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0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4" r:id="rId16"/>
    <p:sldId id="285" r:id="rId17"/>
    <p:sldId id="286" r:id="rId18"/>
    <p:sldId id="287" r:id="rId19"/>
    <p:sldId id="289" r:id="rId20"/>
    <p:sldId id="290" r:id="rId21"/>
    <p:sldId id="29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675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06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139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59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478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173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714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17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791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4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89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87B1A6-59B5-460B-9EC6-EE1930787D3A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7645E-F25F-449F-AFF5-CC40B9721A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385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2.pn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audio" Target="../media/media11.m4a"/><Relationship Id="rId7" Type="http://schemas.openxmlformats.org/officeDocument/2006/relationships/image" Target="../media/image18.wmf"/><Relationship Id="rId2" Type="http://schemas.microsoft.com/office/2007/relationships/media" Target="../media/media11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media12.m4a"/><Relationship Id="rId7" Type="http://schemas.openxmlformats.org/officeDocument/2006/relationships/image" Target="../media/image20.wmf"/><Relationship Id="rId12" Type="http://schemas.openxmlformats.org/officeDocument/2006/relationships/image" Target="../media/image2.png"/><Relationship Id="rId2" Type="http://schemas.microsoft.com/office/2007/relationships/media" Target="../media/media12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7.bin"/><Relationship Id="rId3" Type="http://schemas.openxmlformats.org/officeDocument/2006/relationships/audio" Target="../media/media13.m4a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microsoft.com/office/2007/relationships/media" Target="../media/media13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.png"/><Relationship Id="rId10" Type="http://schemas.openxmlformats.org/officeDocument/2006/relationships/image" Target="../media/image2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14.m4a"/><Relationship Id="rId7" Type="http://schemas.openxmlformats.org/officeDocument/2006/relationships/oleObject" Target="../embeddings/oleObject18.bin"/><Relationship Id="rId2" Type="http://schemas.microsoft.com/office/2007/relationships/media" Target="../media/media14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jpeg"/><Relationship Id="rId11" Type="http://schemas.openxmlformats.org/officeDocument/2006/relationships/image" Target="../media/image2.png"/><Relationship Id="rId5" Type="http://schemas.openxmlformats.org/officeDocument/2006/relationships/image" Target="../media/image30.jpeg"/><Relationship Id="rId10" Type="http://schemas.openxmlformats.org/officeDocument/2006/relationships/image" Target="../media/image2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2.png"/><Relationship Id="rId4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2.png"/><Relationship Id="rId5" Type="http://schemas.openxmlformats.org/officeDocument/2006/relationships/image" Target="../media/image32.jpe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8.m4a"/><Relationship Id="rId7" Type="http://schemas.openxmlformats.org/officeDocument/2006/relationships/image" Target="../media/image29.wmf"/><Relationship Id="rId2" Type="http://schemas.microsoft.com/office/2007/relationships/media" Target="../media/media18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.m4a"/><Relationship Id="rId7" Type="http://schemas.openxmlformats.org/officeDocument/2006/relationships/image" Target="../media/image3.w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4.m4a"/><Relationship Id="rId7" Type="http://schemas.openxmlformats.org/officeDocument/2006/relationships/image" Target="../media/image5.jpeg"/><Relationship Id="rId2" Type="http://schemas.microsoft.com/office/2007/relationships/media" Target="../media/media4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.png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.png"/><Relationship Id="rId3" Type="http://schemas.openxmlformats.org/officeDocument/2006/relationships/audio" Target="../media/media6.m4a"/><Relationship Id="rId7" Type="http://schemas.openxmlformats.org/officeDocument/2006/relationships/image" Target="../media/image10.wmf"/><Relationship Id="rId12" Type="http://schemas.openxmlformats.org/officeDocument/2006/relationships/image" Target="../media/image13.png"/><Relationship Id="rId2" Type="http://schemas.microsoft.com/office/2007/relationships/media" Target="../media/media6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2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700">
                <a:latin typeface="Times New Roman" panose="02020603050405020304" pitchFamily="18" charset="0"/>
                <a:ea typeface="宋体" panose="02010600030101010101" pitchFamily="2" charset="-122"/>
              </a:rPr>
              <a:t>Small-signal operation of the BJT differential amplifier</a:t>
            </a:r>
            <a:endParaRPr lang="en-US" altLang="en-US" sz="3700">
              <a:latin typeface="Times New Roman" panose="02020603050405020304" pitchFamily="18" charset="0"/>
            </a:endParaRPr>
          </a:p>
        </p:txBody>
      </p:sp>
      <p:pic>
        <p:nvPicPr>
          <p:cNvPr id="14339" name="Picture 6" descr="sedr42021_0716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271" y="1098550"/>
            <a:ext cx="6624638" cy="450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2279650" y="5927726"/>
            <a:ext cx="731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currents and voltages in the differential amplifier when a small differential input signal </a:t>
            </a:r>
            <a:r>
              <a:rPr lang="en-US" altLang="en-US" sz="2000" i="1">
                <a:solidFill>
                  <a:srgbClr val="000000"/>
                </a:solidFill>
                <a:latin typeface="New Baskerville" pitchFamily="18" charset="0"/>
                <a:ea typeface="宋体" panose="02010600030101010101" pitchFamily="2" charset="-122"/>
              </a:rPr>
              <a:t>v</a:t>
            </a:r>
            <a:r>
              <a:rPr lang="en-US" altLang="en-US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applied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5770" y="5600700"/>
            <a:ext cx="1833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 = I</a:t>
            </a:r>
            <a:r>
              <a:rPr lang="en-US" sz="2000" baseline="-25000" dirty="0" smtClean="0">
                <a:solidFill>
                  <a:srgbClr val="FF0000"/>
                </a:solidFill>
              </a:rPr>
              <a:t>C</a:t>
            </a:r>
            <a:r>
              <a:rPr lang="en-US" sz="2000" dirty="0" smtClean="0">
                <a:solidFill>
                  <a:srgbClr val="FF0000"/>
                </a:solidFill>
              </a:rPr>
              <a:t>/V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5770" y="5960388"/>
            <a:ext cx="1623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dirty="0" smtClean="0">
                <a:solidFill>
                  <a:srgbClr val="FF0000"/>
                </a:solidFill>
              </a:rPr>
              <a:t> = </a:t>
            </a:r>
            <a:r>
              <a:rPr lang="en-US" sz="2400" dirty="0" err="1" smtClean="0">
                <a:solidFill>
                  <a:srgbClr val="FF0000"/>
                </a:solidFill>
              </a:rPr>
              <a:t>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err="1" smtClean="0">
                <a:solidFill>
                  <a:srgbClr val="FF0000"/>
                </a:solidFill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i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28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0888"/>
    </mc:Choice>
    <mc:Fallback xmlns="">
      <p:transition spd="slow" advTm="4108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56" x="990600" y="4965700"/>
          <p14:tracePt t="4085" x="1000125" y="4956175"/>
          <p14:tracePt t="4093" x="1000125" y="4919663"/>
          <p14:tracePt t="4101" x="1000125" y="4884738"/>
          <p14:tracePt t="4110" x="1000125" y="4867275"/>
          <p14:tracePt t="4126" x="1036638" y="4822825"/>
          <p14:tracePt t="4421" x="1062038" y="4786313"/>
          <p14:tracePt t="4429" x="1330325" y="4303713"/>
          <p14:tracePt t="4437" x="1554163" y="4000500"/>
          <p14:tracePt t="4445" x="1571625" y="3857625"/>
          <p14:tracePt t="4460" x="1616075" y="3643313"/>
          <p14:tracePt t="4477" x="1751013" y="3081338"/>
          <p14:tracePt t="4493" x="1911350" y="2581275"/>
          <p14:tracePt t="4510" x="2036763" y="2143125"/>
          <p14:tracePt t="4526" x="2170113" y="1751013"/>
          <p14:tracePt t="4543" x="2205038" y="1527175"/>
          <p14:tracePt t="4560" x="2187575" y="1419225"/>
          <p14:tracePt t="4577" x="2125663" y="1276350"/>
          <p14:tracePt t="4593" x="2089150" y="1214438"/>
          <p14:tracePt t="4613" x="2081213" y="1214438"/>
          <p14:tracePt t="4805" x="2044700" y="1214438"/>
          <p14:tracePt t="4813" x="1990725" y="1231900"/>
          <p14:tracePt t="4821" x="1938338" y="1250950"/>
          <p14:tracePt t="4828" x="1839913" y="1250950"/>
          <p14:tracePt t="4844" x="1758950" y="1250950"/>
          <p14:tracePt t="4861" x="1571625" y="1303338"/>
          <p14:tracePt t="4877" x="1393825" y="1374775"/>
          <p14:tracePt t="4894" x="1223963" y="1455738"/>
          <p14:tracePt t="4910" x="1160463" y="1517650"/>
          <p14:tracePt t="4926" x="1125538" y="1581150"/>
          <p14:tracePt t="4943" x="1071563" y="1643063"/>
          <p14:tracePt t="4960" x="1000125" y="1731963"/>
          <p14:tracePt t="4976" x="901700" y="1830388"/>
          <p14:tracePt t="4993" x="884238" y="1866900"/>
          <p14:tracePt t="5157" x="893763" y="1857375"/>
          <p14:tracePt t="5165" x="901700" y="1847850"/>
          <p14:tracePt t="5381" x="901700" y="1839913"/>
          <p14:tracePt t="5389" x="901700" y="1803400"/>
          <p14:tracePt t="5397" x="901700" y="1795463"/>
          <p14:tracePt t="5410" x="893763" y="1758950"/>
          <p14:tracePt t="5426" x="874713" y="1741488"/>
          <p14:tracePt t="5443" x="866775" y="1697038"/>
          <p14:tracePt t="5476" x="866775" y="1687513"/>
          <p14:tracePt t="5493" x="866775" y="1679575"/>
          <p14:tracePt t="5510" x="847725" y="1633538"/>
          <p14:tracePt t="5526" x="839788" y="1616075"/>
          <p14:tracePt t="5560" x="839788" y="1598613"/>
          <p14:tracePt t="5576" x="822325" y="1589088"/>
          <p14:tracePt t="6925" x="822325" y="1581150"/>
          <p14:tracePt t="6933" x="822325" y="1544638"/>
          <p14:tracePt t="6943" x="822325" y="1536700"/>
          <p14:tracePt t="6960" x="822325" y="1517650"/>
          <p14:tracePt t="6977" x="847725" y="1465263"/>
          <p14:tracePt t="6993" x="901700" y="1374775"/>
          <p14:tracePt t="7010" x="1000125" y="1258888"/>
          <p14:tracePt t="7026" x="1089025" y="1108075"/>
          <p14:tracePt t="7043" x="1160463" y="1009650"/>
          <p14:tracePt t="7060" x="1187450" y="946150"/>
          <p14:tracePt t="7076" x="1196975" y="938213"/>
          <p14:tracePt t="7469" x="1196975" y="946150"/>
          <p14:tracePt t="7493" x="1196975" y="955675"/>
          <p14:tracePt t="7533" x="1196975" y="973138"/>
          <p14:tracePt t="7549" x="1196975" y="982663"/>
          <p14:tracePt t="7557" x="1196975" y="1000125"/>
          <p14:tracePt t="7573" x="1204913" y="1009650"/>
          <p14:tracePt t="7581" x="1223963" y="1017588"/>
          <p14:tracePt t="7593" x="1241425" y="1017588"/>
          <p14:tracePt t="7610" x="1303338" y="1036638"/>
          <p14:tracePt t="7626" x="1366838" y="1044575"/>
          <p14:tracePt t="7643" x="1438275" y="1044575"/>
          <p14:tracePt t="7660" x="1589088" y="1044575"/>
          <p14:tracePt t="7677" x="1660525" y="1044575"/>
          <p14:tracePt t="7693" x="1751013" y="1044575"/>
          <p14:tracePt t="7710" x="1803400" y="1044575"/>
          <p14:tracePt t="7726" x="1847850" y="1044575"/>
          <p14:tracePt t="7743" x="1874838" y="1044575"/>
          <p14:tracePt t="7760" x="1901825" y="1071563"/>
          <p14:tracePt t="7776" x="1946275" y="1071563"/>
          <p14:tracePt t="7793" x="2009775" y="1081088"/>
          <p14:tracePt t="7810" x="2054225" y="1081088"/>
          <p14:tracePt t="7826" x="2098675" y="1081088"/>
          <p14:tracePt t="7843" x="2108200" y="1081088"/>
          <p14:tracePt t="7860" x="2125663" y="1089025"/>
          <p14:tracePt t="7876" x="2160588" y="1089025"/>
          <p14:tracePt t="7893" x="2170113" y="1089025"/>
          <p14:tracePt t="7910" x="2179638" y="1089025"/>
          <p14:tracePt t="7981" x="2197100" y="1089025"/>
          <p14:tracePt t="8005" x="2214563" y="1089025"/>
          <p14:tracePt t="8029" x="2224088" y="1089025"/>
          <p14:tracePt t="8045" x="2232025" y="1089025"/>
          <p14:tracePt t="8077" x="2251075" y="1089025"/>
          <p14:tracePt t="8093" x="2259013" y="1089025"/>
          <p14:tracePt t="8101" x="2286000" y="1089025"/>
          <p14:tracePt t="8110" x="2322513" y="1089025"/>
          <p14:tracePt t="8126" x="2401888" y="1089025"/>
          <p14:tracePt t="8143" x="2473325" y="1089025"/>
          <p14:tracePt t="8159" x="2562225" y="1089025"/>
          <p14:tracePt t="8176" x="2598738" y="1089025"/>
          <p14:tracePt t="8193" x="2660650" y="1089025"/>
          <p14:tracePt t="8210" x="2714625" y="1089025"/>
          <p14:tracePt t="8226" x="2768600" y="1089025"/>
          <p14:tracePt t="8243" x="2795588" y="1089025"/>
          <p14:tracePt t="8260" x="2803525" y="1089025"/>
          <p14:tracePt t="8276" x="2813050" y="1089025"/>
          <p14:tracePt t="8293" x="2822575" y="1089025"/>
          <p14:tracePt t="8310" x="2857500" y="1089025"/>
          <p14:tracePt t="8326" x="2867025" y="1089025"/>
          <p14:tracePt t="8343" x="2911475" y="1089025"/>
          <p14:tracePt t="8359" x="2955925" y="1089025"/>
          <p14:tracePt t="8376" x="3017838" y="1089025"/>
          <p14:tracePt t="8393" x="3098800" y="1089025"/>
          <p14:tracePt t="8410" x="3187700" y="1108075"/>
          <p14:tracePt t="8426" x="3251200" y="1133475"/>
          <p14:tracePt t="8443" x="3295650" y="1133475"/>
          <p14:tracePt t="8459" x="3340100" y="1133475"/>
          <p14:tracePt t="8477" x="3367088" y="1133475"/>
          <p14:tracePt t="8493" x="3394075" y="1133475"/>
          <p14:tracePt t="8510" x="3419475" y="1133475"/>
          <p14:tracePt t="8526" x="3446463" y="1143000"/>
          <p14:tracePt t="8543" x="3490913" y="1152525"/>
          <p14:tracePt t="8559" x="3544888" y="1169988"/>
          <p14:tracePt t="8576" x="3608388" y="1187450"/>
          <p14:tracePt t="8593" x="3643313" y="1187450"/>
          <p14:tracePt t="8610" x="3687763" y="1204913"/>
          <p14:tracePt t="8626" x="3697288" y="1204913"/>
          <p14:tracePt t="8643" x="3705225" y="1204913"/>
          <p14:tracePt t="8660" x="3714750" y="1214438"/>
          <p14:tracePt t="8677" x="3741738" y="1214438"/>
          <p14:tracePt t="8693" x="3786188" y="1214438"/>
          <p14:tracePt t="8710" x="3813175" y="1214438"/>
          <p14:tracePt t="8726" x="3830638" y="1223963"/>
          <p14:tracePt t="8759" x="3848100" y="1223963"/>
          <p14:tracePt t="8776" x="3857625" y="1223963"/>
          <p14:tracePt t="8793" x="3884613" y="1223963"/>
          <p14:tracePt t="8809" x="3902075" y="1223963"/>
          <p14:tracePt t="8826" x="3938588" y="1241425"/>
          <p14:tracePt t="8843" x="3946525" y="1241425"/>
          <p14:tracePt t="8859" x="3956050" y="1241425"/>
          <p14:tracePt t="8877" x="3990975" y="1241425"/>
          <p14:tracePt t="8893" x="4010025" y="1241425"/>
          <p14:tracePt t="8910" x="4017963" y="1241425"/>
          <p14:tracePt t="8926" x="4054475" y="1241425"/>
          <p14:tracePt t="8943" x="4062413" y="1241425"/>
          <p14:tracePt t="8959" x="4089400" y="1241425"/>
          <p14:tracePt t="8976" x="4125913" y="1258888"/>
          <p14:tracePt t="8993" x="4170363" y="1268413"/>
          <p14:tracePt t="9010" x="4214813" y="1268413"/>
          <p14:tracePt t="9026" x="4259263" y="1268413"/>
          <p14:tracePt t="9043" x="4268788" y="1268413"/>
          <p14:tracePt t="9277" x="4276725" y="1285875"/>
          <p14:tracePt t="9293" x="4276725" y="1303338"/>
          <p14:tracePt t="9301" x="4276725" y="1322388"/>
          <p14:tracePt t="9310" x="4241800" y="1401763"/>
          <p14:tracePt t="9326" x="4010025" y="1509713"/>
          <p14:tracePt t="9343" x="3616325" y="1625600"/>
          <p14:tracePt t="9359" x="3589338" y="1660525"/>
          <p14:tracePt t="9661" x="3598863" y="1670050"/>
          <p14:tracePt t="9669" x="3660775" y="1670050"/>
          <p14:tracePt t="9677" x="3714750" y="1633538"/>
          <p14:tracePt t="9694" x="3857625" y="1544638"/>
          <p14:tracePt t="9709" x="3919538" y="1517650"/>
          <p14:tracePt t="9726" x="3983038" y="1482725"/>
          <p14:tracePt t="9743" x="4037013" y="1455738"/>
          <p14:tracePt t="9759" x="4071938" y="1428750"/>
          <p14:tracePt t="9776" x="4098925" y="1419225"/>
          <p14:tracePt t="9989" x="4125913" y="1411288"/>
          <p14:tracePt t="9997" x="4133850" y="1411288"/>
          <p14:tracePt t="10010" x="4143375" y="1411288"/>
          <p14:tracePt t="10026" x="4152900" y="1401763"/>
          <p14:tracePt t="12141" x="4179888" y="1401763"/>
          <p14:tracePt t="15333" x="4187825" y="1401763"/>
          <p14:tracePt t="15340" x="4205288" y="1401763"/>
          <p14:tracePt t="15349" x="4251325" y="1401763"/>
          <p14:tracePt t="15359" x="4259263" y="1446213"/>
          <p14:tracePt t="15376" x="4340225" y="1581150"/>
          <p14:tracePt t="15392" x="4456113" y="1751013"/>
          <p14:tracePt t="15409" x="4633913" y="1928813"/>
          <p14:tracePt t="15426" x="4759325" y="2036763"/>
          <p14:tracePt t="15443" x="4884738" y="2133600"/>
          <p14:tracePt t="15459" x="4965700" y="2187575"/>
          <p14:tracePt t="15476" x="4983163" y="2205038"/>
          <p14:tracePt t="15493" x="5018088" y="2241550"/>
          <p14:tracePt t="15510" x="5099050" y="2312988"/>
          <p14:tracePt t="15526" x="5340350" y="2455863"/>
          <p14:tracePt t="15542" x="5572125" y="2581275"/>
          <p14:tracePt t="15559" x="5813425" y="2724150"/>
          <p14:tracePt t="15576" x="6000750" y="2830513"/>
          <p14:tracePt t="15593" x="6108700" y="2857500"/>
          <p14:tracePt t="15609" x="6170613" y="2894013"/>
          <p14:tracePt t="15626" x="6215063" y="2911475"/>
          <p14:tracePt t="15643" x="6232525" y="2911475"/>
          <p14:tracePt t="15659" x="6259513" y="2911475"/>
          <p14:tracePt t="15693" x="6286500" y="2911475"/>
          <p14:tracePt t="15709" x="6313488" y="2919413"/>
          <p14:tracePt t="15726" x="6367463" y="2955925"/>
          <p14:tracePt t="15742" x="6384925" y="2955925"/>
          <p14:tracePt t="15759" x="6438900" y="2982913"/>
          <p14:tracePt t="15776" x="6491288" y="2982913"/>
          <p14:tracePt t="15792" x="6554788" y="3009900"/>
          <p14:tracePt t="15809" x="6616700" y="3009900"/>
          <p14:tracePt t="15826" x="6653213" y="3009900"/>
          <p14:tracePt t="15842" x="6670675" y="3009900"/>
          <p14:tracePt t="15859" x="6732588" y="3009900"/>
          <p14:tracePt t="15877" x="6796088" y="2990850"/>
          <p14:tracePt t="15893" x="6840538" y="2973388"/>
          <p14:tracePt t="15910" x="6867525" y="2955925"/>
          <p14:tracePt t="15926" x="6919913" y="2928938"/>
          <p14:tracePt t="15942" x="6946900" y="2911475"/>
          <p14:tracePt t="15959" x="6965950" y="2884488"/>
          <p14:tracePt t="15976" x="6973888" y="2874963"/>
          <p14:tracePt t="15992" x="6973888" y="2867025"/>
          <p14:tracePt t="16009" x="6983413" y="2857500"/>
          <p14:tracePt t="16061" x="6983413" y="2830513"/>
          <p14:tracePt t="16069" x="6973888" y="2822575"/>
          <p14:tracePt t="16077" x="6965950" y="2822575"/>
          <p14:tracePt t="16093" x="6884988" y="2786063"/>
          <p14:tracePt t="16110" x="6823075" y="2759075"/>
          <p14:tracePt t="16126" x="6742113" y="2732088"/>
          <p14:tracePt t="16142" x="6680200" y="2724150"/>
          <p14:tracePt t="16159" x="6653213" y="2705100"/>
          <p14:tracePt t="16176" x="6626225" y="2705100"/>
          <p14:tracePt t="16193" x="6572250" y="2705100"/>
          <p14:tracePt t="16209" x="6518275" y="2697163"/>
          <p14:tracePt t="16226" x="6429375" y="2670175"/>
          <p14:tracePt t="16242" x="6384925" y="2660650"/>
          <p14:tracePt t="16259" x="6357938" y="2660650"/>
          <p14:tracePt t="16276" x="6340475" y="2660650"/>
          <p14:tracePt t="16310" x="6330950" y="2660650"/>
          <p14:tracePt t="16340" x="6313488" y="2660650"/>
          <p14:tracePt t="16357" x="6303963" y="2660650"/>
          <p14:tracePt t="16373" x="6296025" y="2660650"/>
          <p14:tracePt t="16389" x="6286500" y="2670175"/>
          <p14:tracePt t="16405" x="6269038" y="2679700"/>
          <p14:tracePt t="16429" x="6269038" y="2705100"/>
          <p14:tracePt t="16437" x="6251575" y="2724150"/>
          <p14:tracePt t="16453" x="6251575" y="2741613"/>
          <p14:tracePt t="16461" x="6232525" y="2751138"/>
          <p14:tracePt t="16476" x="6232525" y="2759075"/>
          <p14:tracePt t="16493" x="6232525" y="2776538"/>
          <p14:tracePt t="16509" x="6232525" y="2786063"/>
          <p14:tracePt t="16526" x="6242050" y="2830513"/>
          <p14:tracePt t="16542" x="6251575" y="2857500"/>
          <p14:tracePt t="16559" x="6259513" y="2894013"/>
          <p14:tracePt t="16576" x="6303963" y="2955925"/>
          <p14:tracePt t="16593" x="6348413" y="3009900"/>
          <p14:tracePt t="16609" x="6384925" y="3044825"/>
          <p14:tracePt t="16626" x="6402388" y="3062288"/>
          <p14:tracePt t="16643" x="6411913" y="3062288"/>
          <p14:tracePt t="16660" x="6419850" y="3071813"/>
          <p14:tracePt t="16677" x="6438900" y="3071813"/>
          <p14:tracePt t="16693" x="6500813" y="3089275"/>
          <p14:tracePt t="16709" x="6545263" y="3089275"/>
          <p14:tracePt t="16726" x="6599238" y="3089275"/>
          <p14:tracePt t="16743" x="6653213" y="3089275"/>
          <p14:tracePt t="16760" x="6697663" y="3089275"/>
          <p14:tracePt t="16776" x="6715125" y="3089275"/>
          <p14:tracePt t="16792" x="6732588" y="3089275"/>
          <p14:tracePt t="16809" x="6777038" y="3089275"/>
          <p14:tracePt t="16826" x="6831013" y="3071813"/>
          <p14:tracePt t="16843" x="6875463" y="3062288"/>
          <p14:tracePt t="16859" x="6911975" y="3044825"/>
          <p14:tracePt t="16876" x="6956425" y="3009900"/>
          <p14:tracePt t="16893" x="6991350" y="2982913"/>
          <p14:tracePt t="16910" x="7010400" y="2965450"/>
          <p14:tracePt t="16942" x="7018338" y="2938463"/>
          <p14:tracePt t="16959" x="7037388" y="2911475"/>
          <p14:tracePt t="16976" x="7045325" y="2901950"/>
          <p14:tracePt t="16992" x="7045325" y="2867025"/>
          <p14:tracePt t="17009" x="7045325" y="2857500"/>
          <p14:tracePt t="17026" x="7045325" y="2840038"/>
          <p14:tracePt t="17042" x="7045325" y="2813050"/>
          <p14:tracePt t="17059" x="7045325" y="2803525"/>
          <p14:tracePt t="17076" x="7045325" y="2795588"/>
          <p14:tracePt t="17093" x="7037388" y="2768600"/>
          <p14:tracePt t="17110" x="7027863" y="2759075"/>
          <p14:tracePt t="17126" x="7000875" y="2741613"/>
          <p14:tracePt t="17142" x="6973888" y="2724150"/>
          <p14:tracePt t="17159" x="6894513" y="2687638"/>
          <p14:tracePt t="17176" x="6813550" y="2660650"/>
          <p14:tracePt t="17192" x="6751638" y="2652713"/>
          <p14:tracePt t="17209" x="6705600" y="2633663"/>
          <p14:tracePt t="17226" x="6688138" y="2625725"/>
          <p14:tracePt t="17259" x="6680200" y="2625725"/>
          <p14:tracePt t="17333" x="6643688" y="2643188"/>
          <p14:tracePt t="17341" x="6616700" y="2652713"/>
          <p14:tracePt t="17349" x="6562725" y="2679700"/>
          <p14:tracePt t="17359" x="6483350" y="2697163"/>
          <p14:tracePt t="17376" x="6303963" y="2732088"/>
          <p14:tracePt t="17392" x="5983288" y="2822575"/>
          <p14:tracePt t="17410" x="5661025" y="2901950"/>
          <p14:tracePt t="17426" x="5483225" y="2965450"/>
          <p14:tracePt t="17442" x="5456238" y="3027363"/>
          <p14:tracePt t="17459" x="5322888" y="3089275"/>
          <p14:tracePt t="17476" x="5062538" y="3187700"/>
          <p14:tracePt t="17493" x="4732338" y="3322638"/>
          <p14:tracePt t="17510" x="4473575" y="3455988"/>
          <p14:tracePt t="17526" x="4303713" y="3571875"/>
          <p14:tracePt t="17542" x="4205288" y="3633788"/>
          <p14:tracePt t="17559" x="4108450" y="3660775"/>
          <p14:tracePt t="17576" x="3946525" y="3741738"/>
          <p14:tracePt t="17592" x="3813175" y="3786188"/>
          <p14:tracePt t="17609" x="3679825" y="3813175"/>
          <p14:tracePt t="17626" x="3598863" y="3857625"/>
          <p14:tracePt t="17642" x="3509963" y="3884613"/>
          <p14:tracePt t="17659" x="3473450" y="3884613"/>
          <p14:tracePt t="17676" x="3465513" y="3894138"/>
          <p14:tracePt t="17709" x="3438525" y="3894138"/>
          <p14:tracePt t="17726" x="3438525" y="3867150"/>
          <p14:tracePt t="17742" x="3438525" y="3830638"/>
          <p14:tracePt t="17759" x="3438525" y="3795713"/>
          <p14:tracePt t="17776" x="3438525" y="3732213"/>
          <p14:tracePt t="17792" x="3446463" y="3687763"/>
          <p14:tracePt t="17809" x="3455988" y="3660775"/>
          <p14:tracePt t="17826" x="3473450" y="3616325"/>
          <p14:tracePt t="17842" x="3509963" y="3554413"/>
          <p14:tracePt t="17859" x="3544888" y="3473450"/>
          <p14:tracePt t="17876" x="3571875" y="3438525"/>
          <p14:tracePt t="18005" x="3571875" y="3429000"/>
          <p14:tracePt t="18029" x="3562350" y="3429000"/>
          <p14:tracePt t="18037" x="3544888" y="3429000"/>
          <p14:tracePt t="18053" x="3527425" y="3429000"/>
          <p14:tracePt t="18061" x="3517900" y="3438525"/>
          <p14:tracePt t="18085" x="3509963" y="3446463"/>
          <p14:tracePt t="18101" x="3490913" y="3473450"/>
          <p14:tracePt t="18110" x="3482975" y="3482975"/>
          <p14:tracePt t="18126" x="3465513" y="3509963"/>
          <p14:tracePt t="18142" x="3455988" y="3517900"/>
          <p14:tracePt t="18159" x="3438525" y="3527425"/>
          <p14:tracePt t="18176" x="3429000" y="3544888"/>
          <p14:tracePt t="18192" x="3411538" y="3581400"/>
          <p14:tracePt t="18209" x="3384550" y="3625850"/>
          <p14:tracePt t="18226" x="3375025" y="3660775"/>
          <p14:tracePt t="18242" x="3348038" y="3724275"/>
          <p14:tracePt t="18259" x="3330575" y="3768725"/>
          <p14:tracePt t="18276" x="3322638" y="3822700"/>
          <p14:tracePt t="18293" x="3322638" y="3875088"/>
          <p14:tracePt t="18310" x="3286125" y="3938588"/>
          <p14:tracePt t="18326" x="3286125" y="4010025"/>
          <p14:tracePt t="18342" x="3268663" y="4071938"/>
          <p14:tracePt t="18359" x="3268663" y="4152900"/>
          <p14:tracePt t="18376" x="3259138" y="4197350"/>
          <p14:tracePt t="18392" x="3259138" y="4259263"/>
          <p14:tracePt t="18409" x="3259138" y="4276725"/>
          <p14:tracePt t="18425" x="3259138" y="4313238"/>
          <p14:tracePt t="18442" x="3259138" y="4330700"/>
          <p14:tracePt t="18459" x="3259138" y="4367213"/>
          <p14:tracePt t="18477" x="3259138" y="4411663"/>
          <p14:tracePt t="18493" x="3276600" y="4438650"/>
          <p14:tracePt t="18510" x="3286125" y="4465638"/>
          <p14:tracePt t="18526" x="3295650" y="4500563"/>
          <p14:tracePt t="18543" x="3322638" y="4537075"/>
          <p14:tracePt t="18559" x="3340100" y="4554538"/>
          <p14:tracePt t="18575" x="3348038" y="4562475"/>
          <p14:tracePt t="18609" x="3384550" y="4562475"/>
          <p14:tracePt t="18626" x="3402013" y="4572000"/>
          <p14:tracePt t="18642" x="3419475" y="4581525"/>
          <p14:tracePt t="18659" x="3438525" y="4581525"/>
          <p14:tracePt t="18701" x="3446463" y="4581525"/>
          <p14:tracePt t="18717" x="3455988" y="4581525"/>
          <p14:tracePt t="18725" x="3473450" y="4581525"/>
          <p14:tracePt t="18742" x="3482975" y="4581525"/>
          <p14:tracePt t="18749" x="3490913" y="4581525"/>
          <p14:tracePt t="18773" x="3527425" y="4581525"/>
          <p14:tracePt t="18781" x="3544888" y="4572000"/>
          <p14:tracePt t="18792" x="3554413" y="4572000"/>
          <p14:tracePt t="18809" x="3562350" y="4562475"/>
          <p14:tracePt t="18826" x="3581400" y="4537075"/>
          <p14:tracePt t="18842" x="3589338" y="4527550"/>
          <p14:tracePt t="18859" x="3608388" y="4518025"/>
          <p14:tracePt t="18877" x="3652838" y="4500563"/>
          <p14:tracePt t="18893" x="3679825" y="4465638"/>
          <p14:tracePt t="18910" x="3714750" y="4429125"/>
          <p14:tracePt t="18926" x="3732213" y="4402138"/>
          <p14:tracePt t="18942" x="3751263" y="4367213"/>
          <p14:tracePt t="18959" x="3768725" y="4313238"/>
          <p14:tracePt t="18976" x="3795713" y="4251325"/>
          <p14:tracePt t="18992" x="3830638" y="4205288"/>
          <p14:tracePt t="19009" x="3848100" y="4143375"/>
          <p14:tracePt t="19026" x="3857625" y="4081463"/>
          <p14:tracePt t="19042" x="3902075" y="3983038"/>
          <p14:tracePt t="19059" x="3919538" y="3875088"/>
          <p14:tracePt t="19076" x="3956050" y="3776663"/>
          <p14:tracePt t="19093" x="3973513" y="3697288"/>
          <p14:tracePt t="19109" x="3973513" y="3660775"/>
          <p14:tracePt t="19126" x="3973513" y="3633788"/>
          <p14:tracePt t="19142" x="3973513" y="3608388"/>
          <p14:tracePt t="19173" x="3973513" y="3598863"/>
          <p14:tracePt t="19181" x="3973513" y="3581400"/>
          <p14:tracePt t="19197" x="3973513" y="3571875"/>
          <p14:tracePt t="19213" x="3965575" y="3544888"/>
          <p14:tracePt t="19226" x="3956050" y="3536950"/>
          <p14:tracePt t="19242" x="3894138" y="3500438"/>
          <p14:tracePt t="19259" x="3822700" y="3473450"/>
          <p14:tracePt t="19276" x="3714750" y="3446463"/>
          <p14:tracePt t="19293" x="3660775" y="3446463"/>
          <p14:tracePt t="19310" x="3625850" y="3446463"/>
          <p14:tracePt t="19326" x="3598863" y="3446463"/>
          <p14:tracePt t="19342" x="3554413" y="3446463"/>
          <p14:tracePt t="19359" x="3509963" y="3446463"/>
          <p14:tracePt t="19375" x="3455988" y="3446463"/>
          <p14:tracePt t="19392" x="3411538" y="3465513"/>
          <p14:tracePt t="19409" x="3367088" y="3473450"/>
          <p14:tracePt t="19426" x="3313113" y="3509963"/>
          <p14:tracePt t="19442" x="3268663" y="3527425"/>
          <p14:tracePt t="19459" x="3241675" y="3554413"/>
          <p14:tracePt t="19476" x="3205163" y="3589338"/>
          <p14:tracePt t="19493" x="3170238" y="3616325"/>
          <p14:tracePt t="19509" x="3152775" y="3652838"/>
          <p14:tracePt t="19526" x="3143250" y="3670300"/>
          <p14:tracePt t="19542" x="3116263" y="3732213"/>
          <p14:tracePt t="19559" x="3089275" y="3795713"/>
          <p14:tracePt t="19576" x="3081338" y="3840163"/>
          <p14:tracePt t="19592" x="3081338" y="3911600"/>
          <p14:tracePt t="19609" x="3071813" y="3990975"/>
          <p14:tracePt t="19625" x="3071813" y="4071938"/>
          <p14:tracePt t="19642" x="3071813" y="4143375"/>
          <p14:tracePt t="19644" x="3071813" y="4170363"/>
          <p14:tracePt t="19659" x="3071813" y="4179888"/>
          <p14:tracePt t="19676" x="3071813" y="4232275"/>
          <p14:tracePt t="19693" x="3071813" y="4286250"/>
          <p14:tracePt t="19710" x="3071813" y="4322763"/>
          <p14:tracePt t="19726" x="3081338" y="4348163"/>
          <p14:tracePt t="19742" x="3089275" y="4367213"/>
          <p14:tracePt t="19759" x="3108325" y="4375150"/>
          <p14:tracePt t="19776" x="3133725" y="4411663"/>
          <p14:tracePt t="19792" x="3160713" y="4429125"/>
          <p14:tracePt t="19809" x="3179763" y="4456113"/>
          <p14:tracePt t="19826" x="3187700" y="4456113"/>
          <p14:tracePt t="19842" x="3197225" y="4465638"/>
          <p14:tracePt t="19893" x="3205163" y="4465638"/>
          <p14:tracePt t="19901" x="3214688" y="4473575"/>
          <p14:tracePt t="19910" x="3232150" y="4483100"/>
          <p14:tracePt t="19926" x="3259138" y="4491038"/>
          <p14:tracePt t="19942" x="3303588" y="4510088"/>
          <p14:tracePt t="19959" x="3322638" y="4518025"/>
          <p14:tracePt t="19976" x="3367088" y="4545013"/>
          <p14:tracePt t="19992" x="3375025" y="4554538"/>
          <p14:tracePt t="20029" x="3384550" y="4562475"/>
          <p14:tracePt t="20042" x="3411538" y="4562475"/>
          <p14:tracePt t="20059" x="3419475" y="4562475"/>
          <p14:tracePt t="20076" x="3429000" y="4572000"/>
          <p14:tracePt t="20092" x="3465513" y="4572000"/>
          <p14:tracePt t="20110" x="3482975" y="4572000"/>
          <p14:tracePt t="20126" x="3527425" y="4572000"/>
          <p14:tracePt t="20142" x="3589338" y="4527550"/>
          <p14:tracePt t="20159" x="3652838" y="4510088"/>
          <p14:tracePt t="20176" x="3697288" y="4510088"/>
          <p14:tracePt t="20192" x="3732213" y="4473575"/>
          <p14:tracePt t="20209" x="3759200" y="4446588"/>
          <p14:tracePt t="20226" x="3795713" y="4411663"/>
          <p14:tracePt t="20242" x="3822700" y="4402138"/>
          <p14:tracePt t="20259" x="3830638" y="4394200"/>
          <p14:tracePt t="20276" x="3848100" y="4375150"/>
          <p14:tracePt t="20293" x="3902075" y="4313238"/>
          <p14:tracePt t="20309" x="3938588" y="4295775"/>
          <p14:tracePt t="20326" x="3965575" y="4251325"/>
          <p14:tracePt t="20342" x="3990975" y="4214813"/>
          <p14:tracePt t="20359" x="4000500" y="4133850"/>
          <p14:tracePt t="20376" x="4000500" y="4062413"/>
          <p14:tracePt t="20392" x="4000500" y="3983038"/>
          <p14:tracePt t="20409" x="4000500" y="3894138"/>
          <p14:tracePt t="20426" x="4000500" y="3867150"/>
          <p14:tracePt t="20442" x="3983038" y="3795713"/>
          <p14:tracePt t="20459" x="3973513" y="3776663"/>
          <p14:tracePt t="20476" x="3946525" y="3724275"/>
          <p14:tracePt t="20493" x="3902075" y="3679825"/>
          <p14:tracePt t="20510" x="3867150" y="3643313"/>
          <p14:tracePt t="20526" x="3822700" y="3625850"/>
          <p14:tracePt t="20542" x="3759200" y="3571875"/>
          <p14:tracePt t="20559" x="3697288" y="3536950"/>
          <p14:tracePt t="20576" x="3660775" y="3500438"/>
          <p14:tracePt t="20592" x="3616325" y="3455988"/>
          <p14:tracePt t="20609" x="3608388" y="3446463"/>
          <p14:tracePt t="20642" x="3589338" y="3438525"/>
          <p14:tracePt t="20659" x="3581400" y="3438525"/>
          <p14:tracePt t="20675" x="3571875" y="3438525"/>
          <p14:tracePt t="20693" x="3554413" y="3411538"/>
          <p14:tracePt t="20709" x="3536950" y="3411538"/>
          <p14:tracePt t="20725" x="3517900" y="3402013"/>
          <p14:tracePt t="20742" x="3509963" y="3402013"/>
          <p14:tracePt t="20759" x="3482975" y="3402013"/>
          <p14:tracePt t="20775" x="3473450" y="3402013"/>
          <p14:tracePt t="20792" x="3455988" y="3402013"/>
          <p14:tracePt t="20809" x="3438525" y="3402013"/>
          <p14:tracePt t="20826" x="3419475" y="3402013"/>
          <p14:tracePt t="20843" x="3384550" y="3402013"/>
          <p14:tracePt t="20859" x="3357563" y="3402013"/>
          <p14:tracePt t="20876" x="3295650" y="3419475"/>
          <p14:tracePt t="20893" x="3232150" y="3465513"/>
          <p14:tracePt t="20909" x="3205163" y="3490913"/>
          <p14:tracePt t="20926" x="3187700" y="3500438"/>
          <p14:tracePt t="20943" x="3170238" y="3517900"/>
          <p14:tracePt t="20959" x="3133725" y="3571875"/>
          <p14:tracePt t="20976" x="3108325" y="3608388"/>
          <p14:tracePt t="20992" x="3071813" y="3652838"/>
          <p14:tracePt t="21009" x="3062288" y="3687763"/>
          <p14:tracePt t="21026" x="3054350" y="3714750"/>
          <p14:tracePt t="21042" x="3017838" y="3768725"/>
          <p14:tracePt t="21059" x="3017838" y="3803650"/>
          <p14:tracePt t="21076" x="3000375" y="3830638"/>
          <p14:tracePt t="21094" x="3000375" y="3884613"/>
          <p14:tracePt t="21110" x="3000375" y="3973513"/>
          <p14:tracePt t="21126" x="3000375" y="4010025"/>
          <p14:tracePt t="21143" x="3000375" y="4054475"/>
          <p14:tracePt t="21159" x="3000375" y="4081463"/>
          <p14:tracePt t="21176" x="3000375" y="4098925"/>
          <p14:tracePt t="21192" x="3000375" y="4108450"/>
          <p14:tracePt t="21209" x="3000375" y="4116388"/>
          <p14:tracePt t="21225" x="3017838" y="4125913"/>
          <p14:tracePt t="21242" x="3036888" y="4143375"/>
          <p14:tracePt t="21259" x="3071813" y="4160838"/>
          <p14:tracePt t="21277" x="3133725" y="4170363"/>
          <p14:tracePt t="21293" x="3259138" y="4179888"/>
          <p14:tracePt t="21309" x="3357563" y="4179888"/>
          <p14:tracePt t="21326" x="3446463" y="4179888"/>
          <p14:tracePt t="21343" x="3517900" y="4179888"/>
          <p14:tracePt t="21359" x="3598863" y="4179888"/>
          <p14:tracePt t="21376" x="3724275" y="4179888"/>
          <p14:tracePt t="21392" x="3848100" y="4179888"/>
          <p14:tracePt t="21409" x="3956050" y="4179888"/>
          <p14:tracePt t="21426" x="4089400" y="4179888"/>
          <p14:tracePt t="21442" x="4179888" y="4160838"/>
          <p14:tracePt t="21459" x="4214813" y="4125913"/>
          <p14:tracePt t="21476" x="4232275" y="4108450"/>
          <p14:tracePt t="21517" x="4232275" y="4098925"/>
          <p14:tracePt t="21526" x="4160838" y="4071938"/>
          <p14:tracePt t="21543" x="4187825" y="4000500"/>
          <p14:tracePt t="21653" x="4197350" y="4000500"/>
          <p14:tracePt t="21661" x="4205288" y="4000500"/>
          <p14:tracePt t="21677" x="4232275" y="4000500"/>
          <p14:tracePt t="21685" x="4241800" y="4000500"/>
          <p14:tracePt t="21725" x="4251325" y="4000500"/>
          <p14:tracePt t="21742" x="4286250" y="3990975"/>
          <p14:tracePt t="21749" x="4295775" y="3983038"/>
          <p14:tracePt t="21759" x="4295775" y="3973513"/>
          <p14:tracePt t="21776" x="4303713" y="3965575"/>
          <p14:tracePt t="21792" x="4313238" y="3919538"/>
          <p14:tracePt t="21809" x="4330700" y="3867150"/>
          <p14:tracePt t="21826" x="4330700" y="3840163"/>
          <p14:tracePt t="21842" x="4348163" y="3803650"/>
          <p14:tracePt t="21859" x="4348163" y="3759200"/>
          <p14:tracePt t="21876" x="4348163" y="3741738"/>
          <p14:tracePt t="21892" x="4322763" y="3714750"/>
          <p14:tracePt t="21909" x="4286250" y="3697288"/>
          <p14:tracePt t="21926" x="4241800" y="3679825"/>
          <p14:tracePt t="21942" x="4160838" y="3670300"/>
          <p14:tracePt t="21959" x="4062413" y="3625850"/>
          <p14:tracePt t="21976" x="3990975" y="3616325"/>
          <p14:tracePt t="21992" x="3946525" y="3608388"/>
          <p14:tracePt t="22009" x="3884613" y="3589338"/>
          <p14:tracePt t="22026" x="3857625" y="3589338"/>
          <p14:tracePt t="22042" x="3813175" y="3589338"/>
          <p14:tracePt t="22059" x="3786188" y="3571875"/>
          <p14:tracePt t="22076" x="3741738" y="3571875"/>
          <p14:tracePt t="22093" x="3625850" y="3571875"/>
          <p14:tracePt t="22109" x="3581400" y="3571875"/>
          <p14:tracePt t="22126" x="3517900" y="3571875"/>
          <p14:tracePt t="22142" x="3509963" y="3571875"/>
          <p14:tracePt t="22159" x="3500438" y="3571875"/>
          <p14:tracePt t="22175" x="3465513" y="3571875"/>
          <p14:tracePt t="22193" x="3455988" y="3581400"/>
          <p14:tracePt t="22209" x="3419475" y="3589338"/>
          <p14:tracePt t="22225" x="3402013" y="3598863"/>
          <p14:tracePt t="22242" x="3384550" y="3625850"/>
          <p14:tracePt t="22259" x="3357563" y="3633788"/>
          <p14:tracePt t="22276" x="3340100" y="3670300"/>
          <p14:tracePt t="22293" x="3313113" y="3714750"/>
          <p14:tracePt t="22309" x="3286125" y="3786188"/>
          <p14:tracePt t="22326" x="3268663" y="3830638"/>
          <p14:tracePt t="22342" x="3268663" y="3848100"/>
          <p14:tracePt t="22359" x="3251200" y="3894138"/>
          <p14:tracePt t="22375" x="3232150" y="3938588"/>
          <p14:tracePt t="22392" x="3232150" y="3973513"/>
          <p14:tracePt t="22409" x="3232150" y="4017963"/>
          <p14:tracePt t="22426" x="3232150" y="4062413"/>
          <p14:tracePt t="22442" x="3232150" y="4125913"/>
          <p14:tracePt t="22459" x="3232150" y="4187825"/>
          <p14:tracePt t="22475" x="3232150" y="4251325"/>
          <p14:tracePt t="22493" x="3232150" y="4313238"/>
          <p14:tracePt t="22509" x="3232150" y="4322763"/>
          <p14:tracePt t="22526" x="3241675" y="4357688"/>
          <p14:tracePt t="22559" x="3251200" y="4367213"/>
          <p14:tracePt t="22580" x="3259138" y="4375150"/>
          <p14:tracePt t="22592" x="3268663" y="4384675"/>
          <p14:tracePt t="22609" x="3286125" y="4402138"/>
          <p14:tracePt t="22625" x="3322638" y="4419600"/>
          <p14:tracePt t="22642" x="3357563" y="4429125"/>
          <p14:tracePt t="22659" x="3375025" y="4446588"/>
          <p14:tracePt t="22675" x="3402013" y="4446588"/>
          <p14:tracePt t="22692" x="3429000" y="4465638"/>
          <p14:tracePt t="22709" x="3438525" y="4465638"/>
          <p14:tracePt t="22726" x="3465513" y="4465638"/>
          <p14:tracePt t="22742" x="3490913" y="4465638"/>
          <p14:tracePt t="22759" x="3517900" y="4465638"/>
          <p14:tracePt t="22775" x="3527425" y="4465638"/>
          <p14:tracePt t="22792" x="3554413" y="4465638"/>
          <p14:tracePt t="22809" x="3571875" y="4473575"/>
          <p14:tracePt t="22825" x="3608388" y="4473575"/>
          <p14:tracePt t="22842" x="3652838" y="4473575"/>
          <p14:tracePt t="22859" x="3687763" y="4473575"/>
          <p14:tracePt t="22875" x="3732213" y="4473575"/>
          <p14:tracePt t="22893" x="3822700" y="4411663"/>
          <p14:tracePt t="22910" x="3857625" y="4357688"/>
          <p14:tracePt t="22926" x="3875088" y="4322763"/>
          <p14:tracePt t="22942" x="3902075" y="4276725"/>
          <p14:tracePt t="22959" x="3929063" y="4232275"/>
          <p14:tracePt t="22975" x="3938588" y="4187825"/>
          <p14:tracePt t="22992" x="3965575" y="4152900"/>
          <p14:tracePt t="23009" x="3973513" y="4116388"/>
          <p14:tracePt t="23026" x="3973513" y="4071938"/>
          <p14:tracePt t="23042" x="3983038" y="4044950"/>
          <p14:tracePt t="23059" x="3990975" y="4010025"/>
          <p14:tracePt t="23075" x="3990975" y="3965575"/>
          <p14:tracePt t="23092" x="3990975" y="3946525"/>
          <p14:tracePt t="23109" x="4017963" y="3929063"/>
          <p14:tracePt t="23125" x="4017963" y="3902075"/>
          <p14:tracePt t="23142" x="4017963" y="3875088"/>
          <p14:tracePt t="23159" x="4027488" y="3840163"/>
          <p14:tracePt t="23175" x="4027488" y="3822700"/>
          <p14:tracePt t="23192" x="4027488" y="3786188"/>
          <p14:tracePt t="23209" x="4027488" y="3768725"/>
          <p14:tracePt t="23225" x="4027488" y="3741738"/>
          <p14:tracePt t="23242" x="4027488" y="3732213"/>
          <p14:tracePt t="23275" x="4027488" y="3724275"/>
          <p14:tracePt t="23292" x="4017963" y="3705225"/>
          <p14:tracePt t="23317" x="3990975" y="3687763"/>
          <p14:tracePt t="23326" x="3983038" y="3679825"/>
          <p14:tracePt t="23342" x="3973513" y="3679825"/>
          <p14:tracePt t="23359" x="3956050" y="3679825"/>
          <p14:tracePt t="23375" x="3929063" y="3670300"/>
          <p14:tracePt t="23392" x="3919538" y="3670300"/>
          <p14:tracePt t="23409" x="3911600" y="3660775"/>
          <p14:tracePt t="23425" x="3875088" y="3660775"/>
          <p14:tracePt t="23442" x="3830638" y="3643313"/>
          <p14:tracePt t="23459" x="3813175" y="3643313"/>
          <p14:tracePt t="23475" x="3776663" y="3625850"/>
          <p14:tracePt t="23492" x="3759200" y="3625850"/>
          <p14:tracePt t="23525" x="3751263" y="3616325"/>
          <p14:tracePt t="23542" x="3732213" y="3616325"/>
          <p14:tracePt t="23559" x="3705225" y="3616325"/>
          <p14:tracePt t="23575" x="3660775" y="3616325"/>
          <p14:tracePt t="23592" x="3643313" y="3616325"/>
          <p14:tracePt t="23609" x="3625850" y="3616325"/>
          <p14:tracePt t="23645" x="3608388" y="3616325"/>
          <p14:tracePt t="23669" x="3598863" y="3616325"/>
          <p14:tracePt t="23677" x="3589338" y="3616325"/>
          <p14:tracePt t="23693" x="3581400" y="3616325"/>
          <p14:tracePt t="23709" x="3544888" y="3616325"/>
          <p14:tracePt t="23726" x="3527425" y="3616325"/>
          <p14:tracePt t="23742" x="3490913" y="3616325"/>
          <p14:tracePt t="23759" x="3446463" y="3633788"/>
          <p14:tracePt t="23775" x="3411538" y="3643313"/>
          <p14:tracePt t="23792" x="3367088" y="3660775"/>
          <p14:tracePt t="23809" x="3340100" y="3687763"/>
          <p14:tracePt t="23825" x="3295650" y="3732213"/>
          <p14:tracePt t="23842" x="3286125" y="3741738"/>
          <p14:tracePt t="23859" x="3268663" y="3759200"/>
          <p14:tracePt t="23875" x="3251200" y="3786188"/>
          <p14:tracePt t="23893" x="3232150" y="3840163"/>
          <p14:tracePt t="23909" x="3197225" y="3902075"/>
          <p14:tracePt t="23926" x="3170238" y="3946525"/>
          <p14:tracePt t="23942" x="3143250" y="4010025"/>
          <p14:tracePt t="23959" x="3116263" y="4071938"/>
          <p14:tracePt t="23975" x="3116263" y="4133850"/>
          <p14:tracePt t="23992" x="3098800" y="4214813"/>
          <p14:tracePt t="24009" x="3071813" y="4259263"/>
          <p14:tracePt t="24025" x="3071813" y="4295775"/>
          <p14:tracePt t="24042" x="3071813" y="4322763"/>
          <p14:tracePt t="24059" x="3062288" y="4348163"/>
          <p14:tracePt t="24076" x="3062288" y="4375150"/>
          <p14:tracePt t="24092" x="3062288" y="4394200"/>
          <p14:tracePt t="24110" x="3062288" y="4402138"/>
          <p14:tracePt t="24125" x="3062288" y="4419600"/>
          <p14:tracePt t="24143" x="3062288" y="4429125"/>
          <p14:tracePt t="24159" x="3071813" y="4456113"/>
          <p14:tracePt t="24192" x="3081338" y="4465638"/>
          <p14:tracePt t="24209" x="3081338" y="4473575"/>
          <p14:tracePt t="24225" x="3081338" y="4483100"/>
          <p14:tracePt t="24242" x="3089275" y="4491038"/>
          <p14:tracePt t="24269" x="3108325" y="4500563"/>
          <p14:tracePt t="24285" x="3116263" y="4518025"/>
          <p14:tracePt t="24293" x="3133725" y="4537075"/>
          <p14:tracePt t="24309" x="3160713" y="4572000"/>
          <p14:tracePt t="24325" x="3179763" y="4598988"/>
          <p14:tracePt t="24359" x="3205163" y="4616450"/>
          <p14:tracePt t="24375" x="3232150" y="4625975"/>
          <p14:tracePt t="24392" x="3251200" y="4633913"/>
          <p14:tracePt t="24409" x="3259138" y="4643438"/>
          <p14:tracePt t="24425" x="3268663" y="4660900"/>
          <p14:tracePt t="24442" x="3276600" y="4660900"/>
          <p14:tracePt t="24459" x="3286125" y="4660900"/>
          <p14:tracePt t="24476" x="3295650" y="4670425"/>
          <p14:tracePt t="24492" x="3303588" y="4670425"/>
          <p14:tracePt t="24509" x="3330575" y="4670425"/>
          <p14:tracePt t="24525" x="3340100" y="4670425"/>
          <p14:tracePt t="24542" x="3348038" y="4679950"/>
          <p14:tracePt t="24559" x="3384550" y="4679950"/>
          <p14:tracePt t="24576" x="3411538" y="4679950"/>
          <p14:tracePt t="24592" x="3438525" y="4679950"/>
          <p14:tracePt t="24609" x="3446463" y="4679950"/>
          <p14:tracePt t="24669" x="3455988" y="4679950"/>
          <p14:tracePt t="24685" x="3465513" y="4679950"/>
          <p14:tracePt t="24725" x="3490913" y="4679950"/>
          <p14:tracePt t="24741" x="3500438" y="4679950"/>
          <p14:tracePt t="24965" x="3509963" y="4679950"/>
          <p14:tracePt t="24973" x="3517900" y="4679950"/>
          <p14:tracePt t="24981" x="3544888" y="4679950"/>
          <p14:tracePt t="24992" x="3554413" y="4679950"/>
          <p14:tracePt t="25009" x="3571875" y="4679950"/>
          <p14:tracePt t="25025" x="3608388" y="4652963"/>
          <p14:tracePt t="25059" x="3625850" y="4652963"/>
          <p14:tracePt t="25075" x="3652838" y="4652963"/>
          <p14:tracePt t="25092" x="3679825" y="4652963"/>
          <p14:tracePt t="25109" x="3724275" y="4643438"/>
          <p14:tracePt t="25142" x="3732213" y="4643438"/>
          <p14:tracePt t="25159" x="3759200" y="4643438"/>
          <p14:tracePt t="25189" x="3768725" y="4643438"/>
          <p14:tracePt t="25205" x="3786188" y="4625975"/>
          <p14:tracePt t="25221" x="3813175" y="4616450"/>
          <p14:tracePt t="25229" x="3822700" y="4616450"/>
          <p14:tracePt t="25242" x="3830638" y="4608513"/>
          <p14:tracePt t="25259" x="3857625" y="4589463"/>
          <p14:tracePt t="25275" x="3867150" y="4572000"/>
          <p14:tracePt t="25309" x="3884613" y="4562475"/>
          <p14:tracePt t="25326" x="3894138" y="4545013"/>
          <p14:tracePt t="25342" x="3902075" y="4537075"/>
          <p14:tracePt t="25360" x="3929063" y="4510088"/>
          <p14:tracePt t="25376" x="3946525" y="4473575"/>
          <p14:tracePt t="25393" x="3965575" y="4465638"/>
          <p14:tracePt t="25426" x="3983038" y="4419600"/>
          <p14:tracePt t="25443" x="4017963" y="4375150"/>
          <p14:tracePt t="25459" x="4037013" y="4340225"/>
          <p14:tracePt t="25476" x="4054475" y="4295775"/>
          <p14:tracePt t="25493" x="4071938" y="4241800"/>
          <p14:tracePt t="25509" x="4089400" y="4179888"/>
          <p14:tracePt t="25525" x="4098925" y="4160838"/>
          <p14:tracePt t="25542" x="4098925" y="4133850"/>
          <p14:tracePt t="25558" x="4098925" y="4108450"/>
          <p14:tracePt t="25575" x="4098925" y="4071938"/>
          <p14:tracePt t="25592" x="4098925" y="3990975"/>
          <p14:tracePt t="25609" x="4098925" y="3956050"/>
          <p14:tracePt t="25626" x="4098925" y="3911600"/>
          <p14:tracePt t="25642" x="4098925" y="3875088"/>
          <p14:tracePt t="25659" x="4098925" y="3867150"/>
          <p14:tracePt t="25675" x="4098925" y="3848100"/>
          <p14:tracePt t="25692" x="4098925" y="3803650"/>
          <p14:tracePt t="25709" x="4098925" y="3795713"/>
          <p14:tracePt t="25725" x="4081463" y="3759200"/>
          <p14:tracePt t="25742" x="4062413" y="3751263"/>
          <p14:tracePt t="25759" x="4054475" y="3741738"/>
          <p14:tracePt t="25775" x="4037013" y="3724275"/>
          <p14:tracePt t="25792" x="4010025" y="3697288"/>
          <p14:tracePt t="25809" x="3990975" y="3687763"/>
          <p14:tracePt t="25842" x="3956050" y="3679825"/>
          <p14:tracePt t="25859" x="3938588" y="3679825"/>
          <p14:tracePt t="25875" x="3875088" y="3670300"/>
          <p14:tracePt t="25893" x="3786188" y="3633788"/>
          <p14:tracePt t="25909" x="3724275" y="3616325"/>
          <p14:tracePt t="25926" x="3660775" y="3589338"/>
          <p14:tracePt t="25942" x="3625850" y="3589338"/>
          <p14:tracePt t="25959" x="3589338" y="3581400"/>
          <p14:tracePt t="25975" x="3562350" y="3571875"/>
          <p14:tracePt t="25992" x="3536950" y="3571875"/>
          <p14:tracePt t="26008" x="3490913" y="3571875"/>
          <p14:tracePt t="26025" x="3455988" y="3571875"/>
          <p14:tracePt t="26042" x="3429000" y="3571875"/>
          <p14:tracePt t="26058" x="3384550" y="3571875"/>
          <p14:tracePt t="26075" x="3357563" y="3571875"/>
          <p14:tracePt t="26092" x="3295650" y="3571875"/>
          <p14:tracePt t="26109" x="3286125" y="3571875"/>
          <p14:tracePt t="26142" x="3268663" y="3571875"/>
          <p14:tracePt t="26159" x="3241675" y="3581400"/>
          <p14:tracePt t="26175" x="3224213" y="3598863"/>
          <p14:tracePt t="26192" x="3187700" y="3633788"/>
          <p14:tracePt t="26209" x="3170238" y="3652838"/>
          <p14:tracePt t="26225" x="3133725" y="3687763"/>
          <p14:tracePt t="26259" x="3125788" y="3714750"/>
          <p14:tracePt t="26275" x="3116263" y="3741738"/>
          <p14:tracePt t="26293" x="3089275" y="3786188"/>
          <p14:tracePt t="26309" x="3081338" y="3795713"/>
          <p14:tracePt t="26325" x="3081338" y="3822700"/>
          <p14:tracePt t="26342" x="3071813" y="3848100"/>
          <p14:tracePt t="26359" x="3071813" y="3857625"/>
          <p14:tracePt t="26375" x="3071813" y="3894138"/>
          <p14:tracePt t="26392" x="3071813" y="3911600"/>
          <p14:tracePt t="26409" x="3071813" y="3956050"/>
          <p14:tracePt t="26425" x="3071813" y="3973513"/>
          <p14:tracePt t="26442" x="3071813" y="4010025"/>
          <p14:tracePt t="26459" x="3071813" y="4027488"/>
          <p14:tracePt t="26475" x="3071813" y="4054475"/>
          <p14:tracePt t="26492" x="3071813" y="4062413"/>
          <p14:tracePt t="26509" x="3071813" y="4071938"/>
          <p14:tracePt t="26525" x="3071813" y="4108450"/>
          <p14:tracePt t="26542" x="3071813" y="4125913"/>
          <p14:tracePt t="26559" x="3071813" y="4133850"/>
          <p14:tracePt t="26575" x="3071813" y="4170363"/>
          <p14:tracePt t="26592" x="3071813" y="4179888"/>
          <p14:tracePt t="26608" x="3071813" y="4205288"/>
          <p14:tracePt t="26625" x="3081338" y="4232275"/>
          <p14:tracePt t="26659" x="3081338" y="4241800"/>
          <p14:tracePt t="26675" x="3089275" y="4259263"/>
          <p14:tracePt t="26693" x="3089275" y="4268788"/>
          <p14:tracePt t="26709" x="3089275" y="4276725"/>
          <p14:tracePt t="26725" x="3108325" y="4286250"/>
          <p14:tracePt t="26742" x="3108325" y="4313238"/>
          <p14:tracePt t="26759" x="3108325" y="4322763"/>
          <p14:tracePt t="26775" x="3116263" y="4348163"/>
          <p14:tracePt t="26792" x="3143250" y="4367213"/>
          <p14:tracePt t="26809" x="3143250" y="4384675"/>
          <p14:tracePt t="26825" x="3152775" y="4394200"/>
          <p14:tracePt t="26842" x="3160713" y="4411663"/>
          <p14:tracePt t="26859" x="3170238" y="4419600"/>
          <p14:tracePt t="26875" x="3197225" y="4446588"/>
          <p14:tracePt t="26892" x="3205163" y="4456113"/>
          <p14:tracePt t="26909" x="3214688" y="4465638"/>
          <p14:tracePt t="26925" x="3214688" y="4473575"/>
          <p14:tracePt t="26942" x="3224213" y="4483100"/>
          <p14:tracePt t="26959" x="3241675" y="4510088"/>
          <p14:tracePt t="26975" x="3259138" y="4518025"/>
          <p14:tracePt t="26992" x="3268663" y="4527550"/>
          <p14:tracePt t="27009" x="3276600" y="4537075"/>
          <p14:tracePt t="27025" x="3286125" y="4545013"/>
          <p14:tracePt t="27042" x="3295650" y="4545013"/>
          <p14:tracePt t="27075" x="3322638" y="4554538"/>
          <p14:tracePt t="27125" x="3330575" y="4572000"/>
          <p14:tracePt t="27142" x="3348038" y="4581525"/>
          <p14:tracePt t="27165" x="3357563" y="4589463"/>
          <p14:tracePt t="27205" x="3375025" y="4589463"/>
          <p14:tracePt t="27229" x="3402013" y="4589463"/>
          <p14:tracePt t="27245" x="3411538" y="4589463"/>
          <p14:tracePt t="27253" x="3429000" y="4589463"/>
          <p14:tracePt t="27269" x="3446463" y="4589463"/>
          <p14:tracePt t="27284" x="3455988" y="4589463"/>
          <p14:tracePt t="27300" x="3465513" y="4589463"/>
          <p14:tracePt t="27310" x="3473450" y="4589463"/>
          <p14:tracePt t="27326" x="3500438" y="4589463"/>
          <p14:tracePt t="27342" x="3517900" y="4589463"/>
          <p14:tracePt t="27359" x="3527425" y="4589463"/>
          <p14:tracePt t="27375" x="3554413" y="4589463"/>
          <p14:tracePt t="27392" x="3562350" y="4589463"/>
          <p14:tracePt t="27409" x="3581400" y="4589463"/>
          <p14:tracePt t="27425" x="3608388" y="4589463"/>
          <p14:tracePt t="27442" x="3625850" y="4589463"/>
          <p14:tracePt t="27459" x="3643313" y="4581525"/>
          <p14:tracePt t="27475" x="3660775" y="4581525"/>
          <p14:tracePt t="27492" x="3679825" y="4562475"/>
          <p14:tracePt t="27533" x="3687763" y="4554538"/>
          <p14:tracePt t="27542" x="3697288" y="4545013"/>
          <p14:tracePt t="27549" x="3724275" y="4537075"/>
          <p14:tracePt t="27559" x="3732213" y="4527550"/>
          <p14:tracePt t="27575" x="3741738" y="4518025"/>
          <p14:tracePt t="27592" x="3741738" y="4510088"/>
          <p14:tracePt t="27609" x="3751263" y="4491038"/>
          <p14:tracePt t="27625" x="3776663" y="4473575"/>
          <p14:tracePt t="27645" x="3776663" y="4446588"/>
          <p14:tracePt t="27659" x="3786188" y="4438650"/>
          <p14:tracePt t="27693" x="3795713" y="4429125"/>
          <p14:tracePt t="27717" x="3795713" y="4419600"/>
          <p14:tracePt t="27725" x="3795713" y="4394200"/>
          <p14:tracePt t="27732" x="3803650" y="4384675"/>
          <p14:tracePt t="27749" x="3840163" y="4348163"/>
          <p14:tracePt t="27759" x="3840163" y="4340225"/>
          <p14:tracePt t="27775" x="3848100" y="4313238"/>
          <p14:tracePt t="27792" x="3867150" y="4276725"/>
          <p14:tracePt t="27809" x="3875088" y="4241800"/>
          <p14:tracePt t="27825" x="3884613" y="4224338"/>
          <p14:tracePt t="27842" x="3894138" y="4197350"/>
          <p14:tracePt t="27859" x="3911600" y="4143375"/>
          <p14:tracePt t="27875" x="3911600" y="4098925"/>
          <p14:tracePt t="27893" x="3911600" y="4037013"/>
          <p14:tracePt t="27909" x="3911600" y="4000500"/>
          <p14:tracePt t="27925" x="3911600" y="3973513"/>
          <p14:tracePt t="27942" x="3911600" y="3938588"/>
          <p14:tracePt t="27959" x="3911600" y="3929063"/>
          <p14:tracePt t="27975" x="3911600" y="3902075"/>
          <p14:tracePt t="27992" x="3911600" y="3884613"/>
          <p14:tracePt t="28009" x="3911600" y="3875088"/>
          <p14:tracePt t="28042" x="3911600" y="3867150"/>
          <p14:tracePt t="28058" x="3911600" y="3840163"/>
          <p14:tracePt t="28075" x="3902075" y="3813175"/>
          <p14:tracePt t="28092" x="3884613" y="3795713"/>
          <p14:tracePt t="28109" x="3875088" y="3759200"/>
          <p14:tracePt t="28125" x="3857625" y="3724275"/>
          <p14:tracePt t="28142" x="3830638" y="3705225"/>
          <p14:tracePt t="28159" x="3822700" y="3697288"/>
          <p14:tracePt t="28188" x="3813175" y="3687763"/>
          <p14:tracePt t="28197" x="3803650" y="3660775"/>
          <p14:tracePt t="28208" x="3776663" y="3652838"/>
          <p14:tracePt t="28225" x="3768725" y="3643313"/>
          <p14:tracePt t="28242" x="3741738" y="3616325"/>
          <p14:tracePt t="28258" x="3724275" y="3608388"/>
          <p14:tracePt t="28276" x="3687763" y="3598863"/>
          <p14:tracePt t="28293" x="3670300" y="3598863"/>
          <p14:tracePt t="28309" x="3625850" y="3581400"/>
          <p14:tracePt t="28325" x="3571875" y="3581400"/>
          <p14:tracePt t="28342" x="3544888" y="3571875"/>
          <p14:tracePt t="28359" x="3527425" y="3562350"/>
          <p14:tracePt t="28375" x="3500438" y="3562350"/>
          <p14:tracePt t="28392" x="3473450" y="3562350"/>
          <p14:tracePt t="28409" x="3411538" y="3562350"/>
          <p14:tracePt t="28425" x="3394075" y="3562350"/>
          <p14:tracePt t="28442" x="3357563" y="3562350"/>
          <p14:tracePt t="28459" x="3322638" y="3581400"/>
          <p14:tracePt t="28475" x="3286125" y="3589338"/>
          <p14:tracePt t="28493" x="3232150" y="3633788"/>
          <p14:tracePt t="28509" x="3214688" y="3643313"/>
          <p14:tracePt t="28525" x="3179763" y="3679825"/>
          <p14:tracePt t="28542" x="3143250" y="3705225"/>
          <p14:tracePt t="28558" x="3108325" y="3741738"/>
          <p14:tracePt t="28575" x="3098800" y="3776663"/>
          <p14:tracePt t="28592" x="3089275" y="3803650"/>
          <p14:tracePt t="28608" x="3054350" y="3875088"/>
          <p14:tracePt t="28625" x="3044825" y="3919538"/>
          <p14:tracePt t="28642" x="3036888" y="3965575"/>
          <p14:tracePt t="28659" x="3027363" y="4010025"/>
          <p14:tracePt t="28675" x="3000375" y="4071938"/>
          <p14:tracePt t="28692" x="3000375" y="4108450"/>
          <p14:tracePt t="28709" x="2982913" y="4187825"/>
          <p14:tracePt t="28726" x="2982913" y="4205288"/>
          <p14:tracePt t="28742" x="2982913" y="4251325"/>
          <p14:tracePt t="28759" x="2982913" y="4295775"/>
          <p14:tracePt t="28775" x="2982913" y="4313238"/>
          <p14:tracePt t="28792" x="2990850" y="4348163"/>
          <p14:tracePt t="28809" x="3000375" y="4367213"/>
          <p14:tracePt t="28825" x="3009900" y="4384675"/>
          <p14:tracePt t="28842" x="3009900" y="4402138"/>
          <p14:tracePt t="28859" x="3017838" y="4411663"/>
          <p14:tracePt t="28875" x="3044825" y="4429125"/>
          <p14:tracePt t="28893" x="3062288" y="4438650"/>
          <p14:tracePt t="28909" x="3098800" y="4465638"/>
          <p14:tracePt t="28925" x="3125788" y="4483100"/>
          <p14:tracePt t="28942" x="3160713" y="4483100"/>
          <p14:tracePt t="28959" x="3179763" y="4491038"/>
          <p14:tracePt t="28975" x="3197225" y="4491038"/>
          <p14:tracePt t="28993" x="3214688" y="4518025"/>
          <p14:tracePt t="29025" x="3224213" y="4527550"/>
          <p14:tracePt t="29042" x="3232150" y="4537075"/>
          <p14:tracePt t="29058" x="3251200" y="4537075"/>
          <p14:tracePt t="29075" x="3259138" y="4545013"/>
          <p14:tracePt t="29092" x="3303588" y="4545013"/>
          <p14:tracePt t="29109" x="3322638" y="4545013"/>
          <p14:tracePt t="29125" x="3384550" y="4545013"/>
          <p14:tracePt t="29142" x="3429000" y="4545013"/>
          <p14:tracePt t="29158" x="3465513" y="4545013"/>
          <p14:tracePt t="29176" x="3473450" y="4545013"/>
          <p14:tracePt t="29208" x="3490913" y="4545013"/>
          <p14:tracePt t="29225" x="3509963" y="4545013"/>
          <p14:tracePt t="29258" x="3536950" y="4545013"/>
          <p14:tracePt t="29275" x="3562350" y="4545013"/>
          <p14:tracePt t="29293" x="3598863" y="4545013"/>
          <p14:tracePt t="29309" x="3616325" y="4545013"/>
          <p14:tracePt t="29325" x="3643313" y="4518025"/>
          <p14:tracePt t="29342" x="3670300" y="4510088"/>
          <p14:tracePt t="29358" x="3705225" y="4491038"/>
          <p14:tracePt t="29375" x="3768725" y="4438650"/>
          <p14:tracePt t="29392" x="3848100" y="4384675"/>
          <p14:tracePt t="29408" x="3919538" y="4330700"/>
          <p14:tracePt t="29425" x="4000500" y="4286250"/>
          <p14:tracePt t="29442" x="4081463" y="4224338"/>
          <p14:tracePt t="29459" x="4116388" y="4187825"/>
          <p14:tracePt t="29475" x="4133850" y="4170363"/>
          <p14:tracePt t="29508" x="4133850" y="4152900"/>
          <p14:tracePt t="29549" x="4133850" y="4143375"/>
          <p14:tracePt t="29557" x="4133850" y="4133850"/>
          <p14:tracePt t="29565" x="4133850" y="4098925"/>
          <p14:tracePt t="29575" x="4133850" y="4081463"/>
          <p14:tracePt t="29592" x="4133850" y="4017963"/>
          <p14:tracePt t="29609" x="4133850" y="3938588"/>
          <p14:tracePt t="29625" x="4133850" y="3875088"/>
          <p14:tracePt t="29642" x="4133850" y="3830638"/>
          <p14:tracePt t="29659" x="4133850" y="3822700"/>
          <p14:tracePt t="29675" x="4133850" y="3803650"/>
          <p14:tracePt t="29692" x="4116388" y="3786188"/>
          <p14:tracePt t="29710" x="4108450" y="3768725"/>
          <p14:tracePt t="29726" x="4081463" y="3741738"/>
          <p14:tracePt t="29742" x="4062413" y="3724275"/>
          <p14:tracePt t="29758" x="4054475" y="3714750"/>
          <p14:tracePt t="29776" x="4044950" y="3705225"/>
          <p14:tracePt t="29792" x="4017963" y="3679825"/>
          <p14:tracePt t="29809" x="4010025" y="3670300"/>
          <p14:tracePt t="29826" x="3990975" y="3660775"/>
          <p14:tracePt t="29842" x="3983038" y="3652838"/>
          <p14:tracePt t="29858" x="3956050" y="3652838"/>
          <p14:tracePt t="29875" x="3902075" y="3652838"/>
          <p14:tracePt t="29893" x="3848100" y="3616325"/>
          <p14:tracePt t="29909" x="3768725" y="3608388"/>
          <p14:tracePt t="29925" x="3732213" y="3608388"/>
          <p14:tracePt t="29942" x="3714750" y="3598863"/>
          <p14:tracePt t="29958" x="3670300" y="3598863"/>
          <p14:tracePt t="29976" x="3625850" y="3598863"/>
          <p14:tracePt t="29992" x="3562350" y="3598863"/>
          <p14:tracePt t="30009" x="3500438" y="3598863"/>
          <p14:tracePt t="30025" x="3455988" y="3598863"/>
          <p14:tracePt t="30042" x="3411538" y="3598863"/>
          <p14:tracePt t="30059" x="3357563" y="3625850"/>
          <p14:tracePt t="30075" x="3340100" y="3625850"/>
          <p14:tracePt t="30093" x="3322638" y="3643313"/>
          <p14:tracePt t="30109" x="3295650" y="3670300"/>
          <p14:tracePt t="30126" x="3276600" y="3687763"/>
          <p14:tracePt t="30142" x="3268663" y="3697288"/>
          <p14:tracePt t="30158" x="3232150" y="3732213"/>
          <p14:tracePt t="30175" x="3205163" y="3768725"/>
          <p14:tracePt t="30192" x="3187700" y="3822700"/>
          <p14:tracePt t="30208" x="3160713" y="3867150"/>
          <p14:tracePt t="30225" x="3160713" y="3911600"/>
          <p14:tracePt t="30242" x="3143250" y="3956050"/>
          <p14:tracePt t="30258" x="3133725" y="4000500"/>
          <p14:tracePt t="30275" x="3125788" y="4054475"/>
          <p14:tracePt t="30292" x="3125788" y="4081463"/>
          <p14:tracePt t="30309" x="3125788" y="4152900"/>
          <p14:tracePt t="30326" x="3125788" y="4197350"/>
          <p14:tracePt t="30342" x="3125788" y="4241800"/>
          <p14:tracePt t="30359" x="3125788" y="4286250"/>
          <p14:tracePt t="30375" x="3125788" y="4348163"/>
          <p14:tracePt t="30392" x="3125788" y="4384675"/>
          <p14:tracePt t="30408" x="3152775" y="4438650"/>
          <p14:tracePt t="30425" x="3160713" y="4483100"/>
          <p14:tracePt t="30442" x="3179763" y="4491038"/>
          <p14:tracePt t="30458" x="3187700" y="4537075"/>
          <p14:tracePt t="30475" x="3197225" y="4545013"/>
          <p14:tracePt t="30493" x="3214688" y="4562475"/>
          <p14:tracePt t="30509" x="3224213" y="4562475"/>
          <p14:tracePt t="30526" x="3259138" y="4589463"/>
          <p14:tracePt t="30543" x="3286125" y="4598988"/>
          <p14:tracePt t="30558" x="3330575" y="4598988"/>
          <p14:tracePt t="30575" x="3357563" y="4608513"/>
          <p14:tracePt t="30592" x="3384550" y="4608513"/>
          <p14:tracePt t="30608" x="3402013" y="4625975"/>
          <p14:tracePt t="30625" x="3411538" y="4625975"/>
          <p14:tracePt t="30642" x="3438525" y="4625975"/>
          <p14:tracePt t="30658" x="3482975" y="4625975"/>
          <p14:tracePt t="30676" x="3527425" y="4625975"/>
          <p14:tracePt t="30692" x="3581400" y="4625975"/>
          <p14:tracePt t="30709" x="3670300" y="4625975"/>
          <p14:tracePt t="30726" x="3732213" y="4625975"/>
          <p14:tracePt t="30742" x="3776663" y="4625975"/>
          <p14:tracePt t="30758" x="3795713" y="4625975"/>
          <p14:tracePt t="30775" x="3822700" y="4625975"/>
          <p14:tracePt t="30792" x="3840163" y="4616450"/>
          <p14:tracePt t="30808" x="3867150" y="4598988"/>
          <p14:tracePt t="30825" x="3894138" y="4581525"/>
          <p14:tracePt t="30842" x="3938588" y="4527550"/>
          <p14:tracePt t="30858" x="3973513" y="4510088"/>
          <p14:tracePt t="30875" x="4010025" y="4465638"/>
          <p14:tracePt t="30892" x="4017963" y="4419600"/>
          <p14:tracePt t="30908" x="4027488" y="4375150"/>
          <p14:tracePt t="30925" x="4027488" y="4322763"/>
          <p14:tracePt t="30942" x="4027488" y="4295775"/>
          <p14:tracePt t="30958" x="4027488" y="4259263"/>
          <p14:tracePt t="30975" x="4027488" y="4241800"/>
          <p14:tracePt t="30992" x="4027488" y="4205288"/>
          <p14:tracePt t="31008" x="4027488" y="4197350"/>
          <p14:tracePt t="31025" x="4027488" y="4187825"/>
          <p14:tracePt t="31059" x="4027488" y="4179888"/>
          <p14:tracePt t="31075" x="4017963" y="4179888"/>
          <p14:tracePt t="31092" x="3983038" y="4179888"/>
          <p14:tracePt t="31109" x="3875088" y="4179888"/>
          <p14:tracePt t="31125" x="3795713" y="4179888"/>
          <p14:tracePt t="31142" x="3687763" y="4179888"/>
          <p14:tracePt t="31158" x="3608388" y="4187825"/>
          <p14:tracePt t="31175" x="3517900" y="4224338"/>
          <p14:tracePt t="31192" x="3438525" y="4241800"/>
          <p14:tracePt t="31208" x="3375025" y="4241800"/>
          <p14:tracePt t="31225" x="3348038" y="4241800"/>
          <p14:tracePt t="31242" x="3313113" y="4241800"/>
          <p14:tracePt t="31258" x="3295650" y="4241800"/>
          <p14:tracePt t="31275" x="3259138" y="4241800"/>
          <p14:tracePt t="31292" x="3241675" y="4241800"/>
          <p14:tracePt t="31309" x="3205163" y="4232275"/>
          <p14:tracePt t="31325" x="3197225" y="4224338"/>
          <p14:tracePt t="31342" x="3197225" y="4214813"/>
          <p14:tracePt t="31358" x="3197225" y="4205288"/>
          <p14:tracePt t="31429" x="3197225" y="4187825"/>
          <p14:tracePt t="31445" x="3197225" y="4170363"/>
          <p14:tracePt t="31461" x="3197225" y="4160838"/>
          <p14:tracePt t="31613" x="3197225" y="4152900"/>
          <p14:tracePt t="31621" x="3224213" y="4152900"/>
          <p14:tracePt t="31629" x="3259138" y="4152900"/>
          <p14:tracePt t="31642" x="3276600" y="4152900"/>
          <p14:tracePt t="31658" x="3340100" y="4170363"/>
          <p14:tracePt t="31660" x="3384550" y="4197350"/>
          <p14:tracePt t="31675" x="3411538" y="4205288"/>
          <p14:tracePt t="31692" x="3455988" y="4251325"/>
          <p14:tracePt t="31709" x="3490913" y="4259263"/>
          <p14:tracePt t="31741" x="3517900" y="4268788"/>
          <p14:tracePt t="31758" x="3527425" y="4268788"/>
          <p14:tracePt t="31775" x="3554413" y="4268788"/>
          <p14:tracePt t="31792" x="3598863" y="4268788"/>
          <p14:tracePt t="31808" x="3660775" y="4295775"/>
          <p14:tracePt t="31825" x="3687763" y="4295775"/>
          <p14:tracePt t="31842" x="3697288" y="4295775"/>
          <p14:tracePt t="31925" x="3714750" y="4295775"/>
          <p14:tracePt t="31941" x="3724275" y="4295775"/>
          <p14:tracePt t="31957" x="3732213" y="4295775"/>
          <p14:tracePt t="31973" x="3751263" y="4295775"/>
          <p14:tracePt t="31989" x="3768725" y="4295775"/>
          <p14:tracePt t="31997" x="3776663" y="4286250"/>
          <p14:tracePt t="32021" x="3786188" y="4286250"/>
          <p14:tracePt t="32029" x="3795713" y="4286250"/>
          <p14:tracePt t="32908" x="3813175" y="4276725"/>
          <p14:tracePt t="32917" x="3830638" y="4259263"/>
          <p14:tracePt t="32926" x="3857625" y="4241800"/>
          <p14:tracePt t="32942" x="3894138" y="4224338"/>
          <p14:tracePt t="32958" x="3919538" y="4214813"/>
          <p14:tracePt t="32981" x="3946525" y="4187825"/>
          <p14:tracePt t="32992" x="3956050" y="4187825"/>
          <p14:tracePt t="33008" x="3965575" y="4179888"/>
          <p14:tracePt t="33213" x="4000500" y="4179888"/>
          <p14:tracePt t="33277" x="3973513" y="4179888"/>
          <p14:tracePt t="33285" x="3965575" y="4187825"/>
          <p14:tracePt t="33309" x="3946525" y="4187825"/>
          <p14:tracePt t="33317" x="3919538" y="4187825"/>
          <p14:tracePt t="33326" x="3911600" y="4197350"/>
          <p14:tracePt t="33342" x="3938588" y="4205288"/>
          <p14:tracePt t="33358" x="3965575" y="4268788"/>
          <p14:tracePt t="33375" x="3983038" y="4313238"/>
          <p14:tracePt t="33392" x="3983038" y="4340225"/>
          <p14:tracePt t="33425" x="3990975" y="4340225"/>
          <p14:tracePt t="33564" x="4000500" y="4340225"/>
          <p14:tracePt t="33845" x="4000500" y="4313238"/>
          <p14:tracePt t="33853" x="4044950" y="4303713"/>
          <p14:tracePt t="33861" x="4081463" y="4286250"/>
          <p14:tracePt t="33875" x="4160838" y="4241800"/>
          <p14:tracePt t="33892" x="4340225" y="4214813"/>
          <p14:tracePt t="33909" x="4660900" y="4143375"/>
          <p14:tracePt t="33926" x="4830763" y="4143375"/>
          <p14:tracePt t="33942" x="4983163" y="4143375"/>
          <p14:tracePt t="33958" x="5072063" y="4143375"/>
          <p14:tracePt t="33975" x="5170488" y="4143375"/>
          <p14:tracePt t="33992" x="5205413" y="4214813"/>
          <p14:tracePt t="34008" x="5214938" y="4224338"/>
          <p14:tracePt t="34148" x="5330825" y="4286250"/>
          <p14:tracePt t="34158" x="5330825" y="4303713"/>
          <p14:tracePt t="34165" x="5411788" y="4348163"/>
          <p14:tracePt t="34175" x="5483225" y="4348163"/>
          <p14:tracePt t="34192" x="5680075" y="4348163"/>
          <p14:tracePt t="34208" x="5911850" y="4276725"/>
          <p14:tracePt t="34225" x="6099175" y="4187825"/>
          <p14:tracePt t="34242" x="6348413" y="4081463"/>
          <p14:tracePt t="34258" x="6626225" y="3946525"/>
          <p14:tracePt t="34275" x="6769100" y="3867150"/>
          <p14:tracePt t="34291" x="6840538" y="3803650"/>
          <p14:tracePt t="34309" x="6858000" y="3768725"/>
          <p14:tracePt t="34326" x="6867525" y="3741738"/>
          <p14:tracePt t="34342" x="6867525" y="3705225"/>
          <p14:tracePt t="34358" x="6894513" y="3660775"/>
          <p14:tracePt t="34375" x="6894513" y="3598863"/>
          <p14:tracePt t="34392" x="6911975" y="3536950"/>
          <p14:tracePt t="34408" x="6919913" y="3490913"/>
          <p14:tracePt t="34425" x="6929438" y="3446463"/>
          <p14:tracePt t="34442" x="6929438" y="3384550"/>
          <p14:tracePt t="34458" x="6956425" y="3322638"/>
          <p14:tracePt t="34475" x="6973888" y="3276600"/>
          <p14:tracePt t="34492" x="6973888" y="3241675"/>
          <p14:tracePt t="34508" x="6983413" y="3170238"/>
          <p14:tracePt t="34525" x="6983413" y="3108325"/>
          <p14:tracePt t="34542" x="6991350" y="3044825"/>
          <p14:tracePt t="34558" x="6991350" y="3000375"/>
          <p14:tracePt t="34575" x="7018338" y="2965450"/>
          <p14:tracePt t="34592" x="7018338" y="2946400"/>
          <p14:tracePt t="34608" x="7027863" y="2919413"/>
          <p14:tracePt t="34625" x="7027863" y="2901950"/>
          <p14:tracePt t="34642" x="7037388" y="2884488"/>
          <p14:tracePt t="34658" x="7037388" y="2857500"/>
          <p14:tracePt t="34675" x="7037388" y="2847975"/>
          <p14:tracePt t="34692" x="7037388" y="2840038"/>
          <p14:tracePt t="34709" x="7037388" y="2830513"/>
          <p14:tracePt t="34725" x="7037388" y="2803525"/>
          <p14:tracePt t="34765" x="7037388" y="2795588"/>
          <p14:tracePt t="34781" x="7027863" y="2776538"/>
          <p14:tracePt t="34789" x="7018338" y="2768600"/>
          <p14:tracePt t="34797" x="7000875" y="2751138"/>
          <p14:tracePt t="34808" x="6991350" y="2741613"/>
          <p14:tracePt t="34825" x="6973888" y="2724150"/>
          <p14:tracePt t="34841" x="6965950" y="2714625"/>
          <p14:tracePt t="34858" x="6938963" y="2687638"/>
          <p14:tracePt t="34875" x="6929438" y="2679700"/>
          <p14:tracePt t="34892" x="6919913" y="2679700"/>
          <p14:tracePt t="34908" x="6894513" y="2670175"/>
          <p14:tracePt t="34925" x="6867525" y="2670175"/>
          <p14:tracePt t="34941" x="6840538" y="2660650"/>
          <p14:tracePt t="34958" x="6777038" y="2625725"/>
          <p14:tracePt t="34975" x="6732588" y="2616200"/>
          <p14:tracePt t="34993" x="6688138" y="2608263"/>
          <p14:tracePt t="35008" x="6643688" y="2608263"/>
          <p14:tracePt t="35025" x="6616700" y="2589213"/>
          <p14:tracePt t="35041" x="6581775" y="2589213"/>
          <p14:tracePt t="35058" x="6554788" y="2589213"/>
          <p14:tracePt t="35075" x="6518275" y="2589213"/>
          <p14:tracePt t="35092" x="6510338" y="2589213"/>
          <p14:tracePt t="35109" x="6456363" y="2589213"/>
          <p14:tracePt t="35125" x="6419850" y="2589213"/>
          <p14:tracePt t="35142" x="6402388" y="2589213"/>
          <p14:tracePt t="35158" x="6375400" y="2589213"/>
          <p14:tracePt t="35175" x="6357938" y="2589213"/>
          <p14:tracePt t="35192" x="6348413" y="2589213"/>
          <p14:tracePt t="35208" x="6340475" y="2589213"/>
          <p14:tracePt t="35225" x="6296025" y="2589213"/>
          <p14:tracePt t="35242" x="6286500" y="2589213"/>
          <p14:tracePt t="35258" x="6242050" y="2589213"/>
          <p14:tracePt t="35275" x="6205538" y="2598738"/>
          <p14:tracePt t="35292" x="6197600" y="2598738"/>
          <p14:tracePt t="35308" x="6180138" y="2608263"/>
          <p14:tracePt t="35325" x="6170613" y="2616200"/>
          <p14:tracePt t="35342" x="6153150" y="2625725"/>
          <p14:tracePt t="35358" x="6134100" y="2633663"/>
          <p14:tracePt t="35375" x="6126163" y="2643188"/>
          <p14:tracePt t="35392" x="6099175" y="2670175"/>
          <p14:tracePt t="35408" x="6072188" y="2687638"/>
          <p14:tracePt t="35425" x="6062663" y="2697163"/>
          <p14:tracePt t="35442" x="6027738" y="2732088"/>
          <p14:tracePt t="35475" x="6018213" y="2741613"/>
          <p14:tracePt t="35493" x="6018213" y="2768600"/>
          <p14:tracePt t="35510" x="6018213" y="2776538"/>
          <p14:tracePt t="35526" x="6018213" y="2786063"/>
          <p14:tracePt t="35542" x="6010275" y="2795588"/>
          <p14:tracePt t="35558" x="6010275" y="2813050"/>
          <p14:tracePt t="35575" x="6010275" y="2830513"/>
          <p14:tracePt t="35592" x="6010275" y="2840038"/>
          <p14:tracePt t="35613" x="6010275" y="2847975"/>
          <p14:tracePt t="35637" x="6010275" y="2867025"/>
          <p14:tracePt t="35716" x="6010275" y="2874963"/>
          <p14:tracePt t="35725" x="6010275" y="2901950"/>
          <p14:tracePt t="35741" x="6037263" y="2928938"/>
          <p14:tracePt t="35758" x="6045200" y="2938463"/>
          <p14:tracePt t="35773" x="6045200" y="2946400"/>
          <p14:tracePt t="35781" x="6062663" y="2955925"/>
          <p14:tracePt t="35805" x="6072188" y="2965450"/>
          <p14:tracePt t="35820" x="6089650" y="2982913"/>
          <p14:tracePt t="35837" x="6099175" y="2990850"/>
          <p14:tracePt t="35893" x="6126163" y="3000375"/>
          <p14:tracePt t="35933" x="6134100" y="3000375"/>
          <p14:tracePt t="35949" x="6143625" y="3000375"/>
          <p14:tracePt t="35965" x="6153150" y="3000375"/>
          <p14:tracePt t="35973" x="6161088" y="3000375"/>
          <p14:tracePt t="35980" x="6180138" y="3000375"/>
          <p14:tracePt t="35991" x="6188075" y="3000375"/>
          <p14:tracePt t="36008" x="6197600" y="3009900"/>
          <p14:tracePt t="36025" x="6205538" y="3009900"/>
          <p14:tracePt t="36042" x="6215063" y="3009900"/>
          <p14:tracePt t="36058" x="6242050" y="3009900"/>
          <p14:tracePt t="36075" x="6259513" y="3009900"/>
          <p14:tracePt t="36092" x="6269038" y="3009900"/>
          <p14:tracePt t="36108" x="6296025" y="3017838"/>
          <p14:tracePt t="36125" x="6313488" y="3017838"/>
          <p14:tracePt t="36142" x="6323013" y="3017838"/>
          <p14:tracePt t="36189" x="6357938" y="3017838"/>
          <p14:tracePt t="36205" x="6367463" y="3017838"/>
          <p14:tracePt t="36212" x="6375400" y="3017838"/>
          <p14:tracePt t="36229" x="6394450" y="3017838"/>
          <p14:tracePt t="36245" x="6402388" y="3017838"/>
          <p14:tracePt t="36277" x="6419850" y="3017838"/>
          <p14:tracePt t="36293" x="6429375" y="3017838"/>
          <p14:tracePt t="36301" x="6446838" y="3017838"/>
          <p14:tracePt t="36317" x="6456363" y="3017838"/>
          <p14:tracePt t="36326" x="6465888" y="3017838"/>
          <p14:tracePt t="36342" x="6483350" y="3017838"/>
          <p14:tracePt t="36358" x="6500813" y="3017838"/>
          <p14:tracePt t="36389" x="6510338" y="3017838"/>
          <p14:tracePt t="36405" x="6518275" y="3017838"/>
          <p14:tracePt t="36412" x="6527800" y="3017838"/>
          <p14:tracePt t="36425" x="6554788" y="3017838"/>
          <p14:tracePt t="36441" x="6562725" y="3017838"/>
          <p14:tracePt t="36477" x="6572250" y="3017838"/>
          <p14:tracePt t="36493" x="6581775" y="3017838"/>
          <p14:tracePt t="36509" x="6608763" y="3017838"/>
          <p14:tracePt t="36525" x="6616700" y="3017838"/>
          <p14:tracePt t="36533" x="6626225" y="3017838"/>
          <p14:tracePt t="36542" x="6634163" y="3017838"/>
          <p14:tracePt t="36558" x="6653213" y="3017838"/>
          <p14:tracePt t="36575" x="6670675" y="3017838"/>
          <p14:tracePt t="36592" x="6680200" y="3017838"/>
          <p14:tracePt t="36613" x="6688138" y="3017838"/>
          <p14:tracePt t="36637" x="6705600" y="3017838"/>
          <p14:tracePt t="36660" x="6715125" y="3017838"/>
          <p14:tracePt t="36669" x="6732588" y="3017838"/>
          <p14:tracePt t="36676" x="6742113" y="3017838"/>
          <p14:tracePt t="36693" x="6751638" y="3017838"/>
          <p14:tracePt t="36708" x="6759575" y="3017838"/>
          <p14:tracePt t="36725" x="6769100" y="3017838"/>
          <p14:tracePt t="36742" x="6777038" y="3017838"/>
          <p14:tracePt t="36765" x="6804025" y="3017838"/>
          <p14:tracePt t="36775" x="6813550" y="3017838"/>
          <p14:tracePt t="36792" x="6831013" y="3017838"/>
          <p14:tracePt t="36808" x="6840538" y="3017838"/>
          <p14:tracePt t="36841" x="6867525" y="3017838"/>
          <p14:tracePt t="36858" x="6875463" y="3017838"/>
          <p14:tracePt t="36885" x="6884988" y="3017838"/>
          <p14:tracePt t="36893" x="6894513" y="3017838"/>
          <p14:tracePt t="36908" x="6911975" y="3017838"/>
          <p14:tracePt t="36925" x="6929438" y="3017838"/>
          <p14:tracePt t="36942" x="6946900" y="3017838"/>
          <p14:tracePt t="36958" x="6965950" y="3017838"/>
          <p14:tracePt t="36975" x="6973888" y="3017838"/>
          <p14:tracePt t="36992" x="6991350" y="3017838"/>
          <p14:tracePt t="37008" x="7000875" y="3017838"/>
          <p14:tracePt t="37041" x="7027863" y="3017838"/>
          <p14:tracePt t="37058" x="7037388" y="3017838"/>
          <p14:tracePt t="37075" x="7054850" y="3017838"/>
          <p14:tracePt t="37091" x="7099300" y="3017838"/>
          <p14:tracePt t="37108" x="7108825" y="3009900"/>
          <p14:tracePt t="37125" x="7116763" y="3000375"/>
          <p14:tracePt t="37141" x="7126288" y="2982913"/>
          <p14:tracePt t="37175" x="7134225" y="2973388"/>
          <p14:tracePt t="37197" x="7161213" y="2965450"/>
          <p14:tracePt t="37208" x="7161213" y="2955925"/>
          <p14:tracePt t="37225" x="7170738" y="2938463"/>
          <p14:tracePt t="37242" x="7170738" y="2894013"/>
          <p14:tracePt t="37258" x="7197725" y="2847975"/>
          <p14:tracePt t="37275" x="7197725" y="2822575"/>
          <p14:tracePt t="37291" x="7197725" y="2795588"/>
          <p14:tracePt t="37308" x="7197725" y="2768600"/>
          <p14:tracePt t="37325" x="7197725" y="2741613"/>
          <p14:tracePt t="37342" x="7197725" y="2732088"/>
          <p14:tracePt t="37358" x="7197725" y="2714625"/>
          <p14:tracePt t="37375" x="7197725" y="2687638"/>
          <p14:tracePt t="37408" x="7188200" y="2652713"/>
          <p14:tracePt t="37425" x="7180263" y="2643188"/>
          <p14:tracePt t="37441" x="7143750" y="2608263"/>
          <p14:tracePt t="37458" x="7126288" y="2598738"/>
          <p14:tracePt t="37475" x="7081838" y="2581275"/>
          <p14:tracePt t="37491" x="7062788" y="2554288"/>
          <p14:tracePt t="37509" x="7027863" y="2536825"/>
          <p14:tracePt t="37525" x="6983413" y="2509838"/>
          <p14:tracePt t="37542" x="6938963" y="2500313"/>
          <p14:tracePt t="37558" x="6858000" y="2490788"/>
          <p14:tracePt t="37575" x="6813550" y="2473325"/>
          <p14:tracePt t="37591" x="6777038" y="2446338"/>
          <p14:tracePt t="37608" x="6751638" y="2446338"/>
          <p14:tracePt t="37625" x="6732588" y="2438400"/>
          <p14:tracePt t="37641" x="6697663" y="2438400"/>
          <p14:tracePt t="37658" x="6661150" y="2428875"/>
          <p14:tracePt t="37675" x="6616700" y="2428875"/>
          <p14:tracePt t="37692" x="6572250" y="2428875"/>
          <p14:tracePt t="37709" x="6527800" y="2411413"/>
          <p14:tracePt t="37726" x="6518275" y="2411413"/>
          <p14:tracePt t="37741" x="6510338" y="2411413"/>
          <p14:tracePt t="37758" x="6473825" y="2411413"/>
          <p14:tracePt t="37775" x="6456363" y="2411413"/>
          <p14:tracePt t="37791" x="6419850" y="2411413"/>
          <p14:tracePt t="37808" x="6411913" y="2411413"/>
          <p14:tracePt t="37825" x="6394450" y="2419350"/>
          <p14:tracePt t="37841" x="6367463" y="2419350"/>
          <p14:tracePt t="37858" x="6340475" y="2438400"/>
          <p14:tracePt t="37875" x="6330950" y="2446338"/>
          <p14:tracePt t="37891" x="6303963" y="2446338"/>
          <p14:tracePt t="37908" x="6296025" y="2455863"/>
          <p14:tracePt t="37925" x="6259513" y="2473325"/>
          <p14:tracePt t="37941" x="6251575" y="2473325"/>
          <p14:tracePt t="37958" x="6232525" y="2490788"/>
          <p14:tracePt t="37975" x="6215063" y="2500313"/>
          <p14:tracePt t="37991" x="6205538" y="2509838"/>
          <p14:tracePt t="38008" x="6188075" y="2517775"/>
          <p14:tracePt t="38025" x="6188075" y="2536825"/>
          <p14:tracePt t="38041" x="6180138" y="2554288"/>
          <p14:tracePt t="38058" x="6161088" y="2571750"/>
          <p14:tracePt t="38075" x="6161088" y="2598738"/>
          <p14:tracePt t="38091" x="6143625" y="2625725"/>
          <p14:tracePt t="38109" x="6143625" y="2652713"/>
          <p14:tracePt t="38125" x="6143625" y="2670175"/>
          <p14:tracePt t="38142" x="6143625" y="2697163"/>
          <p14:tracePt t="38158" x="6143625" y="2724150"/>
          <p14:tracePt t="38175" x="6134100" y="2759075"/>
          <p14:tracePt t="38191" x="6134100" y="2768600"/>
          <p14:tracePt t="38208" x="6134100" y="2776538"/>
          <p14:tracePt t="38225" x="6134100" y="2795588"/>
          <p14:tracePt t="38242" x="6134100" y="2813050"/>
          <p14:tracePt t="38275" x="6134100" y="2822575"/>
          <p14:tracePt t="38292" x="6134100" y="2830513"/>
          <p14:tracePt t="38308" x="6134100" y="2857500"/>
          <p14:tracePt t="38325" x="6143625" y="2884488"/>
          <p14:tracePt t="38358" x="6143625" y="2901950"/>
          <p14:tracePt t="38381" x="6153150" y="2919413"/>
          <p14:tracePt t="38421" x="6153150" y="2928938"/>
          <p14:tracePt t="38429" x="6161088" y="2938463"/>
          <p14:tracePt t="38453" x="6188075" y="2955925"/>
          <p14:tracePt t="38468" x="6188075" y="2973388"/>
          <p14:tracePt t="38477" x="6197600" y="2982913"/>
          <p14:tracePt t="38501" x="6205538" y="2990850"/>
          <p14:tracePt t="38517" x="6215063" y="3009900"/>
          <p14:tracePt t="38533" x="6232525" y="3017838"/>
          <p14:tracePt t="38541" x="6242050" y="3036888"/>
          <p14:tracePt t="38558" x="6251575" y="3044825"/>
          <p14:tracePt t="38565" x="6259513" y="3054350"/>
          <p14:tracePt t="38581" x="6269038" y="3062288"/>
          <p14:tracePt t="38591" x="6276975" y="3071813"/>
          <p14:tracePt t="38608" x="6303963" y="3081338"/>
          <p14:tracePt t="38625" x="6323013" y="3108325"/>
          <p14:tracePt t="38641" x="6348413" y="3116263"/>
          <p14:tracePt t="38658" x="6375400" y="3133725"/>
          <p14:tracePt t="38675" x="6394450" y="3133725"/>
          <p14:tracePt t="38692" x="6411913" y="3133725"/>
          <p14:tracePt t="38709" x="6456363" y="3143250"/>
          <p14:tracePt t="38725" x="6473825" y="3143250"/>
          <p14:tracePt t="38742" x="6500813" y="3143250"/>
          <p14:tracePt t="38758" x="6545263" y="3143250"/>
          <p14:tracePt t="38775" x="6572250" y="3160713"/>
          <p14:tracePt t="38792" x="6599238" y="3160713"/>
          <p14:tracePt t="38808" x="6626225" y="3160713"/>
          <p14:tracePt t="38825" x="6653213" y="3160713"/>
          <p14:tracePt t="38841" x="6688138" y="3160713"/>
          <p14:tracePt t="38858" x="6724650" y="3160713"/>
          <p14:tracePt t="38875" x="6732588" y="3160713"/>
          <p14:tracePt t="38892" x="6742113" y="3160713"/>
          <p14:tracePt t="38908" x="6777038" y="3160713"/>
          <p14:tracePt t="38925" x="6796088" y="3160713"/>
          <p14:tracePt t="38942" x="6823075" y="3160713"/>
          <p14:tracePt t="38958" x="6840538" y="3160713"/>
          <p14:tracePt t="38975" x="6867525" y="3160713"/>
          <p14:tracePt t="38992" x="6875463" y="3160713"/>
          <p14:tracePt t="39008" x="6884988" y="3160713"/>
          <p14:tracePt t="39025" x="6902450" y="3160713"/>
          <p14:tracePt t="39041" x="6919913" y="3160713"/>
          <p14:tracePt t="39058" x="6929438" y="3160713"/>
          <p14:tracePt t="39075" x="6946900" y="3160713"/>
          <p14:tracePt t="39092" x="6973888" y="3160713"/>
          <p14:tracePt t="39108" x="6991350" y="3133725"/>
          <p14:tracePt t="39125" x="7037388" y="3116263"/>
          <p14:tracePt t="39141" x="7045325" y="3108325"/>
          <p14:tracePt t="39158" x="7054850" y="3098800"/>
          <p14:tracePt t="39175" x="7062788" y="3081338"/>
          <p14:tracePt t="39192" x="7089775" y="3054350"/>
          <p14:tracePt t="39208" x="7089775" y="3027363"/>
          <p14:tracePt t="39225" x="7099300" y="3009900"/>
          <p14:tracePt t="39241" x="7108825" y="2982913"/>
          <p14:tracePt t="39258" x="7116763" y="2955925"/>
          <p14:tracePt t="39275" x="7143750" y="2911475"/>
          <p14:tracePt t="39308" x="7143750" y="2901950"/>
          <p14:tracePt t="39326" x="7143750" y="2874963"/>
          <p14:tracePt t="39342" x="7143750" y="2867025"/>
          <p14:tracePt t="39358" x="7143750" y="2857500"/>
          <p14:tracePt t="39375" x="7143750" y="2830513"/>
          <p14:tracePt t="39392" x="7143750" y="2813050"/>
          <p14:tracePt t="39408" x="7143750" y="2795588"/>
          <p14:tracePt t="39425" x="7143750" y="2759075"/>
          <p14:tracePt t="39441" x="7134225" y="2751138"/>
          <p14:tracePt t="39458" x="7072313" y="2687638"/>
          <p14:tracePt t="39474" x="7027863" y="2643188"/>
          <p14:tracePt t="39491" x="6983413" y="2633663"/>
          <p14:tracePt t="39509" x="6929438" y="2616200"/>
          <p14:tracePt t="39525" x="6875463" y="2589213"/>
          <p14:tracePt t="39541" x="6858000" y="2581275"/>
          <p14:tracePt t="39558" x="6796088" y="2581275"/>
          <p14:tracePt t="39575" x="6742113" y="2581275"/>
          <p14:tracePt t="39591" x="6688138" y="2581275"/>
          <p14:tracePt t="39608" x="6670675" y="2581275"/>
          <p14:tracePt t="39625" x="6634163" y="2581275"/>
          <p14:tracePt t="39641" x="6616700" y="2581275"/>
          <p14:tracePt t="39658" x="6572250" y="2581275"/>
          <p14:tracePt t="39660" x="6562725" y="2581275"/>
          <p14:tracePt t="39675" x="6545263" y="2581275"/>
          <p14:tracePt t="39691" x="6510338" y="2581275"/>
          <p14:tracePt t="39709" x="6465888" y="2581275"/>
          <p14:tracePt t="39725" x="6438900" y="2581275"/>
          <p14:tracePt t="39741" x="6402388" y="2581275"/>
          <p14:tracePt t="39758" x="6384925" y="2581275"/>
          <p14:tracePt t="39774" x="6367463" y="2589213"/>
          <p14:tracePt t="39791" x="6357938" y="2598738"/>
          <p14:tracePt t="39825" x="6313488" y="2608263"/>
          <p14:tracePt t="39841" x="6303963" y="2616200"/>
          <p14:tracePt t="39858" x="6296025" y="2643188"/>
          <p14:tracePt t="39875" x="6276975" y="2660650"/>
          <p14:tracePt t="39891" x="6251575" y="2705100"/>
          <p14:tracePt t="39909" x="6224588" y="2759075"/>
          <p14:tracePt t="39941" x="6205538" y="2786063"/>
          <p14:tracePt t="39958" x="6197600" y="2813050"/>
          <p14:tracePt t="39991" x="6197600" y="2822575"/>
          <p14:tracePt t="40008" x="6180138" y="2840038"/>
          <p14:tracePt t="40025" x="6180138" y="2847975"/>
          <p14:tracePt t="40041" x="6170613" y="2874963"/>
          <p14:tracePt t="40075" x="6170613" y="2894013"/>
          <p14:tracePt t="40091" x="6143625" y="2919413"/>
          <p14:tracePt t="40173" x="6143625" y="2928938"/>
          <p14:tracePt t="40181" x="6143625" y="2955925"/>
          <p14:tracePt t="40196" x="6153150" y="2973388"/>
          <p14:tracePt t="40221" x="6161088" y="2982913"/>
          <p14:tracePt t="40237" x="6161088" y="3009900"/>
          <p14:tracePt t="40245" x="6170613" y="3017838"/>
          <p14:tracePt t="40309" x="6197600" y="3027363"/>
          <p14:tracePt t="40333" x="6205538" y="3036888"/>
          <p14:tracePt t="40341" x="6215063" y="3044825"/>
          <p14:tracePt t="40364" x="6224588" y="3062288"/>
          <p14:tracePt t="40373" x="6232525" y="3071813"/>
          <p14:tracePt t="40421" x="6242050" y="3071813"/>
          <p14:tracePt t="40429" x="6269038" y="3071813"/>
          <p14:tracePt t="40441" x="6276975" y="3081338"/>
          <p14:tracePt t="40458" x="6296025" y="3081338"/>
          <p14:tracePt t="40475" x="6340475" y="3089275"/>
          <p14:tracePt t="40491" x="6375400" y="3089275"/>
          <p14:tracePt t="40509" x="6429375" y="3089275"/>
          <p14:tracePt t="40525" x="6465888" y="3108325"/>
          <p14:tracePt t="40541" x="6510338" y="3108325"/>
          <p14:tracePt t="40558" x="6527800" y="3108325"/>
          <p14:tracePt t="40575" x="6562725" y="3108325"/>
          <p14:tracePt t="40591" x="6581775" y="3108325"/>
          <p14:tracePt t="40608" x="6634163" y="3108325"/>
          <p14:tracePt t="40625" x="6653213" y="3108325"/>
          <p14:tracePt t="40641" x="6688138" y="3108325"/>
          <p14:tracePt t="40658" x="6697663" y="3108325"/>
          <p14:tracePt t="40675" x="6705600" y="3108325"/>
          <p14:tracePt t="40691" x="6724650" y="3108325"/>
          <p14:tracePt t="40708" x="6759575" y="3108325"/>
          <p14:tracePt t="40725" x="6777038" y="3108325"/>
          <p14:tracePt t="40765" x="6786563" y="3108325"/>
          <p14:tracePt t="40780" x="6796088" y="3108325"/>
          <p14:tracePt t="40797" x="6813550" y="3108325"/>
          <p14:tracePt t="40821" x="6831013" y="3108325"/>
          <p14:tracePt t="40852" x="6840538" y="3108325"/>
          <p14:tracePt t="40893" x="6848475" y="3108325"/>
          <p14:tracePt t="40925" x="6858000" y="3108325"/>
          <p14:tracePt t="40941" x="6884988" y="3108325"/>
          <p14:tracePt t="40948" x="6894513" y="3108325"/>
          <p14:tracePt t="40958" x="6902450" y="3108325"/>
          <p14:tracePt t="40975" x="6911975" y="3108325"/>
          <p14:tracePt t="40991" x="6946900" y="3108325"/>
          <p14:tracePt t="41008" x="6965950" y="3108325"/>
          <p14:tracePt t="41025" x="7000875" y="3108325"/>
          <p14:tracePt t="41042" x="7018338" y="3098800"/>
          <p14:tracePt t="41075" x="7037388" y="3098800"/>
          <p14:tracePt t="41091" x="7062788" y="3089275"/>
          <p14:tracePt t="41109" x="7089775" y="3062288"/>
          <p14:tracePt t="41125" x="7126288" y="3027363"/>
          <p14:tracePt t="41142" x="7161213" y="2990850"/>
          <p14:tracePt t="41158" x="7188200" y="2946400"/>
          <p14:tracePt t="41175" x="7197725" y="2919413"/>
          <p14:tracePt t="41191" x="7197725" y="2911475"/>
          <p14:tracePt t="41208" x="7197725" y="2901950"/>
          <p14:tracePt t="41241" x="7197725" y="2867025"/>
          <p14:tracePt t="41258" x="7197725" y="2847975"/>
          <p14:tracePt t="41275" x="7197725" y="2813050"/>
          <p14:tracePt t="41292" x="7197725" y="2795588"/>
          <p14:tracePt t="41309" x="7188200" y="2751138"/>
          <p14:tracePt t="41325" x="7161213" y="2732088"/>
          <p14:tracePt t="41341" x="7126288" y="2714625"/>
          <p14:tracePt t="41358" x="7108825" y="2687638"/>
          <p14:tracePt t="41375" x="7027863" y="2679700"/>
          <p14:tracePt t="41391" x="6965950" y="2670175"/>
          <p14:tracePt t="41408" x="6884988" y="2670175"/>
          <p14:tracePt t="41425" x="6840538" y="2652713"/>
          <p14:tracePt t="41441" x="6777038" y="2643188"/>
          <p14:tracePt t="41458" x="6732588" y="2616200"/>
          <p14:tracePt t="41474" x="6688138" y="2616200"/>
          <p14:tracePt t="41492" x="6626225" y="2608263"/>
          <p14:tracePt t="41509" x="6518275" y="2562225"/>
          <p14:tracePt t="41525" x="6438900" y="2562225"/>
          <p14:tracePt t="41542" x="6375400" y="2554288"/>
          <p14:tracePt t="41558" x="6357938" y="2554288"/>
          <p14:tracePt t="41575" x="6323013" y="2554288"/>
          <p14:tracePt t="41591" x="6313488" y="2554288"/>
          <p14:tracePt t="41608" x="6303963" y="2554288"/>
          <p14:tracePt t="41625" x="6259513" y="2554288"/>
          <p14:tracePt t="41641" x="6232525" y="2554288"/>
          <p14:tracePt t="41658" x="6205538" y="2554288"/>
          <p14:tracePt t="41660" x="6188075" y="2571750"/>
          <p14:tracePt t="41675" x="6180138" y="2581275"/>
          <p14:tracePt t="41691" x="6153150" y="2598738"/>
          <p14:tracePt t="41709" x="6116638" y="2652713"/>
          <p14:tracePt t="41725" x="6081713" y="2687638"/>
          <p14:tracePt t="41742" x="6072188" y="2714625"/>
          <p14:tracePt t="41758" x="6072188" y="2724150"/>
          <p14:tracePt t="41775" x="6072188" y="2732088"/>
          <p14:tracePt t="41791" x="6072188" y="2741613"/>
          <p14:tracePt t="41808" x="6072188" y="2759075"/>
          <p14:tracePt t="41824" x="6054725" y="2786063"/>
          <p14:tracePt t="41841" x="6054725" y="2822575"/>
          <p14:tracePt t="41858" x="6054725" y="2840038"/>
          <p14:tracePt t="41875" x="6054725" y="2874963"/>
          <p14:tracePt t="41891" x="6062663" y="2894013"/>
          <p14:tracePt t="41908" x="6081713" y="2938463"/>
          <p14:tracePt t="41925" x="6099175" y="2955925"/>
          <p14:tracePt t="41941" x="6116638" y="2965450"/>
          <p14:tracePt t="41958" x="6153150" y="2990850"/>
          <p14:tracePt t="41974" x="6197600" y="3017838"/>
          <p14:tracePt t="41991" x="6259513" y="3027363"/>
          <p14:tracePt t="42008" x="6340475" y="3062288"/>
          <p14:tracePt t="42025" x="6394450" y="3089275"/>
          <p14:tracePt t="42041" x="6456363" y="3116263"/>
          <p14:tracePt t="42058" x="6500813" y="3125788"/>
          <p14:tracePt t="42075" x="6545263" y="3125788"/>
          <p14:tracePt t="42091" x="6608763" y="3133725"/>
          <p14:tracePt t="42108" x="6705600" y="3152775"/>
          <p14:tracePt t="42125" x="6796088" y="3152775"/>
          <p14:tracePt t="42142" x="6875463" y="3152775"/>
          <p14:tracePt t="42158" x="6938963" y="3152775"/>
          <p14:tracePt t="42174" x="6983413" y="3152775"/>
          <p14:tracePt t="42191" x="7018338" y="3152775"/>
          <p14:tracePt t="42208" x="7045325" y="3152775"/>
          <p14:tracePt t="42224" x="7054850" y="3152775"/>
          <p14:tracePt t="42241" x="7089775" y="3152775"/>
          <p14:tracePt t="42258" x="7126288" y="3143250"/>
          <p14:tracePt t="42275" x="7170738" y="3125788"/>
          <p14:tracePt t="42291" x="7205663" y="3108325"/>
          <p14:tracePt t="42309" x="7251700" y="3062288"/>
          <p14:tracePt t="42325" x="7269163" y="3044825"/>
          <p14:tracePt t="42341" x="7277100" y="3000375"/>
          <p14:tracePt t="42358" x="7286625" y="2955925"/>
          <p14:tracePt t="42374" x="7286625" y="2911475"/>
          <p14:tracePt t="42391" x="7286625" y="2874963"/>
          <p14:tracePt t="42408" x="7286625" y="2830513"/>
          <p14:tracePt t="42424" x="7286625" y="2803525"/>
          <p14:tracePt t="42441" x="7286625" y="2776538"/>
          <p14:tracePt t="42458" x="7242175" y="2714625"/>
          <p14:tracePt t="42475" x="7180263" y="2660650"/>
          <p14:tracePt t="42491" x="7134225" y="2625725"/>
          <p14:tracePt t="42508" x="7081838" y="2589213"/>
          <p14:tracePt t="42525" x="7054850" y="2571750"/>
          <p14:tracePt t="42580" x="7037388" y="2571750"/>
          <p14:tracePt t="42588" x="6991350" y="2571750"/>
          <p14:tracePt t="42597" x="6919913" y="2571750"/>
          <p14:tracePt t="42608" x="6848475" y="2571750"/>
          <p14:tracePt t="42624" x="6724650" y="2571750"/>
          <p14:tracePt t="42641" x="6562725" y="2643188"/>
          <p14:tracePt t="42658" x="6483350" y="2714625"/>
          <p14:tracePt t="42675" x="6330950" y="2867025"/>
          <p14:tracePt t="42691" x="6242050" y="2990850"/>
          <p14:tracePt t="42709" x="6027738" y="3286125"/>
          <p14:tracePt t="42725" x="5803900" y="3536950"/>
          <p14:tracePt t="42742" x="5581650" y="3714750"/>
          <p14:tracePt t="42758" x="5367338" y="3857625"/>
          <p14:tracePt t="42774" x="5197475" y="4000500"/>
          <p14:tracePt t="42791" x="5027613" y="4116388"/>
          <p14:tracePt t="42808" x="4840288" y="4197350"/>
          <p14:tracePt t="42825" x="4705350" y="4251325"/>
          <p14:tracePt t="42841" x="4608513" y="4259263"/>
          <p14:tracePt t="42858" x="4518025" y="4259263"/>
          <p14:tracePt t="42874" x="4456113" y="4259263"/>
          <p14:tracePt t="42891" x="4429125" y="4259263"/>
          <p14:tracePt t="42909" x="4330700" y="4251325"/>
          <p14:tracePt t="42925" x="4214813" y="4205288"/>
          <p14:tracePt t="42942" x="4116388" y="4160838"/>
          <p14:tracePt t="42958" x="4027488" y="4133850"/>
          <p14:tracePt t="42974" x="3965575" y="4116388"/>
          <p14:tracePt t="42991" x="3911600" y="4081463"/>
          <p14:tracePt t="43008" x="3902075" y="4062413"/>
          <p14:tracePt t="43024" x="3902075" y="4037013"/>
          <p14:tracePt t="43041" x="3894138" y="4010025"/>
          <p14:tracePt t="43058" x="3894138" y="3983038"/>
          <p14:tracePt t="43074" x="3867150" y="3938588"/>
          <p14:tracePt t="43091" x="3867150" y="3884613"/>
          <p14:tracePt t="43109" x="3840163" y="3813175"/>
          <p14:tracePt t="43125" x="3830638" y="3768725"/>
          <p14:tracePt t="43141" x="3803650" y="3741738"/>
          <p14:tracePt t="43158" x="3795713" y="3714750"/>
          <p14:tracePt t="43174" x="3795713" y="3705225"/>
          <p14:tracePt t="43191" x="3786188" y="3697288"/>
          <p14:tracePt t="43213" x="3776663" y="3687763"/>
          <p14:tracePt t="43229" x="3759200" y="3687763"/>
          <p14:tracePt t="43241" x="3751263" y="3687763"/>
          <p14:tracePt t="43258" x="3741738" y="3687763"/>
          <p14:tracePt t="43274" x="3697288" y="3687763"/>
          <p14:tracePt t="43291" x="3687763" y="3687763"/>
          <p14:tracePt t="43308" x="3660775" y="3687763"/>
          <p14:tracePt t="43325" x="3633788" y="3687763"/>
          <p14:tracePt t="43342" x="3589338" y="3687763"/>
          <p14:tracePt t="43358" x="3571875" y="3687763"/>
          <p14:tracePt t="43374" x="3536950" y="3687763"/>
          <p14:tracePt t="43391" x="3490913" y="3714750"/>
          <p14:tracePt t="43408" x="3429000" y="3732213"/>
          <p14:tracePt t="43424" x="3394075" y="3786188"/>
          <p14:tracePt t="43441" x="3367088" y="3830638"/>
          <p14:tracePt t="43458" x="3340100" y="3867150"/>
          <p14:tracePt t="43474" x="3330575" y="3884613"/>
          <p14:tracePt t="43491" x="3295650" y="3946525"/>
          <p14:tracePt t="43509" x="3295650" y="4000500"/>
          <p14:tracePt t="43525" x="3295650" y="4027488"/>
          <p14:tracePt t="43542" x="3295650" y="4054475"/>
          <p14:tracePt t="43558" x="3295650" y="4098925"/>
          <p14:tracePt t="43574" x="3295650" y="4116388"/>
          <p14:tracePt t="43591" x="3295650" y="4152900"/>
          <p14:tracePt t="43608" x="3295650" y="4179888"/>
          <p14:tracePt t="43624" x="3295650" y="4214813"/>
          <p14:tracePt t="43641" x="3313113" y="4251325"/>
          <p14:tracePt t="43658" x="3322638" y="4268788"/>
          <p14:tracePt t="43674" x="3330575" y="4276725"/>
          <p14:tracePt t="43700" x="3330575" y="4303713"/>
          <p14:tracePt t="43725" x="3340100" y="4313238"/>
          <p14:tracePt t="43733" x="3348038" y="4322763"/>
          <p14:tracePt t="43757" x="3357563" y="4330700"/>
          <p14:tracePt t="43781" x="3375025" y="4340225"/>
          <p14:tracePt t="43812" x="3384550" y="4357688"/>
          <p14:tracePt t="43821" x="3394075" y="4367213"/>
          <p14:tracePt t="43861" x="3402013" y="4367213"/>
          <p14:tracePt t="43877" x="3411538" y="4367213"/>
          <p14:tracePt t="43884" x="3419475" y="4375150"/>
          <p14:tracePt t="43941" x="3446463" y="4375150"/>
          <p14:tracePt t="43964" x="3455988" y="4375150"/>
          <p14:tracePt t="43973" x="3465513" y="4375150"/>
          <p14:tracePt t="43981" x="3473450" y="4375150"/>
          <p14:tracePt t="43991" x="3509963" y="4375150"/>
          <p14:tracePt t="44008" x="3554413" y="4375150"/>
          <p14:tracePt t="44024" x="3562350" y="4375150"/>
          <p14:tracePt t="44041" x="3589338" y="4375150"/>
          <p14:tracePt t="44058" x="3598863" y="4357688"/>
          <p14:tracePt t="44074" x="3633788" y="4313238"/>
          <p14:tracePt t="44091" x="3652838" y="4295775"/>
          <p14:tracePt t="44109" x="3687763" y="4224338"/>
          <p14:tracePt t="44125" x="3697288" y="4187825"/>
          <p14:tracePt t="44141" x="3741738" y="4143375"/>
          <p14:tracePt t="44158" x="3813175" y="4081463"/>
          <p14:tracePt t="44174" x="3875088" y="4010025"/>
          <p14:tracePt t="44191" x="4017963" y="3946525"/>
          <p14:tracePt t="44208" x="4152900" y="3902075"/>
          <p14:tracePt t="44224" x="4340225" y="3840163"/>
          <p14:tracePt t="44241" x="4518025" y="3803650"/>
          <p14:tracePt t="44258" x="4697413" y="3741738"/>
          <p14:tracePt t="44274" x="4929188" y="3652838"/>
          <p14:tracePt t="44291" x="5089525" y="3598863"/>
          <p14:tracePt t="44308" x="5268913" y="3554413"/>
          <p14:tracePt t="44325" x="5456238" y="3509963"/>
          <p14:tracePt t="44341" x="5562600" y="3482975"/>
          <p14:tracePt t="44358" x="5697538" y="3446463"/>
          <p14:tracePt t="44374" x="5822950" y="3438525"/>
          <p14:tracePt t="44392" x="5919788" y="3419475"/>
          <p14:tracePt t="44408" x="5983288" y="3419475"/>
          <p14:tracePt t="44424" x="6045200" y="3384550"/>
          <p14:tracePt t="44441" x="6089650" y="3357563"/>
          <p14:tracePt t="44458" x="6161088" y="3322638"/>
          <p14:tracePt t="44474" x="6205538" y="3303588"/>
          <p14:tracePt t="44491" x="6232525" y="3268663"/>
          <p14:tracePt t="44508" x="6259513" y="3251200"/>
          <p14:tracePt t="44524" x="6303963" y="3232150"/>
          <p14:tracePt t="44542" x="6330950" y="3205163"/>
          <p14:tracePt t="44574" x="6375400" y="3197225"/>
          <p14:tracePt t="44591" x="6384925" y="3187700"/>
          <p14:tracePt t="44608" x="6429375" y="3179763"/>
          <p14:tracePt t="44624" x="6446838" y="3179763"/>
          <p14:tracePt t="44641" x="6500813" y="3160713"/>
          <p14:tracePt t="44659" x="6510338" y="3152775"/>
          <p14:tracePt t="44675" x="6537325" y="3143250"/>
          <p14:tracePt t="44691" x="6554788" y="3143250"/>
          <p14:tracePt t="44708" x="6562725" y="3143250"/>
          <p14:tracePt t="44724" x="6599238" y="3133725"/>
          <p14:tracePt t="44797" x="6608763" y="3125788"/>
          <p14:tracePt t="44821" x="6626225" y="3108325"/>
          <p14:tracePt t="44845" x="6653213" y="3089275"/>
          <p14:tracePt t="44869" x="6680200" y="3071813"/>
          <p14:tracePt t="44885" x="6688138" y="3062288"/>
          <p14:tracePt t="44901" x="6697663" y="3062288"/>
          <p14:tracePt t="44909" x="6705600" y="3054350"/>
          <p14:tracePt t="44933" x="6715125" y="3044825"/>
          <p14:tracePt t="45245" x="6705600" y="3044825"/>
          <p14:tracePt t="45253" x="6661150" y="3044825"/>
          <p14:tracePt t="45260" x="6608763" y="3044825"/>
          <p14:tracePt t="45274" x="6545263" y="3081338"/>
          <p14:tracePt t="45291" x="6348413" y="3232150"/>
          <p14:tracePt t="45309" x="6037263" y="3411538"/>
          <p14:tracePt t="45325" x="5776913" y="3562350"/>
          <p14:tracePt t="45342" x="5491163" y="3687763"/>
          <p14:tracePt t="45359" x="5170488" y="3803650"/>
          <p14:tracePt t="45375" x="4803775" y="3884613"/>
          <p14:tracePt t="45391" x="4465638" y="3938588"/>
          <p14:tracePt t="45408" x="4224338" y="3956050"/>
          <p14:tracePt t="45424" x="4116388" y="3983038"/>
          <p14:tracePt t="45441" x="4062413" y="4010025"/>
          <p14:tracePt t="45458" x="4027488" y="4027488"/>
          <p14:tracePt t="45474" x="4017963" y="4027488"/>
          <p14:tracePt t="45491" x="3973513" y="4037013"/>
          <p14:tracePt t="45508" x="3875088" y="4081463"/>
          <p14:tracePt t="45525" x="3724275" y="4108450"/>
          <p14:tracePt t="45542" x="3625850" y="4152900"/>
          <p14:tracePt t="45558" x="3562350" y="4179888"/>
          <p14:tracePt t="45574" x="3544888" y="4187825"/>
          <p14:tracePt t="47221" x="3554413" y="4187825"/>
          <p14:tracePt t="47253" x="3562350" y="4187825"/>
          <p14:tracePt t="47277" x="3589338" y="4187825"/>
          <p14:tracePt t="47293" x="3598863" y="4187825"/>
          <p14:tracePt t="47301" x="3608388" y="4187825"/>
          <p14:tracePt t="47309" x="3616325" y="4187825"/>
          <p14:tracePt t="47325" x="3660775" y="4187825"/>
          <p14:tracePt t="47342" x="3714750" y="4143375"/>
          <p14:tracePt t="47358" x="3803650" y="4116388"/>
          <p14:tracePt t="47374" x="3956050" y="4071938"/>
          <p14:tracePt t="47391" x="4116388" y="4044950"/>
          <p14:tracePt t="47407" x="4340225" y="4010025"/>
          <p14:tracePt t="47424" x="4581525" y="3973513"/>
          <p14:tracePt t="47441" x="4902200" y="3919538"/>
          <p14:tracePt t="47458" x="5214938" y="3875088"/>
          <p14:tracePt t="47474" x="5491163" y="3803650"/>
          <p14:tracePt t="47491" x="5732463" y="3786188"/>
          <p14:tracePt t="47508" x="5983288" y="3732213"/>
          <p14:tracePt t="47525" x="6330950" y="3660775"/>
          <p14:tracePt t="47542" x="6438900" y="3633788"/>
          <p14:tracePt t="47558" x="6465888" y="3625850"/>
          <p14:tracePt t="47701" x="6473825" y="3598863"/>
          <p14:tracePt t="47717" x="6473825" y="3581400"/>
          <p14:tracePt t="47725" x="6491288" y="3536950"/>
          <p14:tracePt t="47733" x="6518275" y="3500438"/>
          <p14:tracePt t="47742" x="6545263" y="3473450"/>
          <p14:tracePt t="47758" x="6599238" y="3394075"/>
          <p14:tracePt t="47774" x="6661150" y="3330575"/>
          <p14:tracePt t="47791" x="6697663" y="3268663"/>
          <p14:tracePt t="47807" x="6732588" y="3232150"/>
          <p14:tracePt t="47824" x="6742113" y="3205163"/>
          <p14:tracePt t="47841" x="6751638" y="3197225"/>
          <p14:tracePt t="48269" x="6715125" y="3197225"/>
          <p14:tracePt t="48300" x="6705600" y="3214688"/>
          <p14:tracePt t="48309" x="6697663" y="3214688"/>
          <p14:tracePt t="48317" x="6680200" y="3214688"/>
          <p14:tracePt t="48325" x="6653213" y="3232150"/>
          <p14:tracePt t="48342" x="6599238" y="3251200"/>
          <p14:tracePt t="48358" x="6562725" y="3286125"/>
          <p14:tracePt t="48375" x="6483350" y="3348038"/>
          <p14:tracePt t="48391" x="6375400" y="3429000"/>
          <p14:tracePt t="48408" x="6215063" y="3509963"/>
          <p14:tracePt t="48424" x="5884863" y="3679825"/>
          <p14:tracePt t="48441" x="5518150" y="3822700"/>
          <p14:tracePt t="48458" x="5143500" y="3990975"/>
          <p14:tracePt t="48474" x="4848225" y="4108450"/>
          <p14:tracePt t="48491" x="4633913" y="4197350"/>
          <p14:tracePt t="48508" x="4473575" y="4276725"/>
          <p14:tracePt t="48525" x="4322763" y="4340225"/>
          <p14:tracePt t="48541" x="4187825" y="4384675"/>
          <p14:tracePt t="48558" x="4089400" y="4394200"/>
          <p14:tracePt t="48574" x="3973513" y="4419600"/>
          <p14:tracePt t="48591" x="3911600" y="4446588"/>
          <p14:tracePt t="48608" x="3848100" y="4456113"/>
          <p14:tracePt t="48624" x="3840163" y="4473575"/>
          <p14:tracePt t="49245" x="3848100" y="4473575"/>
          <p14:tracePt t="49253" x="3867150" y="4483100"/>
          <p14:tracePt t="49261" x="3875088" y="4483100"/>
          <p14:tracePt t="49274" x="3894138" y="4483100"/>
          <p14:tracePt t="49291" x="3938588" y="4483100"/>
          <p14:tracePt t="49308" x="3973513" y="4491038"/>
          <p14:tracePt t="49324" x="4017963" y="4500563"/>
          <p14:tracePt t="49341" x="4081463" y="4527550"/>
          <p14:tracePt t="49564" x="4089400" y="4527550"/>
          <p14:tracePt t="49574" x="4125913" y="4527550"/>
          <p14:tracePt t="49580" x="4133850" y="4527550"/>
          <p14:tracePt t="49591" x="4197350" y="4518025"/>
          <p14:tracePt t="49607" x="4276725" y="4500563"/>
          <p14:tracePt t="49624" x="4295775" y="4500563"/>
          <p14:tracePt t="49641" x="4322763" y="4500563"/>
          <p14:tracePt t="51500" x="4357688" y="4500563"/>
          <p14:tracePt t="51509" x="4367213" y="4491038"/>
          <p14:tracePt t="51516" x="4375150" y="4483100"/>
          <p14:tracePt t="51533" x="4394200" y="4456113"/>
          <p14:tracePt t="51557" x="4411663" y="4446588"/>
          <p14:tracePt t="51589" x="4419600" y="4438650"/>
          <p14:tracePt t="51597" x="4419600" y="4429125"/>
          <p14:tracePt t="51608" x="4402138" y="4419600"/>
          <p14:tracePt t="51624" x="4348163" y="4384675"/>
          <p14:tracePt t="51641" x="4259263" y="4313238"/>
          <p14:tracePt t="51658" x="4214813" y="4179888"/>
          <p14:tracePt t="51674" x="4197350" y="4037013"/>
          <p14:tracePt t="51691" x="4214813" y="4010025"/>
          <p14:tracePt t="51901" x="4340225" y="3857625"/>
          <p14:tracePt t="51908" x="4419600" y="3768725"/>
          <p14:tracePt t="51917" x="4510088" y="3697288"/>
          <p14:tracePt t="51925" x="4510088" y="3679825"/>
          <p14:tracePt t="51941" x="4518025" y="3527425"/>
          <p14:tracePt t="51957" x="4518025" y="3340100"/>
          <p14:tracePt t="51974" x="4456113" y="3179763"/>
          <p14:tracePt t="51991" x="4419600" y="3062288"/>
          <p14:tracePt t="52007" x="4402138" y="3017838"/>
          <p14:tracePt t="52024" x="4348163" y="2938463"/>
          <p14:tracePt t="52041" x="4268788" y="2867025"/>
          <p14:tracePt t="52057" x="4098925" y="2724150"/>
          <p14:tracePt t="52074" x="3990975" y="2598738"/>
          <p14:tracePt t="52091" x="3911600" y="2500313"/>
          <p14:tracePt t="52107" x="3902075" y="2473325"/>
          <p14:tracePt t="52141" x="3884613" y="2473325"/>
          <p14:tracePt t="52157" x="3840163" y="2465388"/>
          <p14:tracePt t="52174" x="3822700" y="2465388"/>
          <p14:tracePt t="52413" x="3830638" y="2465388"/>
          <p14:tracePt t="52420" x="3840163" y="2465388"/>
          <p14:tracePt t="52429" x="3867150" y="2500313"/>
          <p14:tracePt t="52444" x="3875088" y="2517775"/>
          <p14:tracePt t="52469" x="3884613" y="2517775"/>
          <p14:tracePt t="52485" x="3894138" y="2517775"/>
          <p14:tracePt t="52492" x="3902075" y="2517775"/>
          <p14:tracePt t="52507" x="3929063" y="2517775"/>
          <p14:tracePt t="52524" x="3973513" y="2544763"/>
          <p14:tracePt t="52541" x="4179888" y="2714625"/>
          <p14:tracePt t="52557" x="4303713" y="2822575"/>
          <p14:tracePt t="52574" x="4500563" y="2982913"/>
          <p14:tracePt t="52591" x="4625975" y="3071813"/>
          <p14:tracePt t="52607" x="4751388" y="3152775"/>
          <p14:tracePt t="52624" x="4884738" y="3197225"/>
          <p14:tracePt t="52641" x="5018088" y="3224213"/>
          <p14:tracePt t="52657" x="5108575" y="3268663"/>
          <p14:tracePt t="52674" x="5187950" y="3322638"/>
          <p14:tracePt t="52691" x="5295900" y="3429000"/>
          <p14:tracePt t="52708" x="5456238" y="3598863"/>
          <p14:tracePt t="52725" x="5715000" y="3848100"/>
          <p14:tracePt t="52741" x="5857875" y="3938588"/>
          <p14:tracePt t="52757" x="5894388" y="3946525"/>
          <p14:tracePt t="52774" x="5919788" y="3956050"/>
          <p14:tracePt t="52791" x="5919788" y="3983038"/>
          <p14:tracePt t="52807" x="5919788" y="3990975"/>
          <p14:tracePt t="52997" x="5894388" y="3990975"/>
          <p14:tracePt t="53004" x="5884863" y="3973513"/>
          <p14:tracePt t="53013" x="5867400" y="3965575"/>
          <p14:tracePt t="53024" x="5857875" y="3965575"/>
          <p14:tracePt t="53041" x="5848350" y="3956050"/>
          <p14:tracePt t="53069" x="5840413" y="3956050"/>
          <p14:tracePt t="53100" x="5830888" y="3956050"/>
          <p14:tracePt t="53108" x="5830888" y="3965575"/>
          <p14:tracePt t="53116" x="5830888" y="3983038"/>
          <p14:tracePt t="53133" x="5830888" y="3990975"/>
          <p14:tracePt t="53205" x="5830888" y="4000500"/>
          <p14:tracePt t="53212" x="5830888" y="4017963"/>
          <p14:tracePt t="53228" x="5813425" y="4044950"/>
          <p14:tracePt t="53332" x="5813425" y="4054475"/>
          <p14:tracePt t="53453" x="5813425" y="4081463"/>
          <p14:tracePt t="53532" x="5813425" y="4089400"/>
          <p14:tracePt t="53557" x="5813425" y="4098925"/>
          <p14:tracePt t="53564" x="5813425" y="4108450"/>
          <p14:tracePt t="53580" x="5813425" y="4125913"/>
          <p14:tracePt t="53605" x="5813425" y="4143375"/>
          <p14:tracePt t="53684" x="5813425" y="4152900"/>
          <p14:tracePt t="53708" x="5813425" y="4160838"/>
          <p14:tracePt t="53941" x="5813425" y="4179888"/>
          <p14:tracePt t="53948" x="5813425" y="4187825"/>
          <p14:tracePt t="53958" x="5813425" y="4205288"/>
          <p14:tracePt t="53974" x="5813425" y="4214813"/>
          <p14:tracePt t="53990" x="5813425" y="4241800"/>
          <p14:tracePt t="54007" x="5822950" y="4251325"/>
          <p14:tracePt t="54024" x="5830888" y="4276725"/>
          <p14:tracePt t="54040" x="5840413" y="4286250"/>
          <p14:tracePt t="54057" x="5840413" y="4295775"/>
          <p14:tracePt t="54074" x="5840413" y="4313238"/>
          <p14:tracePt t="54091" x="5848350" y="4340225"/>
          <p14:tracePt t="54107" x="5848350" y="4357688"/>
          <p14:tracePt t="54125" x="5848350" y="4394200"/>
          <p14:tracePt t="54157" x="5848350" y="4402138"/>
          <p14:tracePt t="56788" x="5848350" y="4411663"/>
          <p14:tracePt t="56805" x="5848350" y="4419600"/>
          <p14:tracePt t="57524" x="5848350" y="4438650"/>
          <p14:tracePt t="57532" x="5848350" y="4456113"/>
          <p14:tracePt t="57805" x="5840413" y="4465638"/>
          <p14:tracePt t="57813" x="5840413" y="4473575"/>
          <p14:tracePt t="57996" x="5830888" y="4491038"/>
          <p14:tracePt t="58117" x="5830888" y="4500563"/>
          <p14:tracePt t="58141" x="5813425" y="4518025"/>
          <p14:tracePt t="58180" x="5803900" y="4537075"/>
          <p14:tracePt t="58293" x="5795963" y="4545013"/>
          <p14:tracePt t="58453" x="5795963" y="4554538"/>
          <p14:tracePt t="58460" x="5786438" y="4572000"/>
          <p14:tracePt t="58477" x="5776913" y="4581525"/>
          <p14:tracePt t="58485" x="5776913" y="4598988"/>
          <p14:tracePt t="58493" x="5768975" y="4608513"/>
          <p14:tracePt t="58507" x="5751513" y="4616450"/>
          <p14:tracePt t="58524" x="5732463" y="4643438"/>
          <p14:tracePt t="58541" x="5724525" y="4660900"/>
          <p14:tracePt t="58557" x="5715000" y="4670425"/>
          <p14:tracePt t="58590" x="5705475" y="4679950"/>
          <p14:tracePt t="58613" x="5697538" y="4697413"/>
          <p14:tracePt t="59028" x="5680075" y="4705350"/>
          <p14:tracePt t="59045" x="5670550" y="4724400"/>
          <p14:tracePt t="59092" x="5661025" y="4732338"/>
          <p14:tracePt t="59180" x="5661025" y="4759325"/>
          <p14:tracePt t="59221" x="5661025" y="4768850"/>
          <p14:tracePt t="59236" x="5653088" y="4776788"/>
          <p14:tracePt t="62629" x="5643563" y="4786313"/>
          <p14:tracePt t="62637" x="5643563" y="4813300"/>
          <p14:tracePt t="62644" x="5643563" y="4830763"/>
          <p14:tracePt t="62657" x="5616575" y="4875213"/>
          <p14:tracePt t="62674" x="5581650" y="4919663"/>
          <p14:tracePt t="62691" x="5527675" y="4956175"/>
          <p14:tracePt t="62707" x="5510213" y="4965700"/>
          <p14:tracePt t="62724" x="5500688" y="5000625"/>
          <p14:tracePt t="62741" x="5537200" y="5108575"/>
          <p14:tracePt t="63013" x="5554663" y="5099050"/>
          <p14:tracePt t="63020" x="5554663" y="5089525"/>
          <p14:tracePt t="63029" x="5554663" y="5072063"/>
          <p14:tracePt t="63040" x="5554663" y="5045075"/>
          <p14:tracePt t="63057" x="5554663" y="5037138"/>
          <p14:tracePt t="63073" x="5554663" y="5027613"/>
          <p14:tracePt t="63109" x="5554663" y="5018088"/>
          <p14:tracePt t="63117" x="5554663" y="4991100"/>
          <p14:tracePt t="63141" x="5554663" y="4983163"/>
          <p14:tracePt t="63164" x="5554663" y="4973638"/>
          <p14:tracePt t="63180" x="5554663" y="4965700"/>
          <p14:tracePt t="64084" x="5572125" y="4956175"/>
          <p14:tracePt t="64093" x="5599113" y="4956175"/>
          <p14:tracePt t="64100" x="5634038" y="4956175"/>
          <p14:tracePt t="64108" x="5653088" y="4956175"/>
          <p14:tracePt t="64123" x="5732463" y="4956175"/>
          <p14:tracePt t="64141" x="5919788" y="5018088"/>
          <p14:tracePt t="64157" x="6072188" y="5037138"/>
          <p14:tracePt t="64174" x="6232525" y="5089525"/>
          <p14:tracePt t="64190" x="6340475" y="5099050"/>
          <p14:tracePt t="64207" x="6473825" y="5143500"/>
          <p14:tracePt t="64223" x="6554788" y="5143500"/>
          <p14:tracePt t="64240" x="6616700" y="5160963"/>
          <p14:tracePt t="64257" x="6680200" y="5170488"/>
          <p14:tracePt t="64341" x="6688138" y="5170488"/>
          <p14:tracePt t="64349" x="6697663" y="5170488"/>
          <p14:tracePt t="64365" x="6705600" y="5170488"/>
          <p14:tracePt t="64380" x="6715125" y="5170488"/>
          <p14:tracePt t="64390" x="6724650" y="5170488"/>
          <p14:tracePt t="64407" x="6759575" y="5170488"/>
          <p14:tracePt t="64423" x="6786563" y="5160963"/>
          <p14:tracePt t="64440" x="6848475" y="5143500"/>
          <p14:tracePt t="64457" x="6911975" y="5116513"/>
          <p14:tracePt t="64473" x="6956425" y="5081588"/>
          <p14:tracePt t="64490" x="6983413" y="5062538"/>
          <p14:tracePt t="64507" x="7000875" y="5054600"/>
          <p14:tracePt t="64589" x="7000875" y="5045075"/>
          <p14:tracePt t="64605" x="7000875" y="5037138"/>
          <p14:tracePt t="64612" x="7000875" y="5018088"/>
          <p14:tracePt t="64628" x="7000875" y="5000625"/>
          <p14:tracePt t="64645" x="7000875" y="4991100"/>
          <p14:tracePt t="64657" x="7000875" y="4983163"/>
          <p14:tracePt t="64676" x="7000875" y="4973638"/>
          <p14:tracePt t="64692" x="6983413" y="4946650"/>
          <p14:tracePt t="64708" x="6983413" y="4938713"/>
          <p14:tracePt t="64723" x="6973888" y="4929188"/>
          <p14:tracePt t="64741" x="6946900" y="4902200"/>
          <p14:tracePt t="64757" x="6938963" y="4894263"/>
          <p14:tracePt t="64774" x="6911975" y="4875213"/>
          <p14:tracePt t="64790" x="6902450" y="4867275"/>
          <p14:tracePt t="64807" x="6884988" y="4857750"/>
          <p14:tracePt t="64823" x="6858000" y="4857750"/>
          <p14:tracePt t="64841" x="6831013" y="4830763"/>
          <p14:tracePt t="64857" x="6777038" y="4822825"/>
          <p14:tracePt t="64873" x="6724650" y="4803775"/>
          <p14:tracePt t="64890" x="6680200" y="4803775"/>
          <p14:tracePt t="64907" x="6616700" y="4795838"/>
          <p14:tracePt t="64923" x="6599238" y="4795838"/>
          <p14:tracePt t="64941" x="6554788" y="4795838"/>
          <p14:tracePt t="64957" x="6545263" y="4795838"/>
          <p14:tracePt t="64973" x="6500813" y="4768850"/>
          <p14:tracePt t="65013" x="6483350" y="4768850"/>
          <p14:tracePt t="65023" x="6465888" y="4768850"/>
          <p14:tracePt t="65041" x="6456363" y="4768850"/>
          <p14:tracePt t="65057" x="6438900" y="4768850"/>
          <p14:tracePt t="65073" x="6411913" y="4768850"/>
          <p14:tracePt t="65090" x="6375400" y="4768850"/>
          <p14:tracePt t="65107" x="6367463" y="4776788"/>
          <p14:tracePt t="65123" x="6357938" y="4776788"/>
          <p14:tracePt t="65157" x="6348413" y="4786313"/>
          <p14:tracePt t="65174" x="6340475" y="4813300"/>
          <p14:tracePt t="65207" x="6340475" y="4822825"/>
          <p14:tracePt t="66364" x="6340475" y="4830763"/>
          <p14:tracePt t="66373" x="6340475" y="4848225"/>
          <p14:tracePt t="66390" x="6340475" y="4867275"/>
          <p14:tracePt t="66405" x="6340475" y="4875213"/>
          <p14:tracePt t="66412" x="6340475" y="4884738"/>
          <p14:tracePt t="66423" x="6340475" y="4902200"/>
          <p14:tracePt t="66440" x="6340475" y="4929188"/>
          <p14:tracePt t="66457" x="6340475" y="4956175"/>
          <p14:tracePt t="66473" x="6340475" y="4973638"/>
          <p14:tracePt t="66490" x="6340475" y="5010150"/>
          <p14:tracePt t="66507" x="6340475" y="5037138"/>
          <p14:tracePt t="66523" x="6340475" y="5045075"/>
          <p14:tracePt t="66540" x="6340475" y="5081588"/>
          <p14:tracePt t="66557" x="6340475" y="5089525"/>
          <p14:tracePt t="66573" x="6340475" y="5126038"/>
          <p14:tracePt t="66590" x="6348413" y="5133975"/>
          <p14:tracePt t="66607" x="6348413" y="5143500"/>
          <p14:tracePt t="66623" x="6367463" y="5170488"/>
          <p14:tracePt t="66657" x="6375400" y="5180013"/>
          <p14:tracePt t="66673" x="6394450" y="5205413"/>
          <p14:tracePt t="66693" x="6402388" y="5214938"/>
          <p14:tracePt t="66708" x="6419850" y="5224463"/>
          <p14:tracePt t="66723" x="6429375" y="5232400"/>
          <p14:tracePt t="66740" x="6456363" y="5251450"/>
          <p14:tracePt t="66773" x="6465888" y="5259388"/>
          <p14:tracePt t="66790" x="6491288" y="5259388"/>
          <p14:tracePt t="66807" x="6510338" y="5286375"/>
          <p14:tracePt t="66840" x="6537325" y="5286375"/>
          <p14:tracePt t="66857" x="6562725" y="5286375"/>
          <p14:tracePt t="66873" x="6589713" y="5286375"/>
          <p14:tracePt t="66890" x="6616700" y="5295900"/>
          <p14:tracePt t="66907" x="6626225" y="5295900"/>
          <p14:tracePt t="66924" x="6680200" y="5295900"/>
          <p14:tracePt t="66941" x="6705600" y="5295900"/>
          <p14:tracePt t="66957" x="6724650" y="5295900"/>
          <p14:tracePt t="66973" x="6732588" y="5295900"/>
          <p14:tracePt t="66990" x="6751638" y="5295900"/>
          <p14:tracePt t="67006" x="6759575" y="5295900"/>
          <p14:tracePt t="67023" x="6796088" y="5268913"/>
          <p14:tracePt t="67040" x="6823075" y="5259388"/>
          <p14:tracePt t="67057" x="6831013" y="5259388"/>
          <p14:tracePt t="67073" x="6848475" y="5224463"/>
          <p14:tracePt t="67107" x="6875463" y="5197475"/>
          <p14:tracePt t="67123" x="6875463" y="5187950"/>
          <p14:tracePt t="67141" x="6875463" y="5160963"/>
          <p14:tracePt t="67157" x="6875463" y="5126038"/>
          <p14:tracePt t="67173" x="6875463" y="5108575"/>
          <p14:tracePt t="67190" x="6875463" y="5089525"/>
          <p14:tracePt t="67206" x="6875463" y="5062538"/>
          <p14:tracePt t="67223" x="6875463" y="5054600"/>
          <p14:tracePt t="67257" x="6875463" y="5037138"/>
          <p14:tracePt t="67284" x="6875463" y="5018088"/>
          <p14:tracePt t="67300" x="6867525" y="5000625"/>
          <p14:tracePt t="67317" x="6848475" y="4991100"/>
          <p14:tracePt t="67325" x="6848475" y="4983163"/>
          <p14:tracePt t="67340" x="6831013" y="4956175"/>
          <p14:tracePt t="67357" x="6813550" y="4938713"/>
          <p14:tracePt t="67390" x="6777038" y="4902200"/>
          <p14:tracePt t="67406" x="6769100" y="4902200"/>
          <p14:tracePt t="67423" x="6759575" y="4894263"/>
          <p14:tracePt t="67440" x="6724650" y="4894263"/>
          <p14:tracePt t="67457" x="6705600" y="4884738"/>
          <p14:tracePt t="67473" x="6680200" y="4884738"/>
          <p14:tracePt t="67490" x="6670675" y="4884738"/>
          <p14:tracePt t="67507" x="6653213" y="4884738"/>
          <p14:tracePt t="67523" x="6634163" y="4884738"/>
          <p14:tracePt t="67540" x="6608763" y="4884738"/>
          <p14:tracePt t="67557" x="6599238" y="4884738"/>
          <p14:tracePt t="67573" x="6572250" y="4884738"/>
          <p14:tracePt t="67590" x="6545263" y="4884738"/>
          <p14:tracePt t="67607" x="6527800" y="4884738"/>
          <p14:tracePt t="67640" x="6518275" y="4884738"/>
          <p14:tracePt t="67668" x="6510338" y="4884738"/>
          <p14:tracePt t="67685" x="6491288" y="4894263"/>
          <p14:tracePt t="67700" x="6491288" y="4902200"/>
          <p14:tracePt t="67708" x="6483350" y="4911725"/>
          <p14:tracePt t="67725" x="6473825" y="4938713"/>
          <p14:tracePt t="67740" x="6465888" y="4946650"/>
          <p14:tracePt t="67757" x="6465888" y="4956175"/>
          <p14:tracePt t="67773" x="6465888" y="4973638"/>
          <p14:tracePt t="67790" x="6465888" y="5000625"/>
          <p14:tracePt t="67807" x="6465888" y="5010150"/>
          <p14:tracePt t="67823" x="6465888" y="5018088"/>
          <p14:tracePt t="67840" x="6465888" y="5027613"/>
          <p14:tracePt t="67857" x="6465888" y="5054600"/>
          <p14:tracePt t="67873" x="6465888" y="5072063"/>
          <p14:tracePt t="67890" x="6465888" y="5081588"/>
          <p14:tracePt t="67906" x="6465888" y="5089525"/>
          <p14:tracePt t="67923" x="6465888" y="5116513"/>
          <p14:tracePt t="67940" x="6465888" y="5126038"/>
          <p14:tracePt t="67957" x="6473825" y="5133975"/>
          <p14:tracePt t="67973" x="6473825" y="5153025"/>
          <p14:tracePt t="67990" x="6473825" y="5160963"/>
          <p14:tracePt t="68007" x="6483350" y="5170488"/>
          <p14:tracePt t="68040" x="6500813" y="5197475"/>
          <p14:tracePt t="68108" x="6518275" y="5205413"/>
          <p14:tracePt t="68133" x="6527800" y="5214938"/>
          <p14:tracePt t="68150" x="6545263" y="5232400"/>
          <p14:tracePt t="68165" x="6554788" y="5232400"/>
          <p14:tracePt t="68180" x="6562725" y="5232400"/>
          <p14:tracePt t="68197" x="6572250" y="5232400"/>
          <p14:tracePt t="68205" x="6581775" y="5232400"/>
          <p14:tracePt t="68212" x="6608763" y="5232400"/>
          <p14:tracePt t="68236" x="6616700" y="5241925"/>
          <p14:tracePt t="68260" x="6626225" y="5241925"/>
          <p14:tracePt t="68277" x="6634163" y="5241925"/>
          <p14:tracePt t="68293" x="6653213" y="5241925"/>
          <p14:tracePt t="68309" x="6670675" y="5241925"/>
          <p14:tracePt t="68333" x="6680200" y="5241925"/>
          <p14:tracePt t="68357" x="6688138" y="5241925"/>
          <p14:tracePt t="68365" x="6705600" y="5241925"/>
          <p14:tracePt t="68374" x="6715125" y="5241925"/>
          <p14:tracePt t="68390" x="6732588" y="5241925"/>
          <p14:tracePt t="68412" x="6742113" y="5241925"/>
          <p14:tracePt t="68428" x="6759575" y="5241925"/>
          <p14:tracePt t="68444" x="6786563" y="5232400"/>
          <p14:tracePt t="68457" x="6796088" y="5224463"/>
          <p14:tracePt t="68473" x="6804025" y="5214938"/>
          <p14:tracePt t="68490" x="6813550" y="5214938"/>
          <p14:tracePt t="68507" x="6823075" y="5205413"/>
          <p14:tracePt t="68525" x="6840538" y="5197475"/>
          <p14:tracePt t="68540" x="6858000" y="5180013"/>
          <p14:tracePt t="68557" x="6867525" y="5160963"/>
          <p14:tracePt t="68573" x="6875463" y="5153025"/>
          <p14:tracePt t="68590" x="6875463" y="5133975"/>
          <p14:tracePt t="68623" x="6884988" y="5126038"/>
          <p14:tracePt t="68640" x="6884988" y="5116513"/>
          <p14:tracePt t="68657" x="6884988" y="5081588"/>
          <p14:tracePt t="68674" x="6894513" y="5072063"/>
          <p14:tracePt t="68707" x="6894513" y="5062538"/>
          <p14:tracePt t="68725" x="6894513" y="5054600"/>
          <p14:tracePt t="68749" x="6894513" y="5027613"/>
          <p14:tracePt t="68758" x="6875463" y="5000625"/>
          <p14:tracePt t="68774" x="6867525" y="4991100"/>
          <p14:tracePt t="68790" x="6867525" y="4956175"/>
          <p14:tracePt t="68807" x="6858000" y="4946650"/>
          <p14:tracePt t="68823" x="6848475" y="4938713"/>
          <p14:tracePt t="68840" x="6813550" y="4919663"/>
          <p14:tracePt t="68857" x="6804025" y="4894263"/>
          <p14:tracePt t="68874" x="6796088" y="4884738"/>
          <p14:tracePt t="68890" x="6759575" y="4875213"/>
          <p14:tracePt t="68923" x="6724650" y="4848225"/>
          <p14:tracePt t="68940" x="6705600" y="4840288"/>
          <p14:tracePt t="68957" x="6697663" y="4830763"/>
          <p14:tracePt t="68973" x="6670675" y="4830763"/>
          <p14:tracePt t="68990" x="6661150" y="4822825"/>
          <p14:tracePt t="69006" x="6643688" y="4822825"/>
          <p14:tracePt t="69023" x="6626225" y="4822825"/>
          <p14:tracePt t="69040" x="6599238" y="4822825"/>
          <p14:tracePt t="69057" x="6589713" y="4822825"/>
          <p14:tracePt t="69073" x="6572250" y="4822825"/>
          <p14:tracePt t="69090" x="6545263" y="4822825"/>
          <p14:tracePt t="69107" x="6537325" y="4822825"/>
          <p14:tracePt t="69124" x="6518275" y="4822825"/>
          <p14:tracePt t="69141" x="6465888" y="4848225"/>
          <p14:tracePt t="69158" x="6456363" y="4848225"/>
          <p14:tracePt t="69173" x="6446838" y="4857750"/>
          <p14:tracePt t="69190" x="6429375" y="4867275"/>
          <p14:tracePt t="69213" x="6411913" y="4875213"/>
          <p14:tracePt t="69223" x="6411913" y="4884738"/>
          <p14:tracePt t="69240" x="6394450" y="4911725"/>
          <p14:tracePt t="69257" x="6384925" y="4919663"/>
          <p14:tracePt t="69273" x="6367463" y="4946650"/>
          <p14:tracePt t="69293" x="6357938" y="4956175"/>
          <p14:tracePt t="69317" x="6357938" y="4965700"/>
          <p14:tracePt t="69333" x="6357938" y="4973638"/>
          <p14:tracePt t="69341" x="6357938" y="4991100"/>
          <p14:tracePt t="69357" x="6340475" y="5018088"/>
          <p14:tracePt t="69390" x="6340475" y="5027613"/>
          <p14:tracePt t="69407" x="6340475" y="5045075"/>
          <p14:tracePt t="69423" x="6340475" y="5054600"/>
          <p14:tracePt t="69440" x="6340475" y="5072063"/>
          <p14:tracePt t="69468" x="6340475" y="5081588"/>
          <p14:tracePt t="69485" x="6340475" y="5099050"/>
          <p14:tracePt t="69500" x="6340475" y="5108575"/>
          <p14:tracePt t="69524" x="6340475" y="5116513"/>
          <p14:tracePt t="69556" x="6348413" y="5143500"/>
          <p14:tracePt t="69580" x="6348413" y="5153025"/>
          <p14:tracePt t="69604" x="6367463" y="5160963"/>
          <p14:tracePt t="69620" x="6375400" y="5187950"/>
          <p14:tracePt t="69637" x="6384925" y="5197475"/>
          <p14:tracePt t="69652" x="6402388" y="5205413"/>
          <p14:tracePt t="69669" x="6419850" y="5214938"/>
          <p14:tracePt t="69685" x="6429375" y="5224463"/>
          <p14:tracePt t="69693" x="6438900" y="5232400"/>
          <p14:tracePt t="69708" x="6446838" y="5232400"/>
          <p14:tracePt t="69723" x="6465888" y="5251450"/>
          <p14:tracePt t="69741" x="6500813" y="5259388"/>
          <p14:tracePt t="69757" x="6510338" y="5268913"/>
          <p14:tracePt t="69773" x="6518275" y="5276850"/>
          <p14:tracePt t="69807" x="6527800" y="5276850"/>
          <p14:tracePt t="69823" x="6554788" y="5276850"/>
          <p14:tracePt t="69840" x="6562725" y="5276850"/>
          <p14:tracePt t="69857" x="6581775" y="5276850"/>
          <p14:tracePt t="69873" x="6589713" y="5286375"/>
          <p14:tracePt t="69890" x="6599238" y="5286375"/>
          <p14:tracePt t="69907" x="6634163" y="5286375"/>
          <p14:tracePt t="69923" x="6643688" y="5286375"/>
          <p14:tracePt t="69940" x="6688138" y="5286375"/>
          <p14:tracePt t="69957" x="6697663" y="5286375"/>
          <p14:tracePt t="69973" x="6732588" y="5286375"/>
          <p14:tracePt t="69990" x="6742113" y="5276850"/>
          <p14:tracePt t="70006" x="6759575" y="5276850"/>
          <p14:tracePt t="70023" x="6777038" y="5259388"/>
          <p14:tracePt t="70040" x="6804025" y="5259388"/>
          <p14:tracePt t="70057" x="6813550" y="5241925"/>
          <p14:tracePt t="70090" x="6831013" y="5232400"/>
          <p14:tracePt t="70107" x="6840538" y="5224463"/>
          <p14:tracePt t="70123" x="6848475" y="5214938"/>
          <p14:tracePt t="70140" x="6867525" y="5205413"/>
          <p14:tracePt t="70157" x="6875463" y="5197475"/>
          <p14:tracePt t="70174" x="6875463" y="5187950"/>
          <p14:tracePt t="70190" x="6884988" y="5170488"/>
          <p14:tracePt t="70206" x="6894513" y="5153025"/>
          <p14:tracePt t="70223" x="6902450" y="5133975"/>
          <p14:tracePt t="70240" x="6902450" y="5108575"/>
          <p14:tracePt t="70256" x="6902450" y="5081588"/>
          <p14:tracePt t="70273" x="6902450" y="5062538"/>
          <p14:tracePt t="70290" x="6902450" y="5045075"/>
          <p14:tracePt t="70306" x="6902450" y="5027613"/>
          <p14:tracePt t="70323" x="6902450" y="5000625"/>
          <p14:tracePt t="70341" x="6894513" y="4973638"/>
          <p14:tracePt t="70357" x="6884988" y="4965700"/>
          <p14:tracePt t="70373" x="6884988" y="4938713"/>
          <p14:tracePt t="70390" x="6867525" y="4919663"/>
          <p14:tracePt t="70406" x="6848475" y="4911725"/>
          <p14:tracePt t="70423" x="6840538" y="4902200"/>
          <p14:tracePt t="70440" x="6831013" y="4894263"/>
          <p14:tracePt t="70456" x="6813550" y="4884738"/>
          <p14:tracePt t="70473" x="6777038" y="4848225"/>
          <p14:tracePt t="70490" x="6751638" y="4840288"/>
          <p14:tracePt t="70506" x="6742113" y="4840288"/>
          <p14:tracePt t="70523" x="6697663" y="4822825"/>
          <p14:tracePt t="70540" x="6680200" y="4822825"/>
          <p14:tracePt t="70557" x="6626225" y="4822825"/>
          <p14:tracePt t="70574" x="6581775" y="4822825"/>
          <p14:tracePt t="70590" x="6537325" y="4822825"/>
          <p14:tracePt t="70606" x="6446838" y="4822825"/>
          <p14:tracePt t="70623" x="6323013" y="4822825"/>
          <p14:tracePt t="70640" x="6242050" y="4840288"/>
          <p14:tracePt t="70657" x="6188075" y="4875213"/>
          <p14:tracePt t="70673" x="6170613" y="4911725"/>
          <p14:tracePt t="70690" x="6161088" y="4938713"/>
          <p14:tracePt t="70707" x="6134100" y="4946650"/>
          <p14:tracePt t="71004" x="6134100" y="4973638"/>
          <p14:tracePt t="71020" x="6161088" y="4983163"/>
          <p14:tracePt t="71036" x="6197600" y="5000625"/>
          <p14:tracePt t="71044" x="6205538" y="5000625"/>
          <p14:tracePt t="71056" x="6224588" y="5000625"/>
          <p14:tracePt t="71073" x="6232525" y="5010150"/>
          <p14:tracePt t="71090" x="6242050" y="5010150"/>
          <p14:tracePt t="71106" x="6251575" y="5010150"/>
          <p14:tracePt t="71123" x="6259513" y="5010150"/>
          <p14:tracePt t="71140" x="6296025" y="5010150"/>
          <p14:tracePt t="71164" x="6303963" y="5010150"/>
          <p14:tracePt t="71197" x="6313488" y="5010150"/>
          <p14:tracePt t="71204" x="6323013" y="5010150"/>
          <p14:tracePt t="71396" x="6357938" y="5010150"/>
          <p14:tracePt t="71468" x="6367463" y="5018088"/>
          <p14:tracePt t="71476" x="6375400" y="5027613"/>
          <p14:tracePt t="71541" x="6375400" y="5037138"/>
          <p14:tracePt t="71564" x="6375400" y="5045075"/>
          <p14:tracePt t="71573" x="6375400" y="5072063"/>
          <p14:tracePt t="71580" x="6375400" y="5081588"/>
          <p14:tracePt t="71591" x="6375400" y="5089525"/>
          <p14:tracePt t="71607" x="6375400" y="5099050"/>
          <p14:tracePt t="71624" x="6375400" y="5133975"/>
          <p14:tracePt t="71641" x="6375400" y="5153025"/>
          <p14:tracePt t="71657" x="6375400" y="5180013"/>
          <p14:tracePt t="71674" x="6375400" y="5187950"/>
          <p14:tracePt t="71716" x="6375400" y="5197475"/>
          <p14:tracePt t="72604" x="6375400" y="5187950"/>
          <p14:tracePt t="72621" x="6375400" y="5180013"/>
          <p14:tracePt t="72637" x="6375400" y="5153025"/>
          <p14:tracePt t="72653" x="6375400" y="5143500"/>
          <p14:tracePt t="72660" x="6375400" y="5133975"/>
          <p14:tracePt t="72673" x="6375400" y="5126038"/>
          <p14:tracePt t="72690" x="6375400" y="5081588"/>
          <p14:tracePt t="72706" x="6375400" y="5037138"/>
          <p14:tracePt t="72723" x="6375400" y="4991100"/>
          <p14:tracePt t="72740" x="6394450" y="4965700"/>
          <p14:tracePt t="72756" x="6411913" y="4929188"/>
          <p14:tracePt t="72774" x="6411913" y="4919663"/>
          <p14:tracePt t="73060" x="6411913" y="4911725"/>
          <p14:tracePt t="73069" x="6411913" y="4902200"/>
          <p14:tracePt t="73093" x="6419850" y="4894263"/>
          <p14:tracePt t="73124" x="6419850" y="4884738"/>
          <p14:tracePt t="73180" x="6438900" y="4857750"/>
          <p14:tracePt t="73253" x="6446838" y="4848225"/>
          <p14:tracePt t="73285" x="6465888" y="4822825"/>
          <p14:tracePt t="73293" x="6465888" y="4813300"/>
          <p14:tracePt t="73300" x="6473825" y="4795838"/>
          <p14:tracePt t="73316" x="6491288" y="4751388"/>
          <p14:tracePt t="73324" x="6500813" y="4732338"/>
          <p14:tracePt t="73341" x="6500813" y="4687888"/>
          <p14:tracePt t="73357" x="6527800" y="4670425"/>
          <p14:tracePt t="73652" x="6537325" y="4652963"/>
          <p14:tracePt t="73709" x="6562725" y="4633913"/>
          <p14:tracePt t="73724" x="6562725" y="4625975"/>
          <p14:tracePt t="73733" x="6581775" y="4598988"/>
          <p14:tracePt t="73741" x="6581775" y="4589463"/>
          <p14:tracePt t="73757" x="6599238" y="4554538"/>
          <p14:tracePt t="73773" x="6608763" y="4527550"/>
          <p14:tracePt t="73790" x="6608763" y="4483100"/>
          <p14:tracePt t="73807" x="6608763" y="4446588"/>
          <p14:tracePt t="73823" x="6616700" y="4402138"/>
          <p14:tracePt t="73840" x="6616700" y="4367213"/>
          <p14:tracePt t="73856" x="6616700" y="4357688"/>
          <p14:tracePt t="73890" x="6616700" y="4348163"/>
          <p14:tracePt t="74077" x="6616700" y="4340225"/>
          <p14:tracePt t="74093" x="6616700" y="4313238"/>
          <p14:tracePt t="74133" x="6616700" y="4303713"/>
          <p14:tracePt t="74156" x="6608763" y="4303713"/>
          <p14:tracePt t="74173" x="6599238" y="4295775"/>
          <p14:tracePt t="74220" x="6589713" y="4295775"/>
          <p14:tracePt t="74245" x="6581775" y="4295775"/>
          <p14:tracePt t="74253" x="6554788" y="4295775"/>
          <p14:tracePt t="74269" x="6545263" y="4295775"/>
          <p14:tracePt t="74277" x="6537325" y="4295775"/>
          <p14:tracePt t="74290" x="6527800" y="4286250"/>
          <p14:tracePt t="74308" x="6500813" y="4286250"/>
          <p14:tracePt t="74325" x="6491288" y="4286250"/>
          <p14:tracePt t="74340" x="6483350" y="4276725"/>
          <p14:tracePt t="74357" x="6429375" y="4259263"/>
          <p14:tracePt t="74374" x="6367463" y="4251325"/>
          <p14:tracePt t="74390" x="6286500" y="4241800"/>
          <p14:tracePt t="74406" x="6259513" y="4241800"/>
          <p14:tracePt t="74423" x="6215063" y="4224338"/>
          <p14:tracePt t="74440" x="6180138" y="4224338"/>
          <p14:tracePt t="74456" x="6108700" y="4214813"/>
          <p14:tracePt t="74473" x="6027738" y="4187825"/>
          <p14:tracePt t="74490" x="5991225" y="4170363"/>
          <p14:tracePt t="74507" x="5956300" y="4160838"/>
          <p14:tracePt t="74523" x="5946775" y="4160838"/>
          <p14:tracePt t="74540" x="5919788" y="4152900"/>
          <p14:tracePt t="74557" x="5894388" y="4125913"/>
          <p14:tracePt t="74573" x="5884863" y="4116388"/>
          <p14:tracePt t="74590" x="5884863" y="4081463"/>
          <p14:tracePt t="74606" x="5875338" y="4062413"/>
          <p14:tracePt t="74623" x="5875338" y="4037013"/>
          <p14:tracePt t="74640" x="5875338" y="4027488"/>
          <p14:tracePt t="74657" x="5875338" y="4017963"/>
          <p14:tracePt t="74673" x="5875338" y="4010025"/>
          <p14:tracePt t="74692" x="5875338" y="3990975"/>
          <p14:tracePt t="74706" x="5875338" y="3973513"/>
          <p14:tracePt t="74723" x="5875338" y="3965575"/>
          <p14:tracePt t="74740" x="5875338" y="3956050"/>
          <p14:tracePt t="74756" x="5875338" y="3938588"/>
          <p14:tracePt t="74773" x="5875338" y="3929063"/>
          <p14:tracePt t="74790" x="5875338" y="3911600"/>
          <p14:tracePt t="74948" x="5875338" y="3919538"/>
          <p14:tracePt t="74957" x="5875338" y="3929063"/>
          <p14:tracePt t="74964" x="5875338" y="3965575"/>
          <p14:tracePt t="74974" x="5875338" y="3983038"/>
          <p14:tracePt t="74990" x="5875338" y="4027488"/>
          <p14:tracePt t="75006" x="5875338" y="4044950"/>
          <p14:tracePt t="75023" x="5875338" y="4089400"/>
          <p14:tracePt t="75040" x="5875338" y="4125913"/>
          <p14:tracePt t="75056" x="5875338" y="4143375"/>
          <p14:tracePt t="75073" x="5875338" y="4152900"/>
          <p14:tracePt t="75090" x="5875338" y="4179888"/>
          <p14:tracePt t="75107" x="5875338" y="4187825"/>
          <p14:tracePt t="75244" x="5884863" y="4197350"/>
          <p14:tracePt t="75357" x="5894388" y="4205288"/>
          <p14:tracePt t="75397" x="5911850" y="4214813"/>
          <p14:tracePt t="75428" x="5919788" y="4224338"/>
          <p14:tracePt t="75540" x="5929313" y="4241800"/>
          <p14:tracePt t="75549" x="5938838" y="4241800"/>
          <p14:tracePt t="75557" x="5946775" y="4241800"/>
          <p14:tracePt t="75573" x="5965825" y="4251325"/>
          <p14:tracePt t="75590" x="6027738" y="4251325"/>
          <p14:tracePt t="75606" x="6134100" y="4251325"/>
          <p14:tracePt t="75623" x="6224588" y="4251325"/>
          <p14:tracePt t="75640" x="6313488" y="4251325"/>
          <p14:tracePt t="75656" x="6394450" y="4251325"/>
          <p14:tracePt t="75673" x="6411913" y="4251325"/>
          <p14:tracePt t="75690" x="6456363" y="4251325"/>
          <p14:tracePt t="75707" x="6465888" y="4251325"/>
          <p14:tracePt t="75723" x="6500813" y="4251325"/>
          <p14:tracePt t="75740" x="6518275" y="4251325"/>
          <p14:tracePt t="75757" x="6554788" y="4251325"/>
          <p14:tracePt t="75790" x="6562725" y="4251325"/>
          <p14:tracePt t="75845" x="6572250" y="4251325"/>
          <p14:tracePt t="76092" x="6545263" y="4251325"/>
          <p14:tracePt t="76100" x="6491288" y="4251325"/>
          <p14:tracePt t="76109" x="6419850" y="4251325"/>
          <p14:tracePt t="76123" x="6323013" y="4224338"/>
          <p14:tracePt t="76140" x="6180138" y="4160838"/>
          <p14:tracePt t="76157" x="6108700" y="4098925"/>
          <p14:tracePt t="76180" x="6099175" y="4089400"/>
          <p14:tracePt t="76260" x="6099175" y="4081463"/>
          <p14:tracePt t="76277" x="6099175" y="4054475"/>
          <p14:tracePt t="76284" x="6099175" y="4044950"/>
          <p14:tracePt t="76300" x="6099175" y="4037013"/>
          <p14:tracePt t="76308" x="6099175" y="4027488"/>
          <p14:tracePt t="76323" x="6099175" y="4010025"/>
          <p14:tracePt t="76339" x="6099175" y="3990975"/>
          <p14:tracePt t="76356" x="6099175" y="3983038"/>
          <p14:tracePt t="76373" x="6089650" y="3965575"/>
          <p14:tracePt t="76517" x="6081713" y="3965575"/>
          <p14:tracePt t="76653" x="6062663" y="3973513"/>
          <p14:tracePt t="76660" x="6062663" y="4000500"/>
          <p14:tracePt t="76673" x="6062663" y="4010025"/>
          <p14:tracePt t="76690" x="6062663" y="4054475"/>
          <p14:tracePt t="76706" x="6072188" y="4116388"/>
          <p14:tracePt t="76723" x="6081713" y="4160838"/>
          <p14:tracePt t="76740" x="6081713" y="4197350"/>
          <p14:tracePt t="76756" x="6081713" y="4214813"/>
          <p14:tracePt t="76773" x="6081713" y="4232275"/>
          <p14:tracePt t="76956" x="6099175" y="4241800"/>
          <p14:tracePt t="76980" x="6116638" y="4241800"/>
          <p14:tracePt t="76989" x="6126163" y="4241800"/>
          <p14:tracePt t="76996" x="6134100" y="4241800"/>
          <p14:tracePt t="77012" x="6153150" y="4241800"/>
          <p14:tracePt t="77023" x="6180138" y="4241800"/>
          <p14:tracePt t="77039" x="6188075" y="4241800"/>
          <p14:tracePt t="77056" x="6232525" y="4241800"/>
          <p14:tracePt t="77073" x="6276975" y="4241800"/>
          <p14:tracePt t="77090" x="6323013" y="4241800"/>
          <p14:tracePt t="77106" x="6340475" y="4241800"/>
          <p14:tracePt t="77123" x="6375400" y="4241800"/>
          <p14:tracePt t="77140" x="6384925" y="4241800"/>
          <p14:tracePt t="77141" x="6394450" y="4241800"/>
          <p14:tracePt t="77205" x="6402388" y="4241800"/>
          <p14:tracePt t="77301" x="6429375" y="4241800"/>
          <p14:tracePt t="77373" x="6438900" y="4241800"/>
          <p14:tracePt t="77885" x="6456363" y="4241800"/>
          <p14:tracePt t="77908" x="6491288" y="4241800"/>
          <p14:tracePt t="77916" x="6510338" y="4241800"/>
          <p14:tracePt t="77924" x="6537325" y="4241800"/>
          <p14:tracePt t="77939" x="6562725" y="4224338"/>
          <p14:tracePt t="77957" x="6599238" y="4205288"/>
          <p14:tracePt t="77973" x="6626225" y="4179888"/>
          <p14:tracePt t="77990" x="6661150" y="4160838"/>
          <p14:tracePt t="78023" x="6680200" y="4160838"/>
          <p14:tracePt t="78039" x="6705600" y="4160838"/>
          <p14:tracePt t="78057" x="6715125" y="4152900"/>
          <p14:tracePt t="78073" x="6732588" y="4133850"/>
          <p14:tracePt t="78089" x="6777038" y="4125913"/>
          <p14:tracePt t="78106" x="6786563" y="4116388"/>
          <p14:tracePt t="78123" x="6823075" y="4081463"/>
          <p14:tracePt t="78140" x="6884988" y="4037013"/>
          <p14:tracePt t="78157" x="6894513" y="4027488"/>
          <p14:tracePt t="78173" x="6919913" y="4000500"/>
          <p14:tracePt t="78190" x="6938963" y="3983038"/>
          <p14:tracePt t="78206" x="6946900" y="3973513"/>
          <p14:tracePt t="78223" x="6983413" y="3956050"/>
          <p14:tracePt t="78240" x="6991350" y="3946525"/>
          <p14:tracePt t="78256" x="7010400" y="3929063"/>
          <p14:tracePt t="78308" x="7018338" y="3919538"/>
          <p14:tracePt t="78333" x="7037388" y="3919538"/>
          <p14:tracePt t="78357" x="7054850" y="3902075"/>
          <p14:tracePt t="78396" x="7062788" y="3902075"/>
          <p14:tracePt t="78413" x="7089775" y="3902075"/>
          <p14:tracePt t="78517" x="7099300" y="3902075"/>
          <p14:tracePt t="78524" x="7099300" y="3911600"/>
          <p14:tracePt t="78533" x="7108825" y="3929063"/>
          <p14:tracePt t="78541" x="7108825" y="3956050"/>
          <p14:tracePt t="78557" x="7108825" y="4010025"/>
          <p14:tracePt t="78574" x="7108825" y="4017963"/>
          <p14:tracePt t="78589" x="7108825" y="4027488"/>
          <p14:tracePt t="78741" x="7116763" y="4027488"/>
          <p14:tracePt t="78780" x="7153275" y="4027488"/>
          <p14:tracePt t="78789" x="7161213" y="4027488"/>
          <p14:tracePt t="78796" x="7197725" y="4027488"/>
          <p14:tracePt t="78806" x="7232650" y="4027488"/>
          <p14:tracePt t="78823" x="7331075" y="4027488"/>
          <p14:tracePt t="78839" x="7419975" y="4010025"/>
          <p14:tracePt t="78856" x="7473950" y="3973513"/>
          <p14:tracePt t="78873" x="7500938" y="3929063"/>
          <p14:tracePt t="78889" x="7510463" y="3884613"/>
          <p14:tracePt t="78906" x="7518400" y="3857625"/>
          <p14:tracePt t="78923" x="7537450" y="3848100"/>
          <p14:tracePt t="78980" x="7527925" y="3840163"/>
          <p14:tracePt t="78989" x="7518400" y="3830638"/>
          <p14:tracePt t="79045" x="7500938" y="3830638"/>
          <p14:tracePt t="79125" x="7491413" y="3830638"/>
          <p14:tracePt t="79132" x="7483475" y="3830638"/>
          <p14:tracePt t="79165" x="7473950" y="3830638"/>
          <p14:tracePt t="79197" x="7439025" y="3830638"/>
          <p14:tracePt t="79284" x="7419975" y="3840163"/>
          <p14:tracePt t="79300" x="7412038" y="3857625"/>
          <p14:tracePt t="79317" x="7412038" y="3867150"/>
          <p14:tracePt t="79340" x="7412038" y="3875088"/>
          <p14:tracePt t="79348" x="7412038" y="3884613"/>
          <p14:tracePt t="79357" x="7402513" y="3894138"/>
          <p14:tracePt t="79373" x="7394575" y="3938588"/>
          <p14:tracePt t="79390" x="7385050" y="3946525"/>
          <p14:tracePt t="79406" x="7367588" y="4000500"/>
          <p14:tracePt t="79423" x="7367588" y="4027488"/>
          <p14:tracePt t="79439" x="7367588" y="4037013"/>
          <p14:tracePt t="79456" x="7358063" y="4062413"/>
          <p14:tracePt t="79489" x="7358063" y="4081463"/>
          <p14:tracePt t="79508" x="7358063" y="4089400"/>
          <p14:tracePt t="79524" x="7358063" y="4108450"/>
          <p14:tracePt t="79541" x="7358063" y="4116388"/>
          <p14:tracePt t="79557" x="7358063" y="4133850"/>
          <p14:tracePt t="79574" x="7358063" y="4143375"/>
          <p14:tracePt t="79589" x="7358063" y="4152900"/>
          <p14:tracePt t="79612" x="7358063" y="4170363"/>
          <p14:tracePt t="79756" x="7348538" y="4179888"/>
          <p14:tracePt t="79789" x="7348538" y="4187825"/>
          <p14:tracePt t="79813" x="7340600" y="4197350"/>
          <p14:tracePt t="79837" x="7331075" y="4197350"/>
          <p14:tracePt t="79852" x="7323138" y="4197350"/>
          <p14:tracePt t="79868" x="7304088" y="4197350"/>
          <p14:tracePt t="79892" x="7286625" y="4197350"/>
          <p14:tracePt t="79908" x="7277100" y="4197350"/>
          <p14:tracePt t="79925" x="7269163" y="4197350"/>
          <p14:tracePt t="79933" x="7259638" y="4197350"/>
          <p14:tracePt t="79956" x="7232650" y="4197350"/>
          <p14:tracePt t="79980" x="7224713" y="4197350"/>
          <p14:tracePt t="79996" x="7215188" y="4197350"/>
          <p14:tracePt t="80006" x="7205663" y="4197350"/>
          <p14:tracePt t="80012" x="7180263" y="4197350"/>
          <p14:tracePt t="80023" x="7170738" y="4197350"/>
          <p14:tracePt t="80039" x="7126288" y="4197350"/>
          <p14:tracePt t="80056" x="7062788" y="4197350"/>
          <p14:tracePt t="80073" x="6991350" y="4197350"/>
          <p14:tracePt t="80090" x="6929438" y="4197350"/>
          <p14:tracePt t="80106" x="6911975" y="4197350"/>
          <p14:tracePt t="80123" x="6884988" y="4197350"/>
          <p14:tracePt t="80139" x="6875463" y="4197350"/>
          <p14:tracePt t="80156" x="6867525" y="4197350"/>
          <p14:tracePt t="80174" x="6858000" y="4197350"/>
          <p14:tracePt t="80190" x="6831013" y="4197350"/>
          <p14:tracePt t="80206" x="6823075" y="4197350"/>
          <p14:tracePt t="80676" x="6840538" y="4197350"/>
          <p14:tracePt t="80684" x="6858000" y="4197350"/>
          <p14:tracePt t="80693" x="6867525" y="4197350"/>
          <p14:tracePt t="80708" x="6875463" y="4197350"/>
          <p14:tracePt t="80724" x="6884988" y="4197350"/>
          <p14:tracePt t="80739" x="6919913" y="4205288"/>
          <p14:tracePt t="80765" x="6929438" y="4205288"/>
          <p14:tracePt t="80774" x="6946900" y="4205288"/>
          <p14:tracePt t="80789" x="6965950" y="4205288"/>
          <p14:tracePt t="80806" x="6973888" y="4205288"/>
          <p14:tracePt t="80823" x="6991350" y="4205288"/>
          <p14:tracePt t="80860" x="7018338" y="4205288"/>
          <p14:tracePt t="80885" x="7027863" y="4205288"/>
          <p14:tracePt t="80892" x="7037388" y="4205288"/>
          <p14:tracePt t="80908" x="7045325" y="4205288"/>
          <p14:tracePt t="80923" x="7072313" y="4205288"/>
          <p14:tracePt t="80939" x="7089775" y="4205288"/>
          <p14:tracePt t="80957" x="7116763" y="4205288"/>
          <p14:tracePt t="80989" x="7143750" y="4197350"/>
          <p14:tracePt t="81006" x="7161213" y="4179888"/>
          <p14:tracePt t="81023" x="7188200" y="4152900"/>
          <p14:tracePt t="81060" x="7197725" y="4143375"/>
          <p14:tracePt t="81084" x="7197725" y="4133850"/>
          <p14:tracePt t="81100" x="7205663" y="4125913"/>
          <p14:tracePt t="81109" x="7205663" y="4108450"/>
          <p14:tracePt t="81123" x="7205663" y="4098925"/>
          <p14:tracePt t="81139" x="7205663" y="4089400"/>
          <p14:tracePt t="81156" x="7205663" y="4062413"/>
          <p14:tracePt t="81157" x="7215188" y="4044950"/>
          <p14:tracePt t="81173" x="7215188" y="4027488"/>
          <p14:tracePt t="81189" x="7232650" y="3983038"/>
          <p14:tracePt t="81223" x="7232650" y="3956050"/>
          <p14:tracePt t="81240" x="7232650" y="3938588"/>
          <p14:tracePt t="81256" x="7232650" y="3929063"/>
          <p14:tracePt t="81273" x="7251700" y="3911600"/>
          <p14:tracePt t="81289" x="7251700" y="3902075"/>
          <p14:tracePt t="81306" x="7251700" y="3894138"/>
          <p14:tracePt t="81323" x="7251700" y="3875088"/>
          <p14:tracePt t="81339" x="7251700" y="3867150"/>
          <p14:tracePt t="81356" x="7251700" y="3840163"/>
          <p14:tracePt t="81684" x="7259638" y="3848100"/>
          <p14:tracePt t="81708" x="7259638" y="3875088"/>
          <p14:tracePt t="81716" x="7259638" y="3884613"/>
          <p14:tracePt t="81724" x="7259638" y="3902075"/>
          <p14:tracePt t="81739" x="7259638" y="3929063"/>
          <p14:tracePt t="81757" x="7259638" y="3983038"/>
          <p14:tracePt t="81773" x="7259638" y="4000500"/>
          <p14:tracePt t="81789" x="7259638" y="4044950"/>
          <p14:tracePt t="81806" x="7259638" y="4071938"/>
          <p14:tracePt t="81823" x="7259638" y="4116388"/>
          <p14:tracePt t="81839" x="7259638" y="4125913"/>
          <p14:tracePt t="81856" x="7259638" y="4143375"/>
          <p14:tracePt t="81873" x="7259638" y="4152900"/>
          <p14:tracePt t="81906" x="7259638" y="4160838"/>
          <p14:tracePt t="83068" x="7232650" y="4187825"/>
          <p14:tracePt t="83084" x="7197725" y="4187825"/>
          <p14:tracePt t="83092" x="7170738" y="4187825"/>
          <p14:tracePt t="83100" x="7134225" y="4187825"/>
          <p14:tracePt t="83108" x="7108825" y="4214813"/>
          <p14:tracePt t="83123" x="7054850" y="4214813"/>
          <p14:tracePt t="83139" x="6965950" y="4224338"/>
          <p14:tracePt t="83157" x="6848475" y="4224338"/>
          <p14:tracePt t="83173" x="6786563" y="4224338"/>
          <p14:tracePt t="83190" x="6724650" y="4224338"/>
          <p14:tracePt t="83206" x="6680200" y="4224338"/>
          <p14:tracePt t="83222" x="6653213" y="4224338"/>
          <p14:tracePt t="83239" x="6616700" y="4224338"/>
          <p14:tracePt t="83256" x="6599238" y="4224338"/>
          <p14:tracePt t="83273" x="6562725" y="4224338"/>
          <p14:tracePt t="83290" x="6554788" y="4224338"/>
          <p14:tracePt t="83306" x="6537325" y="4224338"/>
          <p14:tracePt t="83323" x="6456363" y="4214813"/>
          <p14:tracePt t="83339" x="6384925" y="4197350"/>
          <p14:tracePt t="83357" x="6269038" y="4160838"/>
          <p14:tracePt t="83373" x="6205538" y="4160838"/>
          <p14:tracePt t="83389" x="6197600" y="4160838"/>
          <p14:tracePt t="83436" x="6180138" y="4152900"/>
          <p14:tracePt t="83476" x="6170613" y="4143375"/>
          <p14:tracePt t="83492" x="6170613" y="4116388"/>
          <p14:tracePt t="83500" x="6161088" y="4108450"/>
          <p14:tracePt t="83524" x="6161088" y="4098925"/>
          <p14:tracePt t="83532" x="6143625" y="4071938"/>
          <p14:tracePt t="83541" x="6126163" y="4054475"/>
          <p14:tracePt t="83557" x="6126163" y="4037013"/>
          <p14:tracePt t="83573" x="6108700" y="3990975"/>
          <p14:tracePt t="83589" x="6081713" y="3973513"/>
          <p14:tracePt t="83606" x="6062663" y="3938588"/>
          <p14:tracePt t="83623" x="6045200" y="3911600"/>
          <p14:tracePt t="83656" x="6045200" y="3894138"/>
          <p14:tracePt t="83692" x="6045200" y="3884613"/>
          <p14:tracePt t="83716" x="6045200" y="3867150"/>
          <p14:tracePt t="83732" x="6037263" y="3857625"/>
          <p14:tracePt t="83740" x="6027738" y="3848100"/>
          <p14:tracePt t="83884" x="6027738" y="3867150"/>
          <p14:tracePt t="83892" x="6027738" y="3875088"/>
          <p14:tracePt t="83900" x="6027738" y="3884613"/>
          <p14:tracePt t="83908" x="6027738" y="3894138"/>
          <p14:tracePt t="83923" x="6027738" y="3929063"/>
          <p14:tracePt t="83939" x="6027738" y="3973513"/>
          <p14:tracePt t="83956" x="6027738" y="4054475"/>
          <p14:tracePt t="83973" x="6027738" y="4098925"/>
          <p14:tracePt t="83989" x="6027738" y="4125913"/>
          <p14:tracePt t="84006" x="6027738" y="4143375"/>
          <p14:tracePt t="84148" x="6027738" y="4152900"/>
          <p14:tracePt t="84156" x="6027738" y="4160838"/>
          <p14:tracePt t="84181" x="6027738" y="4170363"/>
          <p14:tracePt t="84189" x="6027738" y="4187825"/>
          <p14:tracePt t="84196" x="6037263" y="4197350"/>
          <p14:tracePt t="84206" x="6045200" y="4214813"/>
          <p14:tracePt t="84223" x="6072188" y="4224338"/>
          <p14:tracePt t="84239" x="6089650" y="4241800"/>
          <p14:tracePt t="84256" x="6153150" y="4268788"/>
          <p14:tracePt t="84272" x="6197600" y="4268788"/>
          <p14:tracePt t="84289" x="6269038" y="4268788"/>
          <p14:tracePt t="84306" x="6276975" y="4268788"/>
          <p14:tracePt t="84323" x="6303963" y="4268788"/>
          <p14:tracePt t="84908" x="6313488" y="4276725"/>
          <p14:tracePt t="84949" x="6323013" y="4286250"/>
          <p14:tracePt t="84981" x="6323013" y="4322763"/>
          <p14:tracePt t="84989" x="6303963" y="4330700"/>
          <p14:tracePt t="84996" x="6269038" y="4348163"/>
          <p14:tracePt t="85006" x="6251575" y="4348163"/>
          <p14:tracePt t="85022" x="6232525" y="4375150"/>
          <p14:tracePt t="85039" x="6205538" y="4394200"/>
          <p14:tracePt t="85056" x="6161088" y="4429125"/>
          <p14:tracePt t="85089" x="6143625" y="4429125"/>
          <p14:tracePt t="85122" x="6134100" y="4429125"/>
          <p14:tracePt t="85139" x="6099175" y="4429125"/>
          <p14:tracePt t="85156" x="6072188" y="4394200"/>
          <p14:tracePt t="85173" x="6027738" y="4313238"/>
          <p14:tracePt t="85189" x="6010275" y="4268788"/>
          <p14:tracePt t="85206" x="5938838" y="4170363"/>
          <p14:tracePt t="85222" x="5884863" y="4089400"/>
          <p14:tracePt t="85239" x="5786438" y="3946525"/>
          <p14:tracePt t="85256" x="5732463" y="3875088"/>
          <p14:tracePt t="85272" x="5653088" y="3768725"/>
          <p14:tracePt t="85289" x="5572125" y="3643313"/>
          <p14:tracePt t="85306" x="5446713" y="3517900"/>
          <p14:tracePt t="85322" x="5330825" y="3348038"/>
          <p14:tracePt t="85339" x="5214938" y="3197225"/>
          <p14:tracePt t="85357" x="5116513" y="3054350"/>
          <p14:tracePt t="85373" x="5045075" y="2955925"/>
          <p14:tracePt t="85389" x="4965700" y="2894013"/>
          <p14:tracePt t="85406" x="4830763" y="2741613"/>
          <p14:tracePt t="85422" x="4759325" y="2643188"/>
          <p14:tracePt t="85439" x="4670425" y="2536825"/>
          <p14:tracePt t="85456" x="4616450" y="2465388"/>
          <p14:tracePt t="85472" x="4608513" y="2438400"/>
          <p14:tracePt t="85489" x="4598988" y="2393950"/>
          <p14:tracePt t="85506" x="4598988" y="2357438"/>
          <p14:tracePt t="85522" x="4572000" y="2322513"/>
          <p14:tracePt t="85539" x="4572000" y="2295525"/>
          <p14:tracePt t="85556" x="4572000" y="2286000"/>
          <p14:tracePt t="85572" x="4572000" y="2276475"/>
          <p14:tracePt t="85605" x="4572000" y="2268538"/>
          <p14:tracePt t="85612" x="4572000" y="2241550"/>
          <p14:tracePt t="85622" x="4572000" y="2232025"/>
          <p14:tracePt t="85639" x="4572000" y="2224088"/>
          <p14:tracePt t="85656" x="4581525" y="2214563"/>
          <p14:tracePt t="85724" x="4581525" y="2197100"/>
          <p14:tracePt t="85772" x="4581525" y="2179638"/>
          <p14:tracePt t="85852" x="4589463" y="2170113"/>
          <p14:tracePt t="85932" x="4589463" y="2160588"/>
          <p14:tracePt t="85996" x="4598988" y="2152650"/>
          <p14:tracePt t="86068" x="4608513" y="2143125"/>
          <p14:tracePt t="86116" x="4608513" y="2133600"/>
          <p14:tracePt t="86172" x="4608513" y="2125663"/>
          <p14:tracePt t="86220" x="4608513" y="2108200"/>
          <p14:tracePt t="86237" x="4616450" y="2098675"/>
          <p14:tracePt t="86316" x="4616450" y="2089150"/>
          <p14:tracePt t="86532" x="4633913" y="2081213"/>
          <p14:tracePt t="86549" x="4643438" y="2081213"/>
          <p14:tracePt t="86556" x="4660900" y="2081213"/>
          <p14:tracePt t="86565" x="4670425" y="2081213"/>
          <p14:tracePt t="86580" x="4679950" y="2081213"/>
          <p14:tracePt t="86590" x="4705350" y="2081213"/>
          <p14:tracePt t="86606" x="4714875" y="2081213"/>
          <p14:tracePt t="86628" x="4724400" y="2081213"/>
          <p14:tracePt t="86644" x="4732338" y="2081213"/>
          <p14:tracePt t="86656" x="4741863" y="2081213"/>
          <p14:tracePt t="86672" x="4768850" y="2081213"/>
          <p14:tracePt t="86689" x="4786313" y="2081213"/>
          <p14:tracePt t="86725" x="4795838" y="2071688"/>
          <p14:tracePt t="86740" x="4813300" y="2071688"/>
          <p14:tracePt t="86765" x="4822825" y="2071688"/>
          <p14:tracePt t="86773" x="4830763" y="2062163"/>
          <p14:tracePt t="86972" x="4830763" y="2081213"/>
          <p14:tracePt t="86980" x="4830763" y="2089150"/>
          <p14:tracePt t="86996" x="4830763" y="2116138"/>
          <p14:tracePt t="87006" x="4830763" y="2125663"/>
          <p14:tracePt t="87022" x="4830763" y="2170113"/>
          <p14:tracePt t="87039" x="4830763" y="2187575"/>
          <p14:tracePt t="87056" x="4830763" y="2197100"/>
          <p14:tracePt t="87072" x="4830763" y="2232025"/>
          <p14:tracePt t="87089" x="4830763" y="2251075"/>
          <p14:tracePt t="87106" x="4830763" y="2276475"/>
          <p14:tracePt t="87122" x="4830763" y="2295525"/>
          <p14:tracePt t="87139" x="4830763" y="2303463"/>
          <p14:tracePt t="87700" x="4840288" y="2312988"/>
          <p14:tracePt t="87732" x="4857750" y="2312988"/>
          <p14:tracePt t="87740" x="4867275" y="2312988"/>
          <p14:tracePt t="87748" x="4884738" y="2312988"/>
          <p14:tracePt t="87757" x="4894263" y="2312988"/>
          <p14:tracePt t="87773" x="4965700" y="2276475"/>
          <p14:tracePt t="87789" x="5010150" y="2276475"/>
          <p14:tracePt t="87806" x="5108575" y="2259013"/>
          <p14:tracePt t="87822" x="5251450" y="2259013"/>
          <p14:tracePt t="87839" x="5562600" y="2259013"/>
          <p14:tracePt t="87856" x="5965825" y="2259013"/>
          <p14:tracePt t="87872" x="6340475" y="2259013"/>
          <p14:tracePt t="87889" x="6697663" y="2259013"/>
          <p14:tracePt t="87906" x="7010400" y="2259013"/>
          <p14:tracePt t="87922" x="7224713" y="2259013"/>
          <p14:tracePt t="87939" x="7375525" y="2259013"/>
          <p14:tracePt t="87957" x="7439025" y="2259013"/>
          <p14:tracePt t="87990" x="7466013" y="2259013"/>
          <p14:tracePt t="88028" x="7473950" y="2259013"/>
          <p14:tracePt t="88036" x="7500938" y="2251075"/>
          <p14:tracePt t="88044" x="7537450" y="2224088"/>
          <p14:tracePt t="88056" x="7581900" y="2197100"/>
          <p14:tracePt t="88072" x="7626350" y="2187575"/>
          <p14:tracePt t="88089" x="7670800" y="2160588"/>
          <p14:tracePt t="88106" x="7715250" y="2143125"/>
          <p14:tracePt t="88122" x="7724775" y="2133600"/>
          <p14:tracePt t="88139" x="7751763" y="2108200"/>
          <p14:tracePt t="88156" x="7759700" y="2098675"/>
          <p14:tracePt t="88172" x="7769225" y="2089150"/>
          <p14:tracePt t="88228" x="7777163" y="2089150"/>
          <p14:tracePt t="88364" x="7786688" y="2089150"/>
          <p14:tracePt t="88420" x="7813675" y="2089150"/>
          <p14:tracePt t="88580" x="7823200" y="2089150"/>
          <p14:tracePt t="88604" x="7831138" y="2089150"/>
          <p14:tracePt t="88620" x="7840663" y="2089150"/>
          <p14:tracePt t="88645" x="7848600" y="2098675"/>
          <p14:tracePt t="88660" x="7858125" y="2098675"/>
          <p14:tracePt t="88708" x="7867650" y="2116138"/>
          <p14:tracePt t="88756" x="7885113" y="2125663"/>
          <p14:tracePt t="88780" x="7894638" y="2133600"/>
          <p14:tracePt t="88804" x="7894638" y="2143125"/>
          <p14:tracePt t="88820" x="7902575" y="2160588"/>
          <p14:tracePt t="88868" x="7902575" y="2179638"/>
          <p14:tracePt t="88892" x="7902575" y="2197100"/>
          <p14:tracePt t="88908" x="7902575" y="2205038"/>
          <p14:tracePt t="88988" x="7902575" y="2214563"/>
          <p14:tracePt t="89012" x="7902575" y="2224088"/>
          <p14:tracePt t="89028" x="7902575" y="2251075"/>
          <p14:tracePt t="89988" x="7867650" y="2276475"/>
          <p14:tracePt t="89996" x="7831138" y="2276475"/>
          <p14:tracePt t="90006" x="7777163" y="2276475"/>
          <p14:tracePt t="90022" x="7653338" y="2303463"/>
          <p14:tracePt t="90039" x="7500938" y="2330450"/>
          <p14:tracePt t="90056" x="7304088" y="2384425"/>
          <p14:tracePt t="90072" x="7072313" y="2455863"/>
          <p14:tracePt t="90089" x="6848475" y="2527300"/>
          <p14:tracePt t="90106" x="6670675" y="2562225"/>
          <p14:tracePt t="90122" x="6394450" y="2616200"/>
          <p14:tracePt t="90139" x="5991225" y="2633663"/>
          <p14:tracePt t="90156" x="5562600" y="2633663"/>
          <p14:tracePt t="90173" x="5205413" y="2633663"/>
          <p14:tracePt t="90189" x="5116513" y="2633663"/>
          <p14:tracePt t="90222" x="5099050" y="2633663"/>
          <p14:tracePt t="90239" x="5072063" y="2608263"/>
          <p14:tracePt t="90256" x="5062538" y="2598738"/>
          <p14:tracePt t="90272" x="5018088" y="2562225"/>
          <p14:tracePt t="90289" x="4991100" y="2544763"/>
          <p14:tracePt t="90306" x="4946650" y="2536825"/>
          <p14:tracePt t="90322" x="4911725" y="2509838"/>
          <p14:tracePt t="90339" x="4875213" y="2500313"/>
          <p14:tracePt t="90356" x="4813300" y="2473325"/>
          <p14:tracePt t="90373" x="4741863" y="2428875"/>
          <p14:tracePt t="90389" x="4670425" y="2384425"/>
          <p14:tracePt t="90405" x="4625975" y="2366963"/>
          <p14:tracePt t="90422" x="4562475" y="2322513"/>
          <p14:tracePt t="90439" x="4527550" y="2295525"/>
          <p14:tracePt t="90456" x="4518025" y="2276475"/>
          <p14:tracePt t="90472" x="4518025" y="2268538"/>
          <p14:tracePt t="90489" x="4518025" y="2259013"/>
          <p14:tracePt t="90506" x="4518025" y="2251075"/>
          <p14:tracePt t="90522" x="4518025" y="2232025"/>
          <p14:tracePt t="90556" x="4518025" y="2224088"/>
          <p14:tracePt t="90572" x="4518025" y="2205038"/>
          <p14:tracePt t="90590" x="4527550" y="2205038"/>
          <p14:tracePt t="90612" x="4537075" y="2205038"/>
          <p14:tracePt t="90622" x="4562475" y="2205038"/>
          <p14:tracePt t="90639" x="4598988" y="2197100"/>
          <p14:tracePt t="90656" x="4670425" y="2170113"/>
          <p14:tracePt t="90672" x="4768850" y="2152650"/>
          <p14:tracePt t="90689" x="4946650" y="2143125"/>
          <p14:tracePt t="90705" x="5126038" y="2108200"/>
          <p14:tracePt t="90722" x="5340350" y="2071688"/>
          <p14:tracePt t="90739" x="5473700" y="2062163"/>
          <p14:tracePt t="90756" x="5554663" y="2036763"/>
          <p14:tracePt t="90773" x="5572125" y="2009775"/>
          <p14:tracePt t="90790" x="5581650" y="2000250"/>
          <p14:tracePt t="90805" x="5608638" y="1973263"/>
          <p14:tracePt t="90839" x="5616575" y="1946275"/>
          <p14:tracePt t="90860" x="5616575" y="1938338"/>
          <p14:tracePt t="90877" x="5616575" y="1911350"/>
          <p14:tracePt t="90893" x="5616575" y="1901825"/>
          <p14:tracePt t="90989" x="5616575" y="1893888"/>
          <p14:tracePt t="90996" x="5634038" y="1884363"/>
          <p14:tracePt t="91140" x="5634038" y="1893888"/>
          <p14:tracePt t="91149" x="5634038" y="1919288"/>
          <p14:tracePt t="91157" x="5643563" y="1938338"/>
          <p14:tracePt t="91173" x="5643563" y="2000250"/>
          <p14:tracePt t="91189" x="5643563" y="2062163"/>
          <p14:tracePt t="91206" x="5643563" y="2125663"/>
          <p14:tracePt t="91222" x="5643563" y="2152650"/>
          <p14:tracePt t="91239" x="5643563" y="2187575"/>
          <p14:tracePt t="91255" x="5643563" y="2205038"/>
          <p14:tracePt t="91273" x="5643563" y="2232025"/>
          <p14:tracePt t="91289" x="5643563" y="2241550"/>
          <p14:tracePt t="91324" x="5643563" y="2251075"/>
          <p14:tracePt t="91460" x="5589588" y="2259013"/>
          <p14:tracePt t="91468" x="5446713" y="2259013"/>
          <p14:tracePt t="91476" x="5348288" y="2259013"/>
          <p14:tracePt t="91489" x="5224463" y="2259013"/>
          <p14:tracePt t="91505" x="5054600" y="2259013"/>
          <p14:tracePt t="91522" x="4973638" y="2232025"/>
          <p14:tracePt t="91539" x="4946650" y="2232025"/>
          <p14:tracePt t="91572" x="4938713" y="2224088"/>
          <p14:tracePt t="91596" x="4929188" y="2205038"/>
          <p14:tracePt t="91622" x="4919663" y="2197100"/>
          <p14:tracePt t="91724" x="4911725" y="2187575"/>
          <p14:tracePt t="91796" x="4857750" y="2179638"/>
          <p14:tracePt t="91812" x="4840288" y="2179638"/>
          <p14:tracePt t="91822" x="4803775" y="2179638"/>
          <p14:tracePt t="91828" x="4786313" y="2179638"/>
          <p14:tracePt t="91839" x="4776788" y="2179638"/>
          <p14:tracePt t="92148" x="4795838" y="2170113"/>
          <p14:tracePt t="92156" x="4803775" y="2170113"/>
          <p14:tracePt t="92165" x="4813300" y="2170113"/>
          <p14:tracePt t="92173" x="4857750" y="2170113"/>
          <p14:tracePt t="92190" x="4973638" y="2152650"/>
          <p14:tracePt t="92206" x="5170488" y="2098675"/>
          <p14:tracePt t="92222" x="5419725" y="2081213"/>
          <p14:tracePt t="92239" x="5616575" y="2036763"/>
          <p14:tracePt t="92255" x="5768975" y="2017713"/>
          <p14:tracePt t="92272" x="5884863" y="1990725"/>
          <p14:tracePt t="92289" x="5938838" y="1965325"/>
          <p14:tracePt t="92380" x="5946775" y="1955800"/>
          <p14:tracePt t="92436" x="5946775" y="1938338"/>
          <p14:tracePt t="92452" x="5946775" y="1928813"/>
          <p14:tracePt t="92460" x="5946775" y="1919288"/>
          <p14:tracePt t="92472" x="5938838" y="1911350"/>
          <p14:tracePt t="92492" x="5911850" y="1901825"/>
          <p14:tracePt t="92505" x="5902325" y="1901825"/>
          <p14:tracePt t="92522" x="5857875" y="1893888"/>
          <p14:tracePt t="92539" x="5813425" y="1847850"/>
          <p14:tracePt t="92556" x="5803900" y="1847850"/>
          <p14:tracePt t="92572" x="5786438" y="1839913"/>
          <p14:tracePt t="92590" x="5776913" y="1830388"/>
          <p14:tracePt t="92644" x="5768975" y="1830388"/>
          <p14:tracePt t="92756" x="5759450" y="1830388"/>
          <p14:tracePt t="92796" x="5759450" y="1839913"/>
          <p14:tracePt t="92821" x="5759450" y="1857375"/>
          <p14:tracePt t="92828" x="5759450" y="1866900"/>
          <p14:tracePt t="92839" x="5759450" y="1884363"/>
          <p14:tracePt t="92855" x="5759450" y="1911350"/>
          <p14:tracePt t="92872" x="5759450" y="1938338"/>
          <p14:tracePt t="92889" x="5759450" y="1965325"/>
          <p14:tracePt t="92906" x="5759450" y="2000250"/>
          <p14:tracePt t="92922" x="5759450" y="2044700"/>
          <p14:tracePt t="92939" x="5759450" y="2108200"/>
          <p14:tracePt t="92955" x="5741988" y="2187575"/>
          <p14:tracePt t="92972" x="5732463" y="2241550"/>
          <p14:tracePt t="92989" x="5732463" y="2259013"/>
          <p14:tracePt t="93284" x="5732463" y="2276475"/>
          <p14:tracePt t="93301" x="5751513" y="2276475"/>
          <p14:tracePt t="93308" x="5768975" y="2276475"/>
          <p14:tracePt t="93316" x="5776913" y="2276475"/>
          <p14:tracePt t="93324" x="5786438" y="2276475"/>
          <p14:tracePt t="93339" x="5813425" y="2276475"/>
          <p14:tracePt t="93356" x="5894388" y="2241550"/>
          <p14:tracePt t="93373" x="6180138" y="2241550"/>
          <p14:tracePt t="93389" x="6367463" y="2241550"/>
          <p14:tracePt t="93405" x="6562725" y="2241550"/>
          <p14:tracePt t="93422" x="6688138" y="2241550"/>
          <p14:tracePt t="93439" x="6759575" y="2241550"/>
          <p14:tracePt t="93456" x="6796088" y="2241550"/>
          <p14:tracePt t="93472" x="6813550" y="2232025"/>
          <p14:tracePt t="93489" x="6823075" y="2232025"/>
          <p14:tracePt t="93505" x="6848475" y="2232025"/>
          <p14:tracePt t="93522" x="6884988" y="2232025"/>
          <p14:tracePt t="93539" x="6919913" y="2232025"/>
          <p14:tracePt t="93556" x="6938963" y="2232025"/>
          <p14:tracePt t="93573" x="6991350" y="2232025"/>
          <p14:tracePt t="93589" x="7054850" y="2205038"/>
          <p14:tracePt t="93605" x="7143750" y="2205038"/>
          <p14:tracePt t="93622" x="7205663" y="2179638"/>
          <p14:tracePt t="93639" x="7232650" y="2170113"/>
          <p14:tracePt t="93672" x="7242175" y="2160588"/>
          <p14:tracePt t="93689" x="7277100" y="2143125"/>
          <p14:tracePt t="93705" x="7286625" y="2125663"/>
          <p14:tracePt t="93722" x="7296150" y="2116138"/>
          <p14:tracePt t="93739" x="7304088" y="2108200"/>
          <p14:tracePt t="93741" x="7313613" y="2098675"/>
          <p14:tracePt t="93756" x="7340600" y="2089150"/>
          <p14:tracePt t="93781" x="7348538" y="2071688"/>
          <p14:tracePt t="93821" x="7348538" y="2062163"/>
          <p14:tracePt t="93837" x="7358063" y="2054225"/>
          <p14:tracePt t="93852" x="7358063" y="2036763"/>
          <p14:tracePt t="93868" x="7385050" y="2009775"/>
          <p14:tracePt t="93892" x="7394575" y="2000250"/>
          <p14:tracePt t="94093" x="7429500" y="2000250"/>
          <p14:tracePt t="94100" x="7446963" y="2000250"/>
          <p14:tracePt t="94109" x="7473950" y="2000250"/>
          <p14:tracePt t="94122" x="7500938" y="2009775"/>
          <p14:tracePt t="94139" x="7545388" y="2027238"/>
          <p14:tracePt t="94155" x="7572375" y="2036763"/>
          <p14:tracePt t="94205" x="7581900" y="2036763"/>
          <p14:tracePt t="94221" x="7599363" y="2036763"/>
          <p14:tracePt t="94244" x="7608888" y="2036763"/>
          <p14:tracePt t="94252" x="7634288" y="2036763"/>
          <p14:tracePt t="94260" x="7653338" y="2036763"/>
          <p14:tracePt t="94272" x="7680325" y="2036763"/>
          <p14:tracePt t="94289" x="7688263" y="2036763"/>
          <p14:tracePt t="94305" x="7715250" y="2044700"/>
          <p14:tracePt t="94322" x="7732713" y="2044700"/>
          <p14:tracePt t="94339" x="7759700" y="2044700"/>
          <p14:tracePt t="94355" x="7769225" y="2044700"/>
          <p14:tracePt t="94460" x="7777163" y="2054225"/>
          <p14:tracePt t="94692" x="7777163" y="2062163"/>
          <p14:tracePt t="94709" x="7769225" y="2062163"/>
          <p14:tracePt t="94756" x="7759700" y="2062163"/>
          <p14:tracePt t="94764" x="7742238" y="2062163"/>
          <p14:tracePt t="94773" x="7724775" y="2062163"/>
          <p14:tracePt t="94789" x="7680325" y="2044700"/>
          <p14:tracePt t="94805" x="7653338" y="2027238"/>
          <p14:tracePt t="94822" x="7608888" y="2000250"/>
          <p14:tracePt t="94838" x="7589838" y="1990725"/>
          <p14:tracePt t="94872" x="7581900" y="1982788"/>
          <p14:tracePt t="94889" x="7581900" y="1973263"/>
          <p14:tracePt t="94905" x="7554913" y="1955800"/>
          <p14:tracePt t="94922" x="7545388" y="1946275"/>
          <p14:tracePt t="94939" x="7537450" y="1928813"/>
          <p14:tracePt t="95260" x="7554913" y="1946275"/>
          <p14:tracePt t="95276" x="7554913" y="1955800"/>
          <p14:tracePt t="95284" x="7562850" y="1982788"/>
          <p14:tracePt t="95300" x="7562850" y="2000250"/>
          <p14:tracePt t="95308" x="7562850" y="2009775"/>
          <p14:tracePt t="95322" x="7562850" y="2017713"/>
          <p14:tracePt t="95339" x="7572375" y="2036763"/>
          <p14:tracePt t="95355" x="7572375" y="2062163"/>
          <p14:tracePt t="95372" x="7581900" y="2108200"/>
          <p14:tracePt t="95389" x="7608888" y="2160588"/>
          <p14:tracePt t="95406" x="7608888" y="2205038"/>
          <p14:tracePt t="95422" x="7616825" y="2268538"/>
          <p14:tracePt t="95438" x="7616825" y="2312988"/>
          <p14:tracePt t="95455" x="7626350" y="2347913"/>
          <p14:tracePt t="95472" x="7626350" y="2357438"/>
          <p14:tracePt t="96228" x="7626350" y="2366963"/>
          <p14:tracePt t="96236" x="7626350" y="2428875"/>
          <p14:tracePt t="96244" x="7599363" y="2455863"/>
          <p14:tracePt t="96255" x="7572375" y="2509838"/>
          <p14:tracePt t="96272" x="7439025" y="2687638"/>
          <p14:tracePt t="96289" x="7277100" y="2874963"/>
          <p14:tracePt t="96305" x="7108825" y="3098800"/>
          <p14:tracePt t="96322" x="7054850" y="3197225"/>
          <p14:tracePt t="96339" x="7027863" y="3251200"/>
          <p14:tracePt t="96355" x="7027863" y="3268663"/>
          <p14:tracePt t="96405" x="7027863" y="3276600"/>
          <p14:tracePt t="96422" x="7037388" y="3251200"/>
          <p14:tracePt t="96444" x="7045325" y="3241675"/>
          <p14:tracePt t="96452" x="7054850" y="3214688"/>
          <p14:tracePt t="96468" x="7072313" y="3214688"/>
          <p14:tracePt t="96476" x="7081838" y="3205163"/>
          <p14:tracePt t="96489" x="7089775" y="3197225"/>
          <p14:tracePt t="96505" x="7099300" y="3179763"/>
          <p14:tracePt t="96522" x="7116763" y="3152775"/>
          <p14:tracePt t="96539" x="7134225" y="3133725"/>
          <p14:tracePt t="96572" x="7143750" y="3125788"/>
          <p14:tracePt t="96725" x="7161213" y="3125788"/>
          <p14:tracePt t="96732" x="7170738" y="3125788"/>
          <p14:tracePt t="96740" x="7180263" y="3133725"/>
          <p14:tracePt t="96755" x="7197725" y="3143250"/>
          <p14:tracePt t="96772" x="7232650" y="3187700"/>
          <p14:tracePt t="96789" x="7286625" y="3232150"/>
          <p14:tracePt t="96805" x="7304088" y="3268663"/>
          <p14:tracePt t="96822" x="7358063" y="3330575"/>
          <p14:tracePt t="96839" x="7367588" y="3375025"/>
          <p14:tracePt t="96855" x="7402513" y="3438525"/>
          <p14:tracePt t="96872" x="7419975" y="3455988"/>
          <p14:tracePt t="96889" x="7439025" y="3490913"/>
          <p14:tracePt t="96905" x="7446963" y="3509963"/>
          <p14:tracePt t="96939" x="7456488" y="3517900"/>
          <p14:tracePt t="96964" x="7456488" y="3527425"/>
          <p14:tracePt t="96997" x="7456488" y="3536950"/>
          <p14:tracePt t="97012" x="7456488" y="3554413"/>
          <p14:tracePt t="97037" x="7456488" y="3571875"/>
          <p14:tracePt t="97508" x="7456488" y="3581400"/>
          <p14:tracePt t="97525" x="7456488" y="3589338"/>
          <p14:tracePt t="97540" x="7446963" y="3598863"/>
          <p14:tracePt t="97556" x="7429500" y="3616325"/>
          <p14:tracePt t="97564" x="7419975" y="3616325"/>
          <p14:tracePt t="97573" x="7412038" y="3625850"/>
          <p14:tracePt t="97589" x="7394575" y="3643313"/>
          <p14:tracePt t="97606" x="7385050" y="3660775"/>
          <p14:tracePt t="97622" x="7358063" y="3697288"/>
          <p14:tracePt t="97638" x="7340600" y="3741738"/>
          <p14:tracePt t="97655" x="7323138" y="3803650"/>
          <p14:tracePt t="97672" x="7286625" y="3840163"/>
          <p14:tracePt t="97688" x="7277100" y="3884613"/>
          <p14:tracePt t="97705" x="7269163" y="3919538"/>
          <p14:tracePt t="97723" x="7232650" y="3956050"/>
          <p14:tracePt t="97724" x="7224713" y="3965575"/>
          <p14:tracePt t="97739" x="7205663" y="3990975"/>
          <p14:tracePt t="97755" x="7170738" y="4037013"/>
          <p14:tracePt t="97772" x="7143750" y="4089400"/>
          <p14:tracePt t="97789" x="7108825" y="4116388"/>
          <p14:tracePt t="97805" x="7081838" y="4152900"/>
          <p14:tracePt t="97822" x="7037388" y="4187825"/>
          <p14:tracePt t="97838" x="6983413" y="4224338"/>
          <p14:tracePt t="97855" x="6919913" y="4276725"/>
          <p14:tracePt t="97872" x="6884988" y="4295775"/>
          <p14:tracePt t="97889" x="6858000" y="4322763"/>
          <p14:tracePt t="97905" x="6786563" y="4402138"/>
          <p14:tracePt t="97922" x="6751638" y="4419600"/>
          <p14:tracePt t="97938" x="6724650" y="4456113"/>
          <p14:tracePt t="97955" x="6697663" y="4473575"/>
          <p14:tracePt t="97972" x="6643688" y="4510088"/>
          <p14:tracePt t="97989" x="6599238" y="4537075"/>
          <p14:tracePt t="98005" x="6562725" y="4562475"/>
          <p14:tracePt t="98022" x="6527800" y="4598988"/>
          <p14:tracePt t="98038" x="6465888" y="4652963"/>
          <p14:tracePt t="98055" x="6419850" y="4697413"/>
          <p14:tracePt t="98072" x="6330950" y="4751388"/>
          <p14:tracePt t="98088" x="6286500" y="4776788"/>
          <p14:tracePt t="98105" x="6251575" y="4813300"/>
          <p14:tracePt t="98122" x="6224588" y="4840288"/>
          <p14:tracePt t="98138" x="6170613" y="4875213"/>
          <p14:tracePt t="98172" x="6153150" y="4875213"/>
          <p14:tracePt t="98188" x="6143625" y="4875213"/>
          <p14:tracePt t="98205" x="6143625" y="4867275"/>
          <p14:tracePt t="98222" x="6116638" y="4840288"/>
          <p14:tracePt t="98349" x="6116638" y="4822825"/>
          <p14:tracePt t="98516" x="6116638" y="4813300"/>
          <p14:tracePt t="98524" x="6116638" y="4803775"/>
          <p14:tracePt t="98532" x="6116638" y="4776788"/>
          <p14:tracePt t="98540" x="6116638" y="4759325"/>
          <p14:tracePt t="98555" x="6116638" y="4714875"/>
          <p14:tracePt t="98573" x="6108700" y="4633913"/>
          <p14:tracePt t="98589" x="6108700" y="4608513"/>
          <p14:tracePt t="98605" x="6099175" y="4581525"/>
          <p14:tracePt t="98623" x="6089650" y="4545013"/>
          <p14:tracePt t="98638" x="6062663" y="4510088"/>
          <p14:tracePt t="98655" x="6037263" y="4446588"/>
          <p14:tracePt t="98672" x="6027738" y="4402138"/>
          <p14:tracePt t="98688" x="6000750" y="4348163"/>
          <p14:tracePt t="98705" x="5991225" y="4303713"/>
          <p14:tracePt t="98722" x="5965825" y="4286250"/>
          <p14:tracePt t="98724" x="5965825" y="4268788"/>
          <p14:tracePt t="98739" x="5956300" y="4259263"/>
          <p14:tracePt t="98772" x="5929313" y="4251325"/>
          <p14:tracePt t="98812" x="5919788" y="4224338"/>
          <p14:tracePt t="98821" x="5911850" y="4214813"/>
          <p14:tracePt t="98828" x="5902325" y="4205288"/>
          <p14:tracePt t="98839" x="5894388" y="4197350"/>
          <p14:tracePt t="98855" x="5875338" y="4187825"/>
          <p14:tracePt t="98980" x="5867400" y="4179888"/>
          <p14:tracePt t="98996" x="5867400" y="4170363"/>
          <p14:tracePt t="99005" x="5857875" y="4152900"/>
          <p14:tracePt t="99012" x="5857875" y="4143375"/>
          <p14:tracePt t="99022" x="5857875" y="4133850"/>
          <p14:tracePt t="99039" x="5840413" y="4116388"/>
          <p14:tracePt t="99072" x="5830888" y="4081463"/>
          <p14:tracePt t="99088" x="5813425" y="4037013"/>
          <p14:tracePt t="99105" x="5776913" y="3965575"/>
          <p14:tracePt t="99122" x="5751513" y="3938588"/>
          <p14:tracePt t="99155" x="5741988" y="3919538"/>
          <p14:tracePt t="99197" x="5741988" y="3911600"/>
          <p14:tracePt t="99205" x="5724525" y="3894138"/>
          <p14:tracePt t="99212" x="5715000" y="3884613"/>
          <p14:tracePt t="99228" x="5697538" y="3884613"/>
          <p14:tracePt t="99239" x="5680075" y="3884613"/>
          <p14:tracePt t="99255" x="5670550" y="3867150"/>
          <p14:tracePt t="99276" x="5643563" y="3848100"/>
          <p14:tracePt t="99288" x="5626100" y="3848100"/>
          <p14:tracePt t="99305" x="5589588" y="3813175"/>
          <p14:tracePt t="99322" x="5554663" y="3776663"/>
          <p14:tracePt t="99339" x="5518150" y="3759200"/>
          <p14:tracePt t="99355" x="5500688" y="3759200"/>
          <p14:tracePt t="99372" x="5483225" y="3741738"/>
          <p14:tracePt t="99405" x="5456238" y="3741738"/>
          <p14:tracePt t="99422" x="5438775" y="3741738"/>
          <p14:tracePt t="99532" x="5419725" y="3724275"/>
          <p14:tracePt t="99540" x="5402263" y="3724275"/>
          <p14:tracePt t="99572" x="5394325" y="3714750"/>
          <p14:tracePt t="100124" x="5384800" y="3714750"/>
          <p14:tracePt t="100156" x="5375275" y="3714750"/>
          <p14:tracePt t="100172" x="5357813" y="3714750"/>
          <p14:tracePt t="100180" x="5348288" y="3714750"/>
          <p14:tracePt t="100190" x="5322888" y="3714750"/>
          <p14:tracePt t="100205" x="5295900" y="3705225"/>
          <p14:tracePt t="100222" x="5276850" y="3705225"/>
          <p14:tracePt t="100260" x="5268913" y="3705225"/>
          <p14:tracePt t="100268" x="5251450" y="3705225"/>
          <p14:tracePt t="100276" x="5241925" y="3705225"/>
          <p14:tracePt t="100292" x="5214938" y="3705225"/>
          <p14:tracePt t="100305" x="5197475" y="3705225"/>
          <p14:tracePt t="100322" x="5170488" y="3705225"/>
          <p14:tracePt t="100339" x="5143500" y="3705225"/>
          <p14:tracePt t="100421" x="5133975" y="3705225"/>
          <p14:tracePt t="100444" x="5126038" y="3705225"/>
          <p14:tracePt t="100876" x="5108575" y="3705225"/>
          <p14:tracePt t="100884" x="5108575" y="3714750"/>
          <p14:tracePt t="100900" x="5108575" y="3724275"/>
          <p14:tracePt t="100908" x="5108575" y="3741738"/>
          <p14:tracePt t="100922" x="5099050" y="3768725"/>
          <p14:tracePt t="100938" x="5099050" y="3795713"/>
          <p14:tracePt t="100955" x="5081588" y="3840163"/>
          <p14:tracePt t="100972" x="5081588" y="3857625"/>
          <p14:tracePt t="100989" x="5081588" y="3894138"/>
          <p14:tracePt t="101005" x="5081588" y="3911600"/>
          <p14:tracePt t="101022" x="5081588" y="3929063"/>
          <p14:tracePt t="101039" x="5081588" y="3938588"/>
          <p14:tracePt t="101055" x="5081588" y="3965575"/>
          <p14:tracePt t="101072" x="5081588" y="3983038"/>
          <p14:tracePt t="101088" x="5081588" y="3990975"/>
          <p14:tracePt t="101105" x="5089525" y="4000500"/>
          <p14:tracePt t="101138" x="5099050" y="4017963"/>
          <p14:tracePt t="101188" x="5108575" y="4027488"/>
          <p14:tracePt t="101205" x="5116513" y="4027488"/>
          <p14:tracePt t="101237" x="5126038" y="4027488"/>
          <p14:tracePt t="101252" x="5143500" y="4027488"/>
          <p14:tracePt t="101268" x="5160963" y="4027488"/>
          <p14:tracePt t="101276" x="5170488" y="4027488"/>
          <p14:tracePt t="101292" x="5180013" y="4027488"/>
          <p14:tracePt t="101305" x="5187950" y="4027488"/>
          <p14:tracePt t="101322" x="5241925" y="3973513"/>
          <p14:tracePt t="101338" x="5259388" y="3929063"/>
          <p14:tracePt t="101355" x="5286375" y="3894138"/>
          <p14:tracePt t="101372" x="5286375" y="3830638"/>
          <p14:tracePt t="101389" x="5286375" y="3803650"/>
          <p14:tracePt t="101405" x="5286375" y="3776663"/>
          <p14:tracePt t="101439" x="5286375" y="3768725"/>
          <p14:tracePt t="101455" x="5286375" y="3759200"/>
          <p14:tracePt t="101476" x="5286375" y="3732213"/>
          <p14:tracePt t="101492" x="5286375" y="3724275"/>
          <p14:tracePt t="101549" x="5286375" y="3714750"/>
          <p14:tracePt t="101556" x="5286375" y="3705225"/>
          <p14:tracePt t="101572" x="5286375" y="3679825"/>
          <p14:tracePt t="101580" x="5286375" y="3670300"/>
          <p14:tracePt t="101589" x="5286375" y="3660775"/>
          <p14:tracePt t="101605" x="5286375" y="3625850"/>
          <p14:tracePt t="101622" x="5286375" y="3616325"/>
          <p14:tracePt t="101655" x="5286375" y="3608388"/>
          <p14:tracePt t="101684" x="5286375" y="3589338"/>
          <p14:tracePt t="101692" x="5286375" y="3581400"/>
          <p14:tracePt t="101708" x="5295900" y="3562350"/>
          <p14:tracePt t="102188" x="5322888" y="3562350"/>
          <p14:tracePt t="102196" x="5340350" y="3571875"/>
          <p14:tracePt t="102206" x="5367338" y="3598863"/>
          <p14:tracePt t="102222" x="5419725" y="3643313"/>
          <p14:tracePt t="102238" x="5483225" y="3714750"/>
          <p14:tracePt t="102255" x="5554663" y="3786188"/>
          <p14:tracePt t="102272" x="5581650" y="3867150"/>
          <p14:tracePt t="102288" x="5634038" y="3919538"/>
          <p14:tracePt t="102305" x="5643563" y="3956050"/>
          <p14:tracePt t="102322" x="5661025" y="3990975"/>
          <p14:tracePt t="102338" x="5680075" y="4000500"/>
          <p14:tracePt t="102355" x="5688013" y="4010025"/>
          <p14:tracePt t="102372" x="5697538" y="4017963"/>
          <p14:tracePt t="102389" x="5741988" y="4062413"/>
          <p14:tracePt t="102405" x="5751513" y="4071938"/>
          <p14:tracePt t="102422" x="5768975" y="4108450"/>
          <p14:tracePt t="102438" x="5776913" y="4125913"/>
          <p14:tracePt t="102455" x="5795963" y="4143375"/>
          <p14:tracePt t="102472" x="5803900" y="4170363"/>
          <p14:tracePt t="102488" x="5822950" y="4187825"/>
          <p14:tracePt t="102505" x="5848350" y="4197350"/>
          <p14:tracePt t="102522" x="5857875" y="4205288"/>
          <p14:tracePt t="102555" x="5867400" y="4214813"/>
          <p14:tracePt t="102572" x="5875338" y="4232275"/>
          <p14:tracePt t="102652" x="5894388" y="4241800"/>
          <p14:tracePt t="102660" x="5894388" y="4251325"/>
          <p14:tracePt t="102671" x="5911850" y="4259263"/>
          <p14:tracePt t="102688" x="5911850" y="4268788"/>
          <p14:tracePt t="102705" x="5929313" y="4295775"/>
          <p14:tracePt t="102948" x="5919788" y="4295775"/>
          <p14:tracePt t="102956" x="5884863" y="4295775"/>
          <p14:tracePt t="102964" x="5875338" y="4295775"/>
          <p14:tracePt t="102973" x="5840413" y="4295775"/>
          <p14:tracePt t="102989" x="5803900" y="4295775"/>
          <p14:tracePt t="103005" x="5741988" y="4286250"/>
          <p14:tracePt t="103022" x="5715000" y="4286250"/>
          <p14:tracePt t="103038" x="5697538" y="4286250"/>
          <p14:tracePt t="103056" x="5670550" y="4286250"/>
          <p14:tracePt t="103072" x="5634038" y="4276725"/>
          <p14:tracePt t="103088" x="5599113" y="4268788"/>
          <p14:tracePt t="103105" x="5562600" y="4268788"/>
          <p14:tracePt t="103122" x="5537200" y="4251325"/>
          <p14:tracePt t="103138" x="5473700" y="4251325"/>
          <p14:tracePt t="103155" x="5384800" y="4241800"/>
          <p14:tracePt t="103172" x="5286375" y="4224338"/>
          <p14:tracePt t="103189" x="5232400" y="4224338"/>
          <p14:tracePt t="103252" x="5224463" y="4224338"/>
          <p14:tracePt t="103268" x="5214938" y="4224338"/>
          <p14:tracePt t="103276" x="5197475" y="4224338"/>
          <p14:tracePt t="103288" x="5170488" y="4214813"/>
          <p14:tracePt t="103305" x="5133975" y="4205288"/>
          <p14:tracePt t="103322" x="5116513" y="4205288"/>
          <p14:tracePt t="103338" x="5108575" y="4197350"/>
          <p14:tracePt t="103405" x="5089525" y="4197350"/>
          <p14:tracePt t="103412" x="5072063" y="4197350"/>
          <p14:tracePt t="103422" x="5062538" y="4197350"/>
          <p14:tracePt t="103438" x="5054600" y="4197350"/>
          <p14:tracePt t="103460" x="5037138" y="4197350"/>
          <p14:tracePt t="103780" x="5054600" y="4197350"/>
          <p14:tracePt t="103789" x="5062538" y="4187825"/>
          <p14:tracePt t="103844" x="5081588" y="4187825"/>
          <p14:tracePt t="103860" x="5089525" y="4187825"/>
          <p14:tracePt t="103876" x="5108575" y="4187825"/>
          <p14:tracePt t="103892" x="5116513" y="4187825"/>
          <p14:tracePt t="103908" x="5126038" y="4187825"/>
          <p14:tracePt t="103924" x="5143500" y="4187825"/>
          <p14:tracePt t="103941" x="5160963" y="4187825"/>
          <p14:tracePt t="103956" x="5170488" y="4187825"/>
          <p14:tracePt t="103964" x="5180013" y="4187825"/>
          <p14:tracePt t="103973" x="5187950" y="4187825"/>
          <p14:tracePt t="103988" x="5214938" y="4187825"/>
          <p14:tracePt t="104005" x="5224463" y="4187825"/>
          <p14:tracePt t="104053" x="5232400" y="4187825"/>
          <p14:tracePt t="104068" x="5241925" y="4187825"/>
          <p14:tracePt t="104429" x="5232400" y="4187825"/>
          <p14:tracePt t="104436" x="5205413" y="4170363"/>
          <p14:tracePt t="104453" x="5170488" y="4170363"/>
          <p14:tracePt t="104460" x="5160963" y="4170363"/>
          <p14:tracePt t="104472" x="5153025" y="4170363"/>
          <p14:tracePt t="104488" x="5116513" y="4170363"/>
          <p14:tracePt t="104505" x="5108575" y="4170363"/>
          <p14:tracePt t="104522" x="5099050" y="4170363"/>
          <p14:tracePt t="104555" x="5054600" y="4160838"/>
          <p14:tracePt t="104572" x="5045075" y="4152900"/>
          <p14:tracePt t="104589" x="5010150" y="4152900"/>
          <p14:tracePt t="104605" x="5000625" y="4152900"/>
          <p14:tracePt t="104622" x="4991100" y="4143375"/>
          <p14:tracePt t="104780" x="4983163" y="4133850"/>
          <p14:tracePt t="104964" x="4983163" y="4125913"/>
          <p14:tracePt t="105092" x="4991100" y="4125913"/>
          <p14:tracePt t="105100" x="5000625" y="4125913"/>
          <p14:tracePt t="105116" x="5018088" y="4125913"/>
          <p14:tracePt t="105132" x="5027613" y="4125913"/>
          <p14:tracePt t="105140" x="5045075" y="4125913"/>
          <p14:tracePt t="105156" x="5054600" y="4125913"/>
          <p14:tracePt t="105173" x="5062538" y="4125913"/>
          <p14:tracePt t="105189" x="5081588" y="4125913"/>
          <p14:tracePt t="105205" x="5126038" y="4125913"/>
          <p14:tracePt t="105222" x="5153025" y="4143375"/>
          <p14:tracePt t="105238" x="5187950" y="4160838"/>
          <p14:tracePt t="105255" x="5205413" y="4160838"/>
          <p14:tracePt t="105271" x="5232400" y="4160838"/>
          <p14:tracePt t="105288" x="5241925" y="4170363"/>
          <p14:tracePt t="105305" x="5259388" y="4170363"/>
          <p14:tracePt t="105321" x="5268913" y="4170363"/>
          <p14:tracePt t="105338" x="5276850" y="4170363"/>
          <p14:tracePt t="105355" x="5295900" y="4170363"/>
          <p14:tracePt t="105372" x="5313363" y="4170363"/>
          <p14:tracePt t="105389" x="5322888" y="4170363"/>
          <p14:tracePt t="105612" x="5313363" y="4170363"/>
          <p14:tracePt t="105628" x="5286375" y="4170363"/>
          <p14:tracePt t="105637" x="5276850" y="4170363"/>
          <p14:tracePt t="105653" x="5268913" y="4170363"/>
          <p14:tracePt t="105660" x="5259388" y="4170363"/>
          <p14:tracePt t="105672" x="5241925" y="4170363"/>
          <p14:tracePt t="105688" x="5214938" y="4170363"/>
          <p14:tracePt t="105705" x="5205413" y="4170363"/>
          <p14:tracePt t="105722" x="5180013" y="4170363"/>
          <p14:tracePt t="105738" x="5153025" y="4170363"/>
          <p14:tracePt t="105755" x="5133975" y="4170363"/>
          <p14:tracePt t="105772" x="5126038" y="4170363"/>
          <p14:tracePt t="105788" x="5116513" y="4179888"/>
          <p14:tracePt t="105805" x="5108575" y="4179888"/>
          <p14:tracePt t="105822" x="5081588" y="4179888"/>
          <p14:tracePt t="105838" x="5072063" y="4179888"/>
          <p14:tracePt t="105871" x="5062538" y="4179888"/>
          <p14:tracePt t="105888" x="5037138" y="4187825"/>
          <p14:tracePt t="105924" x="5027613" y="4197350"/>
          <p14:tracePt t="106140" x="5027613" y="4205288"/>
          <p14:tracePt t="106156" x="5054600" y="4205288"/>
          <p14:tracePt t="106172" x="5062538" y="4205288"/>
          <p14:tracePt t="106180" x="5072063" y="4205288"/>
          <p14:tracePt t="106189" x="5081588" y="4205288"/>
          <p14:tracePt t="106205" x="5116513" y="4205288"/>
          <p14:tracePt t="106222" x="5133975" y="4205288"/>
          <p14:tracePt t="106238" x="5153025" y="4205288"/>
          <p14:tracePt t="106255" x="5180013" y="4205288"/>
          <p14:tracePt t="106288" x="5187950" y="4205288"/>
          <p14:tracePt t="106305" x="5205413" y="4205288"/>
          <p14:tracePt t="106321" x="5214938" y="4205288"/>
          <p14:tracePt t="106338" x="5232400" y="4205288"/>
          <p14:tracePt t="106540" x="5214938" y="4205288"/>
          <p14:tracePt t="106548" x="5187950" y="4205288"/>
          <p14:tracePt t="106556" x="5180013" y="4205288"/>
          <p14:tracePt t="106572" x="5160963" y="4205288"/>
          <p14:tracePt t="106588" x="5116513" y="4197350"/>
          <p14:tracePt t="106924" x="5126038" y="4197350"/>
          <p14:tracePt t="106932" x="5153025" y="4197350"/>
          <p14:tracePt t="106940" x="5160963" y="4197350"/>
          <p14:tracePt t="106955" x="5180013" y="4197350"/>
          <p14:tracePt t="106971" x="5205413" y="4197350"/>
          <p14:tracePt t="106988" x="5214938" y="4197350"/>
          <p14:tracePt t="107005" x="5224463" y="4197350"/>
          <p14:tracePt t="107324" x="5259388" y="4197350"/>
          <p14:tracePt t="107332" x="5286375" y="4197350"/>
          <p14:tracePt t="107340" x="5295900" y="4197350"/>
          <p14:tracePt t="107355" x="5330825" y="4197350"/>
          <p14:tracePt t="107372" x="5384800" y="4197350"/>
          <p14:tracePt t="107388" x="5545138" y="4197350"/>
          <p14:tracePt t="107405" x="5768975" y="4197350"/>
          <p14:tracePt t="107422" x="6027738" y="4197350"/>
          <p14:tracePt t="107438" x="6313488" y="4197350"/>
          <p14:tracePt t="107455" x="6581775" y="4197350"/>
          <p14:tracePt t="107472" x="6796088" y="4179888"/>
          <p14:tracePt t="107488" x="6875463" y="4170363"/>
          <p14:tracePt t="107505" x="6973888" y="4108450"/>
          <p14:tracePt t="107522" x="7027863" y="4071938"/>
          <p14:tracePt t="107538" x="7045325" y="4054475"/>
          <p14:tracePt t="107555" x="7081838" y="4044950"/>
          <p14:tracePt t="107572" x="7116763" y="4017963"/>
          <p14:tracePt t="107588" x="7170738" y="3990975"/>
          <p14:tracePt t="107605" x="7224713" y="3965575"/>
          <p14:tracePt t="107622" x="7251700" y="3946525"/>
          <p14:tracePt t="107638" x="7313613" y="3929063"/>
          <p14:tracePt t="107655" x="7412038" y="3911600"/>
          <p14:tracePt t="107671" x="7456488" y="3884613"/>
          <p14:tracePt t="107688" x="7562850" y="3875088"/>
          <p14:tracePt t="107705" x="7643813" y="3875088"/>
          <p14:tracePt t="107721" x="7688263" y="3857625"/>
          <p14:tracePt t="107892" x="7697788" y="3857625"/>
          <p14:tracePt t="107900" x="7724775" y="3848100"/>
          <p14:tracePt t="107908" x="7732713" y="3822700"/>
          <p14:tracePt t="107924" x="7742238" y="3813175"/>
          <p14:tracePt t="107938" x="7759700" y="3803650"/>
          <p14:tracePt t="107955" x="7777163" y="3786188"/>
          <p14:tracePt t="107988" x="7777163" y="3768725"/>
          <p14:tracePt t="108021" x="7777163" y="3741738"/>
          <p14:tracePt t="108053" x="7786688" y="3714750"/>
          <p14:tracePt t="108068" x="7796213" y="3705225"/>
          <p14:tracePt t="108188" x="7813675" y="3697288"/>
          <p14:tracePt t="108205" x="7813675" y="3687763"/>
          <p14:tracePt t="108612" x="7804150" y="3679825"/>
          <p14:tracePt t="108637" x="7796213" y="3679825"/>
          <p14:tracePt t="108652" x="7796213" y="3687763"/>
          <p14:tracePt t="108668" x="7796213" y="3714750"/>
          <p14:tracePt t="108684" x="7796213" y="3724275"/>
          <p14:tracePt t="108692" x="7786688" y="3732213"/>
          <p14:tracePt t="108705" x="7786688" y="3741738"/>
          <p14:tracePt t="108721" x="7786688" y="3759200"/>
          <p14:tracePt t="108738" x="7777163" y="3776663"/>
          <p14:tracePt t="108755" x="7777163" y="3786188"/>
          <p14:tracePt t="108771" x="7777163" y="3813175"/>
          <p14:tracePt t="108789" x="7751763" y="3848100"/>
          <p14:tracePt t="108805" x="7732713" y="3884613"/>
          <p14:tracePt t="108822" x="7715250" y="3929063"/>
          <p14:tracePt t="108838" x="7697788" y="3946525"/>
          <p14:tracePt t="108855" x="7688263" y="3990975"/>
          <p14:tracePt t="108888" x="7680325" y="4017963"/>
          <p14:tracePt t="108905" x="7661275" y="4054475"/>
          <p14:tracePt t="108921" x="7643813" y="4071938"/>
          <p14:tracePt t="108938" x="7634288" y="4081463"/>
          <p14:tracePt t="108955" x="7599363" y="4116388"/>
          <p14:tracePt t="108971" x="7562850" y="4143375"/>
          <p14:tracePt t="108989" x="7510463" y="4187825"/>
          <p14:tracePt t="109005" x="7446963" y="4232275"/>
          <p14:tracePt t="109022" x="7394575" y="4268788"/>
          <p14:tracePt t="109038" x="7367588" y="4286250"/>
          <p14:tracePt t="109055" x="7348538" y="4303713"/>
          <p14:tracePt t="109300" x="7358063" y="4303713"/>
          <p14:tracePt t="109316" x="7367588" y="4303713"/>
          <p14:tracePt t="109324" x="7402513" y="4295775"/>
          <p14:tracePt t="109332" x="7412038" y="4286250"/>
          <p14:tracePt t="109340" x="7439025" y="4268788"/>
          <p14:tracePt t="109355" x="7446963" y="4259263"/>
          <p14:tracePt t="109371" x="7510463" y="4205288"/>
          <p14:tracePt t="109388" x="7599363" y="4116388"/>
          <p14:tracePt t="109405" x="7653338" y="4037013"/>
          <p14:tracePt t="109421" x="7688263" y="3973513"/>
          <p14:tracePt t="109438" x="7742238" y="3919538"/>
          <p14:tracePt t="109455" x="7786688" y="3875088"/>
          <p14:tracePt t="109471" x="7840663" y="3822700"/>
          <p14:tracePt t="109488" x="7875588" y="3786188"/>
          <p14:tracePt t="109505" x="7912100" y="3741738"/>
          <p14:tracePt t="109521" x="7929563" y="3724275"/>
          <p14:tracePt t="109538" x="7947025" y="3697288"/>
          <p14:tracePt t="109612" x="7947025" y="3687763"/>
          <p14:tracePt t="109621" x="7966075" y="3679825"/>
          <p14:tracePt t="109668" x="7974013" y="3670300"/>
          <p14:tracePt t="109948" x="7956550" y="3679825"/>
          <p14:tracePt t="109956" x="7947025" y="3687763"/>
          <p14:tracePt t="109981" x="7939088" y="3724275"/>
          <p14:tracePt t="109996" x="7929563" y="3732213"/>
          <p14:tracePt t="110005" x="7902575" y="3759200"/>
          <p14:tracePt t="110012" x="7902575" y="3768725"/>
          <p14:tracePt t="110022" x="7894638" y="3776663"/>
          <p14:tracePt t="110038" x="7875588" y="3822700"/>
          <p14:tracePt t="110055" x="7840663" y="3857625"/>
          <p14:tracePt t="110071" x="7813675" y="3894138"/>
          <p14:tracePt t="110088" x="7786688" y="3938588"/>
          <p14:tracePt t="110105" x="7759700" y="3965575"/>
          <p14:tracePt t="110121" x="7732713" y="4000500"/>
          <p14:tracePt t="110138" x="7705725" y="4017963"/>
          <p14:tracePt t="110155" x="7688263" y="4054475"/>
          <p14:tracePt t="110171" x="7653338" y="4089400"/>
          <p14:tracePt t="110188" x="7599363" y="4133850"/>
          <p14:tracePt t="110205" x="7562850" y="4170363"/>
          <p14:tracePt t="110221" x="7545388" y="4187825"/>
          <p14:tracePt t="110238" x="7518400" y="4197350"/>
          <p14:tracePt t="110255" x="7491413" y="4232275"/>
          <p14:tracePt t="110396" x="7491413" y="4241800"/>
          <p14:tracePt t="110412" x="7500938" y="4241800"/>
          <p14:tracePt t="110444" x="7510463" y="4241800"/>
          <p14:tracePt t="110532" x="7518400" y="4251325"/>
          <p14:tracePt t="110540" x="7527925" y="4251325"/>
          <p14:tracePt t="110564" x="7554913" y="4251325"/>
          <p14:tracePt t="110580" x="7562850" y="4251325"/>
          <p14:tracePt t="110596" x="7572375" y="4251325"/>
          <p14:tracePt t="110612" x="7581900" y="4251325"/>
          <p14:tracePt t="110621" x="7608888" y="4251325"/>
          <p14:tracePt t="110628" x="7616825" y="4251325"/>
          <p14:tracePt t="110638" x="7626350" y="4251325"/>
          <p14:tracePt t="110655" x="7680325" y="4251325"/>
          <p14:tracePt t="110671" x="7724775" y="4268788"/>
          <p14:tracePt t="110688" x="7751763" y="4276725"/>
          <p14:tracePt t="110705" x="7777163" y="4276725"/>
          <p14:tracePt t="110721" x="7786688" y="4276725"/>
          <p14:tracePt t="110738" x="7823200" y="4276725"/>
          <p14:tracePt t="110755" x="7840663" y="4276725"/>
          <p14:tracePt t="110771" x="7885113" y="4276725"/>
          <p14:tracePt t="110789" x="7929563" y="4276725"/>
          <p14:tracePt t="110805" x="7956550" y="4276725"/>
          <p14:tracePt t="110821" x="7991475" y="4276725"/>
          <p14:tracePt t="110838" x="8037513" y="4276725"/>
          <p14:tracePt t="110855" x="8072438" y="4276725"/>
          <p14:tracePt t="110871" x="8116888" y="4276725"/>
          <p14:tracePt t="110888" x="8143875" y="4276725"/>
          <p14:tracePt t="110921" x="8153400" y="4276725"/>
          <p14:tracePt t="111028" x="8170863" y="4276725"/>
          <p14:tracePt t="111052" x="8180388" y="4276725"/>
          <p14:tracePt t="111060" x="8197850" y="4276725"/>
          <p14:tracePt t="111084" x="8224838" y="4268788"/>
          <p14:tracePt t="111108" x="8232775" y="4268788"/>
          <p14:tracePt t="111116" x="8242300" y="4259263"/>
          <p14:tracePt t="111132" x="8251825" y="4259263"/>
          <p14:tracePt t="111180" x="8259763" y="4259263"/>
          <p14:tracePt t="111212" x="8286750" y="4251325"/>
          <p14:tracePt t="111284" x="8286750" y="4241800"/>
          <p14:tracePt t="111300" x="8286750" y="4232275"/>
          <p14:tracePt t="111316" x="8286750" y="4224338"/>
          <p14:tracePt t="114028" x="8296275" y="4205288"/>
          <p14:tracePt t="117684" x="8304213" y="4205288"/>
          <p14:tracePt t="119716" x="8313738" y="4197350"/>
          <p14:tracePt t="119724" x="8304213" y="4197350"/>
          <p14:tracePt t="119732" x="8134350" y="4170363"/>
          <p14:tracePt t="119740" x="7939088" y="4143375"/>
          <p14:tracePt t="119754" x="7680325" y="4125913"/>
          <p14:tracePt t="119771" x="7134225" y="4000500"/>
          <p14:tracePt t="119788" x="6483350" y="3786188"/>
          <p14:tracePt t="119805" x="5795963" y="3473450"/>
          <p14:tracePt t="119821" x="5295900" y="3259138"/>
          <p14:tracePt t="119837" x="4518025" y="2919413"/>
          <p14:tracePt t="119854" x="4027488" y="2660650"/>
          <p14:tracePt t="119871" x="3419475" y="2322513"/>
          <p14:tracePt t="119887" x="3062288" y="2098675"/>
          <p14:tracePt t="119904" x="2901950" y="2017713"/>
          <p14:tracePt t="119921" x="2822575" y="1982788"/>
          <p14:tracePt t="119937" x="2813050" y="1973263"/>
          <p14:tracePt t="120028" x="2813050" y="1938338"/>
          <p14:tracePt t="120037" x="2768600" y="1893888"/>
          <p14:tracePt t="120044" x="2759075" y="1874838"/>
          <p14:tracePt t="120054" x="2732088" y="1847850"/>
          <p14:tracePt t="120071" x="2679700" y="1751013"/>
          <p14:tracePt t="120087" x="2616200" y="1643063"/>
          <p14:tracePt t="120104" x="2544763" y="1527175"/>
          <p14:tracePt t="120121" x="2473325" y="1411288"/>
          <p14:tracePt t="120137" x="2384425" y="1303338"/>
          <p14:tracePt t="120154" x="2268538" y="1160463"/>
          <p14:tracePt t="120171" x="2133600" y="1009650"/>
          <p14:tracePt t="120188" x="2044700" y="919163"/>
          <p14:tracePt t="120205" x="1973263" y="866775"/>
          <p14:tracePt t="120221" x="1946275" y="857250"/>
          <p14:tracePt t="120308" x="1973263" y="874713"/>
          <p14:tracePt t="120324" x="2036763" y="884238"/>
          <p14:tracePt t="120332" x="2044700" y="884238"/>
          <p14:tracePt t="120340" x="2081213" y="893763"/>
          <p14:tracePt t="120354" x="2098675" y="893763"/>
          <p14:tracePt t="120371" x="2197100" y="938213"/>
          <p14:tracePt t="120388" x="2339975" y="955675"/>
          <p14:tracePt t="120404" x="2633663" y="965200"/>
          <p14:tracePt t="120421" x="2901950" y="1027113"/>
          <p14:tracePt t="120437" x="3170238" y="1062038"/>
          <p14:tracePt t="120454" x="3419475" y="1081088"/>
          <p14:tracePt t="120471" x="3598863" y="1125538"/>
          <p14:tracePt t="120487" x="3724275" y="1143000"/>
          <p14:tracePt t="120504" x="3803650" y="1143000"/>
          <p14:tracePt t="120521" x="3867150" y="1143000"/>
          <p14:tracePt t="120537" x="3911600" y="1143000"/>
          <p14:tracePt t="120554" x="3956050" y="1143000"/>
          <p14:tracePt t="120571" x="4000500" y="1143000"/>
          <p14:tracePt t="120587" x="4017963" y="1143000"/>
          <p14:tracePt t="120604" x="4062413" y="1143000"/>
          <p14:tracePt t="120622" x="4081463" y="1143000"/>
          <p14:tracePt t="120638" x="4089400" y="1143000"/>
          <p14:tracePt t="120654" x="4108450" y="1143000"/>
          <p14:tracePt t="120671" x="4116388" y="1143000"/>
          <p14:tracePt t="120687" x="4125913" y="1143000"/>
          <p14:tracePt t="120704" x="4143375" y="1143000"/>
          <p14:tracePt t="120772" x="4160838" y="1143000"/>
          <p14:tracePt t="120796" x="4170363" y="1143000"/>
          <p14:tracePt t="120812" x="4179888" y="1143000"/>
          <p14:tracePt t="120828" x="4187825" y="1143000"/>
          <p14:tracePt t="121572" x="4179888" y="1143000"/>
          <p14:tracePt t="121580" x="4170363" y="1143000"/>
          <p14:tracePt t="121589" x="4133850" y="1143000"/>
          <p14:tracePt t="121604" x="4125913" y="1143000"/>
          <p14:tracePt t="121621" x="4116388" y="1143000"/>
          <p14:tracePt t="121684" x="4108450" y="1143000"/>
          <p14:tracePt t="122484" x="4071938" y="1143000"/>
          <p14:tracePt t="122500" x="4062413" y="1143000"/>
          <p14:tracePt t="122508" x="4054475" y="1143000"/>
          <p14:tracePt t="122521" x="4017963" y="1143000"/>
          <p14:tracePt t="122537" x="3938588" y="1169988"/>
          <p14:tracePt t="122554" x="3822700" y="1223963"/>
          <p14:tracePt t="122571" x="3741738" y="1276350"/>
          <p14:tracePt t="122587" x="3633788" y="1357313"/>
          <p14:tracePt t="122604" x="3490913" y="1473200"/>
          <p14:tracePt t="122621" x="3357563" y="1660525"/>
          <p14:tracePt t="122637" x="3303588" y="1822450"/>
          <p14:tracePt t="122654" x="3268663" y="2108200"/>
          <p14:tracePt t="122671" x="3295650" y="2330450"/>
          <p14:tracePt t="122687" x="3313113" y="2490788"/>
          <p14:tracePt t="122884" x="3313113" y="2500313"/>
          <p14:tracePt t="122892" x="3313113" y="2536825"/>
          <p14:tracePt t="122904" x="3313113" y="2562225"/>
          <p14:tracePt t="122921" x="3303588" y="2670175"/>
          <p14:tracePt t="122938" x="3276600" y="2768600"/>
          <p14:tracePt t="122954" x="3276600" y="2822575"/>
          <p14:tracePt t="122971" x="3276600" y="2919413"/>
          <p14:tracePt t="122987" x="3286125" y="2990850"/>
          <p14:tracePt t="123004" x="3313113" y="3081338"/>
          <p14:tracePt t="123021" x="3348038" y="3133725"/>
          <p14:tracePt t="123037" x="3357563" y="3197225"/>
          <p14:tracePt t="123054" x="3367088" y="3214688"/>
          <p14:tracePt t="123071" x="3367088" y="3232150"/>
          <p14:tracePt t="123116" x="3375025" y="3241675"/>
          <p14:tracePt t="123164" x="3394075" y="3251200"/>
          <p14:tracePt t="123180" x="3402013" y="3268663"/>
          <p14:tracePt t="123204" x="3402013" y="3286125"/>
          <p14:tracePt t="123212" x="3402013" y="3295650"/>
          <p14:tracePt t="123228" x="3411538" y="3322638"/>
          <p14:tracePt t="123238" x="3411538" y="3340100"/>
          <p14:tracePt t="123254" x="3419475" y="3367088"/>
          <p14:tracePt t="123270" x="3446463" y="3411538"/>
          <p14:tracePt t="123287" x="3465513" y="3455988"/>
          <p14:tracePt t="123304" x="3473450" y="3465513"/>
          <p14:tracePt t="123321" x="3473450" y="3473450"/>
          <p14:tracePt t="123354" x="3490913" y="3482975"/>
          <p14:tracePt t="123371" x="3500438" y="3482975"/>
          <p14:tracePt t="123387" x="3509963" y="3482975"/>
          <p14:tracePt t="123645" x="3517900" y="3490913"/>
          <p14:tracePt t="123660" x="3517900" y="3509963"/>
          <p14:tracePt t="123764" x="3527425" y="3517900"/>
          <p14:tracePt t="123780" x="3536950" y="3517900"/>
          <p14:tracePt t="124053" x="3544888" y="3527425"/>
          <p14:tracePt t="124068" x="3544888" y="3536950"/>
          <p14:tracePt t="124076" x="3544888" y="3554413"/>
          <p14:tracePt t="124087" x="3544888" y="3581400"/>
          <p14:tracePt t="124104" x="3544888" y="3652838"/>
          <p14:tracePt t="124121" x="3544888" y="3751263"/>
          <p14:tracePt t="124137" x="3544888" y="3840163"/>
          <p14:tracePt t="124154" x="3544888" y="3919538"/>
          <p14:tracePt t="124171" x="3544888" y="4010025"/>
          <p14:tracePt t="124187" x="3544888" y="4037013"/>
          <p14:tracePt t="124204" x="3544888" y="4071938"/>
          <p14:tracePt t="124221" x="3544888" y="4089400"/>
          <p14:tracePt t="124237" x="3544888" y="4125913"/>
          <p14:tracePt t="124254" x="3544888" y="4170363"/>
          <p14:tracePt t="124271" x="3544888" y="4187825"/>
          <p14:tracePt t="124287" x="3544888" y="4232275"/>
          <p14:tracePt t="124304" x="3544888" y="4268788"/>
          <p14:tracePt t="124321" x="3517900" y="4313238"/>
          <p14:tracePt t="124337" x="3500438" y="4340225"/>
          <p14:tracePt t="124354" x="3500438" y="4348163"/>
          <p14:tracePt t="124370" x="3482975" y="4384675"/>
          <p14:tracePt t="124387" x="3473450" y="4411663"/>
          <p14:tracePt t="124404" x="3465513" y="4473575"/>
          <p14:tracePt t="124421" x="3438525" y="4500563"/>
          <p14:tracePt t="124437" x="3438525" y="4527550"/>
          <p14:tracePt t="124652" x="3438525" y="4537075"/>
          <p14:tracePt t="124700" x="3438525" y="4554538"/>
          <p14:tracePt t="124716" x="3438525" y="4562475"/>
          <p14:tracePt t="124732" x="3438525" y="4572000"/>
          <p14:tracePt t="125124" x="3438525" y="4562475"/>
          <p14:tracePt t="125132" x="3438525" y="4527550"/>
          <p14:tracePt t="125140" x="3455988" y="4510088"/>
          <p14:tracePt t="125154" x="3455988" y="4456113"/>
          <p14:tracePt t="125170" x="3455988" y="4375150"/>
          <p14:tracePt t="125187" x="3455988" y="4268788"/>
          <p14:tracePt t="125204" x="3455988" y="4125913"/>
          <p14:tracePt t="125221" x="3455988" y="4062413"/>
          <p14:tracePt t="125237" x="3446463" y="4000500"/>
          <p14:tracePt t="125254" x="3419475" y="3946525"/>
          <p14:tracePt t="125270" x="3419475" y="3919538"/>
          <p14:tracePt t="125287" x="3419475" y="3857625"/>
          <p14:tracePt t="125304" x="3419475" y="3830638"/>
          <p14:tracePt t="125321" x="3419475" y="3786188"/>
          <p14:tracePt t="125337" x="3419475" y="3759200"/>
          <p14:tracePt t="125354" x="3419475" y="3751263"/>
          <p14:tracePt t="125371" x="3419475" y="3732213"/>
          <p14:tracePt t="125387" x="3419475" y="3724275"/>
          <p14:tracePt t="125405" x="3419475" y="3679825"/>
          <p14:tracePt t="125421" x="3419475" y="3670300"/>
          <p14:tracePt t="125437" x="3419475" y="3660775"/>
          <p14:tracePt t="125524" x="3429000" y="3652838"/>
          <p14:tracePt t="125540" x="3438525" y="3633788"/>
          <p14:tracePt t="125637" x="3446463" y="3625850"/>
          <p14:tracePt t="125653" x="3455988" y="3616325"/>
          <p14:tracePt t="125988" x="3455988" y="3633788"/>
          <p14:tracePt t="125996" x="3455988" y="3652838"/>
          <p14:tracePt t="126005" x="3455988" y="3679825"/>
          <p14:tracePt t="126021" x="3455988" y="3724275"/>
          <p14:tracePt t="126037" x="3455988" y="3795713"/>
          <p14:tracePt t="126054" x="3455988" y="3857625"/>
          <p14:tracePt t="126070" x="3455988" y="3919538"/>
          <p14:tracePt t="126087" x="3429000" y="3973513"/>
          <p14:tracePt t="126104" x="3429000" y="4037013"/>
          <p14:tracePt t="126120" x="3429000" y="4081463"/>
          <p14:tracePt t="126137" x="3411538" y="4179888"/>
          <p14:tracePt t="126154" x="3411538" y="4241800"/>
          <p14:tracePt t="126170" x="3411538" y="4330700"/>
          <p14:tracePt t="126187" x="3411538" y="4402138"/>
          <p14:tracePt t="126204" x="3411538" y="4456113"/>
          <p14:tracePt t="126221" x="3411538" y="4483100"/>
          <p14:tracePt t="126237" x="3411538" y="4510088"/>
          <p14:tracePt t="126254" x="3411538" y="4518025"/>
          <p14:tracePt t="126287" x="3411538" y="4554538"/>
          <p14:tracePt t="126304" x="3411538" y="4562475"/>
          <p14:tracePt t="126320" x="3411538" y="4581525"/>
          <p14:tracePt t="126337" x="3411538" y="4616450"/>
          <p14:tracePt t="126354" x="3411538" y="4633913"/>
          <p14:tracePt t="126387" x="3411538" y="4660900"/>
          <p14:tracePt t="126444" x="3411538" y="4670425"/>
          <p14:tracePt t="126540" x="3429000" y="4679950"/>
          <p14:tracePt t="126604" x="3438525" y="4679950"/>
          <p14:tracePt t="126628" x="3446463" y="4670425"/>
          <p14:tracePt t="126637" x="3455988" y="4670425"/>
          <p14:tracePt t="126653" x="3465513" y="4652963"/>
          <p14:tracePt t="126676" x="3473450" y="4643438"/>
          <p14:tracePt t="127060" x="3473450" y="4625975"/>
          <p14:tracePt t="127068" x="3473450" y="4572000"/>
          <p14:tracePt t="127076" x="3473450" y="4537075"/>
          <p14:tracePt t="127087" x="3473450" y="4483100"/>
          <p14:tracePt t="127104" x="3473450" y="4330700"/>
          <p14:tracePt t="127121" x="3473450" y="4160838"/>
          <p14:tracePt t="127137" x="3490913" y="3965575"/>
          <p14:tracePt t="127154" x="3509963" y="3813175"/>
          <p14:tracePt t="127170" x="3536950" y="3741738"/>
          <p14:tracePt t="127187" x="3536950" y="3679825"/>
          <p14:tracePt t="127204" x="3536950" y="3670300"/>
          <p14:tracePt t="127220" x="3544888" y="3652838"/>
          <p14:tracePt t="127237" x="3544888" y="3633788"/>
          <p14:tracePt t="127270" x="3544888" y="3625850"/>
          <p14:tracePt t="127287" x="3544888" y="3616325"/>
          <p14:tracePt t="127324" x="3544888" y="3608388"/>
          <p14:tracePt t="127340" x="3544888" y="3581400"/>
          <p14:tracePt t="127364" x="3544888" y="3571875"/>
          <p14:tracePt t="127468" x="3544888" y="3562350"/>
          <p14:tracePt t="127484" x="3536950" y="3562350"/>
          <p14:tracePt t="127492" x="3536950" y="3571875"/>
          <p14:tracePt t="127504" x="3517900" y="3598863"/>
          <p14:tracePt t="127520" x="3509963" y="3687763"/>
          <p14:tracePt t="127537" x="3509963" y="3768725"/>
          <p14:tracePt t="127554" x="3473450" y="3875088"/>
          <p14:tracePt t="127570" x="3473450" y="3973513"/>
          <p14:tracePt t="127587" x="3473450" y="4081463"/>
          <p14:tracePt t="127604" x="3473450" y="4241800"/>
          <p14:tracePt t="127621" x="3473450" y="4322763"/>
          <p14:tracePt t="127637" x="3473450" y="4384675"/>
          <p14:tracePt t="127654" x="3473450" y="4429125"/>
          <p14:tracePt t="127670" x="3473450" y="4473575"/>
          <p14:tracePt t="127687" x="3465513" y="4500563"/>
          <p14:tracePt t="127704" x="3465513" y="4527550"/>
          <p14:tracePt t="127720" x="3465513" y="4537075"/>
          <p14:tracePt t="127788" x="3465513" y="4545013"/>
          <p14:tracePt t="127796" x="3465513" y="4562475"/>
          <p14:tracePt t="127812" x="3465513" y="4572000"/>
          <p14:tracePt t="127828" x="3465513" y="4589463"/>
          <p14:tracePt t="127948" x="3465513" y="4581525"/>
          <p14:tracePt t="127956" x="3465513" y="4562475"/>
          <p14:tracePt t="127964" x="3465513" y="4527550"/>
          <p14:tracePt t="127972" x="3473450" y="4500563"/>
          <p14:tracePt t="127987" x="3473450" y="4465638"/>
          <p14:tracePt t="128005" x="3473450" y="4394200"/>
          <p14:tracePt t="128021" x="3473450" y="4322763"/>
          <p14:tracePt t="128037" x="3473450" y="4259263"/>
          <p14:tracePt t="128054" x="3473450" y="4205288"/>
          <p14:tracePt t="128070" x="3473450" y="4160838"/>
          <p14:tracePt t="128087" x="3473450" y="4152900"/>
          <p14:tracePt t="128104" x="3465513" y="4143375"/>
          <p14:tracePt t="128412" x="3465513" y="4125913"/>
          <p14:tracePt t="129028" x="3473450" y="4125913"/>
          <p14:tracePt t="129044" x="3473450" y="4143375"/>
          <p14:tracePt t="129348" x="3482975" y="4152900"/>
          <p14:tracePt t="129364" x="3490913" y="4170363"/>
          <p14:tracePt t="129900" x="3490913" y="4179888"/>
          <p14:tracePt t="129909" x="3500438" y="4187825"/>
          <p14:tracePt t="129920" x="3509963" y="4187825"/>
          <p14:tracePt t="129937" x="3517900" y="4197350"/>
          <p14:tracePt t="129954" x="3527425" y="4205288"/>
          <p14:tracePt t="129970" x="3544888" y="4205288"/>
          <p14:tracePt t="129987" x="3571875" y="4205288"/>
          <p14:tracePt t="130004" x="3581400" y="4205288"/>
          <p14:tracePt t="130020" x="3616325" y="4214813"/>
          <p14:tracePt t="131500" x="3616325" y="4224338"/>
          <p14:tracePt t="131516" x="3608388" y="4241800"/>
          <p14:tracePt t="131524" x="3589338" y="4241800"/>
          <p14:tracePt t="131537" x="3581400" y="4251325"/>
          <p14:tracePt t="131572" x="3571875" y="4268788"/>
          <p14:tracePt t="131596" x="3562350" y="4276725"/>
          <p14:tracePt t="131620" x="3554413" y="4286250"/>
          <p14:tracePt t="131628" x="3544888" y="4286250"/>
          <p14:tracePt t="131676" x="3527425" y="4286250"/>
          <p14:tracePt t="131684" x="3517900" y="4286250"/>
          <p14:tracePt t="131708" x="3509963" y="4286250"/>
          <p14:tracePt t="132036" x="3490913" y="4286250"/>
          <p14:tracePt t="132044" x="3482975" y="4286250"/>
          <p14:tracePt t="132054" x="3465513" y="4286250"/>
          <p14:tracePt t="132070" x="3438525" y="4286250"/>
          <p14:tracePt t="132087" x="3429000" y="4286250"/>
          <p14:tracePt t="132120" x="3411538" y="4286250"/>
          <p14:tracePt t="132137" x="3384550" y="4286250"/>
          <p14:tracePt t="132153" x="3375025" y="4286250"/>
          <p14:tracePt t="133364" x="3384550" y="4286250"/>
          <p14:tracePt t="133396" x="3411538" y="4286250"/>
          <p14:tracePt t="133420" x="3419475" y="4286250"/>
          <p14:tracePt t="133468" x="3429000" y="4286250"/>
          <p14:tracePt t="133476" x="3438525" y="4286250"/>
          <p14:tracePt t="133492" x="3455988" y="4286250"/>
          <p14:tracePt t="133509" x="3473450" y="4286250"/>
          <p14:tracePt t="133524" x="3482975" y="4286250"/>
          <p14:tracePt t="133537" x="3490913" y="4286250"/>
          <p14:tracePt t="133553" x="3509963" y="4286250"/>
          <p14:tracePt t="133570" x="3517900" y="4286250"/>
          <p14:tracePt t="133587" x="3536950" y="4286250"/>
          <p14:tracePt t="133603" x="3544888" y="4286250"/>
          <p14:tracePt t="133620" x="3562350" y="4286250"/>
          <p14:tracePt t="133638" x="3571875" y="4286250"/>
          <p14:tracePt t="133654" x="3581400" y="4286250"/>
          <p14:tracePt t="133670" x="3598863" y="4286250"/>
          <p14:tracePt t="133687" x="3625850" y="4286250"/>
          <p14:tracePt t="133703" x="3652838" y="4286250"/>
          <p14:tracePt t="133737" x="3670300" y="4286250"/>
          <p14:tracePt t="135204" x="3679825" y="4286250"/>
          <p14:tracePt t="135212" x="3687763" y="4286250"/>
          <p14:tracePt t="135221" x="3705225" y="4286250"/>
          <p14:tracePt t="135237" x="3751263" y="4286250"/>
          <p14:tracePt t="135253" x="3822700" y="4286250"/>
          <p14:tracePt t="135270" x="3911600" y="4286250"/>
          <p14:tracePt t="135287" x="3990975" y="4286250"/>
          <p14:tracePt t="135303" x="4062413" y="4286250"/>
          <p14:tracePt t="135320" x="4187825" y="4286250"/>
          <p14:tracePt t="135337" x="4286250" y="4286250"/>
          <p14:tracePt t="135353" x="4375150" y="4286250"/>
          <p14:tracePt t="135370" x="4527550" y="4241800"/>
          <p14:tracePt t="135387" x="4687888" y="4179888"/>
          <p14:tracePt t="135404" x="4795838" y="4152900"/>
          <p14:tracePt t="135420" x="4803775" y="4152900"/>
          <p14:tracePt t="135668" x="4813300" y="4143375"/>
          <p14:tracePt t="135692" x="4848225" y="4143375"/>
          <p14:tracePt t="135700" x="4894263" y="4143375"/>
          <p14:tracePt t="135708" x="4911725" y="4143375"/>
          <p14:tracePt t="135720" x="4991100" y="4179888"/>
          <p14:tracePt t="135737" x="5027613" y="4187825"/>
          <p14:tracePt t="135753" x="5072063" y="4214813"/>
          <p14:tracePt t="135770" x="5099050" y="4241800"/>
          <p14:tracePt t="135812" x="5108575" y="4241800"/>
          <p14:tracePt t="135821" x="5116513" y="4241800"/>
          <p14:tracePt t="135837" x="5133975" y="4241800"/>
          <p14:tracePt t="135876" x="5143500" y="4241800"/>
          <p14:tracePt t="135892" x="5180013" y="4251325"/>
          <p14:tracePt t="135964" x="5187950" y="4251325"/>
          <p14:tracePt t="135980" x="5205413" y="4251325"/>
          <p14:tracePt t="135996" x="5214938" y="4251325"/>
          <p14:tracePt t="136004" x="5232400" y="4251325"/>
          <p14:tracePt t="136020" x="5259388" y="4251325"/>
          <p14:tracePt t="136037" x="5268913" y="4251325"/>
          <p14:tracePt t="136044" x="5286375" y="4251325"/>
          <p14:tracePt t="136054" x="5295900" y="4251325"/>
          <p14:tracePt t="136070" x="5322888" y="4251325"/>
          <p14:tracePt t="136087" x="5340350" y="4251325"/>
          <p14:tracePt t="136103" x="5367338" y="4232275"/>
          <p14:tracePt t="136148" x="5375275" y="4224338"/>
          <p14:tracePt t="136164" x="5384800" y="4214813"/>
          <p14:tracePt t="136180" x="5411788" y="4205288"/>
          <p14:tracePt t="136196" x="5419725" y="4197350"/>
          <p14:tracePt t="136205" x="5429250" y="4179888"/>
          <p14:tracePt t="136260" x="5438775" y="4170363"/>
          <p14:tracePt t="136276" x="5446713" y="4160838"/>
          <p14:tracePt t="136301" x="5473700" y="4143375"/>
          <p14:tracePt t="136341" x="5483225" y="4125913"/>
          <p14:tracePt t="136396" x="5500688" y="4125913"/>
          <p14:tracePt t="136428" x="5510213" y="4116388"/>
          <p14:tracePt t="136452" x="5527675" y="4108450"/>
          <p14:tracePt t="136460" x="5527675" y="4098925"/>
          <p14:tracePt t="136470" x="5527675" y="4089400"/>
          <p14:tracePt t="136487" x="5537200" y="4071938"/>
          <p14:tracePt t="136503" x="5537200" y="4044950"/>
          <p14:tracePt t="136520" x="5537200" y="4027488"/>
          <p14:tracePt t="136537" x="5537200" y="4017963"/>
          <p14:tracePt t="136553" x="5537200" y="3990975"/>
          <p14:tracePt t="136588" x="5537200" y="3983038"/>
          <p14:tracePt t="136765" x="5537200" y="3965575"/>
          <p14:tracePt t="137044" x="5537200" y="3938588"/>
          <p14:tracePt t="137172" x="5518150" y="3946525"/>
          <p14:tracePt t="137196" x="5518150" y="3965575"/>
          <p14:tracePt t="137204" x="5518150" y="3973513"/>
          <p14:tracePt t="137220" x="5518150" y="3983038"/>
          <p14:tracePt t="137228" x="5518150" y="4000500"/>
          <p14:tracePt t="137238" x="5518150" y="4017963"/>
          <p14:tracePt t="137254" x="5518150" y="4027488"/>
          <p14:tracePt t="137270" x="5518150" y="4037013"/>
          <p14:tracePt t="137287" x="5518150" y="4071938"/>
          <p14:tracePt t="137303" x="5518150" y="4089400"/>
          <p14:tracePt t="137320" x="5518150" y="4116388"/>
          <p14:tracePt t="137337" x="5518150" y="4125913"/>
          <p14:tracePt t="137353" x="5518150" y="4133850"/>
          <p14:tracePt t="137370" x="5518150" y="4143375"/>
          <p14:tracePt t="137387" x="5527675" y="4152900"/>
          <p14:tracePt t="137403" x="5527675" y="4179888"/>
          <p14:tracePt t="137420" x="5527675" y="4187825"/>
          <p14:tracePt t="137437" x="5537200" y="4197350"/>
          <p14:tracePt t="137453" x="5537200" y="4205288"/>
          <p14:tracePt t="137471" x="5537200" y="4224338"/>
          <p14:tracePt t="137486" x="5562600" y="4251325"/>
          <p14:tracePt t="137508" x="5562600" y="4259263"/>
          <p14:tracePt t="137520" x="5562600" y="4286250"/>
          <p14:tracePt t="137537" x="5581650" y="4313238"/>
          <p14:tracePt t="137556" x="5581650" y="4322763"/>
          <p14:tracePt t="137570" x="5589588" y="4330700"/>
          <p14:tracePt t="137587" x="5589588" y="4340225"/>
          <p14:tracePt t="137620" x="5589588" y="4348163"/>
          <p14:tracePt t="137628" x="5599113" y="4357688"/>
          <p14:tracePt t="137660" x="5608638" y="4357688"/>
          <p14:tracePt t="137684" x="5616575" y="4357688"/>
          <p14:tracePt t="137796" x="5626100" y="4357688"/>
          <p14:tracePt t="137908" x="5643563" y="4357688"/>
          <p14:tracePt t="138068" x="5653088" y="4348163"/>
          <p14:tracePt t="138100" x="5661025" y="4348163"/>
          <p14:tracePt t="138580" x="5670550" y="4340225"/>
          <p14:tracePt t="138588" x="5670550" y="4330700"/>
          <p14:tracePt t="138604" x="5634038" y="4330700"/>
          <p14:tracePt t="138612" x="5608638" y="4303713"/>
          <p14:tracePt t="138628" x="5599113" y="4303713"/>
          <p14:tracePt t="138638" x="5581650" y="4303713"/>
          <p14:tracePt t="138653" x="5562600" y="4295775"/>
          <p14:tracePt t="138670" x="5554663" y="4295775"/>
          <p14:tracePt t="138701" x="5545138" y="4286250"/>
          <p14:tracePt t="138716" x="5527675" y="4268788"/>
          <p14:tracePt t="138724" x="5518150" y="4259263"/>
          <p14:tracePt t="138737" x="5500688" y="4251325"/>
          <p14:tracePt t="138753" x="5491163" y="4232275"/>
          <p14:tracePt t="138770" x="5483225" y="4224338"/>
          <p14:tracePt t="138787" x="5465763" y="4187825"/>
          <p14:tracePt t="138820" x="5446713" y="4179888"/>
          <p14:tracePt t="139452" x="5456238" y="4179888"/>
          <p14:tracePt t="139469" x="5465763" y="4179888"/>
          <p14:tracePt t="139508" x="5473700" y="4179888"/>
          <p14:tracePt t="139540" x="5491163" y="4179888"/>
          <p14:tracePt t="139556" x="5500688" y="4179888"/>
          <p14:tracePt t="139580" x="5518150" y="4179888"/>
          <p14:tracePt t="139604" x="5527675" y="4179888"/>
          <p14:tracePt t="139621" x="5545138" y="4179888"/>
          <p14:tracePt t="139637" x="5554663" y="4179888"/>
          <p14:tracePt t="139653" x="5562600" y="4179888"/>
          <p14:tracePt t="139669" x="5589588" y="4170363"/>
          <p14:tracePt t="139676" x="5599113" y="4170363"/>
          <p14:tracePt t="139686" x="5626100" y="4143375"/>
          <p14:tracePt t="139703" x="5634038" y="4133850"/>
          <p14:tracePt t="139732" x="5643563" y="4125913"/>
          <p14:tracePt t="139748" x="5653088" y="4116388"/>
          <p14:tracePt t="139772" x="5680075" y="4089400"/>
          <p14:tracePt t="139796" x="5688013" y="4081463"/>
          <p14:tracePt t="139820" x="5688013" y="4071938"/>
          <p14:tracePt t="139828" x="5688013" y="4044950"/>
          <p14:tracePt t="139838" x="5697538" y="4037013"/>
          <p14:tracePt t="139860" x="5705475" y="4017963"/>
          <p14:tracePt t="139876" x="5732463" y="4000500"/>
          <p14:tracePt t="139892" x="5741988" y="3983038"/>
          <p14:tracePt t="139908" x="5751513" y="3965575"/>
          <p14:tracePt t="139924" x="5759450" y="3956050"/>
          <p14:tracePt t="139964" x="5776913" y="3946525"/>
          <p14:tracePt t="140268" x="5768975" y="3946525"/>
          <p14:tracePt t="140284" x="5759450" y="3946525"/>
          <p14:tracePt t="140300" x="5751513" y="3956050"/>
          <p14:tracePt t="140317" x="5751513" y="3973513"/>
          <p14:tracePt t="140324" x="5732463" y="3990975"/>
          <p14:tracePt t="140340" x="5732463" y="4027488"/>
          <p14:tracePt t="140353" x="5715000" y="4044950"/>
          <p14:tracePt t="140370" x="5715000" y="4089400"/>
          <p14:tracePt t="140386" x="5705475" y="4108450"/>
          <p14:tracePt t="140403" x="5705475" y="4133850"/>
          <p14:tracePt t="140420" x="5697538" y="4160838"/>
          <p14:tracePt t="140436" x="5697538" y="4187825"/>
          <p14:tracePt t="140453" x="5697538" y="4197350"/>
          <p14:tracePt t="141132" x="5715000" y="4214813"/>
          <p14:tracePt t="141140" x="5732463" y="4214813"/>
          <p14:tracePt t="141148" x="5776913" y="4224338"/>
          <p14:tracePt t="141156" x="5795963" y="4224338"/>
          <p14:tracePt t="141170" x="5803900" y="4224338"/>
          <p14:tracePt t="141186" x="5840413" y="4251325"/>
          <p14:tracePt t="141203" x="5911850" y="4259263"/>
          <p14:tracePt t="141221" x="6037263" y="4286250"/>
          <p14:tracePt t="141237" x="6357938" y="4322763"/>
          <p14:tracePt t="141253" x="6643688" y="4322763"/>
          <p14:tracePt t="141270" x="7027863" y="4340225"/>
          <p14:tracePt t="141286" x="7456488" y="4340225"/>
          <p14:tracePt t="141303" x="7813675" y="4340225"/>
          <p14:tracePt t="141320" x="8099425" y="4340225"/>
          <p14:tracePt t="141336" x="8456613" y="4340225"/>
          <p14:tracePt t="141353" x="8742363" y="4340225"/>
          <p14:tracePt t="141370" x="8956675" y="4340225"/>
          <p14:tracePt t="141386" x="9082088" y="4340225"/>
          <p14:tracePt t="141403" x="9161463" y="4340225"/>
          <p14:tracePt t="141420" x="9180513" y="4340225"/>
          <p14:tracePt t="141436" x="9215438" y="4340225"/>
          <p14:tracePt t="141470" x="9224963" y="4330700"/>
          <p14:tracePt t="141492" x="9232900" y="4322763"/>
          <p14:tracePt t="141508" x="9242425" y="4313238"/>
          <p14:tracePt t="141524" x="9242425" y="4295775"/>
          <p14:tracePt t="141536" x="9242425" y="4286250"/>
          <p14:tracePt t="141553" x="9242425" y="4276725"/>
          <p14:tracePt t="141570" x="9242425" y="4251325"/>
          <p14:tracePt t="141586" x="9259888" y="4232275"/>
          <p14:tracePt t="141603" x="9269413" y="4224338"/>
          <p14:tracePt t="141620" x="9224963" y="4205288"/>
          <p14:tracePt t="141637" x="9134475" y="4160838"/>
          <p14:tracePt t="141653" x="9028113" y="4160838"/>
          <p14:tracePt t="141670" x="8939213" y="4152900"/>
          <p14:tracePt t="141686" x="8875713" y="4143375"/>
          <p14:tracePt t="141703" x="8769350" y="4108450"/>
          <p14:tracePt t="141720" x="8688388" y="4081463"/>
          <p14:tracePt t="141736" x="8609013" y="4044950"/>
          <p14:tracePt t="141753" x="8572500" y="4037013"/>
          <p14:tracePt t="141786" x="8537575" y="4010025"/>
          <p14:tracePt t="141803" x="8483600" y="3973513"/>
          <p14:tracePt t="141820" x="8375650" y="3911600"/>
          <p14:tracePt t="141837" x="8313738" y="3894138"/>
          <p14:tracePt t="141853" x="8224838" y="3884613"/>
          <p14:tracePt t="141870" x="8161338" y="3857625"/>
          <p14:tracePt t="141886" x="8072438" y="3857625"/>
          <p14:tracePt t="141903" x="8045450" y="3848100"/>
          <p14:tracePt t="141920" x="8037513" y="3848100"/>
          <p14:tracePt t="141937" x="8018463" y="3848100"/>
          <p14:tracePt t="141970" x="8010525" y="3848100"/>
          <p14:tracePt t="141986" x="8001000" y="3830638"/>
          <p14:tracePt t="142003" x="7966075" y="3830638"/>
          <p14:tracePt t="142020" x="7956550" y="3822700"/>
          <p14:tracePt t="142036" x="7947025" y="3822700"/>
          <p14:tracePt t="142053" x="7920038" y="3813175"/>
          <p14:tracePt t="142070" x="7912100" y="3803650"/>
          <p14:tracePt t="142164" x="7939088" y="3803650"/>
          <p14:tracePt t="142180" x="7947025" y="3803650"/>
          <p14:tracePt t="142196" x="7956550" y="3803650"/>
          <p14:tracePt t="142244" x="7966075" y="3803650"/>
          <p14:tracePt t="142284" x="7991475" y="3803650"/>
          <p14:tracePt t="142292" x="8001000" y="3803650"/>
          <p14:tracePt t="142308" x="8010525" y="3803650"/>
          <p14:tracePt t="142320" x="8018463" y="3803650"/>
          <p14:tracePt t="142337" x="8037513" y="3803650"/>
          <p14:tracePt t="142353" x="8054975" y="3803650"/>
          <p14:tracePt t="142484" x="8062913" y="3813175"/>
          <p14:tracePt t="142572" x="8062913" y="3822700"/>
          <p14:tracePt t="142588" x="8045450" y="3822700"/>
          <p14:tracePt t="142596" x="8037513" y="3822700"/>
          <p14:tracePt t="142612" x="8018463" y="3822700"/>
          <p14:tracePt t="142637" x="8010525" y="3822700"/>
          <p14:tracePt t="143484" x="8018463" y="3822700"/>
          <p14:tracePt t="144076" x="8010525" y="3822700"/>
          <p14:tracePt t="144236" x="8001000" y="3822700"/>
          <p14:tracePt t="144292" x="7983538" y="3822700"/>
          <p14:tracePt t="144316" x="7966075" y="3822700"/>
          <p14:tracePt t="144356" x="7956550" y="3822700"/>
          <p14:tracePt t="144636" x="7966075" y="3822700"/>
          <p14:tracePt t="144644" x="7991475" y="3822700"/>
          <p14:tracePt t="144660" x="8001000" y="3822700"/>
          <p14:tracePt t="144670" x="8010525" y="3822700"/>
          <p14:tracePt t="144686" x="8018463" y="3822700"/>
          <p14:tracePt t="144703" x="8037513" y="3822700"/>
          <p14:tracePt t="144948" x="8018463" y="3822700"/>
          <p14:tracePt t="145060" x="8010525" y="3822700"/>
          <p14:tracePt t="145069" x="8001000" y="3822700"/>
          <p14:tracePt t="145076" x="7983538" y="3822700"/>
          <p14:tracePt t="145086" x="7966075" y="3822700"/>
          <p14:tracePt t="145103" x="7929563" y="3822700"/>
          <p14:tracePt t="145119" x="7885113" y="3822700"/>
          <p14:tracePt t="145136" x="7831138" y="3822700"/>
          <p14:tracePt t="145153" x="7796213" y="3822700"/>
          <p14:tracePt t="145186" x="7786688" y="3822700"/>
          <p14:tracePt t="145396" x="7751763" y="3848100"/>
          <p14:tracePt t="145404" x="7724775" y="3857625"/>
          <p14:tracePt t="145412" x="7697788" y="3884613"/>
          <p14:tracePt t="145421" x="7661275" y="3929063"/>
          <p14:tracePt t="145436" x="7616825" y="3973513"/>
          <p14:tracePt t="145453" x="7537450" y="4017963"/>
          <p14:tracePt t="145470" x="7446963" y="4071938"/>
          <p14:tracePt t="145486" x="7385050" y="4108450"/>
          <p14:tracePt t="145503" x="7358063" y="4133850"/>
          <p14:tracePt t="145519" x="7340600" y="4143375"/>
          <p14:tracePt t="145536" x="7323138" y="4152900"/>
          <p14:tracePt t="145612" x="7323138" y="4160838"/>
          <p14:tracePt t="145620" x="7331075" y="4160838"/>
          <p14:tracePt t="145637" x="7348538" y="4160838"/>
          <p14:tracePt t="145653" x="7375525" y="4160838"/>
          <p14:tracePt t="145660" x="7394575" y="4160838"/>
          <p14:tracePt t="145670" x="7402513" y="4160838"/>
          <p14:tracePt t="145686" x="7456488" y="4160838"/>
          <p14:tracePt t="145703" x="7483475" y="4133850"/>
          <p14:tracePt t="145719" x="7527925" y="4108450"/>
          <p14:tracePt t="145736" x="7554913" y="4081463"/>
          <p14:tracePt t="145753" x="7626350" y="4044950"/>
          <p14:tracePt t="145770" x="7670800" y="4027488"/>
          <p14:tracePt t="145786" x="7742238" y="4027488"/>
          <p14:tracePt t="145803" x="7804150" y="4017963"/>
          <p14:tracePt t="145820" x="7848600" y="4017963"/>
          <p14:tracePt t="145836" x="7902575" y="4017963"/>
          <p14:tracePt t="145853" x="7939088" y="3990975"/>
          <p14:tracePt t="145870" x="8001000" y="3990975"/>
          <p14:tracePt t="145886" x="8089900" y="3990975"/>
          <p14:tracePt t="145903" x="8126413" y="3990975"/>
          <p14:tracePt t="145920" x="8180388" y="3990975"/>
          <p14:tracePt t="145936" x="8224838" y="3990975"/>
          <p14:tracePt t="145953" x="8232775" y="3990975"/>
          <p14:tracePt t="145970" x="8259763" y="3990975"/>
          <p14:tracePt t="145987" x="8277225" y="4000500"/>
          <p14:tracePt t="146003" x="8313738" y="4000500"/>
          <p14:tracePt t="146020" x="8331200" y="4000500"/>
          <p14:tracePt t="146037" x="8420100" y="4010025"/>
          <p14:tracePt t="146053" x="8483600" y="4017963"/>
          <p14:tracePt t="146070" x="8545513" y="4017963"/>
          <p14:tracePt t="146086" x="8582025" y="4044950"/>
          <p14:tracePt t="146204" x="8589963" y="4054475"/>
          <p14:tracePt t="146228" x="8599488" y="4054475"/>
          <p14:tracePt t="146252" x="8609013" y="4062413"/>
          <p14:tracePt t="146269" x="8626475" y="4071938"/>
          <p14:tracePt t="146292" x="8634413" y="4081463"/>
          <p14:tracePt t="146332" x="8634413" y="4098925"/>
          <p14:tracePt t="146356" x="8634413" y="4108450"/>
          <p14:tracePt t="146372" x="8634413" y="4116388"/>
          <p14:tracePt t="146404" x="8634413" y="4133850"/>
          <p14:tracePt t="146444" x="8643938" y="4160838"/>
          <p14:tracePt t="146628" x="8653463" y="4160838"/>
          <p14:tracePt t="146684" x="8661400" y="4160838"/>
          <p14:tracePt t="147100" x="8670925" y="4160838"/>
          <p14:tracePt t="147140" x="8688388" y="4160838"/>
          <p14:tracePt t="147156" x="8705850" y="4170363"/>
          <p14:tracePt t="147164" x="8715375" y="4179888"/>
          <p14:tracePt t="147188" x="8724900" y="4197350"/>
          <p14:tracePt t="147212" x="8724900" y="4205288"/>
          <p14:tracePt t="147220" x="8732838" y="4214813"/>
          <p14:tracePt t="147244" x="8751888" y="4224338"/>
          <p14:tracePt t="147260" x="8759825" y="4232275"/>
          <p14:tracePt t="147269" x="8769350" y="4241800"/>
          <p14:tracePt t="147340" x="8777288" y="4251325"/>
          <p14:tracePt t="147476" x="8786813" y="4251325"/>
          <p14:tracePt t="147508" x="8813800" y="4251325"/>
          <p14:tracePt t="147524" x="8823325" y="4251325"/>
          <p14:tracePt t="147532" x="8831263" y="4251325"/>
          <p14:tracePt t="147572" x="8840788" y="4241800"/>
          <p14:tracePt t="147596" x="8848725" y="4232275"/>
          <p14:tracePt t="147612" x="8848725" y="4224338"/>
          <p14:tracePt t="147620" x="8848725" y="4214813"/>
          <p14:tracePt t="147628" x="8875713" y="4187825"/>
          <p14:tracePt t="147653" x="8875713" y="4170363"/>
          <p14:tracePt t="147676" x="8875713" y="4152900"/>
          <p14:tracePt t="147692" x="8875713" y="4143375"/>
          <p14:tracePt t="147708" x="8875713" y="4133850"/>
          <p14:tracePt t="147732" x="8875713" y="4116388"/>
          <p14:tracePt t="147756" x="8875713" y="4108450"/>
          <p14:tracePt t="147956" x="8875713" y="4089400"/>
          <p14:tracePt t="147964" x="8840788" y="4089400"/>
          <p14:tracePt t="147972" x="8831263" y="4089400"/>
          <p14:tracePt t="147986" x="8804275" y="4089400"/>
          <p14:tracePt t="148003" x="8759825" y="4098925"/>
          <p14:tracePt t="148020" x="8751888" y="4098925"/>
          <p14:tracePt t="148036" x="8724900" y="4108450"/>
          <p14:tracePt t="148276" x="8715375" y="4108450"/>
          <p14:tracePt t="148285" x="8705850" y="4108450"/>
          <p14:tracePt t="148292" x="8697913" y="4108450"/>
          <p14:tracePt t="148303" x="8670925" y="4108450"/>
          <p14:tracePt t="148492" x="8697913" y="4108450"/>
          <p14:tracePt t="148516" x="8705850" y="4108450"/>
          <p14:tracePt t="148525" x="8715375" y="4108450"/>
          <p14:tracePt t="148548" x="8724900" y="4108450"/>
          <p14:tracePt t="148556" x="8751888" y="4108450"/>
          <p14:tracePt t="148572" x="8769350" y="4108450"/>
          <p14:tracePt t="148588" x="8777288" y="4108450"/>
          <p14:tracePt t="148604" x="8804275" y="4108450"/>
          <p14:tracePt t="148619" x="8831263" y="4098925"/>
          <p14:tracePt t="148653" x="8840788" y="4098925"/>
          <p14:tracePt t="148669" x="8848725" y="4089400"/>
          <p14:tracePt t="148676" x="8858250" y="4089400"/>
          <p14:tracePt t="148686" x="8867775" y="4089400"/>
          <p14:tracePt t="148703" x="8875713" y="4081463"/>
          <p14:tracePt t="148932" x="8875713" y="4071938"/>
          <p14:tracePt t="148940" x="8875713" y="4062413"/>
          <p14:tracePt t="148980" x="8875713" y="4054475"/>
          <p14:tracePt t="149004" x="8885238" y="4044950"/>
          <p14:tracePt t="149052" x="8894763" y="4037013"/>
          <p14:tracePt t="149340" x="8885238" y="4037013"/>
          <p14:tracePt t="149348" x="8875713" y="4037013"/>
          <p14:tracePt t="149356" x="8867775" y="4037013"/>
          <p14:tracePt t="149369" x="8848725" y="4071938"/>
          <p14:tracePt t="149386" x="8840788" y="4089400"/>
          <p14:tracePt t="149403" x="8840788" y="4116388"/>
          <p14:tracePt t="149420" x="8840788" y="4125913"/>
          <p14:tracePt t="149436" x="8840788" y="4152900"/>
          <p14:tracePt t="149453" x="8840788" y="4160838"/>
          <p14:tracePt t="149524" x="8840788" y="4179888"/>
          <p14:tracePt t="149564" x="8840788" y="4197350"/>
          <p14:tracePt t="149756" x="8813800" y="4205288"/>
          <p14:tracePt t="149772" x="8804275" y="4205288"/>
          <p14:tracePt t="149780" x="8796338" y="4205288"/>
          <p14:tracePt t="149788" x="8759825" y="4205288"/>
          <p14:tracePt t="149804" x="8742363" y="4205288"/>
          <p14:tracePt t="149821" x="8715375" y="4205288"/>
          <p14:tracePt t="149836" x="8697913" y="4205288"/>
          <p14:tracePt t="149853" x="8634413" y="4205288"/>
          <p14:tracePt t="149870" x="8562975" y="4205288"/>
          <p14:tracePt t="149886" x="8375650" y="4205288"/>
          <p14:tracePt t="149903" x="8205788" y="4205288"/>
          <p14:tracePt t="149919" x="7966075" y="4205288"/>
          <p14:tracePt t="149936" x="7697788" y="4205288"/>
          <p14:tracePt t="149953" x="7439025" y="4205288"/>
          <p14:tracePt t="149969" x="7170738" y="4179888"/>
          <p14:tracePt t="149986" x="6919913" y="4125913"/>
          <p14:tracePt t="150003" x="6608763" y="4089400"/>
          <p14:tracePt t="150020" x="6411913" y="4071938"/>
          <p14:tracePt t="150036" x="6170613" y="4027488"/>
          <p14:tracePt t="150053" x="6045200" y="4010025"/>
          <p14:tracePt t="150069" x="6010275" y="4010025"/>
          <p14:tracePt t="150086" x="6000750" y="4010025"/>
          <p14:tracePt t="150103" x="5991225" y="4010025"/>
          <p14:tracePt t="150136" x="5956300" y="4010025"/>
          <p14:tracePt t="150152" x="5929313" y="4010025"/>
          <p14:tracePt t="150169" x="5894388" y="4010025"/>
          <p14:tracePt t="150186" x="5840413" y="4010025"/>
          <p14:tracePt t="150203" x="5776913" y="4010025"/>
          <p14:tracePt t="150220" x="5732463" y="4010025"/>
          <p14:tracePt t="150237" x="5680075" y="4027488"/>
          <p14:tracePt t="150253" x="5670550" y="4037013"/>
          <p14:tracePt t="150269" x="5643563" y="4044950"/>
          <p14:tracePt t="150286" x="5626100" y="4054475"/>
          <p14:tracePt t="150302" x="5589588" y="4089400"/>
          <p14:tracePt t="150319" x="5562600" y="4089400"/>
          <p14:tracePt t="150336" x="5537200" y="4089400"/>
          <p14:tracePt t="150353" x="5518150" y="4098925"/>
          <p14:tracePt t="150386" x="5510213" y="4098925"/>
          <p14:tracePt t="150484" x="5491163" y="4116388"/>
          <p14:tracePt t="150492" x="5491163" y="4125913"/>
          <p14:tracePt t="150502" x="5491163" y="4133850"/>
          <p14:tracePt t="150540" x="5483225" y="4143375"/>
          <p14:tracePt t="151109" x="5500688" y="4143375"/>
          <p14:tracePt t="151116" x="5518150" y="4143375"/>
          <p14:tracePt t="151124" x="5554663" y="4143375"/>
          <p14:tracePt t="151136" x="5581650" y="4143375"/>
          <p14:tracePt t="151153" x="5688013" y="4125913"/>
          <p14:tracePt t="151169" x="5822950" y="4116388"/>
          <p14:tracePt t="151186" x="5991225" y="4098925"/>
          <p14:tracePt t="151203" x="6259513" y="4062413"/>
          <p14:tracePt t="151220" x="6643688" y="4062413"/>
          <p14:tracePt t="151237" x="7205663" y="4062413"/>
          <p14:tracePt t="151253" x="7518400" y="4062413"/>
          <p14:tracePt t="151270" x="7732713" y="4062413"/>
          <p14:tracePt t="151286" x="7867650" y="4062413"/>
          <p14:tracePt t="151302" x="7929563" y="4062413"/>
          <p14:tracePt t="151319" x="7939088" y="4062413"/>
          <p14:tracePt t="151336" x="7947025" y="4054475"/>
          <p14:tracePt t="151352" x="7956550" y="4044950"/>
          <p14:tracePt t="151369" x="7974013" y="4027488"/>
          <p14:tracePt t="151386" x="8001000" y="4027488"/>
          <p14:tracePt t="151403" x="8018463" y="4010025"/>
          <p14:tracePt t="151436" x="8037513" y="4000500"/>
          <p14:tracePt t="151470" x="8045450" y="4000500"/>
          <p14:tracePt t="151486" x="8089900" y="4000500"/>
          <p14:tracePt t="151503" x="8134350" y="4000500"/>
          <p14:tracePt t="151519" x="8215313" y="4000500"/>
          <p14:tracePt t="151536" x="8296275" y="4017963"/>
          <p14:tracePt t="151553" x="8367713" y="4017963"/>
          <p14:tracePt t="151569" x="8420100" y="4027488"/>
          <p14:tracePt t="151586" x="8429625" y="4044950"/>
          <p14:tracePt t="151603" x="8456613" y="4044950"/>
          <p14:tracePt t="151619" x="8474075" y="4062413"/>
          <p14:tracePt t="151636" x="8483600" y="4071938"/>
          <p14:tracePt t="151653" x="8501063" y="4089400"/>
          <p14:tracePt t="151670" x="8528050" y="4116388"/>
          <p14:tracePt t="151686" x="8537575" y="4125913"/>
          <p14:tracePt t="151703" x="8572500" y="4125913"/>
          <p14:tracePt t="151719" x="8582025" y="4125913"/>
          <p14:tracePt t="151736" x="8589963" y="4143375"/>
          <p14:tracePt t="151772" x="8616950" y="4143375"/>
          <p14:tracePt t="152356" x="8582025" y="4143375"/>
          <p14:tracePt t="152364" x="8510588" y="4143375"/>
          <p14:tracePt t="152373" x="8439150" y="4143375"/>
          <p14:tracePt t="152386" x="8340725" y="4143375"/>
          <p14:tracePt t="152403" x="8197850" y="4143375"/>
          <p14:tracePt t="152420" x="8045450" y="4152900"/>
          <p14:tracePt t="152437" x="7724775" y="4205288"/>
          <p14:tracePt t="152453" x="7510463" y="4205288"/>
          <p14:tracePt t="152469" x="7269163" y="4205288"/>
          <p14:tracePt t="152486" x="7045325" y="4205288"/>
          <p14:tracePt t="152503" x="6786563" y="4205288"/>
          <p14:tracePt t="152519" x="6500813" y="4205288"/>
          <p14:tracePt t="152536" x="6303963" y="4205288"/>
          <p14:tracePt t="152553" x="6161088" y="4205288"/>
          <p14:tracePt t="152569" x="6099175" y="4205288"/>
          <p14:tracePt t="152586" x="6089650" y="4205288"/>
          <p14:tracePt t="152619" x="6072188" y="4205288"/>
          <p14:tracePt t="152636" x="6037263" y="4197350"/>
          <p14:tracePt t="152670" x="6000750" y="4197350"/>
          <p14:tracePt t="152686" x="5973763" y="4197350"/>
          <p14:tracePt t="152703" x="5884863" y="4197350"/>
          <p14:tracePt t="152719" x="5857875" y="4197350"/>
          <p14:tracePt t="152736" x="5813425" y="4197350"/>
          <p14:tracePt t="152753" x="5786438" y="4205288"/>
          <p14:tracePt t="152770" x="5768975" y="4205288"/>
          <p14:tracePt t="152786" x="5751513" y="4205288"/>
          <p14:tracePt t="152819" x="5715000" y="4205288"/>
          <p14:tracePt t="152837" x="5653088" y="4205288"/>
          <p14:tracePt t="152853" x="5589588" y="4205288"/>
          <p14:tracePt t="152869" x="5527675" y="4205288"/>
          <p14:tracePt t="152886" x="5518150" y="4205288"/>
          <p14:tracePt t="152903" x="5500688" y="4197350"/>
          <p14:tracePt t="152920" x="5473700" y="4187825"/>
          <p14:tracePt t="152936" x="5429250" y="4179888"/>
          <p14:tracePt t="152969" x="5429250" y="4160838"/>
          <p14:tracePt t="153084" x="5429250" y="4152900"/>
          <p14:tracePt t="153308" x="5438775" y="4143375"/>
          <p14:tracePt t="153324" x="5465763" y="4143375"/>
          <p14:tracePt t="153332" x="5473700" y="4143375"/>
          <p14:tracePt t="153348" x="5491163" y="4143375"/>
          <p14:tracePt t="153356" x="5518150" y="4143375"/>
          <p14:tracePt t="153370" x="5537200" y="4143375"/>
          <p14:tracePt t="153386" x="5643563" y="4143375"/>
          <p14:tracePt t="153402" x="5840413" y="4143375"/>
          <p14:tracePt t="153419" x="6170613" y="4143375"/>
          <p14:tracePt t="153436" x="6670675" y="4143375"/>
          <p14:tracePt t="153453" x="7027863" y="4143375"/>
          <p14:tracePt t="153469" x="7313613" y="4143375"/>
          <p14:tracePt t="153486" x="7572375" y="4143375"/>
          <p14:tracePt t="153502" x="7796213" y="4143375"/>
          <p14:tracePt t="153519" x="7939088" y="4143375"/>
          <p14:tracePt t="153536" x="8027988" y="4143375"/>
          <p14:tracePt t="153552" x="8089900" y="4143375"/>
          <p14:tracePt t="153569" x="8134350" y="4143375"/>
          <p14:tracePt t="153586" x="8143875" y="4143375"/>
          <p14:tracePt t="153602" x="8161338" y="4143375"/>
          <p14:tracePt t="153636" x="8188325" y="4143375"/>
          <p14:tracePt t="153653" x="8232775" y="4143375"/>
          <p14:tracePt t="153669" x="8269288" y="4143375"/>
          <p14:tracePt t="153686" x="8340725" y="4143375"/>
          <p14:tracePt t="153702" x="8385175" y="4143375"/>
          <p14:tracePt t="153719" x="8447088" y="4143375"/>
          <p14:tracePt t="153736" x="8474075" y="4143375"/>
          <p14:tracePt t="153769" x="8483600" y="4143375"/>
          <p14:tracePt t="153812" x="8501063" y="4143375"/>
          <p14:tracePt t="153820" x="8518525" y="4143375"/>
          <p14:tracePt t="153828" x="8537575" y="4143375"/>
          <p14:tracePt t="153853" x="8555038" y="4143375"/>
          <p14:tracePt t="153869" x="8572500" y="4143375"/>
          <p14:tracePt t="153908" x="8582025" y="4143375"/>
          <p14:tracePt t="153916" x="8589963" y="4143375"/>
          <p14:tracePt t="153932" x="8599488" y="4143375"/>
          <p14:tracePt t="153940" x="8626475" y="4143375"/>
          <p14:tracePt t="153953" x="8653463" y="4143375"/>
          <p14:tracePt t="153969" x="8680450" y="4143375"/>
          <p14:tracePt t="153986" x="8697913" y="4143375"/>
          <p14:tracePt t="154002" x="8715375" y="4143375"/>
          <p14:tracePt t="154268" x="8705850" y="4143375"/>
          <p14:tracePt t="154276" x="8697913" y="4143375"/>
          <p14:tracePt t="154286" x="8688388" y="4160838"/>
          <p14:tracePt t="154302" x="8634413" y="4160838"/>
          <p14:tracePt t="154319" x="8555038" y="4170363"/>
          <p14:tracePt t="154336" x="8429625" y="4187825"/>
          <p14:tracePt t="154352" x="8259763" y="4187825"/>
          <p14:tracePt t="154369" x="8018463" y="4187825"/>
          <p14:tracePt t="154386" x="7751763" y="4187825"/>
          <p14:tracePt t="154402" x="7348538" y="4187825"/>
          <p14:tracePt t="154419" x="7037388" y="4179888"/>
          <p14:tracePt t="154436" x="6572250" y="4098925"/>
          <p14:tracePt t="154453" x="6357938" y="4081463"/>
          <p14:tracePt t="154469" x="6197600" y="4081463"/>
          <p14:tracePt t="154486" x="6108700" y="4081463"/>
          <p14:tracePt t="154502" x="6045200" y="4081463"/>
          <p14:tracePt t="154519" x="6018213" y="4081463"/>
          <p14:tracePt t="154536" x="5973763" y="4081463"/>
          <p14:tracePt t="154569" x="5965825" y="4081463"/>
          <p14:tracePt t="154586" x="5929313" y="4081463"/>
          <p14:tracePt t="154604" x="5919788" y="4081463"/>
          <p14:tracePt t="154619" x="5911850" y="4081463"/>
          <p14:tracePt t="154636" x="5894388" y="4081463"/>
          <p14:tracePt t="154653" x="5875338" y="4081463"/>
          <p14:tracePt t="154669" x="5857875" y="4081463"/>
          <p14:tracePt t="154686" x="5813425" y="4081463"/>
          <p14:tracePt t="154703" x="5768975" y="4081463"/>
          <p14:tracePt t="154719" x="5741988" y="4098925"/>
          <p14:tracePt t="154736" x="5724525" y="4108450"/>
          <p14:tracePt t="154752" x="5715000" y="4108450"/>
          <p14:tracePt t="154769" x="5697538" y="4116388"/>
          <p14:tracePt t="154786" x="5661025" y="4116388"/>
          <p14:tracePt t="154803" x="5653088" y="4116388"/>
          <p14:tracePt t="154884" x="5643563" y="4116388"/>
          <p14:tracePt t="154964" x="5634038" y="4116388"/>
          <p14:tracePt t="154972" x="5616575" y="4116388"/>
          <p14:tracePt t="155012" x="5608638" y="4116388"/>
          <p14:tracePt t="155028" x="5599113" y="4116388"/>
          <p14:tracePt t="155036" x="5589588" y="4125913"/>
          <p14:tracePt t="155053" x="5572125" y="4125913"/>
          <p14:tracePt t="155060" x="5545138" y="4125913"/>
          <p14:tracePt t="155070" x="5537200" y="4125913"/>
          <p14:tracePt t="155086" x="5500688" y="4133850"/>
          <p14:tracePt t="155164" x="5518150" y="4152900"/>
          <p14:tracePt t="155172" x="5545138" y="4160838"/>
          <p14:tracePt t="155180" x="5562600" y="4160838"/>
          <p14:tracePt t="155188" x="5599113" y="4160838"/>
          <p14:tracePt t="155202" x="5643563" y="4160838"/>
          <p14:tracePt t="155219" x="5732463" y="4160838"/>
          <p14:tracePt t="155236" x="5894388" y="4160838"/>
          <p14:tracePt t="155253" x="6134100" y="4160838"/>
          <p14:tracePt t="155269" x="6419850" y="4160838"/>
          <p14:tracePt t="155286" x="6751638" y="4160838"/>
          <p14:tracePt t="155302" x="7062788" y="4160838"/>
          <p14:tracePt t="155320" x="7375525" y="4160838"/>
          <p14:tracePt t="155336" x="7616825" y="4160838"/>
          <p14:tracePt t="155352" x="7769225" y="4160838"/>
          <p14:tracePt t="155369" x="7875588" y="4160838"/>
          <p14:tracePt t="155386" x="7947025" y="4160838"/>
          <p14:tracePt t="155402" x="7991475" y="4160838"/>
          <p14:tracePt t="155419" x="8018463" y="4160838"/>
          <p14:tracePt t="155436" x="8045450" y="4160838"/>
          <p14:tracePt t="155453" x="8062913" y="4160838"/>
          <p14:tracePt t="155469" x="8089900" y="4160838"/>
          <p14:tracePt t="155486" x="8116888" y="4160838"/>
          <p14:tracePt t="155502" x="8143875" y="4160838"/>
          <p14:tracePt t="155519" x="8161338" y="4170363"/>
          <p14:tracePt t="155536" x="8197850" y="4170363"/>
          <p14:tracePt t="155552" x="8224838" y="4170363"/>
          <p14:tracePt t="155569" x="8277225" y="4187825"/>
          <p14:tracePt t="155586" x="8331200" y="4187825"/>
          <p14:tracePt t="155602" x="8375650" y="4197350"/>
          <p14:tracePt t="155619" x="8420100" y="4197350"/>
          <p14:tracePt t="155637" x="8474075" y="4197350"/>
          <p14:tracePt t="155653" x="8501063" y="4197350"/>
          <p14:tracePt t="155669" x="8510588" y="4197350"/>
          <p14:tracePt t="155686" x="8528050" y="4197350"/>
          <p14:tracePt t="155702" x="8537575" y="4197350"/>
          <p14:tracePt t="155719" x="8555038" y="4197350"/>
          <p14:tracePt t="155736" x="8562975" y="4197350"/>
          <p14:tracePt t="155753" x="8589963" y="4197350"/>
          <p14:tracePt t="155786" x="8599488" y="4197350"/>
          <p14:tracePt t="155802" x="8616950" y="4197350"/>
          <p14:tracePt t="155821" x="8634413" y="4197350"/>
          <p14:tracePt t="155948" x="8643938" y="4197350"/>
          <p14:tracePt t="156236" x="8609013" y="4197350"/>
          <p14:tracePt t="156244" x="8582025" y="4224338"/>
          <p14:tracePt t="156444" x="8572500" y="4224338"/>
          <p14:tracePt t="156453" x="8555038" y="4224338"/>
          <p14:tracePt t="156748" x="8545513" y="4224338"/>
          <p14:tracePt t="156756" x="8518525" y="4224338"/>
          <p14:tracePt t="156764" x="8447088" y="4232275"/>
          <p14:tracePt t="156772" x="8394700" y="4232275"/>
          <p14:tracePt t="156786" x="8358188" y="4251325"/>
          <p14:tracePt t="156802" x="8277225" y="4251325"/>
          <p14:tracePt t="156819" x="8116888" y="4295775"/>
          <p14:tracePt t="156836" x="7661275" y="4313238"/>
          <p14:tracePt t="156853" x="7358063" y="4313238"/>
          <p14:tracePt t="156869" x="7134225" y="4286250"/>
          <p14:tracePt t="156886" x="6946900" y="4224338"/>
          <p14:tracePt t="156903" x="6769100" y="4170363"/>
          <p14:tracePt t="156919" x="6626225" y="4108450"/>
          <p14:tracePt t="156936" x="6491288" y="4062413"/>
          <p14:tracePt t="156952" x="6429375" y="4037013"/>
          <p14:tracePt t="156969" x="6419850" y="4027488"/>
          <p14:tracePt t="157003" x="6411913" y="4010025"/>
          <p14:tracePt t="157019" x="6367463" y="3983038"/>
          <p14:tracePt t="157036" x="6242050" y="3919538"/>
          <p14:tracePt t="157053" x="6143625" y="3857625"/>
          <p14:tracePt t="157069" x="6010275" y="3795713"/>
          <p14:tracePt t="157086" x="5965825" y="3776663"/>
          <p14:tracePt t="157102" x="5884863" y="3759200"/>
          <p14:tracePt t="157119" x="5848350" y="3741738"/>
          <p14:tracePt t="157136" x="5822950" y="3741738"/>
          <p14:tracePt t="157152" x="5786438" y="3732213"/>
          <p14:tracePt t="157169" x="5741988" y="3732213"/>
          <p14:tracePt t="157186" x="5680075" y="3714750"/>
          <p14:tracePt t="157202" x="5599113" y="3714750"/>
          <p14:tracePt t="157219" x="5527675" y="3679825"/>
          <p14:tracePt t="157236" x="5456238" y="3670300"/>
          <p14:tracePt t="157253" x="5411788" y="3652838"/>
          <p14:tracePt t="157269" x="5367338" y="3643313"/>
          <p14:tracePt t="157286" x="5357813" y="3643313"/>
          <p14:tracePt t="157428" x="5348288" y="3643313"/>
          <p14:tracePt t="157820" x="5330825" y="3643313"/>
          <p14:tracePt t="157828" x="5330825" y="3652838"/>
          <p14:tracePt t="157837" x="5330825" y="3670300"/>
          <p14:tracePt t="157853" x="5322888" y="3697288"/>
          <p14:tracePt t="157869" x="5313363" y="3714750"/>
          <p14:tracePt t="157886" x="5313363" y="3759200"/>
          <p14:tracePt t="157903" x="5313363" y="3776663"/>
          <p14:tracePt t="157919" x="5313363" y="3795713"/>
          <p14:tracePt t="157936" x="5313363" y="3822700"/>
          <p14:tracePt t="157952" x="5313363" y="3840163"/>
          <p14:tracePt t="157969" x="5313363" y="3848100"/>
          <p14:tracePt t="157986" x="5313363" y="3867150"/>
          <p14:tracePt t="158003" x="5313363" y="3875088"/>
          <p14:tracePt t="158019" x="5313363" y="3902075"/>
          <p14:tracePt t="158036" x="5322888" y="3938588"/>
          <p14:tracePt t="158053" x="5322888" y="3946525"/>
          <p14:tracePt t="158069" x="5322888" y="3983038"/>
          <p14:tracePt t="158086" x="5340350" y="4010025"/>
          <p14:tracePt t="158102" x="5348288" y="4017963"/>
          <p14:tracePt t="158119" x="5357813" y="4027488"/>
          <p14:tracePt t="158136" x="5367338" y="4037013"/>
          <p14:tracePt t="158152" x="5375275" y="4054475"/>
          <p14:tracePt t="158169" x="5384800" y="4089400"/>
          <p14:tracePt t="158186" x="5394325" y="4098925"/>
          <p14:tracePt t="158202" x="5411788" y="4108450"/>
          <p14:tracePt t="158219" x="5419725" y="4116388"/>
          <p14:tracePt t="158236" x="5419725" y="4133850"/>
          <p14:tracePt t="158252" x="5429250" y="4152900"/>
          <p14:tracePt t="158286" x="5438775" y="4160838"/>
          <p14:tracePt t="158302" x="5473700" y="4187825"/>
          <p14:tracePt t="158336" x="5483225" y="4214813"/>
          <p14:tracePt t="158356" x="5491163" y="4224338"/>
          <p14:tracePt t="158372" x="5491163" y="4232275"/>
          <p14:tracePt t="158388" x="5518150" y="4259263"/>
          <p14:tracePt t="158428" x="5527675" y="4268788"/>
          <p14:tracePt t="158460" x="5537200" y="4268788"/>
          <p14:tracePt t="158484" x="5554663" y="4268788"/>
          <p14:tracePt t="158508" x="5572125" y="4268788"/>
          <p14:tracePt t="158532" x="5581650" y="4268788"/>
          <p14:tracePt t="158540" x="5589588" y="4268788"/>
          <p14:tracePt t="158572" x="5608638" y="4268788"/>
          <p14:tracePt t="158605" x="5616575" y="4268788"/>
          <p14:tracePt t="158628" x="5643563" y="4276725"/>
          <p14:tracePt t="158684" x="5661025" y="4276725"/>
          <p14:tracePt t="158716" x="5680075" y="4276725"/>
          <p14:tracePt t="158740" x="5697538" y="4276725"/>
          <p14:tracePt t="158748" x="5705475" y="4268788"/>
          <p14:tracePt t="158756" x="5715000" y="4259263"/>
          <p14:tracePt t="158769" x="5724525" y="4241800"/>
          <p14:tracePt t="158786" x="5751513" y="4214813"/>
          <p14:tracePt t="158802" x="5759450" y="4187825"/>
          <p14:tracePt t="158819" x="5786438" y="4160838"/>
          <p14:tracePt t="158836" x="5813425" y="4116388"/>
          <p14:tracePt t="158853" x="5822950" y="4081463"/>
          <p14:tracePt t="158886" x="5830888" y="4062413"/>
          <p14:tracePt t="158902" x="5840413" y="4044950"/>
          <p14:tracePt t="158919" x="5840413" y="4037013"/>
          <p14:tracePt t="158936" x="5840413" y="4017963"/>
          <p14:tracePt t="158952" x="5840413" y="3973513"/>
          <p14:tracePt t="158969" x="5840413" y="3902075"/>
          <p14:tracePt t="158986" x="5840413" y="3840163"/>
          <p14:tracePt t="159002" x="5840413" y="3786188"/>
          <p14:tracePt t="159019" x="5822950" y="3714750"/>
          <p14:tracePt t="159036" x="5786438" y="3643313"/>
          <p14:tracePt t="159052" x="5776913" y="3633788"/>
          <p14:tracePt t="159069" x="5768975" y="3633788"/>
          <p14:tracePt t="159086" x="5741988" y="3633788"/>
          <p14:tracePt t="159102" x="5732463" y="3633788"/>
          <p14:tracePt t="159119" x="5724525" y="3633788"/>
          <p14:tracePt t="159212" x="5751513" y="3633788"/>
          <p14:tracePt t="159220" x="5803900" y="3670300"/>
          <p14:tracePt t="159228" x="5867400" y="3697288"/>
          <p14:tracePt t="159237" x="5946775" y="3741738"/>
          <p14:tracePt t="159252" x="6205538" y="3857625"/>
          <p14:tracePt t="159269" x="6643688" y="3990975"/>
          <p14:tracePt t="159286" x="7099300" y="4089400"/>
          <p14:tracePt t="159302" x="7697788" y="4205288"/>
          <p14:tracePt t="159319" x="8197850" y="4286250"/>
          <p14:tracePt t="159336" x="8634413" y="4340225"/>
          <p14:tracePt t="159352" x="8939213" y="4340225"/>
          <p14:tracePt t="159369" x="9109075" y="4340225"/>
          <p14:tracePt t="159386" x="9224963" y="4340225"/>
          <p14:tracePt t="159402" x="9286875" y="4340225"/>
          <p14:tracePt t="159419" x="9313863" y="4340225"/>
          <p14:tracePt t="159436" x="9340850" y="4340225"/>
          <p14:tracePt t="159452" x="9348788" y="4340225"/>
          <p14:tracePt t="159469" x="9358313" y="4340225"/>
          <p14:tracePt t="159486" x="9367838" y="4340225"/>
          <p14:tracePt t="159502" x="9394825" y="4330700"/>
          <p14:tracePt t="159519" x="9412288" y="4322763"/>
          <p14:tracePt t="159536" x="9429750" y="4313238"/>
          <p14:tracePt t="159552" x="9456738" y="4286250"/>
          <p14:tracePt t="159569" x="9483725" y="4251325"/>
          <p14:tracePt t="159586" x="9483725" y="4232275"/>
          <p14:tracePt t="159602" x="9483725" y="4205288"/>
          <p14:tracePt t="159619" x="9483725" y="4187825"/>
          <p14:tracePt t="159636" x="9483725" y="4170363"/>
          <p14:tracePt t="159653" x="9466263" y="4071938"/>
          <p14:tracePt t="159669" x="9456738" y="4027488"/>
          <p14:tracePt t="159686" x="9447213" y="3965575"/>
          <p14:tracePt t="159703" x="9429750" y="3919538"/>
          <p14:tracePt t="159719" x="9402763" y="3867150"/>
          <p14:tracePt t="159736" x="9394825" y="3830638"/>
          <p14:tracePt t="159752" x="9385300" y="3813175"/>
          <p14:tracePt t="159769" x="9358313" y="3813175"/>
          <p14:tracePt t="159785" x="9348788" y="3813175"/>
          <p14:tracePt t="159802" x="9331325" y="3803650"/>
          <p14:tracePt t="159819" x="9296400" y="3803650"/>
          <p14:tracePt t="159836" x="9251950" y="3803650"/>
          <p14:tracePt t="159853" x="9153525" y="3786188"/>
          <p14:tracePt t="159869" x="9072563" y="3759200"/>
          <p14:tracePt t="159885" x="9028113" y="3751263"/>
          <p14:tracePt t="159903" x="8983663" y="3732213"/>
          <p14:tracePt t="159919" x="8947150" y="3732213"/>
          <p14:tracePt t="159936" x="8939213" y="3732213"/>
          <p14:tracePt t="159952" x="8912225" y="3732213"/>
          <p14:tracePt t="159969" x="8885238" y="3732213"/>
          <p14:tracePt t="159985" x="8867775" y="3732213"/>
          <p14:tracePt t="160002" x="8823325" y="3732213"/>
          <p14:tracePt t="160019" x="8804275" y="3732213"/>
          <p14:tracePt t="160036" x="8786813" y="3732213"/>
          <p14:tracePt t="160052" x="8777288" y="3732213"/>
          <p14:tracePt t="160069" x="8769350" y="3732213"/>
          <p14:tracePt t="160085" x="8759825" y="3732213"/>
          <p14:tracePt t="160102" x="8724900" y="3732213"/>
          <p14:tracePt t="160119" x="8688388" y="3751263"/>
          <p14:tracePt t="160135" x="8661400" y="3786188"/>
          <p14:tracePt t="160152" x="8634413" y="3813175"/>
          <p14:tracePt t="160185" x="8616950" y="3830638"/>
          <p14:tracePt t="160202" x="8609013" y="3840163"/>
          <p14:tracePt t="160219" x="8582025" y="3857625"/>
          <p14:tracePt t="160236" x="8562975" y="3875088"/>
          <p14:tracePt t="160270" x="8555038" y="3884613"/>
          <p14:tracePt t="160340" x="8537575" y="3894138"/>
          <p14:tracePt t="160356" x="8528050" y="3902075"/>
          <p14:tracePt t="160372" x="8528050" y="3911600"/>
          <p14:tracePt t="160388" x="8528050" y="3919538"/>
          <p14:tracePt t="160404" x="8528050" y="3929063"/>
          <p14:tracePt t="160412" x="8528050" y="3956050"/>
          <p14:tracePt t="160420" x="8528050" y="3965575"/>
          <p14:tracePt t="160437" x="8528050" y="3973513"/>
          <p14:tracePt t="160453" x="8528050" y="3983038"/>
          <p14:tracePt t="160470" x="8528050" y="4010025"/>
          <p14:tracePt t="160485" x="8528050" y="4017963"/>
          <p14:tracePt t="160502" x="8528050" y="4037013"/>
          <p14:tracePt t="160535" x="8528050" y="4054475"/>
          <p14:tracePt t="160552" x="8528050" y="4071938"/>
          <p14:tracePt t="160580" x="8528050" y="4081463"/>
          <p14:tracePt t="160604" x="8528050" y="4089400"/>
          <p14:tracePt t="160620" x="8528050" y="4108450"/>
          <p14:tracePt t="160636" x="8528050" y="4116388"/>
          <p14:tracePt t="160644" x="8528050" y="4133850"/>
          <p14:tracePt t="160669" x="8528050" y="4143375"/>
          <p14:tracePt t="160676" x="8545513" y="4152900"/>
          <p14:tracePt t="160686" x="8555038" y="4160838"/>
          <p14:tracePt t="160702" x="8562975" y="4170363"/>
          <p14:tracePt t="160719" x="8562975" y="4179888"/>
          <p14:tracePt t="160735" x="8582025" y="4205288"/>
          <p14:tracePt t="160752" x="8582025" y="4214813"/>
          <p14:tracePt t="160769" x="8589963" y="4232275"/>
          <p14:tracePt t="160785" x="8616950" y="4241800"/>
          <p14:tracePt t="160802" x="8626475" y="4251325"/>
          <p14:tracePt t="160835" x="8653463" y="4259263"/>
          <p14:tracePt t="160869" x="8670925" y="4276725"/>
          <p14:tracePt t="160916" x="8680450" y="4276725"/>
          <p14:tracePt t="160924" x="8688388" y="4286250"/>
          <p14:tracePt t="160940" x="8697913" y="4286250"/>
          <p14:tracePt t="160964" x="8705850" y="4286250"/>
          <p14:tracePt t="160980" x="8715375" y="4286250"/>
          <p14:tracePt t="160996" x="8724900" y="4286250"/>
          <p14:tracePt t="161012" x="8751888" y="4286250"/>
          <p14:tracePt t="161029" x="8759825" y="4286250"/>
          <p14:tracePt t="161076" x="8769350" y="4286250"/>
          <p14:tracePt t="161116" x="8777288" y="4286250"/>
          <p14:tracePt t="161124" x="8804275" y="4286250"/>
          <p14:tracePt t="161148" x="8813800" y="4286250"/>
          <p14:tracePt t="161188" x="8823325" y="4286250"/>
          <p14:tracePt t="161196" x="8831263" y="4286250"/>
          <p14:tracePt t="161212" x="8848725" y="4286250"/>
          <p14:tracePt t="161228" x="8867775" y="4286250"/>
          <p14:tracePt t="161260" x="8875713" y="4286250"/>
          <p14:tracePt t="161284" x="8894763" y="4268788"/>
          <p14:tracePt t="161300" x="8902700" y="4268788"/>
          <p14:tracePt t="161308" x="8920163" y="4259263"/>
          <p14:tracePt t="161319" x="8929688" y="4259263"/>
          <p14:tracePt t="161335" x="8939213" y="4251325"/>
          <p14:tracePt t="161372" x="8956675" y="4232275"/>
          <p14:tracePt t="161396" x="8983663" y="4214813"/>
          <p14:tracePt t="161412" x="8991600" y="4205288"/>
          <p14:tracePt t="161428" x="8991600" y="4187825"/>
          <p14:tracePt t="161436" x="9001125" y="4170363"/>
          <p14:tracePt t="161460" x="9028113" y="4152900"/>
          <p14:tracePt t="161492" x="9037638" y="4108450"/>
          <p14:tracePt t="161508" x="9037638" y="4098925"/>
          <p14:tracePt t="161516" x="9037638" y="4089400"/>
          <p14:tracePt t="161524" x="9037638" y="4071938"/>
          <p14:tracePt t="161540" x="9055100" y="4044950"/>
          <p14:tracePt t="161564" x="9055100" y="4037013"/>
          <p14:tracePt t="161580" x="9055100" y="4017963"/>
          <p14:tracePt t="161604" x="9055100" y="4000500"/>
          <p14:tracePt t="161612" x="9055100" y="3990975"/>
          <p14:tracePt t="161628" x="9055100" y="3983038"/>
          <p14:tracePt t="161653" x="9055100" y="3965575"/>
          <p14:tracePt t="161669" x="9037638" y="3938588"/>
          <p14:tracePt t="161685" x="9028113" y="3929063"/>
          <p14:tracePt t="161717" x="9018588" y="3919538"/>
          <p14:tracePt t="161740" x="8991600" y="3919538"/>
          <p14:tracePt t="161748" x="8983663" y="3902075"/>
          <p14:tracePt t="161756" x="8974138" y="3894138"/>
          <p14:tracePt t="161772" x="8947150" y="3884613"/>
          <p14:tracePt t="161788" x="8939213" y="3884613"/>
          <p14:tracePt t="161812" x="8929688" y="3884613"/>
          <p14:tracePt t="161844" x="8920163" y="3884613"/>
          <p14:tracePt t="161868" x="8912225" y="3884613"/>
          <p14:tracePt t="161885" x="8885238" y="3884613"/>
          <p14:tracePt t="161892" x="8875713" y="3884613"/>
          <p14:tracePt t="161908" x="8867775" y="3884613"/>
          <p14:tracePt t="161988" x="8858250" y="3884613"/>
          <p14:tracePt t="162020" x="8840788" y="3884613"/>
          <p14:tracePt t="162028" x="8831263" y="3884613"/>
          <p14:tracePt t="162037" x="8813800" y="3884613"/>
          <p14:tracePt t="162060" x="8804275" y="3884613"/>
          <p14:tracePt t="162076" x="8786813" y="3884613"/>
          <p14:tracePt t="162108" x="8777288" y="3884613"/>
          <p14:tracePt t="162132" x="8769350" y="3884613"/>
          <p14:tracePt t="162148" x="8751888" y="3884613"/>
          <p14:tracePt t="162180" x="8732838" y="3884613"/>
          <p14:tracePt t="162196" x="8705850" y="3884613"/>
          <p14:tracePt t="162244" x="8688388" y="3902075"/>
          <p14:tracePt t="162268" x="8670925" y="3902075"/>
          <p14:tracePt t="162300" x="8661400" y="3902075"/>
          <p14:tracePt t="162308" x="8653463" y="3911600"/>
          <p14:tracePt t="162356" x="8634413" y="3919538"/>
          <p14:tracePt t="162588" x="8609013" y="3946525"/>
          <p14:tracePt t="162612" x="8599488" y="3956050"/>
          <p14:tracePt t="162644" x="8599488" y="3965575"/>
          <p14:tracePt t="162732" x="8582025" y="3990975"/>
          <p14:tracePt t="162740" x="8582025" y="4000500"/>
          <p14:tracePt t="162752" x="8582025" y="4010025"/>
          <p14:tracePt t="162769" x="8572500" y="4037013"/>
          <p14:tracePt t="162785" x="8572500" y="4044950"/>
          <p14:tracePt t="162836" x="8572500" y="4054475"/>
          <p14:tracePt t="162868" x="8572500" y="4062413"/>
          <p14:tracePt t="162876" x="8572500" y="4071938"/>
          <p14:tracePt t="162892" x="8572500" y="4098925"/>
          <p14:tracePt t="162902" x="8572500" y="4108450"/>
          <p14:tracePt t="162924" x="8572500" y="4116388"/>
          <p14:tracePt t="162940" x="8572500" y="4125913"/>
          <p14:tracePt t="162956" x="8572500" y="4143375"/>
          <p14:tracePt t="162969" x="8572500" y="4152900"/>
          <p14:tracePt t="162985" x="8572500" y="4170363"/>
          <p14:tracePt t="163002" x="8572500" y="4179888"/>
          <p14:tracePt t="163019" x="8582025" y="4187825"/>
          <p14:tracePt t="163036" x="8609013" y="4205288"/>
          <p14:tracePt t="163076" x="8616950" y="4205288"/>
          <p14:tracePt t="163100" x="8634413" y="4205288"/>
          <p14:tracePt t="163124" x="8643938" y="4205288"/>
          <p14:tracePt t="163140" x="8653463" y="4205288"/>
          <p14:tracePt t="163188" x="8670925" y="4205288"/>
          <p14:tracePt t="163228" x="8688388" y="4205288"/>
          <p14:tracePt t="163244" x="8697913" y="4205288"/>
          <p14:tracePt t="163268" x="8705850" y="4205288"/>
          <p14:tracePt t="163276" x="8715375" y="4205288"/>
          <p14:tracePt t="163286" x="8742363" y="4205288"/>
          <p14:tracePt t="163302" x="8751888" y="4205288"/>
          <p14:tracePt t="163318" x="8759825" y="4205288"/>
          <p14:tracePt t="163335" x="8769350" y="4205288"/>
          <p14:tracePt t="163352" x="8796338" y="4205288"/>
          <p14:tracePt t="163380" x="8804275" y="4205288"/>
          <p14:tracePt t="163420" x="8813800" y="4205288"/>
          <p14:tracePt t="163428" x="8823325" y="4205288"/>
          <p14:tracePt t="164540" x="8831263" y="4205288"/>
          <p14:tracePt t="165420" x="8840788" y="4205288"/>
          <p14:tracePt t="165436" x="8858250" y="4205288"/>
          <p14:tracePt t="165444" x="8867775" y="4214813"/>
          <p14:tracePt t="165876" x="8875713" y="4214813"/>
          <p14:tracePt t="166140" x="8894763" y="4214813"/>
          <p14:tracePt t="166476" x="8902700" y="4214813"/>
          <p14:tracePt t="166485" x="8920163" y="4214813"/>
          <p14:tracePt t="166508" x="8929688" y="4214813"/>
          <p14:tracePt t="166524" x="8947150" y="4214813"/>
          <p14:tracePt t="166532" x="8956675" y="4205288"/>
          <p14:tracePt t="166884" x="8966200" y="4197350"/>
          <p14:tracePt t="166916" x="8966200" y="4160838"/>
          <p14:tracePt t="166924" x="8966200" y="4108450"/>
          <p14:tracePt t="166936" x="8966200" y="4089400"/>
          <p14:tracePt t="166952" x="8983663" y="4010025"/>
          <p14:tracePt t="166969" x="8991600" y="3911600"/>
          <p14:tracePt t="166985" x="9028113" y="3840163"/>
          <p14:tracePt t="167002" x="9037638" y="3795713"/>
          <p14:tracePt t="167018" x="9045575" y="3776663"/>
          <p14:tracePt t="167076" x="9045575" y="3768725"/>
          <p14:tracePt t="167092" x="9045575" y="3759200"/>
          <p14:tracePt t="167124" x="9045575" y="3741738"/>
          <p14:tracePt t="167140" x="9045575" y="3732213"/>
          <p14:tracePt t="167484" x="9045575" y="3714750"/>
          <p14:tracePt t="167684" x="9037638" y="3714750"/>
          <p14:tracePt t="167708" x="9018588" y="3714750"/>
          <p14:tracePt t="167748" x="9010650" y="3714750"/>
          <p14:tracePt t="167788" x="8991600" y="3714750"/>
          <p14:tracePt t="167796" x="8983663" y="3724275"/>
          <p14:tracePt t="167924" x="8974138" y="3724275"/>
          <p14:tracePt t="168116" x="8983663" y="3724275"/>
          <p14:tracePt t="168148" x="8991600" y="3714750"/>
          <p14:tracePt t="168220" x="8966200" y="3714750"/>
          <p14:tracePt t="168228" x="8956675" y="3714750"/>
          <p14:tracePt t="168236" x="8920163" y="3714750"/>
          <p14:tracePt t="168252" x="8902700" y="3714750"/>
          <p14:tracePt t="168269" x="8875713" y="3714750"/>
          <p14:tracePt t="168285" x="8848725" y="3714750"/>
          <p14:tracePt t="168302" x="8804275" y="3714750"/>
          <p14:tracePt t="168318" x="8759825" y="3714750"/>
          <p14:tracePt t="168335" x="8697913" y="3724275"/>
          <p14:tracePt t="168352" x="8609013" y="3751263"/>
          <p14:tracePt t="168368" x="8572500" y="3751263"/>
          <p14:tracePt t="168385" x="8412163" y="3830638"/>
          <p14:tracePt t="168402" x="8394700" y="3857625"/>
          <p14:tracePt t="168418" x="8358188" y="4027488"/>
          <p14:tracePt t="168435" x="8420100" y="4071938"/>
          <p14:tracePt t="168452" x="8466138" y="4116388"/>
          <p14:tracePt t="168469" x="8491538" y="4133850"/>
          <p14:tracePt t="168485" x="8420100" y="4133850"/>
          <p14:tracePt t="168502" x="8402638" y="4160838"/>
          <p14:tracePt t="168535" x="8367713" y="4160838"/>
          <p14:tracePt t="168552" x="8296275" y="4160838"/>
          <p14:tracePt t="168568" x="8170863" y="4160838"/>
          <p14:tracePt t="168585" x="8062913" y="4160838"/>
          <p14:tracePt t="168602" x="7912100" y="4187825"/>
          <p14:tracePt t="168618" x="7804150" y="4205288"/>
          <p14:tracePt t="168635" x="7705725" y="4241800"/>
          <p14:tracePt t="168653" x="7491413" y="4303713"/>
          <p14:tracePt t="168669" x="7367588" y="4322763"/>
          <p14:tracePt t="168685" x="7215188" y="4340225"/>
          <p14:tracePt t="168702" x="7054850" y="4367213"/>
          <p14:tracePt t="168718" x="6919913" y="4411663"/>
          <p14:tracePt t="168735" x="6823075" y="4456113"/>
          <p14:tracePt t="168948" x="6813550" y="4456113"/>
          <p14:tracePt t="168956" x="6769100" y="4429125"/>
          <p14:tracePt t="168969" x="6759575" y="4429125"/>
          <p14:tracePt t="168985" x="6715125" y="4429125"/>
          <p14:tracePt t="169002" x="6680200" y="4429125"/>
          <p14:tracePt t="169044" x="6670675" y="4429125"/>
          <p14:tracePt t="169053" x="6661150" y="4429125"/>
          <p14:tracePt t="169070" x="6626225" y="4429125"/>
          <p14:tracePt t="169085" x="6562725" y="4429125"/>
          <p14:tracePt t="169102" x="6500813" y="4429125"/>
          <p14:tracePt t="169118" x="6483350" y="4429125"/>
          <p14:tracePt t="169164" x="6456363" y="4429125"/>
          <p14:tracePt t="169172" x="6446838" y="4429125"/>
          <p14:tracePt t="169185" x="6438900" y="4429125"/>
          <p14:tracePt t="169202" x="6411913" y="4429125"/>
          <p14:tracePt t="169218" x="6384925" y="4411663"/>
          <p14:tracePt t="169235" x="6340475" y="4384675"/>
          <p14:tracePt t="169252" x="6323013" y="4375150"/>
          <p14:tracePt t="169269" x="6276975" y="4367213"/>
          <p14:tracePt t="169285" x="6269038" y="4357688"/>
          <p14:tracePt t="169302" x="6232525" y="4340225"/>
          <p14:tracePt t="169318" x="6188075" y="4330700"/>
          <p14:tracePt t="169335" x="6108700" y="4303713"/>
          <p14:tracePt t="169352" x="6010275" y="4251325"/>
          <p14:tracePt t="169368" x="5956300" y="4224338"/>
          <p14:tracePt t="169385" x="5938838" y="4205288"/>
          <p14:tracePt t="169402" x="5911850" y="4197350"/>
          <p14:tracePt t="169419" x="5894388" y="4197350"/>
          <p14:tracePt t="169435" x="5875338" y="4179888"/>
          <p14:tracePt t="169452" x="5822950" y="4160838"/>
          <p14:tracePt t="169469" x="5803900" y="4160838"/>
          <p14:tracePt t="169485" x="5795963" y="4160838"/>
          <p14:tracePt t="169518" x="5759450" y="4160838"/>
          <p14:tracePt t="169535" x="5751513" y="4160838"/>
          <p14:tracePt t="169552" x="5741988" y="4160838"/>
          <p14:tracePt t="169568" x="5705475" y="4160838"/>
          <p14:tracePt t="169585" x="5653088" y="4152900"/>
          <p14:tracePt t="169602" x="5608638" y="4152900"/>
          <p14:tracePt t="169619" x="5572125" y="4152900"/>
          <p14:tracePt t="169635" x="5527675" y="4143375"/>
          <p14:tracePt t="169652" x="5483225" y="4143375"/>
          <p14:tracePt t="169772" x="5473700" y="4143375"/>
          <p14:tracePt t="170484" x="5465763" y="4133850"/>
          <p14:tracePt t="170492" x="5465763" y="4116388"/>
          <p14:tracePt t="170508" x="5473700" y="4098925"/>
          <p14:tracePt t="170518" x="5483225" y="4098925"/>
          <p14:tracePt t="170535" x="5518150" y="4098925"/>
          <p14:tracePt t="170552" x="5581650" y="4098925"/>
          <p14:tracePt t="170568" x="5688013" y="4098925"/>
          <p14:tracePt t="170585" x="5884863" y="4098925"/>
          <p14:tracePt t="170602" x="6188075" y="4098925"/>
          <p14:tracePt t="170618" x="6589713" y="4098925"/>
          <p14:tracePt t="170635" x="6973888" y="4098925"/>
          <p14:tracePt t="170653" x="7473950" y="4098925"/>
          <p14:tracePt t="170669" x="7732713" y="4098925"/>
          <p14:tracePt t="170685" x="7885113" y="4098925"/>
          <p14:tracePt t="170702" x="7947025" y="4098925"/>
          <p14:tracePt t="170718" x="7974013" y="4098925"/>
          <p14:tracePt t="170752" x="8001000" y="4098925"/>
          <p14:tracePt t="170768" x="8037513" y="4098925"/>
          <p14:tracePt t="170785" x="8134350" y="4098925"/>
          <p14:tracePt t="170802" x="8205788" y="4098925"/>
          <p14:tracePt t="170818" x="8304213" y="4116388"/>
          <p14:tracePt t="170835" x="8394700" y="4125913"/>
          <p14:tracePt t="170852" x="8518525" y="4143375"/>
          <p14:tracePt t="170869" x="8589963" y="4143375"/>
          <p14:tracePt t="170885" x="8634413" y="4143375"/>
          <p14:tracePt t="170902" x="8670925" y="4143375"/>
          <p14:tracePt t="170918" x="8697913" y="4143375"/>
          <p14:tracePt t="170952" x="8705850" y="4152900"/>
          <p14:tracePt t="170968" x="8697913" y="4179888"/>
          <p14:tracePt t="171700" x="8688388" y="4179888"/>
          <p14:tracePt t="171708" x="8643938" y="4179888"/>
          <p14:tracePt t="171718" x="8626475" y="4179888"/>
          <p14:tracePt t="171735" x="8589963" y="4179888"/>
          <p14:tracePt t="171752" x="8528050" y="4160838"/>
          <p14:tracePt t="171768" x="8439150" y="4152900"/>
          <p14:tracePt t="171785" x="8215313" y="4116388"/>
          <p14:tracePt t="171802" x="7947025" y="4081463"/>
          <p14:tracePt t="171818" x="7661275" y="4081463"/>
          <p14:tracePt t="171835" x="7394575" y="4081463"/>
          <p14:tracePt t="171852" x="6983413" y="4081463"/>
          <p14:tracePt t="171869" x="6653213" y="4081463"/>
          <p14:tracePt t="171885" x="6269038" y="4017963"/>
          <p14:tracePt t="171901" x="5894388" y="4017963"/>
          <p14:tracePt t="171918" x="5510213" y="4000500"/>
          <p14:tracePt t="171935" x="5241925" y="3983038"/>
          <p14:tracePt t="171952" x="4991100" y="3911600"/>
          <p14:tracePt t="171968" x="4965700" y="3911600"/>
          <p14:tracePt t="172284" x="4965700" y="3902075"/>
          <p14:tracePt t="172316" x="4956175" y="3902075"/>
          <p14:tracePt t="172324" x="4946650" y="3902075"/>
          <p14:tracePt t="172335" x="4938713" y="3902075"/>
          <p14:tracePt t="172352" x="4929188" y="3902075"/>
          <p14:tracePt t="172373" x="4894263" y="3902075"/>
          <p14:tracePt t="172388" x="4867275" y="3902075"/>
          <p14:tracePt t="172402" x="4830763" y="3902075"/>
          <p14:tracePt t="172418" x="4751388" y="3894138"/>
          <p14:tracePt t="172435" x="4643438" y="3848100"/>
          <p14:tracePt t="172452" x="4510088" y="3840163"/>
          <p14:tracePt t="172469" x="4446588" y="3822700"/>
          <p14:tracePt t="172485" x="4429125" y="3822700"/>
          <p14:tracePt t="172501" x="4394200" y="3822700"/>
          <p14:tracePt t="172518" x="4367213" y="3822700"/>
          <p14:tracePt t="172535" x="4303713" y="3822700"/>
          <p14:tracePt t="172552" x="4251325" y="3822700"/>
          <p14:tracePt t="172568" x="4214813" y="3822700"/>
          <p14:tracePt t="172585" x="4197350" y="3822700"/>
          <p14:tracePt t="172618" x="4187825" y="3822700"/>
          <p14:tracePt t="172635" x="4170363" y="3822700"/>
          <p14:tracePt t="172652" x="4152900" y="3822700"/>
          <p14:tracePt t="172669" x="4116388" y="3822700"/>
          <p14:tracePt t="172685" x="4071938" y="3822700"/>
          <p14:tracePt t="172702" x="3990975" y="3822700"/>
          <p14:tracePt t="172718" x="3929063" y="3822700"/>
          <p14:tracePt t="172735" x="3875088" y="3822700"/>
          <p14:tracePt t="172751" x="3848100" y="3822700"/>
          <p14:tracePt t="172768" x="3840163" y="3822700"/>
          <p14:tracePt t="173020" x="3822700" y="3822700"/>
          <p14:tracePt t="173036" x="3813175" y="3822700"/>
          <p14:tracePt t="173052" x="3803650" y="3822700"/>
          <p14:tracePt t="173060" x="3786188" y="3822700"/>
          <p14:tracePt t="173069" x="3768725" y="3822700"/>
          <p14:tracePt t="173092" x="3759200" y="3822700"/>
          <p14:tracePt t="173102" x="3751263" y="3822700"/>
          <p14:tracePt t="173118" x="3714750" y="3822700"/>
          <p14:tracePt t="173135" x="3705225" y="3822700"/>
          <p14:tracePt t="173152" x="3697288" y="3813175"/>
          <p14:tracePt t="173436" x="3697288" y="3803650"/>
          <p14:tracePt t="173508" x="3705225" y="3795713"/>
          <p14:tracePt t="173524" x="3705225" y="3786188"/>
          <p14:tracePt t="173540" x="3705225" y="3759200"/>
          <p14:tracePt t="173556" x="3705225" y="3751263"/>
          <p14:tracePt t="173580" x="3705225" y="3741738"/>
          <p14:tracePt t="173604" x="3705225" y="3732213"/>
          <p14:tracePt t="173676" x="3714750" y="3724275"/>
          <p14:tracePt t="174668" x="3705225" y="3724275"/>
          <p14:tracePt t="174756" x="3697288" y="3724275"/>
          <p14:tracePt t="177476" x="3687763" y="3724275"/>
          <p14:tracePt t="177485" x="3679825" y="3732213"/>
          <p14:tracePt t="177501" x="3660775" y="3741738"/>
          <p14:tracePt t="177612" x="3670300" y="3751263"/>
          <p14:tracePt t="177620" x="3687763" y="3751263"/>
          <p14:tracePt t="177628" x="3697288" y="3751263"/>
          <p14:tracePt t="177636" x="3705225" y="3751263"/>
          <p14:tracePt t="177652" x="3714750" y="3751263"/>
          <p14:tracePt t="177669" x="3776663" y="3751263"/>
          <p14:tracePt t="177685" x="3803650" y="3751263"/>
          <p14:tracePt t="177701" x="3813175" y="3751263"/>
          <p14:tracePt t="177718" x="3822700" y="3751263"/>
          <p14:tracePt t="177734" x="3848100" y="3751263"/>
          <p14:tracePt t="177751" x="3857625" y="3751263"/>
          <p14:tracePt t="177768" x="3875088" y="3751263"/>
          <p14:tracePt t="178196" x="3867150" y="3751263"/>
          <p14:tracePt t="178228" x="3857625" y="3751263"/>
          <p14:tracePt t="178308" x="3848100" y="3751263"/>
          <p14:tracePt t="178420" x="3867150" y="3751263"/>
          <p14:tracePt t="178428" x="3875088" y="3751263"/>
          <p14:tracePt t="178436" x="3911600" y="3751263"/>
          <p14:tracePt t="178452" x="3919538" y="3751263"/>
          <p14:tracePt t="178469" x="4017963" y="3751263"/>
          <p14:tracePt t="178485" x="4081463" y="3751263"/>
          <p14:tracePt t="178502" x="4143375" y="3751263"/>
          <p14:tracePt t="178518" x="4214813" y="3751263"/>
          <p14:tracePt t="178535" x="4268788" y="3732213"/>
          <p14:tracePt t="178551" x="4340225" y="3732213"/>
          <p14:tracePt t="178568" x="4438650" y="3724275"/>
          <p14:tracePt t="178585" x="4562475" y="3724275"/>
          <p14:tracePt t="178601" x="4732338" y="3724275"/>
          <p14:tracePt t="178618" x="4857750" y="3724275"/>
          <p14:tracePt t="178635" x="4929188" y="3724275"/>
          <p14:tracePt t="178652" x="5027613" y="3724275"/>
          <p14:tracePt t="178669" x="5081588" y="3714750"/>
          <p14:tracePt t="178852" x="5089525" y="3714750"/>
          <p14:tracePt t="178908" x="5099050" y="3714750"/>
          <p14:tracePt t="178917" x="5133975" y="3714750"/>
          <p14:tracePt t="178924" x="5143500" y="3714750"/>
          <p14:tracePt t="178935" x="5153025" y="3714750"/>
          <p14:tracePt t="178951" x="5214938" y="3705225"/>
          <p14:tracePt t="178968" x="5224463" y="3705225"/>
          <p14:tracePt t="178985" x="5259388" y="3705225"/>
          <p14:tracePt t="179002" x="5295900" y="3687763"/>
          <p14:tracePt t="179018" x="5303838" y="3687763"/>
          <p14:tracePt t="179051" x="5322888" y="3679825"/>
          <p14:tracePt t="179172" x="5340350" y="3679825"/>
          <p14:tracePt t="179196" x="5357813" y="3679825"/>
          <p14:tracePt t="179212" x="5367338" y="3679825"/>
          <p14:tracePt t="179220" x="5375275" y="3670300"/>
          <p14:tracePt t="179268" x="5402263" y="3652838"/>
          <p14:tracePt t="179285" x="5411788" y="3652838"/>
          <p14:tracePt t="179301" x="5419725" y="3643313"/>
          <p14:tracePt t="179308" x="5429250" y="3633788"/>
          <p14:tracePt t="179348" x="5438775" y="3625850"/>
          <p14:tracePt t="179380" x="5465763" y="3625850"/>
          <p14:tracePt t="179412" x="5473700" y="3616325"/>
          <p14:tracePt t="179877" x="5518150" y="3616325"/>
          <p14:tracePt t="179885" x="5545138" y="3633788"/>
          <p14:tracePt t="179892" x="5554663" y="3643313"/>
          <p14:tracePt t="179902" x="5616575" y="3670300"/>
          <p14:tracePt t="179918" x="5670550" y="3687763"/>
          <p14:tracePt t="179935" x="5715000" y="3705225"/>
          <p14:tracePt t="180028" x="5724525" y="3714750"/>
          <p14:tracePt t="180036" x="5732463" y="3724275"/>
          <p14:tracePt t="180044" x="5759450" y="3724275"/>
          <p14:tracePt t="180060" x="5786438" y="3751263"/>
          <p14:tracePt t="180076" x="5795963" y="3759200"/>
          <p14:tracePt t="180140" x="5803900" y="3768725"/>
          <p14:tracePt t="180156" x="5813425" y="3776663"/>
          <p14:tracePt t="180180" x="5840413" y="3803650"/>
          <p14:tracePt t="180228" x="5848350" y="3813175"/>
          <p14:tracePt t="180252" x="5857875" y="3822700"/>
          <p14:tracePt t="180276" x="5867400" y="3830638"/>
          <p14:tracePt t="180316" x="5875338" y="3840163"/>
          <p14:tracePt t="180332" x="5884863" y="3848100"/>
          <p14:tracePt t="180652" x="5884863" y="3857625"/>
          <p14:tracePt t="180660" x="5875338" y="3857625"/>
          <p14:tracePt t="180669" x="5867400" y="3848100"/>
          <p14:tracePt t="180685" x="5822950" y="3830638"/>
          <p14:tracePt t="180701" x="5776913" y="3803650"/>
          <p14:tracePt t="180719" x="5741988" y="3776663"/>
          <p14:tracePt t="180735" x="5688013" y="3741738"/>
          <p14:tracePt t="180751" x="5653088" y="3705225"/>
          <p14:tracePt t="180768" x="5616575" y="3679825"/>
          <p14:tracePt t="180784" x="5581650" y="3625850"/>
          <p14:tracePt t="180801" x="5527675" y="3571875"/>
          <p14:tracePt t="180818" x="5510213" y="3554413"/>
          <p14:tracePt t="180835" x="5500688" y="3544888"/>
          <p14:tracePt t="180851" x="5483225" y="3536950"/>
          <p14:tracePt t="181188" x="5483225" y="3527425"/>
          <p14:tracePt t="181196" x="5483225" y="3517900"/>
          <p14:tracePt t="181204" x="5491163" y="3517900"/>
          <p14:tracePt t="181218" x="5500688" y="3527425"/>
          <p14:tracePt t="181235" x="5537200" y="3562350"/>
          <p14:tracePt t="181252" x="5545138" y="3571875"/>
          <p14:tracePt t="181269" x="5589588" y="3616325"/>
          <p14:tracePt t="181284" x="5599113" y="3625850"/>
          <p14:tracePt t="181301" x="5634038" y="3643313"/>
          <p14:tracePt t="181318" x="5653088" y="3660775"/>
          <p14:tracePt t="181335" x="5680075" y="3687763"/>
          <p14:tracePt t="181351" x="5697538" y="3705225"/>
          <p14:tracePt t="181368" x="5715000" y="3724275"/>
          <p14:tracePt t="181384" x="5724525" y="3732213"/>
          <p14:tracePt t="181401" x="5741988" y="3759200"/>
          <p14:tracePt t="181418" x="5759450" y="3776663"/>
          <p14:tracePt t="181434" x="5768975" y="3786188"/>
          <p14:tracePt t="181452" x="5776913" y="3803650"/>
          <p14:tracePt t="181453" x="5786438" y="3813175"/>
          <p14:tracePt t="181469" x="5813425" y="3840163"/>
          <p14:tracePt t="181485" x="5830888" y="3875088"/>
          <p14:tracePt t="181501" x="5840413" y="3884613"/>
          <p14:tracePt t="181534" x="5848350" y="3894138"/>
          <p14:tracePt t="181564" x="5857875" y="3902075"/>
          <p14:tracePt t="181612" x="5867400" y="3919538"/>
          <p14:tracePt t="181916" x="5867400" y="3929063"/>
          <p14:tracePt t="181924" x="5848350" y="3919538"/>
          <p14:tracePt t="181934" x="5822950" y="3902075"/>
          <p14:tracePt t="181951" x="5786438" y="3848100"/>
          <p14:tracePt t="181968" x="5732463" y="3786188"/>
          <p14:tracePt t="181985" x="5697538" y="3759200"/>
          <p14:tracePt t="182001" x="5661025" y="3724275"/>
          <p14:tracePt t="182018" x="5634038" y="3705225"/>
          <p14:tracePt t="182034" x="5608638" y="3687763"/>
          <p14:tracePt t="182051" x="5599113" y="3670300"/>
          <p14:tracePt t="182068" x="5572125" y="3660775"/>
          <p14:tracePt t="182085" x="5510213" y="3616325"/>
          <p14:tracePt t="182101" x="5473700" y="3581400"/>
          <p14:tracePt t="182118" x="5465763" y="3571875"/>
          <p14:tracePt t="182134" x="5446713" y="3554413"/>
          <p14:tracePt t="182151" x="5419725" y="3527425"/>
          <p14:tracePt t="182524" x="5446713" y="3527425"/>
          <p14:tracePt t="182532" x="5456238" y="3536950"/>
          <p14:tracePt t="182540" x="5465763" y="3544888"/>
          <p14:tracePt t="182551" x="5465763" y="3554413"/>
          <p14:tracePt t="182568" x="5483225" y="3581400"/>
          <p14:tracePt t="182584" x="5491163" y="3589338"/>
          <p14:tracePt t="182618" x="5510213" y="3608388"/>
          <p14:tracePt t="182634" x="5537200" y="3633788"/>
          <p14:tracePt t="182651" x="5545138" y="3643313"/>
          <p14:tracePt t="182668" x="5562600" y="3660775"/>
          <p14:tracePt t="182685" x="5589588" y="3679825"/>
          <p14:tracePt t="182701" x="5599113" y="3679825"/>
          <p14:tracePt t="182718" x="5616575" y="3705225"/>
          <p14:tracePt t="182734" x="5643563" y="3732213"/>
          <p14:tracePt t="182751" x="5653088" y="3741738"/>
          <p14:tracePt t="182768" x="5670550" y="3768725"/>
          <p14:tracePt t="182784" x="5680075" y="3786188"/>
          <p14:tracePt t="182801" x="5697538" y="3803650"/>
          <p14:tracePt t="182818" x="5715000" y="3830638"/>
          <p14:tracePt t="182834" x="5724525" y="3840163"/>
          <p14:tracePt t="182851" x="5759450" y="3875088"/>
          <p14:tracePt t="182868" x="5776913" y="3894138"/>
          <p14:tracePt t="182884" x="5795963" y="3919538"/>
          <p14:tracePt t="182901" x="5822950" y="3938588"/>
          <p14:tracePt t="182918" x="5830888" y="3956050"/>
          <p14:tracePt t="182951" x="5857875" y="3965575"/>
          <p14:tracePt t="182972" x="5867400" y="3973513"/>
          <p14:tracePt t="182988" x="5867400" y="3983038"/>
          <p14:tracePt t="183004" x="5875338" y="3990975"/>
          <p14:tracePt t="183036" x="5884863" y="4000500"/>
          <p14:tracePt t="183428" x="5884863" y="3990975"/>
          <p14:tracePt t="183437" x="5867400" y="3973513"/>
          <p14:tracePt t="183444" x="5840413" y="3946525"/>
          <p14:tracePt t="183452" x="5830888" y="3938588"/>
          <p14:tracePt t="183468" x="5803900" y="3894138"/>
          <p14:tracePt t="183484" x="5795963" y="3875088"/>
          <p14:tracePt t="183501" x="5786438" y="3867150"/>
          <p14:tracePt t="183518" x="5759450" y="3822700"/>
          <p14:tracePt t="183534" x="5724525" y="3768725"/>
          <p14:tracePt t="183551" x="5688013" y="3741738"/>
          <p14:tracePt t="183568" x="5653088" y="3705225"/>
          <p14:tracePt t="183584" x="5643563" y="3697288"/>
          <p14:tracePt t="183644" x="5634038" y="3697288"/>
          <p14:tracePt t="183692" x="5626100" y="3697288"/>
          <p14:tracePt t="183708" x="5616575" y="3697288"/>
          <p14:tracePt t="183724" x="5589588" y="3697288"/>
          <p14:tracePt t="183732" x="5581650" y="3679825"/>
          <p14:tracePt t="183748" x="5572125" y="3679825"/>
          <p14:tracePt t="183756" x="5545138" y="3660775"/>
          <p14:tracePt t="183772" x="5537200" y="3652838"/>
          <p14:tracePt t="183796" x="5527675" y="3643313"/>
          <p14:tracePt t="184316" x="5473700" y="3589338"/>
          <p14:tracePt t="184324" x="5465763" y="3581400"/>
          <p14:tracePt t="184334" x="5456238" y="3581400"/>
          <p14:tracePt t="184620" x="5446713" y="3562350"/>
          <p14:tracePt t="184796" x="5456238" y="3562350"/>
          <p14:tracePt t="184820" x="5465763" y="3562350"/>
          <p14:tracePt t="184836" x="5473700" y="3562350"/>
          <p14:tracePt t="184852" x="5500688" y="3562350"/>
          <p14:tracePt t="184860" x="5510213" y="3562350"/>
          <p14:tracePt t="184885" x="5518150" y="3562350"/>
          <p14:tracePt t="184901" x="5527675" y="3562350"/>
          <p14:tracePt t="184908" x="5554663" y="3562350"/>
          <p14:tracePt t="184918" x="5562600" y="3562350"/>
          <p14:tracePt t="184934" x="5608638" y="3562350"/>
          <p14:tracePt t="184951" x="5670550" y="3571875"/>
          <p14:tracePt t="184968" x="5705475" y="3608388"/>
          <p14:tracePt t="185001" x="5724525" y="3608388"/>
          <p14:tracePt t="185018" x="5732463" y="3616325"/>
          <p14:tracePt t="185052" x="5759450" y="3625850"/>
          <p14:tracePt t="185068" x="5759450" y="3633788"/>
          <p14:tracePt t="185076" x="5768975" y="3652838"/>
          <p14:tracePt t="185092" x="5776913" y="3670300"/>
          <p14:tracePt t="185108" x="5786438" y="3679825"/>
          <p14:tracePt t="185118" x="5795963" y="3687763"/>
          <p14:tracePt t="185134" x="5813425" y="3697288"/>
          <p14:tracePt t="185151" x="5822950" y="3714750"/>
          <p14:tracePt t="185168" x="5840413" y="3732213"/>
          <p14:tracePt t="185184" x="5840413" y="3741738"/>
          <p14:tracePt t="185201" x="5848350" y="3751263"/>
          <p14:tracePt t="185235" x="5857875" y="3776663"/>
          <p14:tracePt t="185252" x="5875338" y="3813175"/>
          <p14:tracePt t="185276" x="5902325" y="3840163"/>
          <p14:tracePt t="185301" x="5911850" y="3848100"/>
          <p14:tracePt t="185317" x="5911850" y="3857625"/>
          <p14:tracePt t="185340" x="5911850" y="3867150"/>
          <p14:tracePt t="185348" x="5919788" y="3875088"/>
          <p14:tracePt t="185380" x="5919788" y="3894138"/>
          <p14:tracePt t="185396" x="5919788" y="3911600"/>
          <p14:tracePt t="185756" x="5902325" y="3894138"/>
          <p14:tracePt t="185764" x="5875338" y="3867150"/>
          <p14:tracePt t="185772" x="5848350" y="3840163"/>
          <p14:tracePt t="185784" x="5813425" y="3830638"/>
          <p14:tracePt t="185801" x="5751513" y="3776663"/>
          <p14:tracePt t="185818" x="5697538" y="3741738"/>
          <p14:tracePt t="185834" x="5661025" y="3724275"/>
          <p14:tracePt t="185851" x="5643563" y="3705225"/>
          <p14:tracePt t="185868" x="5634038" y="3687763"/>
          <p14:tracePt t="185885" x="5616575" y="3670300"/>
          <p14:tracePt t="185901" x="5608638" y="3660775"/>
          <p14:tracePt t="185918" x="5581650" y="3652838"/>
          <p14:tracePt t="186036" x="5572125" y="3633788"/>
          <p14:tracePt t="186092" x="5562600" y="3633788"/>
          <p14:tracePt t="186101" x="5554663" y="3625850"/>
          <p14:tracePt t="186108" x="5545138" y="3616325"/>
          <p14:tracePt t="186476" x="5554663" y="3643313"/>
          <p14:tracePt t="186492" x="5562600" y="3652838"/>
          <p14:tracePt t="186501" x="5572125" y="3660775"/>
          <p14:tracePt t="186508" x="5572125" y="3670300"/>
          <p14:tracePt t="186518" x="5581650" y="3679825"/>
          <p14:tracePt t="186534" x="5608638" y="3705225"/>
          <p14:tracePt t="186551" x="5643563" y="3741738"/>
          <p14:tracePt t="186568" x="5653088" y="3751263"/>
          <p14:tracePt t="186584" x="5670550" y="3759200"/>
          <p14:tracePt t="186618" x="5680075" y="3768725"/>
          <p14:tracePt t="186634" x="5705475" y="3795713"/>
          <p14:tracePt t="186651" x="5715000" y="3803650"/>
          <p14:tracePt t="186668" x="5724525" y="3813175"/>
          <p14:tracePt t="186685" x="5751513" y="3840163"/>
          <p14:tracePt t="186701" x="5768975" y="3848100"/>
          <p14:tracePt t="186718" x="5786438" y="3867150"/>
          <p14:tracePt t="186734" x="5803900" y="3875088"/>
          <p14:tracePt t="186768" x="5830888" y="3884613"/>
          <p14:tracePt t="187028" x="5813425" y="3884613"/>
          <p14:tracePt t="187036" x="5786438" y="3857625"/>
          <p14:tracePt t="187044" x="5776913" y="3830638"/>
          <p14:tracePt t="187052" x="5751513" y="3803650"/>
          <p14:tracePt t="187068" x="5732463" y="3768725"/>
          <p14:tracePt t="187084" x="5680075" y="3724275"/>
          <p14:tracePt t="187101" x="5661025" y="3697288"/>
          <p14:tracePt t="187118" x="5634038" y="3660775"/>
          <p14:tracePt t="187134" x="5608638" y="3633788"/>
          <p14:tracePt t="187151" x="5572125" y="3616325"/>
          <p14:tracePt t="187168" x="5562600" y="3608388"/>
          <p14:tracePt t="187300" x="5554663" y="3589338"/>
          <p14:tracePt t="187308" x="5527675" y="3581400"/>
          <p14:tracePt t="187588" x="5554663" y="3608388"/>
          <p14:tracePt t="187596" x="5562600" y="3616325"/>
          <p14:tracePt t="187604" x="5589588" y="3643313"/>
          <p14:tracePt t="187620" x="5616575" y="3679825"/>
          <p14:tracePt t="187636" x="5626100" y="3687763"/>
          <p14:tracePt t="187676" x="5634038" y="3697288"/>
          <p14:tracePt t="187700" x="5643563" y="3705225"/>
          <p14:tracePt t="187708" x="5653088" y="3724275"/>
          <p14:tracePt t="187718" x="5661025" y="3732213"/>
          <p14:tracePt t="187734" x="5680075" y="3732213"/>
          <p14:tracePt t="187751" x="5697538" y="3751263"/>
          <p14:tracePt t="187767" x="5705475" y="3759200"/>
          <p14:tracePt t="187784" x="5715000" y="3776663"/>
          <p14:tracePt t="187801" x="5732463" y="3786188"/>
          <p14:tracePt t="187817" x="5741988" y="3786188"/>
          <p14:tracePt t="187834" x="5751513" y="3795713"/>
          <p14:tracePt t="187851" x="5759450" y="3803650"/>
          <p14:tracePt t="187924" x="5795963" y="3813175"/>
          <p14:tracePt t="187932" x="5795963" y="3822700"/>
          <p14:tracePt t="187940" x="5803900" y="3840163"/>
          <p14:tracePt t="187956" x="5813425" y="3848100"/>
          <p14:tracePt t="188252" x="5803900" y="3848100"/>
          <p14:tracePt t="188260" x="5795963" y="3848100"/>
          <p14:tracePt t="188269" x="5786438" y="3848100"/>
          <p14:tracePt t="188285" x="5705475" y="3803650"/>
          <p14:tracePt t="188301" x="5670550" y="3724275"/>
          <p14:tracePt t="188318" x="5608638" y="3687763"/>
          <p14:tracePt t="188334" x="5554663" y="3660775"/>
          <p14:tracePt t="188351" x="5537200" y="3652838"/>
          <p14:tracePt t="188384" x="5518150" y="3643313"/>
          <p14:tracePt t="188412" x="5510213" y="3633788"/>
          <p14:tracePt t="188420" x="5500688" y="3616325"/>
          <p14:tracePt t="188436" x="5491163" y="3608388"/>
          <p14:tracePt t="188452" x="5465763" y="3589338"/>
          <p14:tracePt t="188469" x="5456238" y="3581400"/>
          <p14:tracePt t="188485" x="5446713" y="3581400"/>
          <p14:tracePt t="188501" x="5438775" y="3571875"/>
          <p14:tracePt t="188564" x="5429250" y="3554413"/>
          <p14:tracePt t="188740" x="5438775" y="3554413"/>
          <p14:tracePt t="188756" x="5446713" y="3554413"/>
          <p14:tracePt t="188764" x="5473700" y="3562350"/>
          <p14:tracePt t="188780" x="5500688" y="3571875"/>
          <p14:tracePt t="188788" x="5510213" y="3581400"/>
          <p14:tracePt t="188801" x="5518150" y="3589338"/>
          <p14:tracePt t="188817" x="5545138" y="3616325"/>
          <p14:tracePt t="188834" x="5626100" y="3660775"/>
          <p14:tracePt t="188851" x="5705475" y="3714750"/>
          <p14:tracePt t="188868" x="5768975" y="3741738"/>
          <p14:tracePt t="188884" x="5840413" y="3803650"/>
          <p14:tracePt t="188901" x="5875338" y="3830638"/>
          <p14:tracePt t="188917" x="5884863" y="3840163"/>
          <p14:tracePt t="188951" x="5894388" y="3848100"/>
          <p14:tracePt t="189012" x="5919788" y="3867150"/>
          <p14:tracePt t="189028" x="5929313" y="3884613"/>
          <p14:tracePt t="189052" x="5938838" y="3902075"/>
          <p14:tracePt t="189228" x="5938838" y="3911600"/>
          <p14:tracePt t="189236" x="5929313" y="3911600"/>
          <p14:tracePt t="189244" x="5911850" y="3911600"/>
          <p14:tracePt t="189252" x="5867400" y="3911600"/>
          <p14:tracePt t="189268" x="5822950" y="3884613"/>
          <p14:tracePt t="189285" x="5741988" y="3830638"/>
          <p14:tracePt t="189301" x="5670550" y="3776663"/>
          <p14:tracePt t="189318" x="5608638" y="3724275"/>
          <p14:tracePt t="189334" x="5527675" y="3660775"/>
          <p14:tracePt t="189351" x="5491163" y="3643313"/>
          <p14:tracePt t="189796" x="5500688" y="3643313"/>
          <p14:tracePt t="189812" x="5518150" y="3643313"/>
          <p14:tracePt t="189828" x="5527675" y="3643313"/>
          <p14:tracePt t="189860" x="5554663" y="3670300"/>
          <p14:tracePt t="189884" x="5562600" y="3679825"/>
          <p14:tracePt t="189892" x="5581650" y="3687763"/>
          <p14:tracePt t="189902" x="5608638" y="3705225"/>
          <p14:tracePt t="189918" x="5661025" y="3724275"/>
          <p14:tracePt t="189934" x="5670550" y="3741738"/>
          <p14:tracePt t="189951" x="5724525" y="3759200"/>
          <p14:tracePt t="189967" x="5759450" y="3786188"/>
          <p14:tracePt t="189984" x="5884863" y="3857625"/>
          <p14:tracePt t="190001" x="5929313" y="3894138"/>
          <p14:tracePt t="190212" x="5938838" y="3894138"/>
          <p14:tracePt t="190228" x="5946775" y="3894138"/>
          <p14:tracePt t="190236" x="5965825" y="3894138"/>
          <p14:tracePt t="190244" x="5983288" y="3894138"/>
          <p14:tracePt t="190252" x="6010275" y="3894138"/>
          <p14:tracePt t="190268" x="6018213" y="3894138"/>
          <p14:tracePt t="190284" x="6126163" y="3894138"/>
          <p14:tracePt t="190301" x="6224588" y="3894138"/>
          <p14:tracePt t="190318" x="6367463" y="3946525"/>
          <p14:tracePt t="190334" x="6537325" y="3956050"/>
          <p14:tracePt t="190351" x="6670675" y="3973513"/>
          <p14:tracePt t="190368" x="6777038" y="4000500"/>
          <p14:tracePt t="190384" x="6840538" y="4000500"/>
          <p14:tracePt t="190401" x="6858000" y="4000500"/>
          <p14:tracePt t="190417" x="6867525" y="4000500"/>
          <p14:tracePt t="190434" x="6894513" y="4000500"/>
          <p14:tracePt t="190467" x="6902450" y="4000500"/>
          <p14:tracePt t="190485" x="6911975" y="4000500"/>
          <p14:tracePt t="190501" x="6919913" y="4000500"/>
          <p14:tracePt t="190518" x="6956425" y="3990975"/>
          <p14:tracePt t="190534" x="7027863" y="3965575"/>
          <p14:tracePt t="190551" x="7072313" y="3946525"/>
          <p14:tracePt t="190567" x="7108825" y="3938588"/>
          <p14:tracePt t="190584" x="7153275" y="3894138"/>
          <p14:tracePt t="190601" x="7205663" y="3875088"/>
          <p14:tracePt t="190617" x="7269163" y="3848100"/>
          <p14:tracePt t="190634" x="7304088" y="3822700"/>
          <p14:tracePt t="190651" x="7331075" y="3813175"/>
          <p14:tracePt t="190668" x="7367588" y="3803650"/>
          <p14:tracePt t="190685" x="7394575" y="3795713"/>
          <p14:tracePt t="190701" x="7402513" y="3786188"/>
          <p14:tracePt t="190718" x="7439025" y="3768725"/>
          <p14:tracePt t="190734" x="7500938" y="3759200"/>
          <p14:tracePt t="190751" x="7527925" y="3751263"/>
          <p14:tracePt t="190768" x="7545388" y="3751263"/>
          <p14:tracePt t="190784" x="7572375" y="3724275"/>
          <p14:tracePt t="190801" x="7589838" y="3724275"/>
          <p14:tracePt t="190817" x="7608888" y="3714750"/>
          <p14:tracePt t="190876" x="7626350" y="3714750"/>
          <p14:tracePt t="190884" x="7634288" y="3714750"/>
          <p14:tracePt t="190901" x="7643813" y="3714750"/>
          <p14:tracePt t="190964" x="7653338" y="3714750"/>
          <p14:tracePt t="190996" x="7688263" y="3705225"/>
          <p14:tracePt t="191356" x="7680325" y="3705225"/>
          <p14:tracePt t="191364" x="7661275" y="3705225"/>
          <p14:tracePt t="191372" x="7653338" y="3705225"/>
          <p14:tracePt t="191384" x="7634288" y="3705225"/>
          <p14:tracePt t="191401" x="7608888" y="3724275"/>
          <p14:tracePt t="191417" x="7599363" y="3732213"/>
          <p14:tracePt t="191434" x="7562850" y="3751263"/>
          <p14:tracePt t="191451" x="7537450" y="3759200"/>
          <p14:tracePt t="191468" x="7527925" y="3786188"/>
          <p14:tracePt t="191484" x="7518400" y="3795713"/>
          <p14:tracePt t="191502" x="7500938" y="3822700"/>
          <p14:tracePt t="191518" x="7483475" y="3848100"/>
          <p14:tracePt t="191534" x="7466013" y="3857625"/>
          <p14:tracePt t="191588" x="7456488" y="3857625"/>
          <p14:tracePt t="191628" x="7419975" y="3867150"/>
          <p14:tracePt t="191828" x="7429500" y="3867150"/>
          <p14:tracePt t="191836" x="7439025" y="3867150"/>
          <p14:tracePt t="191844" x="7466013" y="3867150"/>
          <p14:tracePt t="191852" x="7483475" y="3867150"/>
          <p14:tracePt t="191868" x="7510463" y="3867150"/>
          <p14:tracePt t="191884" x="7581900" y="3857625"/>
          <p14:tracePt t="191901" x="7608888" y="3830638"/>
          <p14:tracePt t="191917" x="7653338" y="3803650"/>
          <p14:tracePt t="191934" x="7724775" y="3768725"/>
          <p14:tracePt t="191951" x="7769225" y="3741738"/>
          <p14:tracePt t="191967" x="7796213" y="3714750"/>
          <p14:tracePt t="191984" x="7831138" y="3705225"/>
          <p14:tracePt t="192017" x="7840663" y="3697288"/>
          <p14:tracePt t="192060" x="7848600" y="3697288"/>
          <p14:tracePt t="192076" x="7867650" y="3679825"/>
          <p14:tracePt t="192092" x="7875588" y="3679825"/>
          <p14:tracePt t="192108" x="7885113" y="3670300"/>
          <p14:tracePt t="192332" x="7885113" y="3660775"/>
          <p14:tracePt t="192348" x="7875588" y="3660775"/>
          <p14:tracePt t="192356" x="7848600" y="3660775"/>
          <p14:tracePt t="192367" x="7840663" y="3660775"/>
          <p14:tracePt t="192384" x="7823200" y="3670300"/>
          <p14:tracePt t="192417" x="7786688" y="3687763"/>
          <p14:tracePt t="192434" x="7777163" y="3705225"/>
          <p14:tracePt t="192451" x="7759700" y="3724275"/>
          <p14:tracePt t="192468" x="7732713" y="3751263"/>
          <p14:tracePt t="192484" x="7697788" y="3795713"/>
          <p14:tracePt t="192501" x="7680325" y="3830638"/>
          <p14:tracePt t="192517" x="7653338" y="3848100"/>
          <p14:tracePt t="192534" x="7634288" y="3848100"/>
          <p14:tracePt t="192551" x="7608888" y="3875088"/>
          <p14:tracePt t="192567" x="7589838" y="3894138"/>
          <p14:tracePt t="192584" x="7554913" y="3919538"/>
          <p14:tracePt t="192601" x="7545388" y="3929063"/>
          <p14:tracePt t="192617" x="7537450" y="3938588"/>
          <p14:tracePt t="192820" x="7537450" y="3946525"/>
          <p14:tracePt t="192828" x="7545388" y="3946525"/>
          <p14:tracePt t="192836" x="7572375" y="3946525"/>
          <p14:tracePt t="192852" x="7608888" y="3946525"/>
          <p14:tracePt t="192868" x="7634288" y="3946525"/>
          <p14:tracePt t="192885" x="7688263" y="3911600"/>
          <p14:tracePt t="192901" x="7751763" y="3875088"/>
          <p14:tracePt t="192917" x="7796213" y="3840163"/>
          <p14:tracePt t="192934" x="7848600" y="3786188"/>
          <p14:tracePt t="192950" x="7902575" y="3751263"/>
          <p14:tracePt t="192968" x="7929563" y="3714750"/>
          <p14:tracePt t="192984" x="7966075" y="3687763"/>
          <p14:tracePt t="193001" x="7983538" y="3679825"/>
          <p14:tracePt t="193172" x="7974013" y="3679825"/>
          <p14:tracePt t="193180" x="7966075" y="3679825"/>
          <p14:tracePt t="193196" x="7947025" y="3679825"/>
          <p14:tracePt t="193204" x="7939088" y="3679825"/>
          <p14:tracePt t="193217" x="7929563" y="3679825"/>
          <p14:tracePt t="193234" x="7885113" y="3679825"/>
          <p14:tracePt t="193251" x="7867650" y="3679825"/>
          <p14:tracePt t="193267" x="7840663" y="3687763"/>
          <p14:tracePt t="193284" x="7796213" y="3724275"/>
          <p14:tracePt t="193301" x="7759700" y="3759200"/>
          <p14:tracePt t="193317" x="7697788" y="3795713"/>
          <p14:tracePt t="193335" x="7670800" y="3813175"/>
          <p14:tracePt t="193350" x="7661275" y="3830638"/>
          <p14:tracePt t="193748" x="7634288" y="3867150"/>
          <p14:tracePt t="193756" x="7589838" y="3894138"/>
          <p14:tracePt t="193767" x="7554913" y="3929063"/>
          <p14:tracePt t="193784" x="7456488" y="4000500"/>
          <p14:tracePt t="193801" x="7215188" y="4125913"/>
          <p14:tracePt t="193817" x="7010400" y="4251325"/>
          <p14:tracePt t="193834" x="6777038" y="4340225"/>
          <p14:tracePt t="193851" x="6518275" y="4446588"/>
          <p14:tracePt t="193867" x="6116638" y="4491038"/>
          <p14:tracePt t="193884" x="5357813" y="4491038"/>
          <p14:tracePt t="193902" x="4857750" y="4491038"/>
          <p14:tracePt t="193917" x="4473575" y="4491038"/>
          <p14:tracePt t="193934" x="4259263" y="4483100"/>
          <p14:tracePt t="193951" x="4179888" y="4438650"/>
          <p14:tracePt t="193967" x="4143375" y="4419600"/>
          <p14:tracePt t="193984" x="4143375" y="4411663"/>
          <p14:tracePt t="194001" x="4143375" y="4402138"/>
          <p14:tracePt t="194017" x="4143375" y="4357688"/>
          <p14:tracePt t="194034" x="4108450" y="4322763"/>
          <p14:tracePt t="194051" x="4089400" y="4259263"/>
          <p14:tracePt t="194067" x="4044950" y="4160838"/>
          <p14:tracePt t="194084" x="4017963" y="4108450"/>
          <p14:tracePt t="194101" x="4000500" y="4081463"/>
          <p14:tracePt t="194117" x="3929063" y="4037013"/>
          <p14:tracePt t="194134" x="3911600" y="4017963"/>
          <p14:tracePt t="194167" x="3894138" y="3983038"/>
          <p14:tracePt t="194184" x="3884613" y="3956050"/>
          <p14:tracePt t="194200" x="3830638" y="3875088"/>
          <p14:tracePt t="194217" x="3768725" y="3822700"/>
          <p14:tracePt t="194234" x="3714750" y="3776663"/>
          <p14:tracePt t="194250" x="3697288" y="3751263"/>
          <p14:tracePt t="194267" x="3670300" y="3732213"/>
          <p14:tracePt t="194284" x="3652838" y="3697288"/>
          <p14:tracePt t="194301" x="3625850" y="3652838"/>
          <p14:tracePt t="194334" x="3616325" y="3608388"/>
          <p14:tracePt t="194367" x="3589338" y="3581400"/>
          <p14:tracePt t="194384" x="3571875" y="3571875"/>
          <p14:tracePt t="194428" x="3562350" y="3571875"/>
          <p14:tracePt t="194956" x="3554413" y="3571875"/>
          <p14:tracePt t="194964" x="3554413" y="3581400"/>
          <p14:tracePt t="194972" x="3554413" y="3608388"/>
          <p14:tracePt t="194984" x="3554413" y="3660775"/>
          <p14:tracePt t="195000" x="3554413" y="3714750"/>
          <p14:tracePt t="195017" x="3554413" y="3795713"/>
          <p14:tracePt t="195034" x="3554413" y="3875088"/>
          <p14:tracePt t="195051" x="3554413" y="3929063"/>
          <p14:tracePt t="195067" x="3554413" y="4027488"/>
          <p14:tracePt t="195084" x="3554413" y="4108450"/>
          <p14:tracePt t="195101" x="3554413" y="4152900"/>
          <p14:tracePt t="195117" x="3554413" y="4197350"/>
          <p14:tracePt t="195134" x="3554413" y="4232275"/>
          <p14:tracePt t="195150" x="3554413" y="4276725"/>
          <p14:tracePt t="195167" x="3554413" y="4322763"/>
          <p14:tracePt t="195184" x="3554413" y="4340225"/>
          <p14:tracePt t="195200" x="3554413" y="4367213"/>
          <p14:tracePt t="195217" x="3554413" y="4384675"/>
          <p14:tracePt t="195234" x="3554413" y="4394200"/>
          <p14:tracePt t="195251" x="3554413" y="4411663"/>
          <p14:tracePt t="195268" x="3554413" y="4419600"/>
          <p14:tracePt t="195284" x="3554413" y="4429125"/>
          <p14:tracePt t="195300" x="3554413" y="4473575"/>
          <p14:tracePt t="195317" x="3554413" y="4491038"/>
          <p14:tracePt t="195628" x="3581400" y="4465638"/>
          <p14:tracePt t="195636" x="3589338" y="4438650"/>
          <p14:tracePt t="195644" x="3633788" y="4394200"/>
          <p14:tracePt t="195652" x="3660775" y="4357688"/>
          <p14:tracePt t="195667" x="3697288" y="4313238"/>
          <p14:tracePt t="195684" x="3768725" y="4197350"/>
          <p14:tracePt t="195701" x="3938588" y="4062413"/>
          <p14:tracePt t="195717" x="4000500" y="4027488"/>
          <p14:tracePt t="195734" x="4054475" y="3973513"/>
          <p14:tracePt t="195750" x="4098925" y="3938588"/>
          <p14:tracePt t="195767" x="4133850" y="3911600"/>
          <p14:tracePt t="195784" x="4197350" y="3911600"/>
          <p14:tracePt t="195801" x="4214813" y="3902075"/>
          <p14:tracePt t="195817" x="4251325" y="3875088"/>
          <p14:tracePt t="195850" x="4276725" y="3875088"/>
          <p14:tracePt t="195867" x="4295775" y="3875088"/>
          <p14:tracePt t="195884" x="4303713" y="3875088"/>
          <p14:tracePt t="195900" x="4348163" y="3867150"/>
          <p14:tracePt t="195917" x="4394200" y="3867150"/>
          <p14:tracePt t="195934" x="4473575" y="3840163"/>
          <p14:tracePt t="195950" x="4562475" y="3813175"/>
          <p14:tracePt t="195967" x="4608513" y="3803650"/>
          <p14:tracePt t="195984" x="4660900" y="3795713"/>
          <p14:tracePt t="196001" x="4741863" y="3776663"/>
          <p14:tracePt t="196017" x="4840288" y="3751263"/>
          <p14:tracePt t="196034" x="4911725" y="3741738"/>
          <p14:tracePt t="196051" x="4965700" y="3724275"/>
          <p14:tracePt t="196067" x="4991100" y="3714750"/>
          <p14:tracePt t="196084" x="5045075" y="3714750"/>
          <p14:tracePt t="196308" x="5072063" y="3714750"/>
          <p14:tracePt t="196317" x="5081588" y="3705225"/>
          <p14:tracePt t="196340" x="5089525" y="3697288"/>
          <p14:tracePt t="196356" x="5099050" y="3687763"/>
          <p14:tracePt t="196364" x="5108575" y="3679825"/>
          <p14:tracePt t="196396" x="5116513" y="3660775"/>
          <p14:tracePt t="196420" x="5143500" y="3643313"/>
          <p14:tracePt t="196460" x="5170488" y="3625850"/>
          <p14:tracePt t="196476" x="5180013" y="3625850"/>
          <p14:tracePt t="196500" x="5187950" y="3616325"/>
          <p14:tracePt t="196580" x="5197475" y="3608388"/>
          <p14:tracePt t="196660" x="5205413" y="3608388"/>
          <p14:tracePt t="196716" x="5232400" y="3608388"/>
          <p14:tracePt t="196780" x="5241925" y="3608388"/>
          <p14:tracePt t="196820" x="5251450" y="3608388"/>
          <p14:tracePt t="196852" x="5259388" y="3608388"/>
          <p14:tracePt t="196876" x="5286375" y="3608388"/>
          <p14:tracePt t="196908" x="5295900" y="3608388"/>
          <p14:tracePt t="196924" x="5303838" y="3608388"/>
          <p14:tracePt t="196948" x="5313363" y="3608388"/>
          <p14:tracePt t="196996" x="5330825" y="3608388"/>
          <p14:tracePt t="197020" x="5348288" y="3608388"/>
          <p14:tracePt t="197028" x="5367338" y="3608388"/>
          <p14:tracePt t="197036" x="5402263" y="3608388"/>
          <p14:tracePt t="197050" x="5411788" y="3608388"/>
          <p14:tracePt t="197067" x="5429250" y="3608388"/>
          <p14:tracePt t="197084" x="5456238" y="3608388"/>
          <p14:tracePt t="197101" x="5465763" y="3608388"/>
          <p14:tracePt t="197148" x="5473700" y="3608388"/>
          <p14:tracePt t="197156" x="5500688" y="3608388"/>
          <p14:tracePt t="197167" x="5510213" y="3608388"/>
          <p14:tracePt t="197184" x="5518150" y="3616325"/>
          <p14:tracePt t="197201" x="5527675" y="3633788"/>
          <p14:tracePt t="197236" x="5554663" y="3643313"/>
          <p14:tracePt t="197276" x="5562600" y="3643313"/>
          <p14:tracePt t="197492" x="5581650" y="3643313"/>
          <p14:tracePt t="197501" x="5589588" y="3652838"/>
          <p14:tracePt t="197508" x="5608638" y="3652838"/>
          <p14:tracePt t="197524" x="5616575" y="3660775"/>
          <p14:tracePt t="197548" x="5634038" y="3670300"/>
          <p14:tracePt t="197572" x="5643563" y="3679825"/>
          <p14:tracePt t="197580" x="5653088" y="3697288"/>
          <p14:tracePt t="197588" x="5670550" y="3705225"/>
          <p14:tracePt t="197601" x="5688013" y="3714750"/>
          <p14:tracePt t="197618" x="5697538" y="3724275"/>
          <p14:tracePt t="197634" x="5705475" y="3751263"/>
          <p14:tracePt t="197650" x="5724525" y="3759200"/>
          <p14:tracePt t="197676" x="5732463" y="3768725"/>
          <p14:tracePt t="197692" x="5732463" y="3776663"/>
          <p14:tracePt t="197702" x="5741988" y="3786188"/>
          <p14:tracePt t="197718" x="5751513" y="3795713"/>
          <p14:tracePt t="197734" x="5759450" y="3803650"/>
          <p14:tracePt t="197750" x="5768975" y="3822700"/>
          <p14:tracePt t="197767" x="5776913" y="3830638"/>
          <p14:tracePt t="197784" x="5776913" y="3840163"/>
          <p14:tracePt t="197800" x="5795963" y="3848100"/>
          <p14:tracePt t="197820" x="5795963" y="3857625"/>
          <p14:tracePt t="197834" x="5803900" y="3867150"/>
          <p14:tracePt t="197850" x="5813425" y="3902075"/>
          <p14:tracePt t="197867" x="5822950" y="3911600"/>
          <p14:tracePt t="197884" x="5830888" y="3946525"/>
          <p14:tracePt t="197901" x="5840413" y="3965575"/>
          <p14:tracePt t="197917" x="5857875" y="4000500"/>
          <p14:tracePt t="197934" x="5875338" y="4037013"/>
          <p14:tracePt t="197950" x="5875338" y="4054475"/>
          <p14:tracePt t="197967" x="5884863" y="4062413"/>
          <p14:tracePt t="197984" x="5902325" y="4098925"/>
          <p14:tracePt t="198000" x="5902325" y="4108450"/>
          <p14:tracePt t="198017" x="5902325" y="4116388"/>
          <p14:tracePt t="198034" x="5911850" y="4125913"/>
          <p14:tracePt t="198050" x="5919788" y="4160838"/>
          <p14:tracePt t="198067" x="5929313" y="4170363"/>
          <p14:tracePt t="198084" x="5956300" y="4214813"/>
          <p14:tracePt t="198117" x="5965825" y="4224338"/>
          <p14:tracePt t="198148" x="5965825" y="4232275"/>
          <p14:tracePt t="198452" x="5973763" y="4241800"/>
          <p14:tracePt t="198500" x="5983288" y="4241800"/>
          <p14:tracePt t="198508" x="5965825" y="4205288"/>
          <p14:tracePt t="198517" x="5946775" y="4197350"/>
          <p14:tracePt t="198534" x="5911850" y="4160838"/>
          <p14:tracePt t="198551" x="5884863" y="4143375"/>
          <p14:tracePt t="198584" x="5875338" y="4143375"/>
          <p14:tracePt t="198601" x="5857875" y="4133850"/>
          <p14:tracePt t="198617" x="5830888" y="4108450"/>
          <p14:tracePt t="198634" x="5822950" y="4098925"/>
          <p14:tracePt t="198650" x="5813425" y="4089400"/>
          <p14:tracePt t="198667" x="5795963" y="4081463"/>
          <p14:tracePt t="198684" x="5751513" y="4054475"/>
          <p14:tracePt t="198701" x="5724525" y="4044950"/>
          <p14:tracePt t="198734" x="5715000" y="4044950"/>
          <p14:tracePt t="198788" x="5705475" y="4037013"/>
          <p14:tracePt t="198812" x="5697538" y="4000500"/>
          <p14:tracePt t="199164" x="5697538" y="4010025"/>
          <p14:tracePt t="199180" x="5697538" y="4027488"/>
          <p14:tracePt t="199188" x="5697538" y="4037013"/>
          <p14:tracePt t="199200" x="5705475" y="4054475"/>
          <p14:tracePt t="199217" x="5705475" y="4062413"/>
          <p14:tracePt t="199234" x="5705475" y="4081463"/>
          <p14:tracePt t="199250" x="5715000" y="4089400"/>
          <p14:tracePt t="199284" x="5715000" y="4098925"/>
          <p14:tracePt t="199301" x="5715000" y="4116388"/>
          <p14:tracePt t="199324" x="5715000" y="4133850"/>
          <p14:tracePt t="199340" x="5715000" y="4143375"/>
          <p14:tracePt t="199348" x="5715000" y="4152900"/>
          <p14:tracePt t="199364" x="5715000" y="4160838"/>
          <p14:tracePt t="199380" x="5715000" y="4187825"/>
          <p14:tracePt t="199396" x="5715000" y="4197350"/>
          <p14:tracePt t="199788" x="5724525" y="4205288"/>
          <p14:tracePt t="200452" x="5751513" y="4205288"/>
          <p14:tracePt t="200460" x="5759450" y="4205288"/>
          <p14:tracePt t="200468" x="5768975" y="4205288"/>
          <p14:tracePt t="200485" x="5786438" y="4214813"/>
          <p14:tracePt t="200501" x="5822950" y="4232275"/>
          <p14:tracePt t="200534" x="5857875" y="4251325"/>
          <p14:tracePt t="200604" x="5867400" y="4251325"/>
          <p14:tracePt t="200628" x="5875338" y="4251325"/>
          <p14:tracePt t="200652" x="5884863" y="4251325"/>
          <p14:tracePt t="200660" x="5894388" y="4259263"/>
          <p14:tracePt t="200668" x="5902325" y="4259263"/>
          <p14:tracePt t="200685" x="5919788" y="4259263"/>
          <p14:tracePt t="200701" x="5965825" y="4259263"/>
          <p14:tracePt t="200717" x="6010275" y="4276725"/>
          <p14:tracePt t="200734" x="6054725" y="4286250"/>
          <p14:tracePt t="200750" x="6116638" y="4313238"/>
          <p14:tracePt t="200767" x="6180138" y="4322763"/>
          <p14:tracePt t="200784" x="6242050" y="4340225"/>
          <p14:tracePt t="200800" x="6313488" y="4348163"/>
          <p14:tracePt t="200817" x="6394450" y="4375150"/>
          <p14:tracePt t="200834" x="6473825" y="4375150"/>
          <p14:tracePt t="200850" x="6537325" y="4394200"/>
          <p14:tracePt t="200867" x="6554788" y="4402138"/>
          <p14:tracePt t="200884" x="6554788" y="4438650"/>
          <p14:tracePt t="201116" x="6581775" y="4438650"/>
          <p14:tracePt t="201133" x="6589713" y="4438650"/>
          <p14:tracePt t="201140" x="6608763" y="4438650"/>
          <p14:tracePt t="201156" x="6616700" y="4438650"/>
          <p14:tracePt t="201167" x="6643688" y="4438650"/>
          <p14:tracePt t="201184" x="6661150" y="4438650"/>
          <p14:tracePt t="201200" x="6697663" y="4438650"/>
          <p14:tracePt t="201217" x="6715125" y="4438650"/>
          <p14:tracePt t="201233" x="6732588" y="4438650"/>
          <p14:tracePt t="201250" x="6742113" y="4438650"/>
          <p14:tracePt t="201267" x="6813550" y="4375150"/>
          <p14:tracePt t="201284" x="6823075" y="4367213"/>
          <p14:tracePt t="201301" x="6894513" y="4348163"/>
          <p14:tracePt t="201317" x="6946900" y="4340225"/>
          <p14:tracePt t="201334" x="6983413" y="4340225"/>
          <p14:tracePt t="201350" x="7000875" y="4340225"/>
          <p14:tracePt t="201367" x="7027863" y="4340225"/>
          <p14:tracePt t="201384" x="7054850" y="4313238"/>
          <p14:tracePt t="201428" x="7072313" y="4303713"/>
          <p14:tracePt t="201444" x="7081838" y="4303713"/>
          <p14:tracePt t="201452" x="7099300" y="4303713"/>
          <p14:tracePt t="201468" x="7116763" y="4295775"/>
          <p14:tracePt t="201485" x="7126288" y="4295775"/>
          <p14:tracePt t="201501" x="7180263" y="4251325"/>
          <p14:tracePt t="201517" x="7188200" y="4241800"/>
          <p14:tracePt t="201534" x="7215188" y="4232275"/>
          <p14:tracePt t="201550" x="7259638" y="4224338"/>
          <p14:tracePt t="201567" x="7296150" y="4197350"/>
          <p14:tracePt t="201584" x="7323138" y="4179888"/>
          <p14:tracePt t="201601" x="7331075" y="4170363"/>
          <p14:tracePt t="201617" x="7358063" y="4152900"/>
          <p14:tracePt t="201633" x="7375525" y="4133850"/>
          <p14:tracePt t="201650" x="7385050" y="4125913"/>
          <p14:tracePt t="201667" x="7402513" y="4116388"/>
          <p14:tracePt t="201684" x="7419975" y="4089400"/>
          <p14:tracePt t="201701" x="7439025" y="4071938"/>
          <p14:tracePt t="201717" x="7446963" y="4062413"/>
          <p14:tracePt t="201734" x="7483475" y="4027488"/>
          <p14:tracePt t="201750" x="7491413" y="4017963"/>
          <p14:tracePt t="201767" x="7500938" y="4010025"/>
          <p14:tracePt t="201801" x="7527925" y="3983038"/>
          <p14:tracePt t="201817" x="7537450" y="3973513"/>
          <p14:tracePt t="201834" x="7554913" y="3965575"/>
          <p14:tracePt t="201850" x="7599363" y="3946525"/>
          <p14:tracePt t="201867" x="7616825" y="3929063"/>
          <p14:tracePt t="201884" x="7661275" y="3902075"/>
          <p14:tracePt t="201901" x="7705725" y="3867150"/>
          <p14:tracePt t="201917" x="7715250" y="3857625"/>
          <p14:tracePt t="201933" x="7724775" y="3848100"/>
          <p14:tracePt t="201950" x="7751763" y="3822700"/>
          <p14:tracePt t="201967" x="7769225" y="3813175"/>
          <p14:tracePt t="201983" x="7804150" y="3786188"/>
          <p14:tracePt t="202000" x="7813675" y="3786188"/>
          <p14:tracePt t="202017" x="7823200" y="3776663"/>
          <p14:tracePt t="202033" x="7848600" y="3759200"/>
          <p14:tracePt t="202067" x="7858125" y="3759200"/>
          <p14:tracePt t="202083" x="7875588" y="3751263"/>
          <p14:tracePt t="202101" x="7920038" y="3697288"/>
          <p14:tracePt t="202117" x="7939088" y="3687763"/>
          <p14:tracePt t="202150" x="7947025" y="3679825"/>
          <p14:tracePt t="202580" x="7929563" y="3679825"/>
          <p14:tracePt t="202596" x="7912100" y="3679825"/>
          <p14:tracePt t="202604" x="7902575" y="3697288"/>
          <p14:tracePt t="202617" x="7894638" y="3705225"/>
          <p14:tracePt t="202633" x="7848600" y="3732213"/>
          <p14:tracePt t="202650" x="7813675" y="3786188"/>
          <p14:tracePt t="202667" x="7777163" y="3840163"/>
          <p14:tracePt t="202684" x="7742238" y="3884613"/>
          <p14:tracePt t="202701" x="7697788" y="3946525"/>
          <p14:tracePt t="202717" x="7680325" y="3965575"/>
          <p14:tracePt t="202734" x="7661275" y="4000500"/>
          <p14:tracePt t="202750" x="7626350" y="4027488"/>
          <p14:tracePt t="202767" x="7608888" y="4044950"/>
          <p14:tracePt t="202783" x="7581900" y="4071938"/>
          <p14:tracePt t="202800" x="7572375" y="4089400"/>
          <p14:tracePt t="202817" x="7562850" y="4098925"/>
          <p14:tracePt t="202834" x="7554913" y="4116388"/>
          <p14:tracePt t="202852" x="7545388" y="4125913"/>
          <p14:tracePt t="202867" x="7527925" y="4143375"/>
          <p14:tracePt t="202885" x="7518400" y="4152900"/>
          <p14:tracePt t="202901" x="7500938" y="4179888"/>
          <p14:tracePt t="202918" x="7491413" y="4187825"/>
          <p14:tracePt t="202934" x="7473950" y="4197350"/>
          <p14:tracePt t="202950" x="7446963" y="4232275"/>
          <p14:tracePt t="202967" x="7402513" y="4259263"/>
          <p14:tracePt t="202983" x="7394575" y="4268788"/>
          <p14:tracePt t="203000" x="7385050" y="4268788"/>
          <p14:tracePt t="203017" x="7375525" y="4276725"/>
          <p14:tracePt t="203220" x="7385050" y="4276725"/>
          <p14:tracePt t="203236" x="7394575" y="4276725"/>
          <p14:tracePt t="203244" x="7419975" y="4268788"/>
          <p14:tracePt t="203260" x="7446963" y="4241800"/>
          <p14:tracePt t="203268" x="7456488" y="4232275"/>
          <p14:tracePt t="203284" x="7500938" y="4179888"/>
          <p14:tracePt t="203300" x="7562850" y="4116388"/>
          <p14:tracePt t="203317" x="7581900" y="4098925"/>
          <p14:tracePt t="203333" x="7616825" y="4062413"/>
          <p14:tracePt t="203350" x="7643813" y="4010025"/>
          <p14:tracePt t="203367" x="7680325" y="3973513"/>
          <p14:tracePt t="203383" x="7697788" y="3919538"/>
          <p14:tracePt t="203400" x="7732713" y="3884613"/>
          <p14:tracePt t="203417" x="7759700" y="3857625"/>
          <p14:tracePt t="203433" x="7777163" y="3830638"/>
          <p14:tracePt t="203450" x="7786688" y="3822700"/>
          <p14:tracePt t="203467" x="7813675" y="3803650"/>
          <p14:tracePt t="203484" x="7858125" y="3751263"/>
          <p14:tracePt t="203501" x="7867650" y="3732213"/>
          <p14:tracePt t="203517" x="7885113" y="3705225"/>
          <p14:tracePt t="203604" x="7902575" y="3679825"/>
          <p14:tracePt t="204332" x="7902575" y="3670300"/>
          <p14:tracePt t="204348" x="7885113" y="3670300"/>
          <p14:tracePt t="204356" x="7875588" y="3670300"/>
          <p14:tracePt t="204367" x="7858125" y="3697288"/>
          <p14:tracePt t="204383" x="7769225" y="3759200"/>
          <p14:tracePt t="204400" x="7715250" y="3795713"/>
          <p14:tracePt t="204417" x="7680325" y="3830638"/>
          <p14:tracePt t="204433" x="7626350" y="3867150"/>
          <p14:tracePt t="204450" x="7545388" y="3938588"/>
          <p14:tracePt t="204467" x="7446963" y="4010025"/>
          <p14:tracePt t="204483" x="7348538" y="4081463"/>
          <p14:tracePt t="204500" x="7242175" y="4170363"/>
          <p14:tracePt t="204517" x="7205663" y="4205288"/>
          <p14:tracePt t="204533" x="7188200" y="4232275"/>
          <p14:tracePt t="204550" x="7170738" y="4241800"/>
          <p14:tracePt t="204567" x="7143750" y="4241800"/>
          <p14:tracePt t="204584" x="7126288" y="4259263"/>
          <p14:tracePt t="204600" x="7081838" y="4259263"/>
          <p14:tracePt t="204617" x="7062788" y="4268788"/>
          <p14:tracePt t="204650" x="7037388" y="4268788"/>
          <p14:tracePt t="204667" x="7018338" y="4268788"/>
          <p14:tracePt t="204684" x="6956425" y="4268788"/>
          <p14:tracePt t="204701" x="6946900" y="4286250"/>
          <p14:tracePt t="204717" x="6929438" y="4286250"/>
          <p14:tracePt t="204733" x="6919913" y="4286250"/>
          <p14:tracePt t="204908" x="6929438" y="4286250"/>
          <p14:tracePt t="204924" x="6956425" y="4286250"/>
          <p14:tracePt t="204933" x="6965950" y="4286250"/>
          <p14:tracePt t="204940" x="6973888" y="4286250"/>
          <p14:tracePt t="204950" x="6983413" y="4286250"/>
          <p14:tracePt t="204967" x="7010400" y="4286250"/>
          <p14:tracePt t="204983" x="7018338" y="4286250"/>
          <p14:tracePt t="205000" x="7027863" y="4286250"/>
          <p14:tracePt t="205017" x="7037388" y="4286250"/>
          <p14:tracePt t="205033" x="7054850" y="4286250"/>
          <p14:tracePt t="205052" x="7072313" y="4286250"/>
          <p14:tracePt t="205067" x="7081838" y="4286250"/>
          <p14:tracePt t="205083" x="7089775" y="4286250"/>
          <p14:tracePt t="205101" x="7116763" y="4286250"/>
          <p14:tracePt t="205133" x="7134225" y="4286250"/>
          <p14:tracePt t="205150" x="7143750" y="4286250"/>
          <p14:tracePt t="205180" x="7161213" y="4286250"/>
          <p14:tracePt t="205188" x="7170738" y="4276725"/>
          <p14:tracePt t="205204" x="7180263" y="4268788"/>
          <p14:tracePt t="205364" x="7170738" y="4259263"/>
          <p14:tracePt t="205388" x="7161213" y="4259263"/>
          <p14:tracePt t="205484" x="7153275" y="4251325"/>
          <p14:tracePt t="205508" x="7153275" y="4241800"/>
          <p14:tracePt t="205517" x="7161213" y="4241800"/>
          <p14:tracePt t="205564" x="7170738" y="4232275"/>
          <p14:tracePt t="205588" x="7180263" y="4214813"/>
          <p14:tracePt t="206076" x="7188200" y="4205288"/>
          <p14:tracePt t="206084" x="7215188" y="4197350"/>
          <p14:tracePt t="206092" x="7224713" y="4170363"/>
          <p14:tracePt t="206101" x="7232650" y="4160838"/>
          <p14:tracePt t="206117" x="7259638" y="4116388"/>
          <p14:tracePt t="206133" x="7286625" y="4081463"/>
          <p14:tracePt t="206150" x="7304088" y="4044950"/>
          <p14:tracePt t="206167" x="7331075" y="3983038"/>
          <p14:tracePt t="206183" x="7367588" y="3946525"/>
          <p14:tracePt t="206200" x="7385050" y="3911600"/>
          <p14:tracePt t="206217" x="7402513" y="3894138"/>
          <p14:tracePt t="206233" x="7419975" y="3884613"/>
          <p14:tracePt t="206250" x="7429500" y="3875088"/>
          <p14:tracePt t="206267" x="7439025" y="3875088"/>
          <p14:tracePt t="206283" x="7446963" y="3867150"/>
          <p14:tracePt t="206324" x="7456488" y="3848100"/>
          <p14:tracePt t="206364" x="7466013" y="3848100"/>
          <p14:tracePt t="206380" x="7491413" y="3848100"/>
          <p14:tracePt t="206388" x="7500938" y="3848100"/>
          <p14:tracePt t="206404" x="7518400" y="3840163"/>
          <p14:tracePt t="206417" x="7527925" y="3830638"/>
          <p14:tracePt t="206434" x="7554913" y="3813175"/>
          <p14:tracePt t="206450" x="7572375" y="3795713"/>
          <p14:tracePt t="206467" x="7616825" y="3776663"/>
          <p14:tracePt t="206484" x="7634288" y="3768725"/>
          <p14:tracePt t="206501" x="7653338" y="3741738"/>
          <p14:tracePt t="206517" x="7661275" y="3732213"/>
          <p14:tracePt t="206564" x="7670800" y="3724275"/>
          <p14:tracePt t="206596" x="7680325" y="3714750"/>
          <p14:tracePt t="206612" x="7688263" y="3705225"/>
          <p14:tracePt t="206620" x="7705725" y="3705225"/>
          <p14:tracePt t="206633" x="7715250" y="3697288"/>
          <p14:tracePt t="206652" x="7724775" y="3687763"/>
          <p14:tracePt t="206668" x="7732713" y="3670300"/>
          <p14:tracePt t="206683" x="7742238" y="3660775"/>
          <p14:tracePt t="207292" x="7715250" y="3660775"/>
          <p14:tracePt t="207300" x="7680325" y="3697288"/>
          <p14:tracePt t="207308" x="7616825" y="3741738"/>
          <p14:tracePt t="207318" x="7572375" y="3786188"/>
          <p14:tracePt t="207333" x="7518400" y="3884613"/>
          <p14:tracePt t="207350" x="7412038" y="3983038"/>
          <p14:tracePt t="207366" x="7375525" y="4037013"/>
          <p14:tracePt t="207383" x="7340600" y="4071938"/>
          <p14:tracePt t="207400" x="7331075" y="4081463"/>
          <p14:tracePt t="207417" x="7323138" y="4089400"/>
          <p14:tracePt t="207433" x="7304088" y="4098925"/>
          <p14:tracePt t="207540" x="7296150" y="4098925"/>
          <p14:tracePt t="207549" x="7286625" y="4098925"/>
          <p14:tracePt t="207564" x="7277100" y="4116388"/>
          <p14:tracePt t="208052" x="7296150" y="4108450"/>
          <p14:tracePt t="208060" x="7313613" y="4081463"/>
          <p14:tracePt t="208068" x="7340600" y="4062413"/>
          <p14:tracePt t="208083" x="7367588" y="4044950"/>
          <p14:tracePt t="208100" x="7456488" y="3956050"/>
          <p14:tracePt t="208117" x="7510463" y="3894138"/>
          <p14:tracePt t="208133" x="7527925" y="3867150"/>
          <p14:tracePt t="208150" x="7554913" y="3840163"/>
          <p14:tracePt t="208167" x="7562850" y="3830638"/>
          <p14:tracePt t="208183" x="7572375" y="3813175"/>
          <p14:tracePt t="208200" x="7581900" y="3803650"/>
          <p14:tracePt t="208216" x="7589838" y="3795713"/>
          <p14:tracePt t="208233" x="7616825" y="3776663"/>
          <p14:tracePt t="208267" x="7626350" y="3768725"/>
          <p14:tracePt t="208285" x="7634288" y="3759200"/>
          <p14:tracePt t="208301" x="7643813" y="3741738"/>
          <p14:tracePt t="208317" x="7661275" y="3724275"/>
          <p14:tracePt t="208333" x="7688263" y="3705225"/>
          <p14:tracePt t="208350" x="7697788" y="3705225"/>
          <p14:tracePt t="208367" x="7705725" y="3697288"/>
          <p14:tracePt t="208400" x="7715250" y="3687763"/>
          <p14:tracePt t="208417" x="7724775" y="3670300"/>
          <p14:tracePt t="208444" x="7732713" y="3660775"/>
          <p14:tracePt t="208492" x="7742238" y="3660775"/>
          <p14:tracePt t="208732" x="7724775" y="3660775"/>
          <p14:tracePt t="208740" x="7715250" y="3660775"/>
          <p14:tracePt t="208756" x="7705725" y="3660775"/>
          <p14:tracePt t="208836" x="7688263" y="3660775"/>
          <p14:tracePt t="208844" x="7670800" y="3679825"/>
          <p14:tracePt t="208852" x="7661275" y="3679825"/>
          <p14:tracePt t="208866" x="7634288" y="3679825"/>
          <p14:tracePt t="208883" x="7589838" y="3697288"/>
          <p14:tracePt t="208900" x="7473950" y="3741738"/>
          <p14:tracePt t="208917" x="7394575" y="3759200"/>
          <p14:tracePt t="208933" x="7259638" y="3813175"/>
          <p14:tracePt t="208950" x="7170738" y="3813175"/>
          <p14:tracePt t="208966" x="7027863" y="3813175"/>
          <p14:tracePt t="208983" x="6875463" y="3813175"/>
          <p14:tracePt t="209000" x="6732588" y="3813175"/>
          <p14:tracePt t="209016" x="6599238" y="3813175"/>
          <p14:tracePt t="209033" x="6545263" y="3813175"/>
          <p14:tracePt t="209050" x="6483350" y="3813175"/>
          <p14:tracePt t="209066" x="6438900" y="3813175"/>
          <p14:tracePt t="209083" x="6375400" y="3813175"/>
          <p14:tracePt t="209085" x="6348413" y="3813175"/>
          <p14:tracePt t="209100" x="6242050" y="3813175"/>
          <p14:tracePt t="209117" x="6170613" y="3813175"/>
          <p14:tracePt t="209134" x="6108700" y="3813175"/>
          <p14:tracePt t="209151" x="6010275" y="3813175"/>
          <p14:tracePt t="209166" x="5946775" y="3813175"/>
          <p14:tracePt t="209184" x="5884863" y="3803650"/>
          <p14:tracePt t="209200" x="5786438" y="3795713"/>
          <p14:tracePt t="209216" x="5661025" y="3776663"/>
          <p14:tracePt t="209233" x="5572125" y="3759200"/>
          <p14:tracePt t="209250" x="5510213" y="3759200"/>
          <p14:tracePt t="209266" x="5446713" y="3759200"/>
          <p14:tracePt t="209283" x="5402263" y="3741738"/>
          <p14:tracePt t="209300" x="5367338" y="3741738"/>
          <p14:tracePt t="209317" x="5330825" y="3724275"/>
          <p14:tracePt t="209364" x="5313363" y="3724275"/>
          <p14:tracePt t="209372" x="5286375" y="3724275"/>
          <p14:tracePt t="209383" x="5276850" y="3724275"/>
          <p14:tracePt t="209400" x="5232400" y="3724275"/>
          <p14:tracePt t="209416" x="5205413" y="3714750"/>
          <p14:tracePt t="209433" x="5153025" y="3705225"/>
          <p14:tracePt t="209450" x="5126038" y="3705225"/>
          <p14:tracePt t="209466" x="5089525" y="3705225"/>
          <p14:tracePt t="209483" x="5072063" y="3705225"/>
          <p14:tracePt t="209500" x="5062538" y="3705225"/>
          <p14:tracePt t="209644" x="5072063" y="3705225"/>
          <p14:tracePt t="209660" x="5081588" y="3705225"/>
          <p14:tracePt t="209676" x="5089525" y="3705225"/>
          <p14:tracePt t="210004" x="5116513" y="3705225"/>
          <p14:tracePt t="210012" x="5126038" y="3705225"/>
          <p14:tracePt t="210020" x="5133975" y="3705225"/>
          <p14:tracePt t="210033" x="5160963" y="3705225"/>
          <p14:tracePt t="210050" x="5180013" y="3768725"/>
          <p14:tracePt t="210067" x="5205413" y="3857625"/>
          <p14:tracePt t="210083" x="5251450" y="3938588"/>
          <p14:tracePt t="210100" x="5276850" y="4044950"/>
          <p14:tracePt t="210117" x="5286375" y="4089400"/>
          <p14:tracePt t="210133" x="5286375" y="4108450"/>
          <p14:tracePt t="210150" x="5286375" y="4116388"/>
          <p14:tracePt t="210166" x="5286375" y="4125913"/>
          <p14:tracePt t="210183" x="5295900" y="4170363"/>
          <p14:tracePt t="210200" x="5313363" y="4197350"/>
          <p14:tracePt t="210216" x="5340350" y="4214813"/>
          <p14:tracePt t="210233" x="5375275" y="4259263"/>
          <p14:tracePt t="210250" x="5384800" y="4286250"/>
          <p14:tracePt t="210266" x="5394325" y="4295775"/>
          <p14:tracePt t="210283" x="5402263" y="4303713"/>
          <p14:tracePt t="210300" x="5411788" y="4303713"/>
          <p14:tracePt t="210317" x="5429250" y="4303713"/>
          <p14:tracePt t="210333" x="5438775" y="4303713"/>
          <p14:tracePt t="210350" x="5483225" y="4303713"/>
          <p14:tracePt t="210366" x="5545138" y="4303713"/>
          <p14:tracePt t="210383" x="5608638" y="4330700"/>
          <p14:tracePt t="210400" x="5653088" y="4330700"/>
          <p14:tracePt t="210596" x="5688013" y="4330700"/>
          <p14:tracePt t="210604" x="5741988" y="4330700"/>
          <p14:tracePt t="210616" x="5795963" y="4330700"/>
          <p14:tracePt t="210633" x="5965825" y="4330700"/>
          <p14:tracePt t="210650" x="6180138" y="4330700"/>
          <p14:tracePt t="210667" x="6438900" y="4330700"/>
          <p14:tracePt t="210683" x="6661150" y="4330700"/>
          <p14:tracePt t="210700" x="6831013" y="4330700"/>
          <p14:tracePt t="210716" x="6902450" y="4330700"/>
          <p14:tracePt t="210844" x="6911975" y="4330700"/>
          <p14:tracePt t="210860" x="6929438" y="4330700"/>
          <p14:tracePt t="210868" x="6946900" y="4330700"/>
          <p14:tracePt t="210876" x="6956425" y="4330700"/>
          <p14:tracePt t="210884" x="6965950" y="4330700"/>
          <p14:tracePt t="210900" x="7027863" y="4330700"/>
          <p14:tracePt t="210917" x="7089775" y="4330700"/>
          <p14:tracePt t="210933" x="7134225" y="4322763"/>
          <p14:tracePt t="210950" x="7180263" y="4322763"/>
          <p14:tracePt t="210966" x="7205663" y="4313238"/>
          <p14:tracePt t="210983" x="7269163" y="4313238"/>
          <p14:tracePt t="211000" x="7331075" y="4286250"/>
          <p14:tracePt t="211016" x="7367588" y="4286250"/>
          <p14:tracePt t="211033" x="7375525" y="4286250"/>
          <p14:tracePt t="211412" x="7385050" y="4259263"/>
          <p14:tracePt t="211420" x="7385050" y="4205288"/>
          <p14:tracePt t="211428" x="7402513" y="4170363"/>
          <p14:tracePt t="211436" x="7412038" y="4125913"/>
          <p14:tracePt t="211450" x="7429500" y="4089400"/>
          <p14:tracePt t="211467" x="7456488" y="3990975"/>
          <p14:tracePt t="211484" x="7527925" y="3875088"/>
          <p14:tracePt t="211500" x="7608888" y="3768725"/>
          <p14:tracePt t="211517" x="7670800" y="3732213"/>
          <p14:tracePt t="211533" x="7732713" y="3705225"/>
          <p14:tracePt t="211550" x="7796213" y="3670300"/>
          <p14:tracePt t="211566" x="7823200" y="3670300"/>
          <p14:tracePt t="211583" x="7840663" y="3652838"/>
          <p14:tracePt t="211600" x="7858125" y="3643313"/>
          <p14:tracePt t="211660" x="7867650" y="3643313"/>
          <p14:tracePt t="211676" x="7894638" y="3633788"/>
          <p14:tracePt t="211692" x="7902575" y="3625850"/>
          <p14:tracePt t="211708" x="7912100" y="3616325"/>
          <p14:tracePt t="213260" x="7875588" y="3598863"/>
          <p14:tracePt t="213292" x="7858125" y="3633788"/>
          <p14:tracePt t="213300" x="7858125" y="3705225"/>
          <p14:tracePt t="213620" x="7848600" y="3714750"/>
          <p14:tracePt t="213644" x="7840663" y="3724275"/>
          <p14:tracePt t="213660" x="7840663" y="3732213"/>
          <p14:tracePt t="213668" x="7840663" y="3741738"/>
          <p14:tracePt t="213676" x="7823200" y="3768725"/>
          <p14:tracePt t="213692" x="7796213" y="3776663"/>
          <p14:tracePt t="213701" x="7777163" y="3803650"/>
          <p14:tracePt t="213717" x="7742238" y="3848100"/>
          <p14:tracePt t="213733" x="7680325" y="3929063"/>
          <p14:tracePt t="213750" x="7670800" y="3938588"/>
          <p14:tracePt t="213766" x="7643813" y="4000500"/>
          <p14:tracePt t="213783" x="7626350" y="4017963"/>
          <p14:tracePt t="213800" x="7616825" y="4054475"/>
          <p14:tracePt t="213816" x="7599363" y="4071938"/>
          <p14:tracePt t="213833" x="7581900" y="4081463"/>
          <p14:tracePt t="213849" x="7572375" y="4089400"/>
          <p14:tracePt t="213866" x="7562850" y="4098925"/>
          <p14:tracePt t="213883" x="7537450" y="4125913"/>
          <p14:tracePt t="213899" x="7518400" y="4152900"/>
          <p14:tracePt t="213917" x="7500938" y="4179888"/>
          <p14:tracePt t="213933" x="7483475" y="4187825"/>
          <p14:tracePt t="213949" x="7466013" y="4197350"/>
          <p14:tracePt t="213966" x="7456488" y="4224338"/>
          <p14:tracePt t="214052" x="7456488" y="4241800"/>
          <p14:tracePt t="214068" x="7446963" y="4251325"/>
          <p14:tracePt t="214108" x="7439025" y="4251325"/>
          <p14:tracePt t="214180" x="7429500" y="4259263"/>
          <p14:tracePt t="214628" x="7419975" y="4259263"/>
          <p14:tracePt t="214668" x="7402513" y="4259263"/>
          <p14:tracePt t="214700" x="7385050" y="4259263"/>
          <p14:tracePt t="214756" x="7375525" y="4259263"/>
          <p14:tracePt t="214780" x="7367588" y="4259263"/>
          <p14:tracePt t="214804" x="7358063" y="4259263"/>
          <p14:tracePt t="214820" x="7331075" y="4259263"/>
          <p14:tracePt t="214828" x="7323138" y="4259263"/>
          <p14:tracePt t="214844" x="7313613" y="4259263"/>
          <p14:tracePt t="214852" x="7304088" y="4259263"/>
          <p14:tracePt t="214866" x="7296150" y="4251325"/>
          <p14:tracePt t="214883" x="7269163" y="4251325"/>
          <p14:tracePt t="214924" x="7259638" y="4251325"/>
          <p14:tracePt t="214940" x="7251700" y="4241800"/>
          <p14:tracePt t="214956" x="7232650" y="4241800"/>
          <p14:tracePt t="214972" x="7215188" y="4241800"/>
          <p14:tracePt t="214980" x="7205663" y="4232275"/>
          <p14:tracePt t="215124" x="7205663" y="4224338"/>
          <p14:tracePt t="215604" x="7205663" y="4214813"/>
          <p14:tracePt t="215612" x="7205663" y="4197350"/>
          <p14:tracePt t="215620" x="7205663" y="4170363"/>
          <p14:tracePt t="215633" x="7205663" y="4152900"/>
          <p14:tracePt t="215650" x="7232650" y="4098925"/>
          <p14:tracePt t="215666" x="7269163" y="4017963"/>
          <p14:tracePt t="215683" x="7340600" y="3965575"/>
          <p14:tracePt t="215700" x="7419975" y="3884613"/>
          <p14:tracePt t="215717" x="7500938" y="3776663"/>
          <p14:tracePt t="215733" x="7537450" y="3732213"/>
          <p14:tracePt t="215750" x="7554913" y="3697288"/>
          <p14:tracePt t="215766" x="7572375" y="3670300"/>
          <p14:tracePt t="215783" x="7572375" y="3660775"/>
          <p14:tracePt t="215800" x="7581900" y="3633788"/>
          <p14:tracePt t="215852" x="7589838" y="3625850"/>
          <p14:tracePt t="215868" x="7599363" y="3625850"/>
          <p14:tracePt t="215884" x="7626350" y="3608388"/>
          <p14:tracePt t="215892" x="7634288" y="3598863"/>
          <p14:tracePt t="215948" x="7643813" y="3589338"/>
          <p14:tracePt t="216868" x="7653338" y="3571875"/>
          <p14:tracePt t="216876" x="7661275" y="3562350"/>
          <p14:tracePt t="216884" x="7680325" y="3544888"/>
          <p14:tracePt t="216899" x="7697788" y="3544888"/>
          <p14:tracePt t="216917" x="7732713" y="3536950"/>
          <p14:tracePt t="216933" x="7769225" y="3517900"/>
          <p14:tracePt t="216949" x="7777163" y="3517900"/>
          <p14:tracePt t="216966" x="7786688" y="3509963"/>
          <p14:tracePt t="216983" x="7796213" y="3509963"/>
          <p14:tracePt t="217016" x="7804150" y="3509963"/>
          <p14:tracePt t="217033" x="7813675" y="3509963"/>
          <p14:tracePt t="217084" x="7823200" y="3509963"/>
          <p14:tracePt t="217092" x="7848600" y="3509963"/>
          <p14:tracePt t="217164" x="7858125" y="3509963"/>
          <p14:tracePt t="217228" x="7867650" y="3509963"/>
          <p14:tracePt t="217236" x="7875588" y="3509963"/>
          <p14:tracePt t="217244" x="7902575" y="3509963"/>
          <p14:tracePt t="217276" x="7920038" y="3517900"/>
          <p14:tracePt t="217300" x="7920038" y="3527425"/>
          <p14:tracePt t="217317" x="7920038" y="3536950"/>
          <p14:tracePt t="217324" x="7929563" y="3544888"/>
          <p14:tracePt t="217334" x="7929563" y="3554413"/>
          <p14:tracePt t="217349" x="7947025" y="3562350"/>
          <p14:tracePt t="217366" x="7947025" y="3571875"/>
          <p14:tracePt t="217383" x="7947025" y="3589338"/>
          <p14:tracePt t="217444" x="7956550" y="3598863"/>
          <p14:tracePt t="217556" x="7966075" y="3608388"/>
          <p14:tracePt t="217628" x="7966075" y="3625850"/>
          <p14:tracePt t="217644" x="7974013" y="3633788"/>
          <p14:tracePt t="217676" x="7974013" y="3652838"/>
          <p14:tracePt t="217708" x="7974013" y="3660775"/>
          <p14:tracePt t="217724" x="7974013" y="3679825"/>
          <p14:tracePt t="217740" x="7983538" y="3705225"/>
          <p14:tracePt t="218084" x="7983538" y="3714750"/>
          <p14:tracePt t="218132" x="7974013" y="3732213"/>
          <p14:tracePt t="218156" x="7966075" y="3751263"/>
          <p14:tracePt t="219796" x="7929563" y="3759200"/>
          <p14:tracePt t="219804" x="7902575" y="3786188"/>
          <p14:tracePt t="219816" x="7894638" y="3795713"/>
          <p14:tracePt t="219833" x="7848600" y="3884613"/>
          <p14:tracePt t="219849" x="7840663" y="3929063"/>
          <p14:tracePt t="219866" x="7831138" y="3990975"/>
          <p14:tracePt t="219883" x="7813675" y="4054475"/>
          <p14:tracePt t="219899" x="7796213" y="4089400"/>
          <p14:tracePt t="219917" x="7751763" y="4187825"/>
          <p14:tracePt t="219933" x="7724775" y="4259263"/>
          <p14:tracePt t="219949" x="7705725" y="4303713"/>
          <p14:tracePt t="219966" x="7697788" y="4313238"/>
          <p14:tracePt t="219983" x="7670800" y="4340225"/>
          <p14:tracePt t="219999" x="7670800" y="4357688"/>
          <p14:tracePt t="220052" x="7661275" y="4367213"/>
          <p14:tracePt t="220076" x="7661275" y="4375150"/>
          <p14:tracePt t="220084" x="7653338" y="4384675"/>
          <p14:tracePt t="220092" x="7653338" y="4394200"/>
          <p14:tracePt t="220124" x="7653338" y="4402138"/>
          <p14:tracePt t="220708" x="7653338" y="4394200"/>
          <p14:tracePt t="220724" x="7680325" y="4375150"/>
          <p14:tracePt t="220740" x="7697788" y="4367213"/>
          <p14:tracePt t="220749" x="7715250" y="4357688"/>
          <p14:tracePt t="220765" x="7724775" y="4348163"/>
          <p14:tracePt t="220796" x="7732713" y="4348163"/>
          <p14:tracePt t="220804" x="7742238" y="4348163"/>
          <p14:tracePt t="220820" x="7759700" y="4348163"/>
          <p14:tracePt t="220833" x="7777163" y="4348163"/>
          <p14:tracePt t="220849" x="7823200" y="4330700"/>
          <p14:tracePt t="220866" x="7848600" y="4322763"/>
          <p14:tracePt t="220883" x="7885113" y="4322763"/>
          <p14:tracePt t="220900" x="7947025" y="4322763"/>
          <p14:tracePt t="220917" x="8027988" y="4295775"/>
          <p14:tracePt t="220933" x="8072438" y="4295775"/>
          <p14:tracePt t="220949" x="8116888" y="4295775"/>
          <p14:tracePt t="220966" x="8170863" y="4286250"/>
          <p14:tracePt t="220983" x="8224838" y="4286250"/>
          <p14:tracePt t="220999" x="8286750" y="4286250"/>
          <p14:tracePt t="221016" x="8367713" y="4268788"/>
          <p14:tracePt t="221033" x="8429625" y="4268788"/>
          <p14:tracePt t="221049" x="8474075" y="4259263"/>
          <p14:tracePt t="221066" x="8518525" y="4251325"/>
          <p14:tracePt t="221083" x="8562975" y="4232275"/>
          <p14:tracePt t="221100" x="8599488" y="4224338"/>
          <p14:tracePt t="221116" x="8616950" y="4224338"/>
          <p14:tracePt t="221164" x="8643938" y="4224338"/>
          <p14:tracePt t="221196" x="8653463" y="4214813"/>
          <p14:tracePt t="221252" x="8661400" y="4205288"/>
          <p14:tracePt t="221260" x="8661400" y="4197350"/>
          <p14:tracePt t="221284" x="8670925" y="4187825"/>
          <p14:tracePt t="221300" x="8670925" y="4179888"/>
          <p14:tracePt t="221436" x="8670925" y="4160838"/>
          <p14:tracePt t="221468" x="8661400" y="4160838"/>
          <p14:tracePt t="221484" x="8634413" y="4152900"/>
          <p14:tracePt t="223548" x="8616950" y="4152900"/>
          <p14:tracePt t="225292" x="8609013" y="4152900"/>
          <p14:tracePt t="225300" x="8589963" y="4152900"/>
          <p14:tracePt t="225324" x="8582025" y="4152900"/>
          <p14:tracePt t="225340" x="8562975" y="4152900"/>
          <p14:tracePt t="225356" x="8555038" y="4152900"/>
          <p14:tracePt t="225372" x="8545513" y="4152900"/>
          <p14:tracePt t="225380" x="8528050" y="4152900"/>
          <p14:tracePt t="225388" x="8501063" y="4152900"/>
          <p14:tracePt t="225399" x="8483600" y="4152900"/>
          <p14:tracePt t="225416" x="8447088" y="4152900"/>
          <p14:tracePt t="225433" x="8394700" y="4160838"/>
          <p14:tracePt t="225449" x="8296275" y="4197350"/>
          <p14:tracePt t="225466" x="8224838" y="4214813"/>
          <p14:tracePt t="225482" x="8126413" y="4224338"/>
          <p14:tracePt t="225499" x="8037513" y="4251325"/>
          <p14:tracePt t="225516" x="7858125" y="4268788"/>
          <p14:tracePt t="225533" x="7500938" y="4268788"/>
          <p14:tracePt t="225549" x="7259638" y="4268788"/>
          <p14:tracePt t="225566" x="6902450" y="4268788"/>
          <p14:tracePt t="225582" x="6634163" y="4259263"/>
          <p14:tracePt t="225599" x="6465888" y="4259263"/>
          <p14:tracePt t="225616" x="6340475" y="4259263"/>
          <p14:tracePt t="225632" x="6215063" y="4259263"/>
          <p14:tracePt t="225649" x="6134100" y="4259263"/>
          <p14:tracePt t="225666" x="6089650" y="4268788"/>
          <p14:tracePt t="225682" x="6027738" y="4295775"/>
          <p14:tracePt t="225699" x="5973763" y="4330700"/>
          <p14:tracePt t="225716" x="5857875" y="4375150"/>
          <p14:tracePt t="225732" x="5795963" y="4419600"/>
          <p14:tracePt t="226020" x="5768975" y="4429125"/>
          <p14:tracePt t="226060" x="5759450" y="4429125"/>
          <p14:tracePt t="226092" x="5751513" y="4429125"/>
          <p14:tracePt t="226244" x="5741988" y="4429125"/>
          <p14:tracePt t="226260" x="5724525" y="4429125"/>
          <p14:tracePt t="226276" x="5705475" y="4429125"/>
          <p14:tracePt t="226356" x="5697538" y="4429125"/>
          <p14:tracePt t="226372" x="5688013" y="4429125"/>
          <p14:tracePt t="226380" x="5653088" y="4429125"/>
          <p14:tracePt t="226388" x="5634038" y="4429125"/>
          <p14:tracePt t="226399" x="5608638" y="4429125"/>
          <p14:tracePt t="226416" x="5572125" y="4394200"/>
          <p14:tracePt t="226432" x="5537200" y="4384675"/>
          <p14:tracePt t="226449" x="5527675" y="4375150"/>
          <p14:tracePt t="226482" x="5518150" y="4357688"/>
          <p14:tracePt t="226499" x="5518150" y="4348163"/>
          <p14:tracePt t="226516" x="5510213" y="4322763"/>
          <p14:tracePt t="226533" x="5483225" y="4286250"/>
          <p14:tracePt t="226549" x="5465763" y="4268788"/>
          <p14:tracePt t="226565" x="5456238" y="4259263"/>
          <p14:tracePt t="226582" x="5429250" y="4232275"/>
          <p14:tracePt t="226732" x="5429250" y="4224338"/>
          <p14:tracePt t="226828" x="5429250" y="4214813"/>
          <p14:tracePt t="226836" x="5429250" y="4205288"/>
          <p14:tracePt t="226876" x="5429250" y="4197350"/>
          <p14:tracePt t="226900" x="5429250" y="4187825"/>
          <p14:tracePt t="227852" x="5446713" y="4170363"/>
          <p14:tracePt t="227860" x="5465763" y="4170363"/>
          <p14:tracePt t="227868" x="5500688" y="4170363"/>
          <p14:tracePt t="227882" x="5572125" y="4170363"/>
          <p14:tracePt t="227899" x="5840413" y="4170363"/>
          <p14:tracePt t="227916" x="6394450" y="4224338"/>
          <p14:tracePt t="227932" x="6777038" y="4259263"/>
          <p14:tracePt t="227949" x="7116763" y="4313238"/>
          <p14:tracePt t="227966" x="7402513" y="4330700"/>
          <p14:tracePt t="227982" x="7626350" y="4384675"/>
          <p14:tracePt t="227999" x="7732713" y="4384675"/>
          <p14:tracePt t="228016" x="7786688" y="4384675"/>
          <p14:tracePt t="228032" x="7804150" y="4384675"/>
          <p14:tracePt t="228049" x="7831138" y="4384675"/>
          <p14:tracePt t="228066" x="7858125" y="4384675"/>
          <p14:tracePt t="228082" x="7902575" y="4384675"/>
          <p14:tracePt t="228099" x="8001000" y="4384675"/>
          <p14:tracePt t="228116" x="8232775" y="4384675"/>
          <p14:tracePt t="228133" x="8420100" y="4384675"/>
          <p14:tracePt t="228149" x="8599488" y="4419600"/>
          <p14:tracePt t="228166" x="8705850" y="4419600"/>
          <p14:tracePt t="228182" x="8831263" y="4419600"/>
          <p14:tracePt t="228199" x="8920163" y="4419600"/>
          <p14:tracePt t="228216" x="8974138" y="4419600"/>
          <p14:tracePt t="228232" x="8983663" y="4419600"/>
          <p14:tracePt t="228332" x="8991600" y="4419600"/>
          <p14:tracePt t="228340" x="9001125" y="4411663"/>
          <p14:tracePt t="228350" x="9001125" y="4402138"/>
          <p14:tracePt t="228366" x="9001125" y="4394200"/>
          <p14:tracePt t="228382" x="9001125" y="4357688"/>
          <p14:tracePt t="228399" x="9001125" y="4340225"/>
          <p14:tracePt t="228416" x="9001125" y="4303713"/>
          <p14:tracePt t="228432" x="8974138" y="4295775"/>
          <p14:tracePt t="228449" x="8956675" y="4286250"/>
          <p14:tracePt t="228466" x="8894763" y="4268788"/>
          <p14:tracePt t="228482" x="8831263" y="4241800"/>
          <p14:tracePt t="228499" x="8786813" y="4232275"/>
          <p14:tracePt t="228516" x="8769350" y="4224338"/>
          <p14:tracePt t="228652" x="8742363" y="4224338"/>
          <p14:tracePt t="228708" x="8732838" y="4224338"/>
          <p14:tracePt t="228732" x="8724900" y="4224338"/>
          <p14:tracePt t="228820" x="8715375" y="4224338"/>
          <p14:tracePt t="228852" x="8688388" y="4214813"/>
          <p14:tracePt t="230460" x="8688388" y="4197350"/>
          <p14:tracePt t="232476" x="8670925" y="4205288"/>
          <p14:tracePt t="232492" x="8661400" y="4205288"/>
          <p14:tracePt t="232500" x="8634413" y="4205288"/>
          <p14:tracePt t="232508" x="8626475" y="4205288"/>
          <p14:tracePt t="232517" x="8616950" y="4205288"/>
          <p14:tracePt t="233604" x="8609013" y="4205288"/>
          <p14:tracePt t="233612" x="8582025" y="4205288"/>
          <p14:tracePt t="233620" x="8572500" y="4205288"/>
          <p14:tracePt t="233632" x="8562975" y="4205288"/>
          <p14:tracePt t="233649" x="8537575" y="4205288"/>
          <p14:tracePt t="233665" x="8510588" y="4205288"/>
          <p14:tracePt t="233682" x="8466138" y="4205288"/>
          <p14:tracePt t="233684" x="8456613" y="4214813"/>
          <p14:tracePt t="233699" x="8420100" y="4214813"/>
          <p14:tracePt t="233715" x="8367713" y="4241800"/>
          <p14:tracePt t="233733" x="8205788" y="4268788"/>
          <p14:tracePt t="233749" x="7983538" y="4322763"/>
          <p14:tracePt t="233765" x="7643813" y="4357688"/>
          <p14:tracePt t="233782" x="7242175" y="4419600"/>
          <p14:tracePt t="233799" x="6777038" y="4537075"/>
          <p14:tracePt t="233815" x="6375400" y="4572000"/>
          <p14:tracePt t="233832" x="6010275" y="4670425"/>
          <p14:tracePt t="233849" x="5705475" y="4768850"/>
          <p14:tracePt t="233865" x="5411788" y="4857750"/>
          <p14:tracePt t="233882" x="5180013" y="4929188"/>
          <p14:tracePt t="233899" x="5018088" y="4991100"/>
          <p14:tracePt t="233916" x="4867275" y="5027613"/>
          <p14:tracePt t="233933" x="4616450" y="5133975"/>
          <p14:tracePt t="233949" x="4518025" y="5170488"/>
          <p14:tracePt t="233965" x="4438650" y="5224463"/>
          <p14:tracePt t="234124" x="4473575" y="5205413"/>
          <p14:tracePt t="234132" x="4500563" y="5180013"/>
          <p14:tracePt t="234140" x="4537075" y="5143500"/>
          <p14:tracePt t="234150" x="4554538" y="5099050"/>
          <p14:tracePt t="234166" x="4589463" y="5054600"/>
          <p14:tracePt t="234182" x="4608513" y="5010150"/>
          <p14:tracePt t="234199" x="4652963" y="4911725"/>
          <p14:tracePt t="234215" x="4660900" y="4848225"/>
          <p14:tracePt t="234232" x="4687888" y="4768850"/>
          <p14:tracePt t="234249" x="4732338" y="4652963"/>
          <p14:tracePt t="234265" x="4741863" y="4562475"/>
          <p14:tracePt t="234282" x="4795838" y="4483100"/>
          <p14:tracePt t="234299" x="4822825" y="4402138"/>
          <p14:tracePt t="234316" x="4848225" y="4340225"/>
          <p14:tracePt t="234332" x="4867275" y="4251325"/>
          <p14:tracePt t="234349" x="4911725" y="4214813"/>
          <p14:tracePt t="234365" x="4919663" y="4187825"/>
          <p14:tracePt t="234382" x="4929188" y="4160838"/>
          <p14:tracePt t="234399" x="4929188" y="4133850"/>
          <p14:tracePt t="234415" x="4929188" y="4125913"/>
          <p14:tracePt t="234432" x="4929188" y="4108450"/>
          <p14:tracePt t="234448" x="4929188" y="4081463"/>
          <p14:tracePt t="234482" x="4929188" y="4071938"/>
          <p14:tracePt t="234500" x="4919663" y="4044950"/>
          <p14:tracePt t="234516" x="4911725" y="4044950"/>
          <p14:tracePt t="234532" x="4795838" y="4000500"/>
          <p14:tracePt t="234549" x="4697413" y="3956050"/>
          <p14:tracePt t="234565" x="4625975" y="3919538"/>
          <p14:tracePt t="234582" x="4537075" y="3875088"/>
          <p14:tracePt t="234599" x="4402138" y="3822700"/>
          <p14:tracePt t="234615" x="4295775" y="3776663"/>
          <p14:tracePt t="234632" x="4179888" y="3751263"/>
          <p14:tracePt t="234648" x="4098925" y="3724275"/>
          <p14:tracePt t="234665" x="4054475" y="3724275"/>
          <p14:tracePt t="234682" x="4044950" y="3724275"/>
          <p14:tracePt t="234700" x="4037013" y="3705225"/>
          <p14:tracePt t="234724" x="4027488" y="3705225"/>
          <p14:tracePt t="234733" x="4010025" y="3705225"/>
          <p14:tracePt t="234749" x="3983038" y="3687763"/>
          <p14:tracePt t="234782" x="3956050" y="3687763"/>
          <p14:tracePt t="234799" x="3929063" y="3687763"/>
          <p14:tracePt t="234815" x="3884613" y="3679825"/>
          <p14:tracePt t="234832" x="3822700" y="3679825"/>
          <p14:tracePt t="234848" x="3776663" y="3670300"/>
          <p14:tracePt t="234865" x="3741738" y="3652838"/>
          <p14:tracePt t="234882" x="3714750" y="3652838"/>
          <p14:tracePt t="234899" x="3670300" y="3633788"/>
          <p14:tracePt t="234916" x="3571875" y="3633788"/>
          <p14:tracePt t="234933" x="3500438" y="3633788"/>
          <p14:tracePt t="235052" x="3490913" y="3625850"/>
          <p14:tracePt t="235100" x="3490913" y="3608388"/>
          <p14:tracePt t="235364" x="3482975" y="3625850"/>
          <p14:tracePt t="235372" x="3473450" y="3633788"/>
          <p14:tracePt t="235382" x="3473450" y="3643313"/>
          <p14:tracePt t="235399" x="3473450" y="3705225"/>
          <p14:tracePt t="235415" x="3473450" y="3759200"/>
          <p14:tracePt t="235432" x="3473450" y="3822700"/>
          <p14:tracePt t="235449" x="3473450" y="3884613"/>
          <p14:tracePt t="235466" x="3473450" y="3929063"/>
          <p14:tracePt t="235482" x="3473450" y="3973513"/>
          <p14:tracePt t="235499" x="3473450" y="4017963"/>
          <p14:tracePt t="235515" x="3473450" y="4054475"/>
          <p14:tracePt t="235533" x="3473450" y="4133850"/>
          <p14:tracePt t="235549" x="3473450" y="4197350"/>
          <p14:tracePt t="235565" x="3473450" y="4259263"/>
          <p14:tracePt t="235582" x="3473450" y="4295775"/>
          <p14:tracePt t="235599" x="3473450" y="4348163"/>
          <p14:tracePt t="235615" x="3473450" y="4384675"/>
          <p14:tracePt t="235632" x="3473450" y="4402138"/>
          <p14:tracePt t="235648" x="3473450" y="4419600"/>
          <p14:tracePt t="235665" x="3473450" y="4446588"/>
          <p14:tracePt t="235684" x="3473450" y="4456113"/>
          <p14:tracePt t="235708" x="3473450" y="4473575"/>
          <p14:tracePt t="235724" x="3473450" y="4483100"/>
          <p14:tracePt t="235740" x="3473450" y="4491038"/>
          <p14:tracePt t="236356" x="3473450" y="4483100"/>
          <p14:tracePt t="236365" x="3473450" y="4473575"/>
          <p14:tracePt t="236372" x="3473450" y="4446588"/>
          <p14:tracePt t="236382" x="3473450" y="4429125"/>
          <p14:tracePt t="236398" x="3473450" y="4384675"/>
          <p14:tracePt t="236415" x="3473450" y="4303713"/>
          <p14:tracePt t="236432" x="3473450" y="4251325"/>
          <p14:tracePt t="236448" x="3473450" y="4187825"/>
          <p14:tracePt t="236465" x="3473450" y="4152900"/>
          <p14:tracePt t="236482" x="3473450" y="4133850"/>
          <p14:tracePt t="236498" x="3473450" y="4098925"/>
          <p14:tracePt t="236515" x="3482975" y="4081463"/>
          <p14:tracePt t="236596" x="3482975" y="4071938"/>
          <p14:tracePt t="236604" x="3482975" y="4044950"/>
          <p14:tracePt t="236615" x="3482975" y="4037013"/>
          <p14:tracePt t="236632" x="3482975" y="4017963"/>
          <p14:tracePt t="236648" x="3482975" y="3990975"/>
          <p14:tracePt t="236665" x="3490913" y="3965575"/>
          <p14:tracePt t="236682" x="3517900" y="3919538"/>
          <p14:tracePt t="236684" x="3527425" y="3911600"/>
          <p14:tracePt t="236699" x="3527425" y="3884613"/>
          <p14:tracePt t="236715" x="3536950" y="3867150"/>
          <p14:tracePt t="236732" x="3536950" y="3857625"/>
          <p14:tracePt t="236749" x="3536950" y="3840163"/>
          <p14:tracePt t="236765" x="3536950" y="3813175"/>
          <p14:tracePt t="236782" x="3554413" y="3795713"/>
          <p14:tracePt t="236798" x="3554413" y="3776663"/>
          <p14:tracePt t="236815" x="3554413" y="3751263"/>
          <p14:tracePt t="236832" x="3554413" y="3724275"/>
          <p14:tracePt t="236848" x="3571875" y="3697288"/>
          <p14:tracePt t="236882" x="3571875" y="3679825"/>
          <p14:tracePt t="236898" x="3571875" y="3670300"/>
          <p14:tracePt t="236915" x="3571875" y="3660775"/>
          <p14:tracePt t="236932" x="3571875" y="3652838"/>
          <p14:tracePt t="236948" x="3571875" y="3625850"/>
          <p14:tracePt t="236966" x="3571875" y="3616325"/>
          <p14:tracePt t="236988" x="3571875" y="3608388"/>
          <p14:tracePt t="237012" x="3571875" y="3598863"/>
          <p14:tracePt t="237492" x="3571875" y="3608388"/>
          <p14:tracePt t="237508" x="3571875" y="3633788"/>
          <p14:tracePt t="237516" x="3571875" y="3652838"/>
          <p14:tracePt t="237524" x="3571875" y="3679825"/>
          <p14:tracePt t="237533" x="3571875" y="3687763"/>
          <p14:tracePt t="237549" x="3571875" y="3732213"/>
          <p14:tracePt t="237565" x="3571875" y="3786188"/>
          <p14:tracePt t="237582" x="3571875" y="3848100"/>
          <p14:tracePt t="237598" x="3571875" y="3894138"/>
          <p14:tracePt t="237615" x="3571875" y="3911600"/>
          <p14:tracePt t="237632" x="3571875" y="3938588"/>
          <p14:tracePt t="237649" x="3571875" y="3946525"/>
          <p14:tracePt t="237665" x="3571875" y="3956050"/>
          <p14:tracePt t="237682" x="3571875" y="3990975"/>
          <p14:tracePt t="237684" x="3571875" y="4010025"/>
          <p14:tracePt t="237699" x="3571875" y="4017963"/>
          <p14:tracePt t="237715" x="3571875" y="4062413"/>
          <p14:tracePt t="237733" x="3571875" y="4125913"/>
          <p14:tracePt t="237749" x="3571875" y="4160838"/>
          <p14:tracePt t="237765" x="3571875" y="4205288"/>
          <p14:tracePt t="237782" x="3571875" y="4241800"/>
          <p14:tracePt t="237798" x="3571875" y="4276725"/>
          <p14:tracePt t="237815" x="3571875" y="4322763"/>
          <p14:tracePt t="237832" x="3571875" y="4348163"/>
          <p14:tracePt t="237849" x="3571875" y="4394200"/>
          <p14:tracePt t="237865" x="3554413" y="4465638"/>
          <p14:tracePt t="237882" x="3554413" y="4510088"/>
          <p14:tracePt t="237898" x="3544888" y="4572000"/>
          <p14:tracePt t="237915" x="3544888" y="4589463"/>
          <p14:tracePt t="237933" x="3544888" y="4616450"/>
          <p14:tracePt t="237949" x="3544888" y="4633913"/>
          <p14:tracePt t="238156" x="3544888" y="4616450"/>
          <p14:tracePt t="238165" x="3544888" y="4562475"/>
          <p14:tracePt t="238172" x="3544888" y="4545013"/>
          <p14:tracePt t="238182" x="3562350" y="4483100"/>
          <p14:tracePt t="238198" x="3589338" y="4375150"/>
          <p14:tracePt t="238215" x="3608388" y="4224338"/>
          <p14:tracePt t="238232" x="3616325" y="4098925"/>
          <p14:tracePt t="238248" x="3616325" y="3965575"/>
          <p14:tracePt t="238266" x="3652838" y="3848100"/>
          <p14:tracePt t="238282" x="3652838" y="3786188"/>
          <p14:tracePt t="238298" x="3652838" y="3759200"/>
          <p14:tracePt t="238620" x="3652838" y="3768725"/>
          <p14:tracePt t="238628" x="3652838" y="3786188"/>
          <p14:tracePt t="238636" x="3652838" y="3795713"/>
          <p14:tracePt t="238648" x="3652838" y="3822700"/>
          <p14:tracePt t="238665" x="3652838" y="3830638"/>
          <p14:tracePt t="238682" x="3652838" y="3848100"/>
          <p14:tracePt t="238698" x="3652838" y="3867150"/>
          <p14:tracePt t="238715" x="3652838" y="3884613"/>
          <p14:tracePt t="238732" x="3660775" y="3902075"/>
          <p14:tracePt t="238749" x="3660775" y="3956050"/>
          <p14:tracePt t="238765" x="3660775" y="4017963"/>
          <p14:tracePt t="238782" x="3660775" y="4081463"/>
          <p14:tracePt t="238798" x="3660775" y="4170363"/>
          <p14:tracePt t="238815" x="3660775" y="4251325"/>
          <p14:tracePt t="238832" x="3660775" y="4303713"/>
          <p14:tracePt t="238848" x="3660775" y="4367213"/>
          <p14:tracePt t="238865" x="3652838" y="4419600"/>
          <p14:tracePt t="238882" x="3643313" y="4438650"/>
          <p14:tracePt t="238898" x="3633788" y="4483100"/>
          <p14:tracePt t="238915" x="3633788" y="4500563"/>
          <p14:tracePt t="238932" x="3625850" y="4537075"/>
          <p14:tracePt t="238949" x="3625850" y="4554538"/>
          <p14:tracePt t="238965" x="3598863" y="4572000"/>
          <p14:tracePt t="239332" x="3608388" y="4572000"/>
          <p14:tracePt t="239349" x="3616325" y="4537075"/>
          <p14:tracePt t="239356" x="3616325" y="4527550"/>
          <p14:tracePt t="239366" x="3616325" y="4491038"/>
          <p14:tracePt t="239381" x="3625850" y="4429125"/>
          <p14:tracePt t="239398" x="3643313" y="4340225"/>
          <p14:tracePt t="239415" x="3652838" y="4232275"/>
          <p14:tracePt t="239432" x="3670300" y="4116388"/>
          <p14:tracePt t="239448" x="3697288" y="3938588"/>
          <p14:tracePt t="239465" x="3732213" y="3803650"/>
          <p14:tracePt t="239482" x="3741738" y="3652838"/>
          <p14:tracePt t="239499" x="3759200" y="3544888"/>
          <p14:tracePt t="239515" x="3768725" y="3446463"/>
          <p14:tracePt t="239532" x="3795713" y="3384550"/>
          <p14:tracePt t="239548" x="3813175" y="3367088"/>
          <p14:tracePt t="239732" x="3803650" y="3348038"/>
          <p14:tracePt t="239740" x="3795713" y="3357563"/>
          <p14:tracePt t="239756" x="3795713" y="3367088"/>
          <p14:tracePt t="239765" x="3795713" y="3402013"/>
          <p14:tracePt t="239782" x="3786188" y="3429000"/>
          <p14:tracePt t="239798" x="3776663" y="3465513"/>
          <p14:tracePt t="239815" x="3776663" y="3509963"/>
          <p14:tracePt t="239832" x="3751263" y="3554413"/>
          <p14:tracePt t="239848" x="3741738" y="3589338"/>
          <p14:tracePt t="239865" x="3724275" y="3633788"/>
          <p14:tracePt t="239882" x="3724275" y="3679825"/>
          <p14:tracePt t="239898" x="3724275" y="3724275"/>
          <p14:tracePt t="239915" x="3714750" y="3759200"/>
          <p14:tracePt t="239932" x="3714750" y="3840163"/>
          <p14:tracePt t="239948" x="3687763" y="3884613"/>
          <p14:tracePt t="239965" x="3687763" y="3929063"/>
          <p14:tracePt t="239981" x="3687763" y="3965575"/>
          <p14:tracePt t="239999" x="3687763" y="3973513"/>
          <p14:tracePt t="240015" x="3687763" y="3990975"/>
          <p14:tracePt t="240032" x="3687763" y="4027488"/>
          <p14:tracePt t="240048" x="3687763" y="4044950"/>
          <p14:tracePt t="240065" x="3679825" y="4089400"/>
          <p14:tracePt t="240082" x="3679825" y="4143375"/>
          <p14:tracePt t="240098" x="3660775" y="4187825"/>
          <p14:tracePt t="240115" x="3660775" y="4214813"/>
          <p14:tracePt t="240132" x="3652838" y="4276725"/>
          <p14:tracePt t="240149" x="3652838" y="4322763"/>
          <p14:tracePt t="240165" x="3633788" y="4367213"/>
          <p14:tracePt t="240181" x="3616325" y="4419600"/>
          <p14:tracePt t="240198" x="3608388" y="4465638"/>
          <p14:tracePt t="240215" x="3589338" y="4510088"/>
          <p14:tracePt t="240232" x="3571875" y="4554538"/>
          <p14:tracePt t="240249" x="3562350" y="4608513"/>
          <p14:tracePt t="240265" x="3554413" y="4633913"/>
          <p14:tracePt t="240282" x="3544888" y="4660900"/>
          <p14:tracePt t="240468" x="3544888" y="4670425"/>
          <p14:tracePt t="240484" x="3554413" y="4660900"/>
          <p14:tracePt t="240492" x="3562350" y="4652963"/>
          <p14:tracePt t="240508" x="3562350" y="4633913"/>
          <p14:tracePt t="240516" x="3562350" y="4616450"/>
          <p14:tracePt t="240532" x="3562350" y="4581525"/>
          <p14:tracePt t="240549" x="3581400" y="4537075"/>
          <p14:tracePt t="240565" x="3598863" y="4465638"/>
          <p14:tracePt t="240582" x="3598863" y="4402138"/>
          <p14:tracePt t="240598" x="3625850" y="4303713"/>
          <p14:tracePt t="240615" x="3625850" y="4251325"/>
          <p14:tracePt t="240632" x="3625850" y="4187825"/>
          <p14:tracePt t="240648" x="3643313" y="4152900"/>
          <p14:tracePt t="240665" x="3652838" y="4108450"/>
          <p14:tracePt t="240682" x="3652838" y="4062413"/>
          <p14:tracePt t="240699" x="3652838" y="4044950"/>
          <p14:tracePt t="240715" x="3652838" y="4000500"/>
          <p14:tracePt t="240732" x="3652838" y="3938588"/>
          <p14:tracePt t="240749" x="3660775" y="3911600"/>
          <p14:tracePt t="240765" x="3660775" y="3875088"/>
          <p14:tracePt t="240782" x="3660775" y="3830638"/>
          <p14:tracePt t="240798" x="3687763" y="3776663"/>
          <p14:tracePt t="240815" x="3697288" y="3741738"/>
          <p14:tracePt t="240832" x="3697288" y="3732213"/>
          <p14:tracePt t="240848" x="3697288" y="3724275"/>
          <p14:tracePt t="240940" x="3697288" y="3714750"/>
          <p14:tracePt t="240948" x="3697288" y="3687763"/>
          <p14:tracePt t="240956" x="3697288" y="3679825"/>
          <p14:tracePt t="240965" x="3697288" y="3670300"/>
          <p14:tracePt t="240996" x="3697288" y="3660775"/>
          <p14:tracePt t="241180" x="3697288" y="3670300"/>
          <p14:tracePt t="241188" x="3697288" y="3679825"/>
          <p14:tracePt t="241198" x="3697288" y="3714750"/>
          <p14:tracePt t="241215" x="3697288" y="3751263"/>
          <p14:tracePt t="241232" x="3697288" y="3776663"/>
          <p14:tracePt t="241248" x="3697288" y="3822700"/>
          <p14:tracePt t="241265" x="3687763" y="3857625"/>
          <p14:tracePt t="241282" x="3687763" y="3902075"/>
          <p14:tracePt t="241298" x="3670300" y="3946525"/>
          <p14:tracePt t="241316" x="3660775" y="4010025"/>
          <p14:tracePt t="241332" x="3616325" y="4125913"/>
          <p14:tracePt t="241349" x="3589338" y="4214813"/>
          <p14:tracePt t="241365" x="3571875" y="4276725"/>
          <p14:tracePt t="241382" x="3554413" y="4322763"/>
          <p14:tracePt t="241398" x="3544888" y="4357688"/>
          <p14:tracePt t="241415" x="3544888" y="4375150"/>
          <p14:tracePt t="241432" x="3544888" y="4394200"/>
          <p14:tracePt t="241465" x="3544888" y="4419600"/>
          <p14:tracePt t="241492" x="3544888" y="4429125"/>
          <p14:tracePt t="241516" x="3544888" y="4438650"/>
          <p14:tracePt t="241524" x="3536950" y="4465638"/>
          <p14:tracePt t="241533" x="3536950" y="4473575"/>
          <p14:tracePt t="241549" x="3536950" y="4491038"/>
          <p14:tracePt t="241565" x="3536950" y="4500563"/>
          <p14:tracePt t="241582" x="3536950" y="4527550"/>
          <p14:tracePt t="241940" x="3536950" y="4473575"/>
          <p14:tracePt t="241948" x="3536950" y="4419600"/>
          <p14:tracePt t="241956" x="3562350" y="4384675"/>
          <p14:tracePt t="241965" x="3581400" y="4330700"/>
          <p14:tracePt t="241982" x="3589338" y="4224338"/>
          <p14:tracePt t="241998" x="3608388" y="4125913"/>
          <p14:tracePt t="242015" x="3608388" y="4062413"/>
          <p14:tracePt t="242032" x="3633788" y="4000500"/>
          <p14:tracePt t="242048" x="3633788" y="3956050"/>
          <p14:tracePt t="242065" x="3643313" y="3929063"/>
          <p14:tracePt t="242082" x="3643313" y="3911600"/>
          <p14:tracePt t="242098" x="3643313" y="3902075"/>
          <p14:tracePt t="242115" x="3660775" y="3894138"/>
          <p14:tracePt t="242132" x="3660775" y="3884613"/>
          <p14:tracePt t="242149" x="3660775" y="3857625"/>
          <p14:tracePt t="242204" x="3670300" y="3848100"/>
          <p14:tracePt t="242212" x="3670300" y="3840163"/>
          <p14:tracePt t="242228" x="3670300" y="3830638"/>
          <p14:tracePt t="242292" x="3670300" y="3803650"/>
          <p14:tracePt t="242300" x="3670300" y="3795713"/>
          <p14:tracePt t="242308" x="3670300" y="3776663"/>
          <p14:tracePt t="242316" x="3670300" y="3751263"/>
          <p14:tracePt t="242332" x="3670300" y="3741738"/>
          <p14:tracePt t="242349" x="3687763" y="3660775"/>
          <p14:tracePt t="242365" x="3687763" y="3608388"/>
          <p14:tracePt t="242382" x="3687763" y="3554413"/>
          <p14:tracePt t="242398" x="3687763" y="3517900"/>
          <p14:tracePt t="242476" x="3687763" y="3509963"/>
          <p14:tracePt t="242500" x="3679825" y="3509963"/>
          <p14:tracePt t="242508" x="3670300" y="3509963"/>
          <p14:tracePt t="242516" x="3643313" y="3544888"/>
          <p14:tracePt t="242533" x="3633788" y="3608388"/>
          <p14:tracePt t="242549" x="3616325" y="3670300"/>
          <p14:tracePt t="242565" x="3581400" y="3768725"/>
          <p14:tracePt t="242582" x="3581400" y="3848100"/>
          <p14:tracePt t="242598" x="3571875" y="3911600"/>
          <p14:tracePt t="242615" x="3571875" y="4000500"/>
          <p14:tracePt t="242632" x="3571875" y="4062413"/>
          <p14:tracePt t="242648" x="3571875" y="4089400"/>
          <p14:tracePt t="242665" x="3571875" y="4125913"/>
          <p14:tracePt t="242682" x="3571875" y="4170363"/>
          <p14:tracePt t="242698" x="3571875" y="4232275"/>
          <p14:tracePt t="242700" x="3571875" y="4251325"/>
          <p14:tracePt t="242715" x="3571875" y="4303713"/>
          <p14:tracePt t="242732" x="3571875" y="4456113"/>
          <p14:tracePt t="242749" x="3571875" y="4527550"/>
          <p14:tracePt t="242765" x="3571875" y="4589463"/>
          <p14:tracePt t="242782" x="3571875" y="4633913"/>
          <p14:tracePt t="242798" x="3571875" y="4670425"/>
          <p14:tracePt t="242815" x="3571875" y="4687888"/>
          <p14:tracePt t="242832" x="3571875" y="4697413"/>
          <p14:tracePt t="242848" x="3571875" y="4732338"/>
          <p14:tracePt t="242865" x="3571875" y="4776788"/>
          <p14:tracePt t="242881" x="3571875" y="4795838"/>
          <p14:tracePt t="242898" x="3571875" y="4822825"/>
          <p14:tracePt t="242915" x="3554413" y="4848225"/>
          <p14:tracePt t="242932" x="3544888" y="4902200"/>
          <p14:tracePt t="242949" x="3509963" y="4929188"/>
          <p14:tracePt t="242965" x="3509963" y="4938713"/>
          <p14:tracePt t="242982" x="3500438" y="4965700"/>
          <p14:tracePt t="242998" x="3490913" y="4983163"/>
          <p14:tracePt t="243015" x="3490913" y="4991100"/>
          <p14:tracePt t="243032" x="3490913" y="5000625"/>
          <p14:tracePt t="243048" x="3490913" y="5018088"/>
          <p14:tracePt t="243065" x="3490913" y="5027613"/>
          <p14:tracePt t="243082" x="3473450" y="5062538"/>
          <p14:tracePt t="243098" x="3465513" y="5072063"/>
          <p14:tracePt t="243131" x="3465513" y="5081588"/>
          <p14:tracePt t="243149" x="3465513" y="5099050"/>
          <p14:tracePt t="243396" x="3465513" y="5116513"/>
          <p14:tracePt t="243500" x="3465513" y="5126038"/>
          <p14:tracePt t="243700" x="3465513" y="5133975"/>
          <p14:tracePt t="243708" x="3482975" y="5143500"/>
          <p14:tracePt t="243716" x="3482975" y="5153025"/>
          <p14:tracePt t="243732" x="3490913" y="5160963"/>
          <p14:tracePt t="243748" x="3509963" y="5170488"/>
          <p14:tracePt t="243781" x="3517900" y="5187950"/>
          <p14:tracePt t="243796" x="3554413" y="5187950"/>
          <p14:tracePt t="243804" x="3562350" y="5187950"/>
          <p14:tracePt t="243815" x="3571875" y="5197475"/>
          <p14:tracePt t="243832" x="3589338" y="5197475"/>
          <p14:tracePt t="243848" x="3616325" y="5205413"/>
          <p14:tracePt t="243865" x="3625850" y="5214938"/>
          <p14:tracePt t="243882" x="3660775" y="5214938"/>
          <p14:tracePt t="243898" x="3670300" y="5224463"/>
          <p14:tracePt t="243915" x="3687763" y="5232400"/>
          <p14:tracePt t="243932" x="3776663" y="5251450"/>
          <p14:tracePt t="243949" x="3830638" y="5251450"/>
          <p14:tracePt t="243965" x="3911600" y="5251450"/>
          <p14:tracePt t="243982" x="3973513" y="5251450"/>
          <p14:tracePt t="243999" x="4017963" y="5251450"/>
          <p14:tracePt t="244015" x="4027488" y="5251450"/>
          <p14:tracePt t="244032" x="4037013" y="5251450"/>
          <p14:tracePt t="244048" x="4044950" y="5251450"/>
          <p14:tracePt t="244065" x="4071938" y="5251450"/>
          <p14:tracePt t="244081" x="4089400" y="5251450"/>
          <p14:tracePt t="244098" x="4152900" y="5251450"/>
          <p14:tracePt t="244115" x="4197350" y="5251450"/>
          <p14:tracePt t="244132" x="4251325" y="5251450"/>
          <p14:tracePt t="244148" x="4259263" y="5251450"/>
          <p14:tracePt t="244165" x="4286250" y="5251450"/>
          <p14:tracePt t="244182" x="4313238" y="5251450"/>
          <p14:tracePt t="244198" x="4340225" y="5251450"/>
          <p14:tracePt t="244215" x="4375150" y="5241925"/>
          <p14:tracePt t="244232" x="4438650" y="5214938"/>
          <p14:tracePt t="244248" x="4500563" y="5187950"/>
          <p14:tracePt t="244265" x="4510088" y="5180013"/>
          <p14:tracePt t="244282" x="4545013" y="5170488"/>
          <p14:tracePt t="244332" x="4545013" y="5160963"/>
          <p14:tracePt t="244340" x="4554538" y="5133975"/>
          <p14:tracePt t="244349" x="4554538" y="5108575"/>
          <p14:tracePt t="244365" x="4554538" y="5081588"/>
          <p14:tracePt t="244382" x="4554538" y="5037138"/>
          <p14:tracePt t="244398" x="4554538" y="4973638"/>
          <p14:tracePt t="244415" x="4554538" y="4929188"/>
          <p14:tracePt t="244431" x="4554538" y="4884738"/>
          <p14:tracePt t="244448" x="4554538" y="4867275"/>
          <p14:tracePt t="244465" x="4537075" y="4822825"/>
          <p14:tracePt t="244481" x="4500563" y="4786313"/>
          <p14:tracePt t="244498" x="4473575" y="4751388"/>
          <p14:tracePt t="244515" x="4429125" y="4714875"/>
          <p14:tracePt t="244532" x="4375150" y="4670425"/>
          <p14:tracePt t="244549" x="4313238" y="4643438"/>
          <p14:tracePt t="244565" x="4268788" y="4625975"/>
          <p14:tracePt t="244582" x="4224338" y="4616450"/>
          <p14:tracePt t="244598" x="4187825" y="4589463"/>
          <p14:tracePt t="244615" x="4125913" y="4562475"/>
          <p14:tracePt t="244631" x="4037013" y="4518025"/>
          <p14:tracePt t="244648" x="3956050" y="4510088"/>
          <p14:tracePt t="244665" x="3857625" y="4491038"/>
          <p14:tracePt t="244682" x="3759200" y="4483100"/>
          <p14:tracePt t="244698" x="3697288" y="4483100"/>
          <p14:tracePt t="244700" x="3687763" y="4483100"/>
          <p14:tracePt t="244715" x="3679825" y="4483100"/>
          <p14:tracePt t="244731" x="3652838" y="4483100"/>
          <p14:tracePt t="244748" x="3633788" y="4483100"/>
          <p14:tracePt t="244765" x="3608388" y="4483100"/>
          <p14:tracePt t="244782" x="3589338" y="4483100"/>
          <p14:tracePt t="244798" x="3562350" y="4483100"/>
          <p14:tracePt t="244815" x="3527425" y="4483100"/>
          <p14:tracePt t="244832" x="3500438" y="4491038"/>
          <p14:tracePt t="244848" x="3465513" y="4518025"/>
          <p14:tracePt t="244865" x="3429000" y="4537075"/>
          <p14:tracePt t="244881" x="3411538" y="4562475"/>
          <p14:tracePt t="244898" x="3394075" y="4581525"/>
          <p14:tracePt t="244915" x="3367088" y="4608513"/>
          <p14:tracePt t="244932" x="3348038" y="4633913"/>
          <p14:tracePt t="244948" x="3303588" y="4697413"/>
          <p14:tracePt t="244965" x="3295650" y="4724400"/>
          <p14:tracePt t="244982" x="3295650" y="4732338"/>
          <p14:tracePt t="244998" x="3295650" y="4759325"/>
          <p14:tracePt t="245015" x="3286125" y="4776788"/>
          <p14:tracePt t="245031" x="3286125" y="4803775"/>
          <p14:tracePt t="245048" x="3286125" y="4840288"/>
          <p14:tracePt t="245065" x="3286125" y="4848225"/>
          <p14:tracePt t="245081" x="3286125" y="4867275"/>
          <p14:tracePt t="245098" x="3286125" y="4884738"/>
          <p14:tracePt t="245115" x="3286125" y="4902200"/>
          <p14:tracePt t="245132" x="3286125" y="4919663"/>
          <p14:tracePt t="245148" x="3295650" y="4973638"/>
          <p14:tracePt t="245165" x="3313113" y="4991100"/>
          <p14:tracePt t="245182" x="3322638" y="5018088"/>
          <p14:tracePt t="245198" x="3330575" y="5054600"/>
          <p14:tracePt t="245215" x="3357563" y="5089525"/>
          <p14:tracePt t="245248" x="3367088" y="5099050"/>
          <p14:tracePt t="245265" x="3375025" y="5116513"/>
          <p14:tracePt t="245298" x="3394075" y="5133975"/>
          <p14:tracePt t="245315" x="3411538" y="5153025"/>
          <p14:tracePt t="245331" x="3438525" y="5180013"/>
          <p14:tracePt t="245349" x="3446463" y="5205413"/>
          <p14:tracePt t="245365" x="3482975" y="5224463"/>
          <p14:tracePt t="245382" x="3490913" y="5232400"/>
          <p14:tracePt t="245398" x="3509963" y="5241925"/>
          <p14:tracePt t="245415" x="3536950" y="5241925"/>
          <p14:tracePt t="245431" x="3571875" y="5241925"/>
          <p14:tracePt t="245448" x="3616325" y="5241925"/>
          <p14:tracePt t="245465" x="3643313" y="5241925"/>
          <p14:tracePt t="245481" x="3679825" y="5241925"/>
          <p14:tracePt t="245498" x="3732213" y="5241925"/>
          <p14:tracePt t="245515" x="3776663" y="5241925"/>
          <p14:tracePt t="245532" x="3867150" y="5241925"/>
          <p14:tracePt t="245549" x="3911600" y="5241925"/>
          <p14:tracePt t="245565" x="3956050" y="5241925"/>
          <p14:tracePt t="245582" x="4017963" y="5241925"/>
          <p14:tracePt t="245598" x="4089400" y="5241925"/>
          <p14:tracePt t="245615" x="4187825" y="5241925"/>
          <p14:tracePt t="245631" x="4276725" y="5241925"/>
          <p14:tracePt t="245648" x="4313238" y="5241925"/>
          <p14:tracePt t="245665" x="4357688" y="5241925"/>
          <p14:tracePt t="245681" x="4367213" y="5241925"/>
          <p14:tracePt t="245698" x="4411663" y="5241925"/>
          <p14:tracePt t="245700" x="4419600" y="5232400"/>
          <p14:tracePt t="245715" x="4438650" y="5232400"/>
          <p14:tracePt t="245732" x="4465638" y="5224463"/>
          <p14:tracePt t="245749" x="4473575" y="5205413"/>
          <p14:tracePt t="245765" x="4491038" y="5205413"/>
          <p14:tracePt t="245781" x="4500563" y="5197475"/>
          <p14:tracePt t="245798" x="4537075" y="5170488"/>
          <p14:tracePt t="245815" x="4554538" y="5153025"/>
          <p14:tracePt t="245831" x="4562475" y="5143500"/>
          <p14:tracePt t="245848" x="4589463" y="5116513"/>
          <p14:tracePt t="245881" x="4589463" y="5108575"/>
          <p14:tracePt t="245898" x="4589463" y="5081588"/>
          <p14:tracePt t="245915" x="4616450" y="5054600"/>
          <p14:tracePt t="245972" x="4598988" y="5045075"/>
          <p14:tracePt t="245988" x="4589463" y="5037138"/>
          <p14:tracePt t="245996" x="4572000" y="5027613"/>
          <p14:tracePt t="246004" x="4562475" y="5018088"/>
          <p14:tracePt t="246015" x="4545013" y="5010150"/>
          <p14:tracePt t="246031" x="4518025" y="4991100"/>
          <p14:tracePt t="246048" x="4465638" y="4956175"/>
          <p14:tracePt t="246065" x="4438650" y="4946650"/>
          <p14:tracePt t="246082" x="4402138" y="4929188"/>
          <p14:tracePt t="246098" x="4367213" y="4902200"/>
          <p14:tracePt t="246115" x="4340225" y="4884738"/>
          <p14:tracePt t="246131" x="4295775" y="4884738"/>
          <p14:tracePt t="246149" x="4232275" y="4867275"/>
          <p14:tracePt t="246165" x="4197350" y="4848225"/>
          <p14:tracePt t="246182" x="4170363" y="4830763"/>
          <p14:tracePt t="246198" x="4133850" y="4830763"/>
          <p14:tracePt t="246215" x="4116388" y="4822825"/>
          <p14:tracePt t="246231" x="4089400" y="4813300"/>
          <p14:tracePt t="246248" x="4062413" y="4813300"/>
          <p14:tracePt t="246265" x="4000500" y="4795838"/>
          <p14:tracePt t="246281" x="3973513" y="4795838"/>
          <p14:tracePt t="246298" x="3938588" y="4776788"/>
          <p14:tracePt t="246315" x="3911600" y="4776788"/>
          <p14:tracePt t="246332" x="3884613" y="4776788"/>
          <p14:tracePt t="246348" x="3813175" y="4768850"/>
          <p14:tracePt t="246365" x="3768725" y="4768850"/>
          <p14:tracePt t="246381" x="3724275" y="4768850"/>
          <p14:tracePt t="246398" x="3687763" y="4768850"/>
          <p14:tracePt t="246415" x="3660775" y="4768850"/>
          <p14:tracePt t="246431" x="3633788" y="4768850"/>
          <p14:tracePt t="246448" x="3625850" y="4768850"/>
          <p14:tracePt t="246465" x="3616325" y="4768850"/>
          <p14:tracePt t="246481" x="3571875" y="4768850"/>
          <p14:tracePt t="246498" x="3544888" y="4768850"/>
          <p14:tracePt t="246515" x="3509963" y="4786313"/>
          <p14:tracePt t="246532" x="3490913" y="4803775"/>
          <p14:tracePt t="246549" x="3419475" y="4848225"/>
          <p14:tracePt t="246565" x="3394075" y="4875213"/>
          <p14:tracePt t="246581" x="3384550" y="4875213"/>
          <p14:tracePt t="246598" x="3375025" y="4884738"/>
          <p14:tracePt t="246615" x="3375025" y="4894263"/>
          <p14:tracePt t="246648" x="3367088" y="4919663"/>
          <p14:tracePt t="246665" x="3367088" y="4938713"/>
          <p14:tracePt t="246681" x="3367088" y="4956175"/>
          <p14:tracePt t="246698" x="3367088" y="4983163"/>
          <p14:tracePt t="246715" x="3367088" y="5010150"/>
          <p14:tracePt t="246732" x="3367088" y="5054600"/>
          <p14:tracePt t="246749" x="3367088" y="5062538"/>
          <p14:tracePt t="246782" x="3367088" y="5072063"/>
          <p14:tracePt t="246812" x="3367088" y="5099050"/>
          <p14:tracePt t="246828" x="3375025" y="5108575"/>
          <p14:tracePt t="246836" x="3384550" y="5108575"/>
          <p14:tracePt t="246848" x="3402013" y="5108575"/>
          <p14:tracePt t="246865" x="3411538" y="5116513"/>
          <p14:tracePt t="246881" x="3419475" y="5116513"/>
          <p14:tracePt t="246898" x="3446463" y="5126038"/>
          <p14:tracePt t="246915" x="3455988" y="5126038"/>
          <p14:tracePt t="246932" x="3500438" y="5133975"/>
          <p14:tracePt t="246948" x="3571875" y="5153025"/>
          <p14:tracePt t="246965" x="3589338" y="5160963"/>
          <p14:tracePt t="246981" x="3652838" y="5160963"/>
          <p14:tracePt t="246998" x="3670300" y="5160963"/>
          <p14:tracePt t="247015" x="3714750" y="5160963"/>
          <p14:tracePt t="247032" x="3759200" y="5160963"/>
          <p14:tracePt t="247048" x="3776663" y="5160963"/>
          <p14:tracePt t="247065" x="3786188" y="5160963"/>
          <p14:tracePt t="247081" x="3795713" y="5160963"/>
          <p14:tracePt t="247098" x="3813175" y="5160963"/>
          <p14:tracePt t="247115" x="3830638" y="5160963"/>
          <p14:tracePt t="247132" x="3867150" y="5160963"/>
          <p14:tracePt t="247148" x="3919538" y="5160963"/>
          <p14:tracePt t="247165" x="3929063" y="5160963"/>
          <p14:tracePt t="247181" x="3956050" y="5160963"/>
          <p14:tracePt t="247198" x="3973513" y="5160963"/>
          <p14:tracePt t="247215" x="3990975" y="5160963"/>
          <p14:tracePt t="247232" x="4027488" y="5160963"/>
          <p14:tracePt t="247248" x="4062413" y="5170488"/>
          <p14:tracePt t="247265" x="4081463" y="5170488"/>
          <p14:tracePt t="247281" x="4098925" y="5170488"/>
          <p14:tracePt t="247298" x="4133850" y="5170488"/>
          <p14:tracePt t="247315" x="4160838" y="5170488"/>
          <p14:tracePt t="247333" x="4224338" y="5170488"/>
          <p14:tracePt t="247348" x="4251325" y="5170488"/>
          <p14:tracePt t="247365" x="4268788" y="5170488"/>
          <p14:tracePt t="247381" x="4303713" y="5170488"/>
          <p14:tracePt t="247398" x="4322763" y="5170488"/>
          <p14:tracePt t="247415" x="4357688" y="5170488"/>
          <p14:tracePt t="247431" x="4367213" y="5170488"/>
          <p14:tracePt t="247448" x="4384675" y="5170488"/>
          <p14:tracePt t="247481" x="4402138" y="5170488"/>
          <p14:tracePt t="247498" x="4429125" y="5160963"/>
          <p14:tracePt t="247540" x="4456113" y="5143500"/>
          <p14:tracePt t="247556" x="4473575" y="5133975"/>
          <p14:tracePt t="247566" x="4491038" y="5126038"/>
          <p14:tracePt t="247581" x="4510088" y="5099050"/>
          <p14:tracePt t="247598" x="4527550" y="5089525"/>
          <p14:tracePt t="247615" x="4545013" y="5081588"/>
          <p14:tracePt t="247631" x="4554538" y="5062538"/>
          <p14:tracePt t="247665" x="4572000" y="5037138"/>
          <p14:tracePt t="247692" x="4572000" y="5018088"/>
          <p14:tracePt t="247708" x="4589463" y="4991100"/>
          <p14:tracePt t="247724" x="4589463" y="4983163"/>
          <p14:tracePt t="247733" x="4589463" y="4956175"/>
          <p14:tracePt t="247749" x="4589463" y="4938713"/>
          <p14:tracePt t="247765" x="4589463" y="4902200"/>
          <p14:tracePt t="247782" x="4572000" y="4884738"/>
          <p14:tracePt t="247798" x="4562475" y="4875213"/>
          <p14:tracePt t="247815" x="4545013" y="4830763"/>
          <p14:tracePt t="247831" x="4518025" y="4813300"/>
          <p14:tracePt t="247848" x="4510088" y="4786313"/>
          <p14:tracePt t="247865" x="4491038" y="4776788"/>
          <p14:tracePt t="247881" x="4473575" y="4776788"/>
          <p14:tracePt t="247898" x="4419600" y="4759325"/>
          <p14:tracePt t="247915" x="4348163" y="4741863"/>
          <p14:tracePt t="247931" x="4303713" y="4714875"/>
          <p14:tracePt t="247948" x="4197350" y="4670425"/>
          <p14:tracePt t="247965" x="4152900" y="4652963"/>
          <p14:tracePt t="247981" x="4081463" y="4625975"/>
          <p14:tracePt t="247998" x="4017963" y="4598988"/>
          <p14:tracePt t="248015" x="3990975" y="4598988"/>
          <p14:tracePt t="248031" x="3946525" y="4598988"/>
          <p14:tracePt t="248048" x="3884613" y="4598988"/>
          <p14:tracePt t="248065" x="3803650" y="4598988"/>
          <p14:tracePt t="248081" x="3741738" y="4598988"/>
          <p14:tracePt t="248098" x="3687763" y="4598988"/>
          <p14:tracePt t="248115" x="3625850" y="4598988"/>
          <p14:tracePt t="248131" x="3544888" y="4598988"/>
          <p14:tracePt t="248149" x="3482975" y="4608513"/>
          <p14:tracePt t="248165" x="3446463" y="4608513"/>
          <p14:tracePt t="248181" x="3411538" y="4608513"/>
          <p14:tracePt t="248198" x="3384550" y="4616450"/>
          <p14:tracePt t="248215" x="3348038" y="4652963"/>
          <p14:tracePt t="248231" x="3313113" y="4660900"/>
          <p14:tracePt t="248265" x="3303588" y="4670425"/>
          <p14:tracePt t="248284" x="3295650" y="4679950"/>
          <p14:tracePt t="248308" x="3295650" y="4687888"/>
          <p14:tracePt t="248324" x="3295650" y="4697413"/>
          <p14:tracePt t="248333" x="3295650" y="4714875"/>
          <p14:tracePt t="248349" x="3268663" y="4759325"/>
          <p14:tracePt t="248365" x="3268663" y="4776788"/>
          <p14:tracePt t="248381" x="3268663" y="4795838"/>
          <p14:tracePt t="248399" x="3268663" y="4822825"/>
          <p14:tracePt t="248415" x="3268663" y="4830763"/>
          <p14:tracePt t="248448" x="3268663" y="4848225"/>
          <p14:tracePt t="248465" x="3268663" y="4857750"/>
          <p14:tracePt t="248481" x="3286125" y="4875213"/>
          <p14:tracePt t="248498" x="3295650" y="4884738"/>
          <p14:tracePt t="248515" x="3303588" y="4929188"/>
          <p14:tracePt t="248532" x="3322638" y="4938713"/>
          <p14:tracePt t="248549" x="3348038" y="4965700"/>
          <p14:tracePt t="248565" x="3367088" y="4991100"/>
          <p14:tracePt t="248581" x="3375025" y="5000625"/>
          <p14:tracePt t="248598" x="3402013" y="5018088"/>
          <p14:tracePt t="248614" x="3411538" y="5027613"/>
          <p14:tracePt t="248648" x="3429000" y="5045075"/>
          <p14:tracePt t="248665" x="3438525" y="5045075"/>
          <p14:tracePt t="248681" x="3482975" y="5045075"/>
          <p14:tracePt t="248698" x="3517900" y="5054600"/>
          <p14:tracePt t="248715" x="3527425" y="5054600"/>
          <p14:tracePt t="248731" x="3536950" y="5062538"/>
          <p14:tracePt t="248748" x="3544888" y="5072063"/>
          <p14:tracePt t="248765" x="3581400" y="5081588"/>
          <p14:tracePt t="248781" x="3616325" y="5081588"/>
          <p14:tracePt t="248798" x="3643313" y="5081588"/>
          <p14:tracePt t="248815" x="3679825" y="5081588"/>
          <p14:tracePt t="248831" x="3697288" y="5081588"/>
          <p14:tracePt t="248848" x="3732213" y="5081588"/>
          <p14:tracePt t="248865" x="3751263" y="5081588"/>
          <p14:tracePt t="248881" x="3803650" y="5081588"/>
          <p14:tracePt t="248898" x="3867150" y="5072063"/>
          <p14:tracePt t="248915" x="3911600" y="5054600"/>
          <p14:tracePt t="248932" x="3973513" y="5054600"/>
          <p14:tracePt t="248948" x="3983038" y="5045075"/>
          <p14:tracePt t="249060" x="3990975" y="5045075"/>
          <p14:tracePt t="249076" x="4017963" y="5045075"/>
          <p14:tracePt t="249108" x="4027488" y="5045075"/>
          <p14:tracePt t="249132" x="4037013" y="5045075"/>
          <p14:tracePt t="249140" x="4044950" y="5045075"/>
          <p14:tracePt t="249149" x="4071938" y="5045075"/>
          <p14:tracePt t="249165" x="4089400" y="5045075"/>
          <p14:tracePt t="249181" x="4125913" y="5045075"/>
          <p14:tracePt t="249198" x="4152900" y="5045075"/>
          <p14:tracePt t="249215" x="4187825" y="5045075"/>
          <p14:tracePt t="249252" x="4197350" y="5045075"/>
          <p14:tracePt t="249268" x="4205288" y="5045075"/>
          <p14:tracePt t="249284" x="4224338" y="5045075"/>
          <p14:tracePt t="249298" x="4241800" y="5045075"/>
          <p14:tracePt t="249315" x="4251325" y="5045075"/>
          <p14:tracePt t="249331" x="4259263" y="5045075"/>
          <p14:tracePt t="249348" x="4286250" y="5045075"/>
          <p14:tracePt t="249365" x="4313238" y="5045075"/>
          <p14:tracePt t="249381" x="4330700" y="5045075"/>
          <p14:tracePt t="250700" x="4340225" y="5045075"/>
          <p14:tracePt t="251596" x="4348163" y="5045075"/>
          <p14:tracePt t="251756" x="4367213" y="5045075"/>
          <p14:tracePt t="251804" x="4384675" y="5045075"/>
          <p14:tracePt t="251892" x="4394200" y="5045075"/>
          <p14:tracePt t="253316" x="4419600" y="5045075"/>
          <p14:tracePt t="253364" x="4419600" y="5037138"/>
          <p14:tracePt t="253372" x="4429125" y="5027613"/>
          <p14:tracePt t="258812" x="4438650" y="5018088"/>
          <p14:tracePt t="258836" x="4446588" y="5000625"/>
          <p14:tracePt t="258988" x="4456113" y="4991100"/>
          <p14:tracePt t="258997" x="4456113" y="4983163"/>
          <p14:tracePt t="259004" x="4456113" y="4973638"/>
          <p14:tracePt t="259014" x="4456113" y="4965700"/>
          <p14:tracePt t="259031" x="4456113" y="4956175"/>
          <p14:tracePt t="259047" x="4456113" y="4919663"/>
          <p14:tracePt t="259064" x="4446588" y="4902200"/>
          <p14:tracePt t="259081" x="4419600" y="4867275"/>
          <p14:tracePt t="259098" x="4411663" y="4840288"/>
          <p14:tracePt t="259114" x="4394200" y="4822825"/>
          <p14:tracePt t="259131" x="4384675" y="4803775"/>
          <p14:tracePt t="259148" x="4367213" y="4776788"/>
          <p14:tracePt t="259164" x="4367213" y="4768850"/>
          <p14:tracePt t="259181" x="4357688" y="4751388"/>
          <p14:tracePt t="259197" x="4340225" y="4751388"/>
          <p14:tracePt t="259214" x="4330700" y="4751388"/>
          <p14:tracePt t="259231" x="4295775" y="4751388"/>
          <p14:tracePt t="259247" x="4286250" y="4751388"/>
          <p14:tracePt t="259264" x="4276725" y="4751388"/>
          <p14:tracePt t="259298" x="4259263" y="4751388"/>
          <p14:tracePt t="259314" x="4232275" y="4741863"/>
          <p14:tracePt t="259331" x="4224338" y="4741863"/>
          <p14:tracePt t="259347" x="4205288" y="4741863"/>
          <p14:tracePt t="259364" x="4179888" y="4724400"/>
          <p14:tracePt t="259381" x="4116388" y="4697413"/>
          <p14:tracePt t="259397" x="4037013" y="4687888"/>
          <p14:tracePt t="259414" x="3973513" y="4687888"/>
          <p14:tracePt t="259431" x="3911600" y="4679950"/>
          <p14:tracePt t="259447" x="3848100" y="4660900"/>
          <p14:tracePt t="259464" x="3786188" y="4633913"/>
          <p14:tracePt t="259481" x="3741738" y="4625975"/>
          <p14:tracePt t="259498" x="3679825" y="4598988"/>
          <p14:tracePt t="259514" x="3598863" y="4562475"/>
          <p14:tracePt t="259531" x="3509963" y="4545013"/>
          <p14:tracePt t="259548" x="3411538" y="4491038"/>
          <p14:tracePt t="259565" x="3367088" y="4483100"/>
          <p14:tracePt t="259581" x="3313113" y="4473575"/>
          <p14:tracePt t="259597" x="3286125" y="4446588"/>
          <p14:tracePt t="259956" x="3286125" y="4456113"/>
          <p14:tracePt t="259964" x="3286125" y="4465638"/>
          <p14:tracePt t="259972" x="3286125" y="4500563"/>
          <p14:tracePt t="259982" x="3286125" y="4510088"/>
          <p14:tracePt t="259998" x="3286125" y="4554538"/>
          <p14:tracePt t="260014" x="3286125" y="4572000"/>
          <p14:tracePt t="260031" x="3276600" y="4633913"/>
          <p14:tracePt t="260047" x="3268663" y="4679950"/>
          <p14:tracePt t="260064" x="3259138" y="4724400"/>
          <p14:tracePt t="260081" x="3259138" y="4768850"/>
          <p14:tracePt t="260097" x="3241675" y="4803775"/>
          <p14:tracePt t="260114" x="3241675" y="4848225"/>
          <p14:tracePt t="260131" x="3232150" y="4875213"/>
          <p14:tracePt t="260148" x="3232150" y="4902200"/>
          <p14:tracePt t="260182" x="3232150" y="4911725"/>
          <p14:tracePt t="260212" x="3232150" y="4929188"/>
          <p14:tracePt t="260244" x="3232150" y="4938713"/>
          <p14:tracePt t="260260" x="3232150" y="4946650"/>
          <p14:tracePt t="260268" x="3232150" y="4965700"/>
          <p14:tracePt t="260292" x="3232150" y="4983163"/>
          <p14:tracePt t="260308" x="3232150" y="4991100"/>
          <p14:tracePt t="260324" x="3232150" y="5000625"/>
          <p14:tracePt t="260348" x="3232150" y="5010150"/>
          <p14:tracePt t="260380" x="3232150" y="5037138"/>
          <p14:tracePt t="260397" x="3232150" y="5062538"/>
          <p14:tracePt t="260412" x="3251200" y="5062538"/>
          <p14:tracePt t="260420" x="3259138" y="5072063"/>
          <p14:tracePt t="260436" x="3268663" y="5072063"/>
          <p14:tracePt t="260447" x="3276600" y="5081588"/>
          <p14:tracePt t="260464" x="3286125" y="5081588"/>
          <p14:tracePt t="260481" x="3303588" y="5081588"/>
          <p14:tracePt t="260498" x="3340100" y="5081588"/>
          <p14:tracePt t="260514" x="3384550" y="5089525"/>
          <p14:tracePt t="260531" x="3394075" y="5099050"/>
          <p14:tracePt t="260547" x="3419475" y="5099050"/>
          <p14:tracePt t="260565" x="3446463" y="5099050"/>
          <p14:tracePt t="260581" x="3455988" y="5099050"/>
          <p14:tracePt t="260597" x="3465513" y="5099050"/>
          <p14:tracePt t="260614" x="3500438" y="5099050"/>
          <p14:tracePt t="260631" x="3536950" y="5099050"/>
          <p14:tracePt t="260647" x="3625850" y="5116513"/>
          <p14:tracePt t="260664" x="3697288" y="5126038"/>
          <p14:tracePt t="260681" x="3776663" y="5126038"/>
          <p14:tracePt t="260698" x="3902075" y="5126038"/>
          <p14:tracePt t="260714" x="3973513" y="5126038"/>
          <p14:tracePt t="260731" x="4054475" y="5126038"/>
          <p14:tracePt t="260733" x="4108450" y="5126038"/>
          <p14:tracePt t="260748" x="4179888" y="5126038"/>
          <p14:tracePt t="260765" x="4232275" y="5126038"/>
          <p14:tracePt t="260781" x="4303713" y="5126038"/>
          <p14:tracePt t="260798" x="4348163" y="5126038"/>
          <p14:tracePt t="260814" x="4394200" y="5126038"/>
          <p14:tracePt t="260831" x="4411663" y="5126038"/>
          <p14:tracePt t="260847" x="4438650" y="5126038"/>
          <p14:tracePt t="260864" x="4446588" y="5126038"/>
          <p14:tracePt t="261012" x="4456113" y="5126038"/>
          <p14:tracePt t="261188" x="4483100" y="5099050"/>
          <p14:tracePt t="261197" x="4491038" y="5081588"/>
          <p14:tracePt t="261204" x="4500563" y="5054600"/>
          <p14:tracePt t="261214" x="4518025" y="5027613"/>
          <p14:tracePt t="261230" x="4527550" y="4983163"/>
          <p14:tracePt t="261247" x="4527550" y="4965700"/>
          <p14:tracePt t="261264" x="4537075" y="4946650"/>
          <p14:tracePt t="261340" x="4537075" y="4938713"/>
          <p14:tracePt t="261356" x="4527550" y="4938713"/>
          <p14:tracePt t="261364" x="4518025" y="4938713"/>
          <p14:tracePt t="261372" x="4510088" y="4938713"/>
          <p14:tracePt t="261388" x="4500563" y="4938713"/>
          <p14:tracePt t="261397" x="4465638" y="4938713"/>
          <p14:tracePt t="261414" x="4446588" y="4938713"/>
          <p14:tracePt t="261431" x="4419600" y="4938713"/>
          <p14:tracePt t="261447" x="4402138" y="4938713"/>
          <p14:tracePt t="261464" x="4357688" y="4938713"/>
          <p14:tracePt t="261481" x="4313238" y="4929188"/>
          <p14:tracePt t="261497" x="4251325" y="4929188"/>
          <p14:tracePt t="261514" x="4214813" y="4911725"/>
          <p14:tracePt t="261531" x="4125913" y="4875213"/>
          <p14:tracePt t="261548" x="4054475" y="4875213"/>
          <p14:tracePt t="261564" x="3902075" y="4830763"/>
          <p14:tracePt t="261581" x="3857625" y="4813300"/>
          <p14:tracePt t="261597" x="3795713" y="4795838"/>
          <p14:tracePt t="261614" x="3751263" y="4786313"/>
          <p14:tracePt t="261631" x="3714750" y="4786313"/>
          <p14:tracePt t="261647" x="3670300" y="4776788"/>
          <p14:tracePt t="261664" x="3643313" y="4751388"/>
          <p14:tracePt t="261681" x="3608388" y="4741863"/>
          <p14:tracePt t="261697" x="3562350" y="4732338"/>
          <p14:tracePt t="261714" x="3500438" y="4732338"/>
          <p14:tracePt t="261731" x="3473450" y="4714875"/>
          <p14:tracePt t="261733" x="3455988" y="4714875"/>
          <p14:tracePt t="261748" x="3446463" y="4714875"/>
          <p14:tracePt t="261765" x="3411538" y="4714875"/>
          <p14:tracePt t="261781" x="3394075" y="4714875"/>
          <p14:tracePt t="261988" x="3384550" y="4724400"/>
          <p14:tracePt t="261997" x="3384550" y="4741863"/>
          <p14:tracePt t="262004" x="3384550" y="4751388"/>
          <p14:tracePt t="262014" x="3384550" y="4786313"/>
          <p14:tracePt t="262031" x="3384550" y="4848225"/>
          <p14:tracePt t="262047" x="3384550" y="4911725"/>
          <p14:tracePt t="262064" x="3384550" y="4956175"/>
          <p14:tracePt t="262081" x="3384550" y="5000625"/>
          <p14:tracePt t="262097" x="3384550" y="5054600"/>
          <p14:tracePt t="262114" x="3384550" y="5099050"/>
          <p14:tracePt t="262131" x="3384550" y="5116513"/>
          <p14:tracePt t="262147" x="3384550" y="5143500"/>
          <p14:tracePt t="262204" x="3384550" y="5153025"/>
          <p14:tracePt t="262220" x="3384550" y="5160963"/>
          <p14:tracePt t="262252" x="3384550" y="5187950"/>
          <p14:tracePt t="262260" x="3384550" y="5197475"/>
          <p14:tracePt t="262284" x="3402013" y="5197475"/>
          <p14:tracePt t="262292" x="3411538" y="5197475"/>
          <p14:tracePt t="262300" x="3419475" y="5197475"/>
          <p14:tracePt t="262314" x="3438525" y="5197475"/>
          <p14:tracePt t="262331" x="3465513" y="5197475"/>
          <p14:tracePt t="262348" x="3517900" y="5197475"/>
          <p14:tracePt t="262364" x="3571875" y="5197475"/>
          <p14:tracePt t="262381" x="3679825" y="5197475"/>
          <p14:tracePt t="262397" x="3830638" y="5197475"/>
          <p14:tracePt t="262414" x="3973513" y="5197475"/>
          <p14:tracePt t="262431" x="4081463" y="5197475"/>
          <p14:tracePt t="262447" x="4187825" y="5197475"/>
          <p14:tracePt t="262464" x="4276725" y="5197475"/>
          <p14:tracePt t="262480" x="4375150" y="5197475"/>
          <p14:tracePt t="262497" x="4438650" y="5197475"/>
          <p14:tracePt t="262514" x="4465638" y="5197475"/>
          <p14:tracePt t="262531" x="4491038" y="5197475"/>
          <p14:tracePt t="262547" x="4500563" y="5197475"/>
          <p14:tracePt t="262572" x="4510088" y="5197475"/>
          <p14:tracePt t="262684" x="4518025" y="5197475"/>
          <p14:tracePt t="262692" x="4518025" y="5187950"/>
          <p14:tracePt t="262700" x="4518025" y="5153025"/>
          <p14:tracePt t="262714" x="4518025" y="5143500"/>
          <p14:tracePt t="262731" x="4518025" y="5054600"/>
          <p14:tracePt t="262732" x="4518025" y="5018088"/>
          <p14:tracePt t="262748" x="4518025" y="4965700"/>
          <p14:tracePt t="262765" x="4518025" y="4830763"/>
          <p14:tracePt t="262781" x="4518025" y="4776788"/>
          <p14:tracePt t="262797" x="4518025" y="4751388"/>
          <p14:tracePt t="262814" x="4518025" y="4724400"/>
          <p14:tracePt t="262884" x="4518025" y="4714875"/>
          <p14:tracePt t="262900" x="4510088" y="4714875"/>
          <p14:tracePt t="262916" x="4500563" y="4714875"/>
          <p14:tracePt t="262932" x="4483100" y="4714875"/>
          <p14:tracePt t="262940" x="4465638" y="4714875"/>
          <p14:tracePt t="262956" x="4456113" y="4714875"/>
          <p14:tracePt t="262965" x="4446588" y="4714875"/>
          <p14:tracePt t="262981" x="4429125" y="4714875"/>
          <p14:tracePt t="262997" x="4394200" y="4714875"/>
          <p14:tracePt t="263014" x="4340225" y="4714875"/>
          <p14:tracePt t="263030" x="4276725" y="4714875"/>
          <p14:tracePt t="263047" x="4214813" y="4714875"/>
          <p14:tracePt t="263064" x="4133850" y="4714875"/>
          <p14:tracePt t="263081" x="4044950" y="4714875"/>
          <p14:tracePt t="263097" x="3973513" y="4714875"/>
          <p14:tracePt t="263114" x="3894138" y="4714875"/>
          <p14:tracePt t="263131" x="3786188" y="4714875"/>
          <p14:tracePt t="263147" x="3714750" y="4714875"/>
          <p14:tracePt t="263165" x="3643313" y="4714875"/>
          <p14:tracePt t="263181" x="3625850" y="4714875"/>
          <p14:tracePt t="263197" x="3608388" y="4714875"/>
          <p14:tracePt t="263215" x="3598863" y="4714875"/>
          <p14:tracePt t="263231" x="3589338" y="4714875"/>
          <p14:tracePt t="263247" x="3581400" y="4714875"/>
          <p14:tracePt t="263284" x="3554413" y="4714875"/>
          <p14:tracePt t="263292" x="3544888" y="4714875"/>
          <p14:tracePt t="263300" x="3536950" y="4714875"/>
          <p14:tracePt t="263340" x="3527425" y="4714875"/>
          <p14:tracePt t="263348" x="3500438" y="4714875"/>
          <p14:tracePt t="263356" x="3490913" y="4714875"/>
          <p14:tracePt t="263365" x="3482975" y="4714875"/>
          <p14:tracePt t="263381" x="3446463" y="4714875"/>
          <p14:tracePt t="263397" x="3438525" y="4714875"/>
          <p14:tracePt t="263414" x="3429000" y="4714875"/>
          <p14:tracePt t="263431" x="3419475" y="4714875"/>
          <p14:tracePt t="263447" x="3402013" y="4724400"/>
          <p14:tracePt t="263464" x="3384550" y="4732338"/>
          <p14:tracePt t="263481" x="3367088" y="4768850"/>
          <p14:tracePt t="263497" x="3357563" y="4813300"/>
          <p14:tracePt t="263514" x="3357563" y="4822825"/>
          <p14:tracePt t="263531" x="3330575" y="4867275"/>
          <p14:tracePt t="263548" x="3322638" y="4911725"/>
          <p14:tracePt t="263565" x="3322638" y="4929188"/>
          <p14:tracePt t="263581" x="3322638" y="4946650"/>
          <p14:tracePt t="263598" x="3322638" y="4973638"/>
          <p14:tracePt t="263700" x="3322638" y="4983163"/>
          <p14:tracePt t="263852" x="3322638" y="4991100"/>
          <p14:tracePt t="264092" x="3322638" y="4965700"/>
          <p14:tracePt t="264100" x="3322638" y="4929188"/>
          <p14:tracePt t="264108" x="3340100" y="4857750"/>
          <p14:tracePt t="264116" x="3340100" y="4830763"/>
          <p14:tracePt t="264130" x="3348038" y="4759325"/>
          <p14:tracePt t="264147" x="3348038" y="4670425"/>
          <p14:tracePt t="264164" x="3187700" y="4491038"/>
          <p14:tracePt t="264181" x="3108325" y="4456113"/>
          <p14:tracePt t="264724" x="3108325" y="4429125"/>
          <p14:tracePt t="264732" x="3116263" y="4429125"/>
          <p14:tracePt t="264740" x="3125788" y="4419600"/>
          <p14:tracePt t="264749" x="3143250" y="4419600"/>
          <p14:tracePt t="264764" x="3152775" y="4411663"/>
          <p14:tracePt t="264781" x="3160713" y="4384675"/>
          <p14:tracePt t="264797" x="3170238" y="4375150"/>
          <p14:tracePt t="264860" x="3143250" y="4394200"/>
          <p14:tracePt t="264868" x="3133725" y="4402138"/>
          <p14:tracePt t="264881" x="3116263" y="4429125"/>
          <p14:tracePt t="264897" x="3009900" y="4491038"/>
          <p14:tracePt t="264914" x="2946400" y="4562475"/>
          <p14:tracePt t="264931" x="2867025" y="4633913"/>
          <p14:tracePt t="264948" x="2795588" y="4714875"/>
          <p14:tracePt t="264964" x="2697163" y="4848225"/>
          <p14:tracePt t="264981" x="2670175" y="4884738"/>
          <p14:tracePt t="264997" x="2633663" y="4919663"/>
          <p14:tracePt t="265014" x="2608263" y="4956175"/>
          <p14:tracePt t="265030" x="2598738" y="4973638"/>
          <p14:tracePt t="265047" x="2589213" y="5010150"/>
          <p14:tracePt t="265064" x="2571750" y="5027613"/>
          <p14:tracePt t="265080" x="2536825" y="5062538"/>
          <p14:tracePt t="265097" x="2455863" y="5099050"/>
          <p14:tracePt t="265114" x="2401888" y="5143500"/>
          <p14:tracePt t="265130" x="2339975" y="5160963"/>
          <p14:tracePt t="265148" x="2322513" y="5160963"/>
          <p14:tracePt t="265164" x="2268538" y="5187950"/>
          <p14:tracePt t="265181" x="2232025" y="5197475"/>
          <p14:tracePt t="265197" x="2187575" y="5197475"/>
          <p14:tracePt t="265214" x="2152650" y="5197475"/>
          <p14:tracePt t="265230" x="2125663" y="5197475"/>
          <p14:tracePt t="265247" x="2108200" y="5197475"/>
          <p14:tracePt t="265264" x="2089150" y="5197475"/>
          <p14:tracePt t="265292" x="2071688" y="5197475"/>
          <p14:tracePt t="265316" x="2062163" y="5197475"/>
          <p14:tracePt t="265372" x="2054225" y="5197475"/>
          <p14:tracePt t="265381" x="2044700" y="5197475"/>
          <p14:tracePt t="265388" x="2027238" y="5205413"/>
          <p14:tracePt t="265398" x="2017713" y="5205413"/>
          <p14:tracePt t="265414" x="2009775" y="5214938"/>
          <p14:tracePt t="266428" x="2000250" y="5214938"/>
          <p14:tracePt t="266444" x="1973263" y="5241925"/>
          <p14:tracePt t="266892" x="1965325" y="5251450"/>
          <p14:tracePt t="266900" x="1955800" y="5259388"/>
          <p14:tracePt t="266916" x="1946275" y="5268913"/>
          <p14:tracePt t="266940" x="1946275" y="5276850"/>
          <p14:tracePt t="267036" x="1946275" y="5295900"/>
          <p14:tracePt t="267044" x="1938338" y="5303838"/>
          <p14:tracePt t="267060" x="1928813" y="5313363"/>
          <p14:tracePt t="267156" x="1911350" y="5348288"/>
          <p14:tracePt t="267172" x="1901825" y="5357813"/>
          <p14:tracePt t="267188" x="1893888" y="5367338"/>
          <p14:tracePt t="267268" x="1884363" y="5375275"/>
          <p14:tracePt t="267284" x="1874838" y="5384800"/>
          <p14:tracePt t="267300" x="1874838" y="5394325"/>
          <p14:tracePt t="267316" x="1847850" y="5419725"/>
          <p14:tracePt t="267332" x="1839913" y="5429250"/>
          <p14:tracePt t="267348" x="1839913" y="5438775"/>
          <p14:tracePt t="267380" x="1830388" y="5446713"/>
          <p14:tracePt t="267476" x="1830388" y="5465763"/>
          <p14:tracePt t="267492" x="1830388" y="5473700"/>
          <p14:tracePt t="267588" x="1822450" y="5483225"/>
          <p14:tracePt t="267597" x="1822450" y="5491163"/>
          <p14:tracePt t="267604" x="1812925" y="5500688"/>
          <p14:tracePt t="267614" x="1803400" y="5500688"/>
          <p14:tracePt t="267630" x="1795463" y="5510213"/>
          <p14:tracePt t="267647" x="1776413" y="5518150"/>
          <p14:tracePt t="267664" x="1758950" y="5537200"/>
          <p14:tracePt t="267680" x="1741488" y="5537200"/>
          <p14:tracePt t="267697" x="1714500" y="5545138"/>
          <p14:tracePt t="267714" x="1704975" y="5554663"/>
          <p14:tracePt t="267731" x="1697038" y="5554663"/>
          <p14:tracePt t="267747" x="1687513" y="5554663"/>
          <p14:tracePt t="267764" x="1643063" y="5554663"/>
          <p14:tracePt t="267781" x="1581150" y="5554663"/>
          <p14:tracePt t="267797" x="1536700" y="5554663"/>
          <p14:tracePt t="267813" x="1473200" y="5554663"/>
          <p14:tracePt t="267831" x="1419225" y="5554663"/>
          <p14:tracePt t="267848" x="1339850" y="5554663"/>
          <p14:tracePt t="267864" x="1276350" y="5554663"/>
          <p14:tracePt t="267880" x="1204913" y="5554663"/>
          <p14:tracePt t="267897" x="1160463" y="5554663"/>
          <p14:tracePt t="267914" x="1143000" y="5554663"/>
          <p14:tracePt t="267930" x="1108075" y="5554663"/>
          <p14:tracePt t="267964" x="1089025" y="5554663"/>
          <p14:tracePt t="267981" x="1054100" y="5554663"/>
          <p14:tracePt t="267997" x="990600" y="5554663"/>
          <p14:tracePt t="268014" x="946150" y="5554663"/>
          <p14:tracePt t="268030" x="893763" y="5554663"/>
          <p14:tracePt t="268047" x="857250" y="5554663"/>
          <p14:tracePt t="268064" x="822325" y="5554663"/>
          <p14:tracePt t="268080" x="812800" y="5554663"/>
          <p14:tracePt t="268097" x="803275" y="5554663"/>
          <p14:tracePt t="268114" x="785813" y="5554663"/>
          <p14:tracePt t="268130" x="758825" y="5562600"/>
          <p14:tracePt t="268148" x="714375" y="5581650"/>
          <p14:tracePt t="268164" x="660400" y="5589588"/>
          <p14:tracePt t="268181" x="608013" y="5616575"/>
          <p14:tracePt t="268197" x="588963" y="5626100"/>
          <p14:tracePt t="268214" x="554038" y="5626100"/>
          <p14:tracePt t="268230" x="536575" y="5634038"/>
          <p14:tracePt t="268247" x="509588" y="5670550"/>
          <p14:tracePt t="268264" x="482600" y="5680075"/>
          <p14:tracePt t="268281" x="446088" y="5705475"/>
          <p14:tracePt t="268298" x="411163" y="5741988"/>
          <p14:tracePt t="268314" x="401638" y="5751513"/>
          <p14:tracePt t="268330" x="384175" y="5768975"/>
          <p14:tracePt t="268347" x="384175" y="5786438"/>
          <p14:tracePt t="268364" x="357188" y="5830888"/>
          <p14:tracePt t="268381" x="347663" y="5875338"/>
          <p14:tracePt t="268397" x="330200" y="5911850"/>
          <p14:tracePt t="268414" x="330200" y="5929313"/>
          <p14:tracePt t="268430" x="312738" y="5991225"/>
          <p14:tracePt t="268447" x="312738" y="6027738"/>
          <p14:tracePt t="268464" x="312738" y="6072188"/>
          <p14:tracePt t="268480" x="312738" y="6116638"/>
          <p14:tracePt t="268497" x="312738" y="6134100"/>
          <p14:tracePt t="268514" x="312738" y="6180138"/>
          <p14:tracePt t="268530" x="312738" y="6215063"/>
          <p14:tracePt t="268547" x="312738" y="6242050"/>
          <p14:tracePt t="268564" x="312738" y="6296025"/>
          <p14:tracePt t="268581" x="330200" y="6323013"/>
          <p14:tracePt t="268597" x="357188" y="6348413"/>
          <p14:tracePt t="268614" x="384175" y="6402388"/>
          <p14:tracePt t="268631" x="401638" y="6438900"/>
          <p14:tracePt t="268647" x="428625" y="6465888"/>
          <p14:tracePt t="268664" x="465138" y="6510338"/>
          <p14:tracePt t="268680" x="482600" y="6537325"/>
          <p14:tracePt t="269281" x="1536700" y="6473825"/>
          <p14:tracePt t="269298" x="1562100" y="6446838"/>
          <p14:tracePt t="269314" x="1589088" y="6419850"/>
          <p14:tracePt t="269330" x="1616075" y="6348413"/>
          <p14:tracePt t="269347" x="1660525" y="6276975"/>
          <p14:tracePt t="269364" x="1687513" y="6170613"/>
          <p14:tracePt t="269381" x="1714500" y="6081713"/>
          <p14:tracePt t="269397" x="1714500" y="5983288"/>
          <p14:tracePt t="269414" x="1724025" y="5875338"/>
          <p14:tracePt t="269430" x="1724025" y="5786438"/>
          <p14:tracePt t="269447" x="1724025" y="5705475"/>
          <p14:tracePt t="269464" x="1704975" y="5643563"/>
          <p14:tracePt t="269480" x="1697038" y="5616575"/>
          <p14:tracePt t="269497" x="1660525" y="5589588"/>
          <p14:tracePt t="269514" x="1643063" y="5572125"/>
          <p14:tracePt t="269530" x="1571625" y="5545138"/>
          <p14:tracePt t="269547" x="1482725" y="5537200"/>
          <p14:tracePt t="269564" x="1366838" y="5518150"/>
          <p14:tracePt t="269581" x="1285875" y="5510213"/>
          <p14:tracePt t="269597" x="1214438" y="5510213"/>
          <p14:tracePt t="269614" x="1152525" y="5483225"/>
          <p14:tracePt t="269630" x="1089025" y="5483225"/>
          <p14:tracePt t="269647" x="1009650" y="5465763"/>
          <p14:tracePt t="269664" x="946150" y="5465763"/>
          <p14:tracePt t="269680" x="874713" y="5465763"/>
          <p14:tracePt t="269697" x="812800" y="5465763"/>
          <p14:tracePt t="269714" x="750888" y="5465763"/>
          <p14:tracePt t="269730" x="704850" y="5465763"/>
          <p14:tracePt t="269747" x="642938" y="5465763"/>
          <p14:tracePt t="269764" x="588963" y="5473700"/>
          <p14:tracePt t="269782" x="554038" y="5483225"/>
          <p14:tracePt t="269797" x="544513" y="5491163"/>
          <p14:tracePt t="269814" x="490538" y="5527675"/>
          <p14:tracePt t="269831" x="473075" y="5545138"/>
          <p14:tracePt t="269847" x="465138" y="5572125"/>
          <p14:tracePt t="269864" x="438150" y="5616575"/>
          <p14:tracePt t="269880" x="419100" y="5653088"/>
          <p14:tracePt t="269897" x="401638" y="5705475"/>
          <p14:tracePt t="269914" x="393700" y="5751513"/>
          <p14:tracePt t="269930" x="366713" y="5813425"/>
          <p14:tracePt t="269947" x="366713" y="5867400"/>
          <p14:tracePt t="269964" x="366713" y="5938838"/>
          <p14:tracePt t="269981" x="366713" y="5991225"/>
          <p14:tracePt t="269997" x="366713" y="6037263"/>
          <p14:tracePt t="270014" x="366713" y="6072188"/>
          <p14:tracePt t="270030" x="366713" y="6126163"/>
          <p14:tracePt t="270047" x="384175" y="6161088"/>
          <p14:tracePt t="270064" x="419100" y="6215063"/>
          <p14:tracePt t="270080" x="446088" y="6259513"/>
          <p14:tracePt t="270097" x="482600" y="6313488"/>
          <p14:tracePt t="270114" x="509588" y="6340475"/>
          <p14:tracePt t="270130" x="544513" y="6375400"/>
          <p14:tracePt t="270147" x="581025" y="6411913"/>
          <p14:tracePt t="270164" x="669925" y="6465888"/>
          <p14:tracePt t="270181" x="687388" y="6483350"/>
          <p14:tracePt t="270197" x="750888" y="6500813"/>
          <p14:tracePt t="270213" x="795338" y="6527800"/>
          <p14:tracePt t="270530" x="1687513" y="6357938"/>
          <p14:tracePt t="270548" x="1714500" y="6224588"/>
          <p14:tracePt t="270564" x="1731963" y="6205538"/>
          <p14:tracePt t="270580" x="1741488" y="6099175"/>
          <p14:tracePt t="270597" x="1741488" y="6027738"/>
          <p14:tracePt t="270614" x="1741488" y="5965825"/>
          <p14:tracePt t="270630" x="1741488" y="5884863"/>
          <p14:tracePt t="270647" x="1741488" y="5840413"/>
          <p14:tracePt t="270663" x="1731963" y="5776913"/>
          <p14:tracePt t="270680" x="1714500" y="5732463"/>
          <p14:tracePt t="270697" x="1679575" y="5697538"/>
          <p14:tracePt t="270714" x="1643063" y="5653088"/>
          <p14:tracePt t="270730" x="1598613" y="5616575"/>
          <p14:tracePt t="270747" x="1544638" y="5581650"/>
          <p14:tracePt t="270764" x="1419225" y="5510213"/>
          <p14:tracePt t="270781" x="1339850" y="5483225"/>
          <p14:tracePt t="270797" x="1276350" y="5473700"/>
          <p14:tracePt t="270814" x="1169988" y="5473700"/>
          <p14:tracePt t="270830" x="1098550" y="5456238"/>
          <p14:tracePt t="270847" x="1009650" y="5456238"/>
          <p14:tracePt t="270864" x="911225" y="5456238"/>
          <p14:tracePt t="270880" x="847725" y="5456238"/>
          <p14:tracePt t="270897" x="776288" y="5456238"/>
          <p14:tracePt t="270914" x="714375" y="5456238"/>
          <p14:tracePt t="270930" x="633413" y="5491163"/>
          <p14:tracePt t="270947" x="581025" y="5500688"/>
          <p14:tracePt t="270964" x="500063" y="5537200"/>
          <p14:tracePt t="270981" x="465138" y="5562600"/>
          <p14:tracePt t="270997" x="455613" y="5572125"/>
          <p14:tracePt t="271014" x="419100" y="5599113"/>
          <p14:tracePt t="271030" x="411163" y="5608638"/>
          <p14:tracePt t="271047" x="384175" y="5616575"/>
          <p14:tracePt t="271063" x="357188" y="5634038"/>
          <p14:tracePt t="271080" x="347663" y="5653088"/>
          <p14:tracePt t="271097" x="312738" y="5715000"/>
          <p14:tracePt t="271113" x="295275" y="5759450"/>
          <p14:tracePt t="271130" x="276225" y="5822950"/>
          <p14:tracePt t="271147" x="250825" y="5875338"/>
          <p14:tracePt t="271164" x="241300" y="5956300"/>
          <p14:tracePt t="271181" x="241300" y="6000750"/>
          <p14:tracePt t="271197" x="241300" y="6027738"/>
          <p14:tracePt t="271213" x="241300" y="6072188"/>
          <p14:tracePt t="271231" x="241300" y="6126163"/>
          <p14:tracePt t="271247" x="241300" y="6153150"/>
          <p14:tracePt t="271263" x="241300" y="6188075"/>
          <p14:tracePt t="271280" x="258763" y="6251575"/>
          <p14:tracePt t="271297" x="268288" y="6296025"/>
          <p14:tracePt t="271313" x="322263" y="6375400"/>
          <p14:tracePt t="271330" x="339725" y="6411913"/>
          <p14:tracePt t="271348" x="357188" y="6446838"/>
          <p14:tracePt t="271364" x="384175" y="6465888"/>
          <p14:tracePt t="271380" x="393700" y="6473825"/>
          <p14:tracePt t="271397" x="401638" y="6483350"/>
          <p14:tracePt t="271413" x="401638" y="6518275"/>
          <p14:tracePt t="271797" x="1758950" y="6313488"/>
          <p14:tracePt t="271813" x="1785938" y="6215063"/>
          <p14:tracePt t="271830" x="1803400" y="6143625"/>
          <p14:tracePt t="271847" x="1803400" y="6062663"/>
          <p14:tracePt t="271864" x="1803400" y="6018213"/>
          <p14:tracePt t="271880" x="1803400" y="5973763"/>
          <p14:tracePt t="271897" x="1803400" y="5938838"/>
          <p14:tracePt t="271913" x="1803400" y="5894388"/>
          <p14:tracePt t="271930" x="1795463" y="5867400"/>
          <p14:tracePt t="271947" x="1785938" y="5840413"/>
          <p14:tracePt t="271964" x="1768475" y="5786438"/>
          <p14:tracePt t="271981" x="1741488" y="5759450"/>
          <p14:tracePt t="271997" x="1724025" y="5741988"/>
          <p14:tracePt t="272013" x="1687513" y="5724525"/>
          <p14:tracePt t="272030" x="1643063" y="5680075"/>
          <p14:tracePt t="272047" x="1608138" y="5670550"/>
          <p14:tracePt t="272063" x="1554163" y="5643563"/>
          <p14:tracePt t="272080" x="1500188" y="5616575"/>
          <p14:tracePt t="272097" x="1482725" y="5608638"/>
          <p14:tracePt t="272113" x="1438275" y="5599113"/>
          <p14:tracePt t="272130" x="1393825" y="5581650"/>
          <p14:tracePt t="272147" x="1312863" y="5581650"/>
          <p14:tracePt t="272164" x="1196975" y="5554663"/>
          <p14:tracePt t="272181" x="1125538" y="5545138"/>
          <p14:tracePt t="272197" x="1062038" y="5545138"/>
          <p14:tracePt t="272214" x="1009650" y="5545138"/>
          <p14:tracePt t="272230" x="990600" y="5545138"/>
          <p14:tracePt t="272247" x="928688" y="5545138"/>
          <p14:tracePt t="272263" x="866775" y="5545138"/>
          <p14:tracePt t="272280" x="803275" y="5545138"/>
          <p14:tracePt t="272297" x="750888" y="5545138"/>
          <p14:tracePt t="272313" x="687388" y="5545138"/>
          <p14:tracePt t="272330" x="625475" y="5572125"/>
          <p14:tracePt t="272347" x="561975" y="5581650"/>
          <p14:tracePt t="272364" x="500063" y="5616575"/>
          <p14:tracePt t="272381" x="455613" y="5643563"/>
          <p14:tracePt t="272397" x="419100" y="5680075"/>
          <p14:tracePt t="272414" x="401638" y="5697538"/>
          <p14:tracePt t="272430" x="374650" y="5715000"/>
          <p14:tracePt t="272447" x="357188" y="5741988"/>
          <p14:tracePt t="272463" x="347663" y="5776913"/>
          <p14:tracePt t="272480" x="330200" y="5795963"/>
          <p14:tracePt t="272497" x="322263" y="5830888"/>
          <p14:tracePt t="272513" x="295275" y="5875338"/>
          <p14:tracePt t="272530" x="285750" y="5902325"/>
          <p14:tracePt t="272547" x="285750" y="5929313"/>
          <p14:tracePt t="272564" x="285750" y="5973763"/>
          <p14:tracePt t="272580" x="285750" y="6045200"/>
          <p14:tracePt t="272597" x="295275" y="6108700"/>
          <p14:tracePt t="272613" x="303213" y="6153150"/>
          <p14:tracePt t="272630" x="330200" y="6215063"/>
          <p14:tracePt t="272647" x="384175" y="6296025"/>
          <p14:tracePt t="272663" x="419100" y="6348413"/>
          <p14:tracePt t="272680" x="490538" y="6402388"/>
          <p14:tracePt t="272697" x="536575" y="6429375"/>
          <p14:tracePt t="272713" x="571500" y="6456363"/>
          <p14:tracePt t="272730" x="633413" y="6491288"/>
          <p14:tracePt t="272747" x="696913" y="6518275"/>
          <p14:tracePt t="273047" x="1633538" y="6402388"/>
          <p14:tracePt t="273064" x="1633538" y="6340475"/>
          <p14:tracePt t="273080" x="1643063" y="6313488"/>
          <p14:tracePt t="273097" x="1652588" y="6242050"/>
          <p14:tracePt t="273113" x="1652588" y="6188075"/>
          <p14:tracePt t="273130" x="1670050" y="6134100"/>
          <p14:tracePt t="273146" x="1687513" y="6099175"/>
          <p14:tracePt t="273164" x="1687513" y="6045200"/>
          <p14:tracePt t="273180" x="1687513" y="6000750"/>
          <p14:tracePt t="273197" x="1687513" y="5965825"/>
          <p14:tracePt t="273213" x="1687513" y="5929313"/>
          <p14:tracePt t="273230" x="1687513" y="5911850"/>
          <p14:tracePt t="273436" x="1687513" y="5875338"/>
          <p14:tracePt t="273452" x="1687513" y="5867400"/>
          <p14:tracePt t="273476" x="1687513" y="5857875"/>
          <p14:tracePt t="273484" x="1670050" y="5830888"/>
          <p14:tracePt t="273532" x="1670050" y="5822950"/>
          <p14:tracePt t="275260" x="1652588" y="5822950"/>
          <p14:tracePt t="275316" x="1643063" y="5822950"/>
          <p14:tracePt t="275396" x="1633538" y="5822950"/>
          <p14:tracePt t="275413" x="1608138" y="5822950"/>
          <p14:tracePt t="275428" x="1581150" y="5840413"/>
          <p14:tracePt t="275436" x="1571625" y="5848350"/>
          <p14:tracePt t="275447" x="1562100" y="5857875"/>
          <p14:tracePt t="275463" x="1554163" y="5867400"/>
          <p14:tracePt t="275480" x="1517650" y="5894388"/>
          <p14:tracePt t="275497" x="1473200" y="5919788"/>
          <p14:tracePt t="275513" x="1446213" y="5938838"/>
          <p14:tracePt t="275530" x="1419225" y="5946775"/>
          <p14:tracePt t="275547" x="1384300" y="5956300"/>
          <p14:tracePt t="275564" x="1339850" y="5983288"/>
          <p14:tracePt t="275580" x="1241425" y="6000750"/>
          <p14:tracePt t="275597" x="1179513" y="6018213"/>
          <p14:tracePt t="275613" x="1116013" y="6045200"/>
          <p14:tracePt t="275630" x="1054100" y="6045200"/>
          <p14:tracePt t="275647" x="990600" y="6054725"/>
          <p14:tracePt t="275663" x="938213" y="6054725"/>
          <p14:tracePt t="275680" x="901700" y="6062663"/>
          <p14:tracePt t="275697" x="839788" y="6081713"/>
          <p14:tracePt t="275713" x="795338" y="6081713"/>
          <p14:tracePt t="275730" x="758825" y="6099175"/>
          <p14:tracePt t="275747" x="741363" y="6108700"/>
          <p14:tracePt t="275763" x="704850" y="6108700"/>
          <p14:tracePt t="275780" x="696913" y="6108700"/>
          <p14:tracePt t="275798" x="687388" y="6108700"/>
          <p14:tracePt t="276036" x="652463" y="6108700"/>
          <p14:tracePt t="276044" x="642938" y="6108700"/>
          <p14:tracePt t="276060" x="633413" y="6108700"/>
          <p14:tracePt t="276068" x="625475" y="6108700"/>
          <p14:tracePt t="276080" x="615950" y="6099175"/>
          <p14:tracePt t="276097" x="588963" y="6081713"/>
          <p14:tracePt t="276113" x="581025" y="6072188"/>
          <p14:tracePt t="276130" x="571500" y="6045200"/>
          <p14:tracePt t="276163" x="571500" y="6037263"/>
          <p14:tracePt t="276180" x="561975" y="6027738"/>
          <p14:tracePt t="276284" x="561975" y="6018213"/>
          <p14:tracePt t="276292" x="561975" y="6010275"/>
          <p14:tracePt t="276300" x="561975" y="6000750"/>
          <p14:tracePt t="276313" x="554038" y="5973763"/>
          <p14:tracePt t="276330" x="544513" y="5956300"/>
          <p14:tracePt t="276347" x="544513" y="5938838"/>
          <p14:tracePt t="276363" x="527050" y="5911850"/>
          <p14:tracePt t="276380" x="527050" y="5894388"/>
          <p14:tracePt t="276413" x="527050" y="5884863"/>
          <p14:tracePt t="277164" x="544513" y="5884863"/>
          <p14:tracePt t="277172" x="554038" y="5894388"/>
          <p14:tracePt t="277181" x="588963" y="5902325"/>
          <p14:tracePt t="277197" x="633413" y="5919788"/>
          <p14:tracePt t="277213" x="642938" y="5919788"/>
          <p14:tracePt t="277230" x="652463" y="5919788"/>
          <p14:tracePt t="277276" x="669925" y="5919788"/>
          <p14:tracePt t="277300" x="687388" y="5929313"/>
          <p14:tracePt t="277388" x="696913" y="5929313"/>
          <p14:tracePt t="277724" x="704850" y="5929313"/>
          <p14:tracePt t="278132" x="714375" y="5929313"/>
          <p14:tracePt t="278140" x="731838" y="5929313"/>
          <p14:tracePt t="278148" x="741363" y="5929313"/>
          <p14:tracePt t="278164" x="750888" y="5929313"/>
          <p14:tracePt t="278181" x="768350" y="5929313"/>
          <p14:tracePt t="278213" x="795338" y="5929313"/>
          <p14:tracePt t="278260" x="803275" y="5929313"/>
          <p14:tracePt t="278276" x="812800" y="5929313"/>
          <p14:tracePt t="278284" x="822325" y="5929313"/>
          <p14:tracePt t="278300" x="839788" y="5929313"/>
          <p14:tracePt t="278313" x="857250" y="5929313"/>
          <p14:tracePt t="278330" x="901700" y="5929313"/>
          <p14:tracePt t="278347" x="911225" y="5929313"/>
          <p14:tracePt t="278363" x="919163" y="5929313"/>
          <p14:tracePt t="278380" x="938213" y="5938838"/>
          <p14:tracePt t="278398" x="946150" y="5946775"/>
          <p14:tracePt t="278420" x="965200" y="5946775"/>
          <p14:tracePt t="278436" x="973138" y="5946775"/>
          <p14:tracePt t="278452" x="982663" y="5946775"/>
          <p14:tracePt t="278468" x="1000125" y="5946775"/>
          <p14:tracePt t="278500" x="1009650" y="5946775"/>
          <p14:tracePt t="278540" x="1027113" y="5946775"/>
          <p14:tracePt t="278548" x="1054100" y="5946775"/>
          <p14:tracePt t="278580" x="1071563" y="5946775"/>
          <p14:tracePt t="278620" x="1081088" y="5946775"/>
          <p14:tracePt t="278636" x="1089025" y="5946775"/>
          <p14:tracePt t="278668" x="1108075" y="5946775"/>
          <p14:tracePt t="279236" x="1133475" y="5946775"/>
          <p14:tracePt t="279268" x="1143000" y="5938838"/>
          <p14:tracePt t="279276" x="1160463" y="5938838"/>
          <p14:tracePt t="279284" x="1179513" y="5929313"/>
          <p14:tracePt t="279300" x="1187450" y="5919788"/>
          <p14:tracePt t="279313" x="1196975" y="5902325"/>
          <p14:tracePt t="279330" x="1214438" y="5894388"/>
          <p14:tracePt t="279346" x="1231900" y="5884863"/>
          <p14:tracePt t="279363" x="1241425" y="5848350"/>
          <p14:tracePt t="279380" x="1250950" y="5840413"/>
          <p14:tracePt t="279564" x="1250950" y="5857875"/>
          <p14:tracePt t="279572" x="1250950" y="5867400"/>
          <p14:tracePt t="279581" x="1250950" y="5902325"/>
          <p14:tracePt t="279597" x="1250950" y="5919788"/>
          <p14:tracePt t="279630" x="1250950" y="5938838"/>
          <p14:tracePt t="279804" x="1250950" y="5946775"/>
          <p14:tracePt t="279813" x="1250950" y="5956300"/>
          <p14:tracePt t="279829" x="1268413" y="5983288"/>
          <p14:tracePt t="279836" x="1285875" y="5983288"/>
          <p14:tracePt t="279846" x="1322388" y="6010275"/>
          <p14:tracePt t="279863" x="1366838" y="6018213"/>
          <p14:tracePt t="279880" x="1384300" y="6018213"/>
          <p14:tracePt t="279896" x="1411288" y="6018213"/>
          <p14:tracePt t="279913" x="1446213" y="6018213"/>
          <p14:tracePt t="279948" x="1455738" y="6018213"/>
          <p14:tracePt t="280140" x="1465263" y="6018213"/>
          <p14:tracePt t="280156" x="1473200" y="6018213"/>
          <p14:tracePt t="282204" x="1490663" y="6018213"/>
          <p14:tracePt t="282213" x="1509713" y="6018213"/>
          <p14:tracePt t="282260" x="1517650" y="6018213"/>
          <p14:tracePt t="282788" x="1500188" y="6018213"/>
          <p14:tracePt t="282796" x="1482725" y="6018213"/>
          <p14:tracePt t="282804" x="1473200" y="6018213"/>
          <p14:tracePt t="282813" x="1465263" y="6018213"/>
          <p14:tracePt t="282829" x="1419225" y="6027738"/>
          <p14:tracePt t="282846" x="1374775" y="6045200"/>
          <p14:tracePt t="282863" x="1330325" y="6081713"/>
          <p14:tracePt t="282879" x="1258888" y="6108700"/>
          <p14:tracePt t="282896" x="1179513" y="6161088"/>
          <p14:tracePt t="282913" x="1116013" y="6197600"/>
          <p14:tracePt t="282929" x="1071563" y="6224588"/>
          <p14:tracePt t="282946" x="1009650" y="6259513"/>
          <p14:tracePt t="282963" x="973138" y="6269038"/>
          <p14:tracePt t="282980" x="946150" y="6286500"/>
          <p14:tracePt t="282997" x="919163" y="6286500"/>
          <p14:tracePt t="283013" x="866775" y="6323013"/>
          <p14:tracePt t="283030" x="847725" y="6330950"/>
          <p14:tracePt t="283046" x="830263" y="6340475"/>
          <p14:tracePt t="283063" x="803275" y="6340475"/>
          <p14:tracePt t="283079" x="785813" y="6357938"/>
          <p14:tracePt t="283096" x="768350" y="6375400"/>
          <p14:tracePt t="283130" x="750888" y="6384925"/>
          <p14:tracePt t="283188" x="731838" y="6384925"/>
          <p14:tracePt t="283197" x="723900" y="6394450"/>
          <p14:tracePt t="283213" x="714375" y="6394450"/>
          <p14:tracePt t="283220" x="696913" y="6419850"/>
          <p14:tracePt t="283236" x="679450" y="6429375"/>
          <p14:tracePt t="284676" x="660400" y="6429375"/>
          <p14:tracePt t="284684" x="652463" y="6429375"/>
          <p14:tracePt t="284700" x="642938" y="6429375"/>
          <p14:tracePt t="284713" x="633413" y="6429375"/>
          <p14:tracePt t="284730" x="608013" y="6429375"/>
          <p14:tracePt t="284746" x="588963" y="6429375"/>
          <p14:tracePt t="284763" x="581025" y="6429375"/>
          <p14:tracePt t="284780" x="554038" y="6429375"/>
          <p14:tracePt t="285228" x="561975" y="6429375"/>
          <p14:tracePt t="285292" x="581025" y="6429375"/>
          <p14:tracePt t="285316" x="588963" y="6429375"/>
          <p14:tracePt t="285348" x="598488" y="6429375"/>
          <p14:tracePt t="285380" x="608013" y="6429375"/>
          <p14:tracePt t="285397" x="633413" y="6429375"/>
          <p14:tracePt t="285413" x="642938" y="6429375"/>
          <p14:tracePt t="285429" x="652463" y="6429375"/>
          <p14:tracePt t="285436" x="660400" y="6429375"/>
          <p14:tracePt t="285452" x="687388" y="6429375"/>
          <p14:tracePt t="285468" x="696913" y="6429375"/>
          <p14:tracePt t="285804" x="669925" y="6429375"/>
          <p14:tracePt t="285820" x="660400" y="6429375"/>
          <p14:tracePt t="285844" x="652463" y="6429375"/>
          <p14:tracePt t="285860" x="642938" y="6429375"/>
          <p14:tracePt t="286468" x="633413" y="6411913"/>
          <p14:tracePt t="286540" x="642938" y="6402388"/>
          <p14:tracePt t="286572" x="652463" y="6402388"/>
          <p14:tracePt t="286588" x="660400" y="6402388"/>
          <p14:tracePt t="286612" x="696913" y="6394450"/>
          <p14:tracePt t="286636" x="704850" y="6394450"/>
          <p14:tracePt t="286644" x="714375" y="6394450"/>
          <p14:tracePt t="286660" x="741363" y="6367463"/>
          <p14:tracePt t="286940" x="714375" y="6367463"/>
          <p14:tracePt t="286956" x="704850" y="6367463"/>
          <p14:tracePt t="286972" x="696913" y="6367463"/>
          <p14:tracePt t="286988" x="687388" y="6367463"/>
          <p14:tracePt t="287028" x="660400" y="6367463"/>
          <p14:tracePt t="287116" x="652463" y="6375400"/>
          <p14:tracePt t="287428" x="669925" y="6375400"/>
          <p14:tracePt t="287444" x="687388" y="6375400"/>
          <p14:tracePt t="287452" x="696913" y="6375400"/>
          <p14:tracePt t="287463" x="704850" y="6375400"/>
          <p14:tracePt t="287479" x="714375" y="6375400"/>
          <p14:tracePt t="287500" x="741363" y="6375400"/>
          <p14:tracePt t="287513" x="750888" y="6375400"/>
          <p14:tracePt t="287532" x="758825" y="6375400"/>
          <p14:tracePt t="287548" x="768350" y="6375400"/>
          <p14:tracePt t="287564" x="803275" y="6367463"/>
          <p14:tracePt t="287596" x="812800" y="6367463"/>
          <p14:tracePt t="287613" x="822325" y="6367463"/>
          <p14:tracePt t="287636" x="847725" y="6367463"/>
          <p14:tracePt t="287660" x="857250" y="6367463"/>
          <p14:tracePt t="287740" x="874713" y="6357938"/>
          <p14:tracePt t="287773" x="901700" y="6357938"/>
          <p14:tracePt t="287788" x="911225" y="6357938"/>
          <p14:tracePt t="287796" x="919163" y="6357938"/>
          <p14:tracePt t="287813" x="946150" y="6348413"/>
          <p14:tracePt t="287836" x="955675" y="6348413"/>
          <p14:tracePt t="287908" x="965200" y="6348413"/>
          <p14:tracePt t="288244" x="990600" y="6348413"/>
          <p14:tracePt t="288252" x="1009650" y="6348413"/>
          <p14:tracePt t="288284" x="1017588" y="6348413"/>
          <p14:tracePt t="288300" x="1027113" y="6348413"/>
          <p14:tracePt t="288308" x="1036638" y="6348413"/>
          <p14:tracePt t="288316" x="1071563" y="6348413"/>
          <p14:tracePt t="288329" x="1081088" y="6348413"/>
          <p14:tracePt t="288346" x="1116013" y="6348413"/>
          <p14:tracePt t="288362" x="1152525" y="6348413"/>
          <p14:tracePt t="288379" x="1179513" y="6367463"/>
          <p14:tracePt t="288556" x="1187450" y="6367463"/>
          <p14:tracePt t="288564" x="1204913" y="6384925"/>
          <p14:tracePt t="288572" x="1223963" y="6384925"/>
          <p14:tracePt t="288581" x="1231900" y="6394450"/>
          <p14:tracePt t="288604" x="1241425" y="6394450"/>
          <p14:tracePt t="288614" x="1268413" y="6411913"/>
          <p14:tracePt t="288629" x="1276350" y="6411913"/>
          <p14:tracePt t="288646" x="1285875" y="6419850"/>
          <p14:tracePt t="288668" x="1295400" y="6419850"/>
          <p14:tracePt t="288708" x="1303338" y="6419850"/>
          <p14:tracePt t="288748" x="1330325" y="6419850"/>
          <p14:tracePt t="288804" x="1339850" y="6419850"/>
          <p14:tracePt t="288820" x="1347788" y="6419850"/>
          <p14:tracePt t="288829" x="1357313" y="6419850"/>
          <p14:tracePt t="288860" x="1384300" y="6419850"/>
          <p14:tracePt t="288884" x="1393825" y="6419850"/>
          <p14:tracePt t="288908" x="1401763" y="6419850"/>
          <p14:tracePt t="288924" x="1411288" y="6419850"/>
          <p14:tracePt t="288956" x="1419225" y="6419850"/>
          <p14:tracePt t="288964" x="1428750" y="6419850"/>
          <p14:tracePt t="289060" x="1438275" y="6419850"/>
          <p14:tracePt t="289756" x="1465263" y="6419850"/>
          <p14:tracePt t="289772" x="1482725" y="6419850"/>
          <p14:tracePt t="289788" x="1500188" y="6419850"/>
          <p14:tracePt t="289804" x="1509713" y="6419850"/>
          <p14:tracePt t="289813" x="1517650" y="6419850"/>
          <p14:tracePt t="289820" x="1536700" y="6419850"/>
          <p14:tracePt t="289830" x="1544638" y="6419850"/>
          <p14:tracePt t="289846" x="1562100" y="6419850"/>
          <p14:tracePt t="289863" x="1571625" y="6419850"/>
          <p14:tracePt t="290036" x="1589088" y="6419850"/>
          <p14:tracePt t="290052" x="1598613" y="6411913"/>
          <p14:tracePt t="290076" x="1608138" y="6402388"/>
          <p14:tracePt t="290140" x="1625600" y="6394450"/>
          <p14:tracePt t="290164" x="1625600" y="6384925"/>
          <p14:tracePt t="290684" x="1625600" y="6375400"/>
          <p14:tracePt t="290868" x="1625600" y="6357938"/>
          <p14:tracePt t="291348" x="1633538" y="6348413"/>
          <p14:tracePt t="292204" x="1652588" y="6330950"/>
          <p14:tracePt t="292252" x="1652588" y="6323013"/>
          <p14:tracePt t="292316" x="1660525" y="6303963"/>
          <p14:tracePt t="292420" x="1660525" y="6296025"/>
          <p14:tracePt t="296980" x="1670050" y="6286500"/>
          <p14:tracePt t="297156" x="1704975" y="6276975"/>
          <p14:tracePt t="297228" x="1724025" y="6269038"/>
          <p14:tracePt t="298348" x="1724025" y="6259513"/>
          <p14:tracePt t="298356" x="1724025" y="6205538"/>
          <p14:tracePt t="298364" x="1724025" y="6188075"/>
          <p14:tracePt t="298379" x="1724025" y="6153150"/>
          <p14:tracePt t="298396" x="1731963" y="6062663"/>
          <p14:tracePt t="298413" x="1741488" y="5973763"/>
          <p14:tracePt t="298429" x="1776413" y="5840413"/>
          <p14:tracePt t="298446" x="1776413" y="5741988"/>
          <p14:tracePt t="298462" x="1795463" y="5670550"/>
          <p14:tracePt t="298479" x="1795463" y="5608638"/>
          <p14:tracePt t="298495" x="1795463" y="5545138"/>
          <p14:tracePt t="298512" x="1795463" y="5500688"/>
          <p14:tracePt t="298529" x="1795463" y="5473700"/>
          <p14:tracePt t="298546" x="1795463" y="5456238"/>
          <p14:tracePt t="298562" x="1795463" y="5419725"/>
          <p14:tracePt t="298579" x="1785938" y="5394325"/>
          <p14:tracePt t="298596" x="1724025" y="5357813"/>
          <p14:tracePt t="298612" x="1625600" y="5322888"/>
          <p14:tracePt t="298629" x="1598613" y="5313363"/>
          <p14:tracePt t="299172" x="1571625" y="5313363"/>
          <p14:tracePt t="299180" x="1554163" y="5384800"/>
          <p14:tracePt t="299188" x="1500188" y="5518150"/>
          <p14:tracePt t="299197" x="1490663" y="5589588"/>
          <p14:tracePt t="299213" x="1419225" y="5795963"/>
          <p14:tracePt t="299229" x="1384300" y="5973763"/>
          <p14:tracePt t="299245" x="1384300" y="6062663"/>
          <p14:tracePt t="299262" x="1384300" y="6116638"/>
          <p14:tracePt t="299279" x="1384300" y="6170613"/>
          <p14:tracePt t="299295" x="1374775" y="6197600"/>
          <p14:tracePt t="299312" x="1357313" y="6224588"/>
          <p14:tracePt t="299329" x="1322388" y="6286500"/>
          <p14:tracePt t="299345" x="1268413" y="6340475"/>
          <p14:tracePt t="299362" x="1241425" y="6375400"/>
          <p14:tracePt t="299379" x="1214438" y="6402388"/>
          <p14:tracePt t="299396" x="1160463" y="6465888"/>
          <p14:tracePt t="299412" x="1062038" y="6554788"/>
          <p14:tracePt t="299696" x="536575" y="6473825"/>
          <p14:tracePt t="299712" x="536575" y="6456363"/>
          <p14:tracePt t="299729" x="536575" y="6429375"/>
          <p14:tracePt t="299745" x="536575" y="6402388"/>
          <p14:tracePt t="299762" x="536575" y="6384925"/>
          <p14:tracePt t="299779" x="536575" y="6367463"/>
          <p14:tracePt t="299795" x="536575" y="6348413"/>
          <p14:tracePt t="299820" x="544513" y="6340475"/>
          <p14:tracePt t="299852" x="544513" y="6323013"/>
          <p14:tracePt t="299892" x="554038" y="6296025"/>
          <p14:tracePt t="299932" x="554038" y="6286500"/>
          <p14:tracePt t="300036" x="561975" y="6276975"/>
          <p14:tracePt t="300052" x="571500" y="6276975"/>
          <p14:tracePt t="300084" x="588963" y="6276975"/>
          <p14:tracePt t="300148" x="598488" y="6276975"/>
          <p14:tracePt t="300476" x="608013" y="6276975"/>
          <p14:tracePt t="300492" x="608013" y="6286500"/>
          <p14:tracePt t="300500" x="608013" y="6296025"/>
          <p14:tracePt t="300512" x="608013" y="6303963"/>
          <p14:tracePt t="300529" x="608013" y="6340475"/>
          <p14:tracePt t="300546" x="625475" y="6375400"/>
          <p14:tracePt t="300668" x="625475" y="6394450"/>
          <p14:tracePt t="300676" x="642938" y="6402388"/>
          <p14:tracePt t="300684" x="642938" y="6411913"/>
          <p14:tracePt t="300696" x="642938" y="6429375"/>
          <p14:tracePt t="300712" x="652463" y="6438900"/>
          <p14:tracePt t="300729" x="652463" y="6446838"/>
          <p14:tracePt t="300844" x="660400" y="6456363"/>
          <p14:tracePt t="300876" x="669925" y="6456363"/>
          <p14:tracePt t="300900" x="679450" y="6456363"/>
          <p14:tracePt t="300916" x="687388" y="6465888"/>
          <p14:tracePt t="300932" x="696913" y="6465888"/>
          <p14:tracePt t="300940" x="723900" y="6465888"/>
          <p14:tracePt t="300948" x="731838" y="6465888"/>
          <p14:tracePt t="300964" x="741363" y="6465888"/>
          <p14:tracePt t="300979" x="750888" y="6465888"/>
          <p14:tracePt t="300995" x="785813" y="6465888"/>
          <p14:tracePt t="301013" x="795338" y="6465888"/>
          <p14:tracePt t="301029" x="803275" y="6465888"/>
          <p14:tracePt t="301046" x="830263" y="6456363"/>
          <p14:tracePt t="301062" x="847725" y="6456363"/>
          <p14:tracePt t="301079" x="884238" y="6438900"/>
          <p14:tracePt t="301095" x="901700" y="6438900"/>
          <p14:tracePt t="301112" x="911225" y="6429375"/>
          <p14:tracePt t="301129" x="946150" y="6419850"/>
          <p14:tracePt t="301145" x="955675" y="6411913"/>
          <p14:tracePt t="301179" x="965200" y="6411913"/>
          <p14:tracePt t="301195" x="990600" y="6411913"/>
          <p14:tracePt t="301212" x="1000125" y="6411913"/>
          <p14:tracePt t="301230" x="1009650" y="6411913"/>
          <p14:tracePt t="301246" x="1036638" y="6402388"/>
          <p14:tracePt t="301262" x="1044575" y="6402388"/>
          <p14:tracePt t="301279" x="1054100" y="6402388"/>
          <p14:tracePt t="301295" x="1071563" y="6402388"/>
          <p14:tracePt t="301312" x="1098550" y="6402388"/>
          <p14:tracePt t="301329" x="1108075" y="6402388"/>
          <p14:tracePt t="301345" x="1125538" y="6402388"/>
          <p14:tracePt t="301362" x="1160463" y="6402388"/>
          <p14:tracePt t="301379" x="1204913" y="6402388"/>
          <p14:tracePt t="301396" x="1258888" y="6402388"/>
          <p14:tracePt t="301413" x="1295400" y="6402388"/>
          <p14:tracePt t="301429" x="1339850" y="6411913"/>
          <p14:tracePt t="301446" x="1393825" y="6419850"/>
          <p14:tracePt t="301462" x="1428750" y="6419850"/>
          <p14:tracePt t="301479" x="1446213" y="6429375"/>
          <p14:tracePt t="301512" x="1455738" y="6429375"/>
          <p14:tracePt t="301860" x="1473200" y="6429375"/>
          <p14:tracePt t="301940" x="1482725" y="6446838"/>
          <p14:tracePt t="301948" x="1482725" y="6465888"/>
          <p14:tracePt t="301972" x="1482725" y="6473825"/>
          <p14:tracePt t="302236" x="1616075" y="6323013"/>
          <p14:tracePt t="302246" x="1660525" y="6276975"/>
          <p14:tracePt t="302262" x="1901825" y="6108700"/>
          <p14:tracePt t="302279" x="2251075" y="5919788"/>
          <p14:tracePt t="302295" x="2554288" y="5803900"/>
          <p14:tracePt t="302312" x="2911475" y="5705475"/>
          <p14:tracePt t="302329" x="3241675" y="5589588"/>
          <p14:tracePt t="302345" x="3482975" y="5537200"/>
          <p14:tracePt t="302362" x="3679825" y="5419725"/>
          <p14:tracePt t="302379" x="3741738" y="5357813"/>
          <p14:tracePt t="302395" x="3751263" y="5340350"/>
          <p14:tracePt t="302604" x="3759200" y="5322888"/>
          <p14:tracePt t="302612" x="3822700" y="5295900"/>
          <p14:tracePt t="302620" x="3884613" y="5205413"/>
          <p14:tracePt t="302629" x="3919538" y="5143500"/>
          <p14:tracePt t="302645" x="3983038" y="5081588"/>
          <p14:tracePt t="302662" x="4062413" y="5054600"/>
          <p14:tracePt t="302679" x="4179888" y="4983163"/>
          <p14:tracePt t="302695" x="4295775" y="4919663"/>
          <p14:tracePt t="302712" x="4357688" y="4875213"/>
          <p14:tracePt t="302729" x="4394200" y="4848225"/>
          <p14:tracePt t="302745" x="4438650" y="4813300"/>
          <p14:tracePt t="302762" x="4473575" y="4795838"/>
          <p14:tracePt t="302779" x="4537075" y="4776788"/>
          <p14:tracePt t="302796" x="4608513" y="4732338"/>
          <p14:tracePt t="302812" x="4687888" y="4705350"/>
          <p14:tracePt t="302829" x="4697413" y="4687888"/>
          <p14:tracePt t="303044" x="4705350" y="4679950"/>
          <p14:tracePt t="303052" x="4705350" y="4660900"/>
          <p14:tracePt t="303062" x="4714875" y="4616450"/>
          <p14:tracePt t="303079" x="4768850" y="4554538"/>
          <p14:tracePt t="303095" x="4822825" y="4518025"/>
          <p14:tracePt t="303112" x="5000625" y="4402138"/>
          <p14:tracePt t="303129" x="5224463" y="4214813"/>
          <p14:tracePt t="303145" x="5348288" y="4089400"/>
          <p14:tracePt t="303162" x="5527675" y="3938588"/>
          <p14:tracePt t="303179" x="5599113" y="3830638"/>
          <p14:tracePt t="303195" x="5653088" y="3759200"/>
          <p14:tracePt t="303213" x="5680075" y="3705225"/>
          <p14:tracePt t="303229" x="5705475" y="3687763"/>
          <p14:tracePt t="303245" x="5715000" y="3660775"/>
          <p14:tracePt t="303340" x="5724525" y="3643313"/>
          <p14:tracePt t="303348" x="5732463" y="3643313"/>
          <p14:tracePt t="303484" x="5724525" y="3643313"/>
          <p14:tracePt t="303492" x="5697538" y="3643313"/>
          <p14:tracePt t="303500" x="5688013" y="3643313"/>
          <p14:tracePt t="303512" x="5670550" y="3643313"/>
          <p14:tracePt t="303529" x="5634038" y="3643313"/>
          <p14:tracePt t="303545" x="5608638" y="3652838"/>
          <p14:tracePt t="303562" x="5581650" y="3660775"/>
          <p14:tracePt t="303579" x="5572125" y="3679825"/>
          <p14:tracePt t="303595" x="5562600" y="3687763"/>
          <p14:tracePt t="303630" x="5562600" y="3697288"/>
          <p14:tracePt t="303645" x="5554663" y="3705225"/>
          <p14:tracePt t="303662" x="5527675" y="3741738"/>
          <p14:tracePt t="303679" x="5518150" y="3759200"/>
          <p14:tracePt t="303712" x="5518150" y="3768725"/>
          <p14:tracePt t="303729" x="5510213" y="3803650"/>
          <p14:tracePt t="303745" x="5500688" y="3813175"/>
          <p14:tracePt t="303779" x="5473700" y="3840163"/>
          <p14:tracePt t="303796" x="5465763" y="3867150"/>
          <p14:tracePt t="303813" x="5456238" y="3884613"/>
          <p14:tracePt t="303829" x="5456238" y="3919538"/>
          <p14:tracePt t="303845" x="5456238" y="3938588"/>
          <p14:tracePt t="303862" x="5456238" y="3973513"/>
          <p14:tracePt t="303879" x="5456238" y="3983038"/>
          <p14:tracePt t="303895" x="5456238" y="3990975"/>
          <p14:tracePt t="303912" x="5456238" y="4017963"/>
          <p14:tracePt t="303929" x="5456238" y="4044950"/>
          <p14:tracePt t="303945" x="5456238" y="4062413"/>
          <p14:tracePt t="303962" x="5456238" y="4081463"/>
          <p14:tracePt t="303978" x="5456238" y="4098925"/>
          <p14:tracePt t="303995" x="5456238" y="4125913"/>
          <p14:tracePt t="304013" x="5456238" y="4143375"/>
          <p14:tracePt t="304029" x="5456238" y="4179888"/>
          <p14:tracePt t="304045" x="5456238" y="4187825"/>
          <p14:tracePt t="304062" x="5456238" y="4224338"/>
          <p14:tracePt t="304079" x="5465763" y="4259263"/>
          <p14:tracePt t="304116" x="5483225" y="4268788"/>
          <p14:tracePt t="304132" x="5491163" y="4276725"/>
          <p14:tracePt t="304148" x="5491163" y="4295775"/>
          <p14:tracePt t="304162" x="5500688" y="4303713"/>
          <p14:tracePt t="304179" x="5518150" y="4340225"/>
          <p14:tracePt t="304196" x="5545138" y="4357688"/>
          <p14:tracePt t="304213" x="5581650" y="4419600"/>
          <p14:tracePt t="304229" x="5589588" y="4429125"/>
          <p14:tracePt t="304245" x="5599113" y="4446588"/>
          <p14:tracePt t="304262" x="5608638" y="4456113"/>
          <p14:tracePt t="304279" x="5616575" y="4456113"/>
          <p14:tracePt t="304296" x="5626100" y="4465638"/>
          <p14:tracePt t="304312" x="5634038" y="4465638"/>
          <p14:tracePt t="304329" x="5653088" y="4465638"/>
          <p14:tracePt t="304345" x="5680075" y="4465638"/>
          <p14:tracePt t="304362" x="5697538" y="4465638"/>
          <p14:tracePt t="304379" x="5724525" y="4483100"/>
          <p14:tracePt t="304395" x="5732463" y="4483100"/>
          <p14:tracePt t="304413" x="5741988" y="4483100"/>
          <p14:tracePt t="304445" x="5776913" y="4483100"/>
          <p14:tracePt t="304462" x="5786438" y="4483100"/>
          <p14:tracePt t="304478" x="5803900" y="4483100"/>
          <p14:tracePt t="304495" x="5830888" y="4483100"/>
          <p14:tracePt t="304512" x="5840413" y="4483100"/>
          <p14:tracePt t="304529" x="5857875" y="4483100"/>
          <p14:tracePt t="304545" x="5867400" y="4483100"/>
          <p14:tracePt t="304562" x="5894388" y="4483100"/>
          <p14:tracePt t="304579" x="5902325" y="4473575"/>
          <p14:tracePt t="304613" x="5919788" y="4465638"/>
          <p14:tracePt t="304629" x="5929313" y="4446588"/>
          <p14:tracePt t="304645" x="5938838" y="4438650"/>
          <p14:tracePt t="304662" x="5956300" y="4411663"/>
          <p14:tracePt t="304679" x="5956300" y="4394200"/>
          <p14:tracePt t="304695" x="5965825" y="4375150"/>
          <p14:tracePt t="304712" x="5965825" y="4330700"/>
          <p14:tracePt t="304729" x="5965825" y="4295775"/>
          <p14:tracePt t="304745" x="5965825" y="4251325"/>
          <p14:tracePt t="304762" x="5965825" y="4214813"/>
          <p14:tracePt t="304779" x="5965825" y="4170363"/>
          <p14:tracePt t="304795" x="5965825" y="4133850"/>
          <p14:tracePt t="304813" x="5965825" y="4098925"/>
          <p14:tracePt t="304829" x="5946775" y="4081463"/>
          <p14:tracePt t="304845" x="5929313" y="4044950"/>
          <p14:tracePt t="304862" x="5911850" y="4010025"/>
          <p14:tracePt t="304879" x="5875338" y="3965575"/>
          <p14:tracePt t="304895" x="5867400" y="3938588"/>
          <p14:tracePt t="304912" x="5840413" y="3894138"/>
          <p14:tracePt t="304929" x="5822950" y="3884613"/>
          <p14:tracePt t="304945" x="5803900" y="3857625"/>
          <p14:tracePt t="304962" x="5776913" y="3840163"/>
          <p14:tracePt t="304979" x="5768975" y="3830638"/>
          <p14:tracePt t="304996" x="5741988" y="3822700"/>
          <p14:tracePt t="305012" x="5724525" y="3822700"/>
          <p14:tracePt t="305029" x="5705475" y="3822700"/>
          <p14:tracePt t="305045" x="5688013" y="3822700"/>
          <p14:tracePt t="305062" x="5680075" y="3822700"/>
          <p14:tracePt t="305078" x="5661025" y="3822700"/>
          <p14:tracePt t="305095" x="5634038" y="3822700"/>
          <p14:tracePt t="305112" x="5626100" y="3822700"/>
          <p14:tracePt t="305128" x="5616575" y="3822700"/>
          <p14:tracePt t="305145" x="5608638" y="3822700"/>
          <p14:tracePt t="305178" x="5572125" y="3822700"/>
          <p14:tracePt t="305220" x="5562600" y="3822700"/>
          <p14:tracePt t="305236" x="5537200" y="3830638"/>
          <p14:tracePt t="305268" x="5510213" y="3857625"/>
          <p14:tracePt t="305284" x="5510213" y="3867150"/>
          <p14:tracePt t="305292" x="5510213" y="3875088"/>
          <p14:tracePt t="305300" x="5510213" y="3902075"/>
          <p14:tracePt t="305312" x="5510213" y="3911600"/>
          <p14:tracePt t="305328" x="5510213" y="3929063"/>
          <p14:tracePt t="305346" x="5510213" y="3956050"/>
          <p14:tracePt t="305362" x="5510213" y="3965575"/>
          <p14:tracePt t="305378" x="5510213" y="3990975"/>
          <p14:tracePt t="305396" x="5510213" y="4010025"/>
          <p14:tracePt t="305413" x="5510213" y="4037013"/>
          <p14:tracePt t="305429" x="5510213" y="4044950"/>
          <p14:tracePt t="305445" x="5510213" y="4054475"/>
          <p14:tracePt t="305462" x="5510213" y="4071938"/>
          <p14:tracePt t="305495" x="5510213" y="4089400"/>
          <p14:tracePt t="305512" x="5510213" y="4098925"/>
          <p14:tracePt t="305529" x="5518150" y="4108450"/>
          <p14:tracePt t="305556" x="5537200" y="4116388"/>
          <p14:tracePt t="305596" x="5537200" y="4143375"/>
          <p14:tracePt t="305604" x="5545138" y="4152900"/>
          <p14:tracePt t="305620" x="5554663" y="4160838"/>
          <p14:tracePt t="305668" x="5562600" y="4170363"/>
          <p14:tracePt t="305684" x="5572125" y="4179888"/>
          <p14:tracePt t="305700" x="5581650" y="4197350"/>
          <p14:tracePt t="305708" x="5608638" y="4214813"/>
          <p14:tracePt t="305724" x="5616575" y="4224338"/>
          <p14:tracePt t="305740" x="5626100" y="4232275"/>
          <p14:tracePt t="305796" x="5634038" y="4259263"/>
          <p14:tracePt t="305820" x="5643563" y="4268788"/>
          <p14:tracePt t="305844" x="5661025" y="4268788"/>
          <p14:tracePt t="305876" x="5670550" y="4268788"/>
          <p14:tracePt t="305900" x="5680075" y="4268788"/>
          <p14:tracePt t="305916" x="5697538" y="4268788"/>
          <p14:tracePt t="305932" x="5705475" y="4268788"/>
          <p14:tracePt t="305964" x="5724525" y="4268788"/>
          <p14:tracePt t="305980" x="5732463" y="4268788"/>
          <p14:tracePt t="305996" x="5751513" y="4268788"/>
          <p14:tracePt t="306004" x="5776913" y="4268788"/>
          <p14:tracePt t="306020" x="5786438" y="4259263"/>
          <p14:tracePt t="306036" x="5795963" y="4241800"/>
          <p14:tracePt t="306068" x="5795963" y="4224338"/>
          <p14:tracePt t="306076" x="5803900" y="4214813"/>
          <p14:tracePt t="306084" x="5813425" y="4205288"/>
          <p14:tracePt t="306108" x="5813425" y="4197350"/>
          <p14:tracePt t="306116" x="5830888" y="4170363"/>
          <p14:tracePt t="306132" x="5830888" y="4160838"/>
          <p14:tracePt t="306145" x="5830888" y="4152900"/>
          <p14:tracePt t="306162" x="5830888" y="4143375"/>
          <p14:tracePt t="306179" x="5830888" y="4116388"/>
          <p14:tracePt t="306196" x="5830888" y="4098925"/>
          <p14:tracePt t="306212" x="5830888" y="4089400"/>
          <p14:tracePt t="306229" x="5830888" y="4062413"/>
          <p14:tracePt t="306245" x="5830888" y="4054475"/>
          <p14:tracePt t="306262" x="5830888" y="4044950"/>
          <p14:tracePt t="306278" x="5830888" y="4037013"/>
          <p14:tracePt t="306312" x="5830888" y="4000500"/>
          <p14:tracePt t="306328" x="5822950" y="3983038"/>
          <p14:tracePt t="306345" x="5813425" y="3956050"/>
          <p14:tracePt t="306362" x="5803900" y="3938588"/>
          <p14:tracePt t="306379" x="5803900" y="3902075"/>
          <p14:tracePt t="306395" x="5795963" y="3894138"/>
          <p14:tracePt t="306412" x="5768975" y="3875088"/>
          <p14:tracePt t="306445" x="5759450" y="3867150"/>
          <p14:tracePt t="306476" x="5732463" y="3840163"/>
          <p14:tracePt t="306484" x="5724525" y="3840163"/>
          <p14:tracePt t="306495" x="5715000" y="3830638"/>
          <p14:tracePt t="306512" x="5705475" y="3822700"/>
          <p14:tracePt t="306528" x="5670550" y="3803650"/>
          <p14:tracePt t="306545" x="5661025" y="3803650"/>
          <p14:tracePt t="306562" x="5653088" y="3803650"/>
          <p14:tracePt t="306595" x="5643563" y="3803650"/>
          <p14:tracePt t="306613" x="5608638" y="3803650"/>
          <p14:tracePt t="306629" x="5599113" y="3803650"/>
          <p14:tracePt t="306668" x="5589588" y="3803650"/>
          <p14:tracePt t="306684" x="5572125" y="3803650"/>
          <p14:tracePt t="306732" x="5562600" y="3803650"/>
          <p14:tracePt t="306740" x="5545138" y="3803650"/>
          <p14:tracePt t="306756" x="5537200" y="3813175"/>
          <p14:tracePt t="306772" x="5518150" y="3830638"/>
          <p14:tracePt t="306780" x="5510213" y="3840163"/>
          <p14:tracePt t="306795" x="5500688" y="3848100"/>
          <p14:tracePt t="306813" x="5483225" y="3867150"/>
          <p14:tracePt t="306829" x="5473700" y="3884613"/>
          <p14:tracePt t="306845" x="5473700" y="3894138"/>
          <p14:tracePt t="306862" x="5473700" y="3902075"/>
          <p14:tracePt t="306878" x="5473700" y="3911600"/>
          <p14:tracePt t="306895" x="5456238" y="3946525"/>
          <p14:tracePt t="306928" x="5456238" y="4000500"/>
          <p14:tracePt t="306945" x="5456238" y="4010025"/>
          <p14:tracePt t="306962" x="5456238" y="4037013"/>
          <p14:tracePt t="306978" x="5456238" y="4071938"/>
          <p14:tracePt t="306995" x="5456238" y="4108450"/>
          <p14:tracePt t="307012" x="5456238" y="4125913"/>
          <p14:tracePt t="307029" x="5456238" y="4160838"/>
          <p14:tracePt t="307062" x="5465763" y="4179888"/>
          <p14:tracePt t="307078" x="5483225" y="4205288"/>
          <p14:tracePt t="307095" x="5500688" y="4232275"/>
          <p14:tracePt t="307112" x="5518150" y="4241800"/>
          <p14:tracePt t="307132" x="5527675" y="4251325"/>
          <p14:tracePt t="307148" x="5537200" y="4259263"/>
          <p14:tracePt t="307164" x="5545138" y="4286250"/>
          <p14:tracePt t="307180" x="5554663" y="4286250"/>
          <p14:tracePt t="307196" x="5562600" y="4286250"/>
          <p14:tracePt t="307213" x="5581650" y="4286250"/>
          <p14:tracePt t="307228" x="5599113" y="4286250"/>
          <p14:tracePt t="307245" x="5608638" y="4286250"/>
          <p14:tracePt t="307261" x="5626100" y="4286250"/>
          <p14:tracePt t="307295" x="5653088" y="4286250"/>
          <p14:tracePt t="307312" x="5661025" y="4286250"/>
          <p14:tracePt t="307332" x="5670550" y="4286250"/>
          <p14:tracePt t="307356" x="5680075" y="4286250"/>
          <p14:tracePt t="307372" x="5705475" y="4286250"/>
          <p14:tracePt t="307388" x="5715000" y="4286250"/>
          <p14:tracePt t="307444" x="5724525" y="4276725"/>
          <p14:tracePt t="307461" x="5732463" y="4259263"/>
          <p14:tracePt t="307484" x="5741988" y="4251325"/>
          <p14:tracePt t="307500" x="5741988" y="4241800"/>
          <p14:tracePt t="307508" x="5751513" y="4232275"/>
          <p14:tracePt t="307524" x="5759450" y="4224338"/>
          <p14:tracePt t="307548" x="5759450" y="4214813"/>
          <p14:tracePt t="307556" x="5776913" y="4179888"/>
          <p14:tracePt t="307564" x="5776913" y="4170363"/>
          <p14:tracePt t="307578" x="5776913" y="4160838"/>
          <p14:tracePt t="307595" x="5776913" y="4133850"/>
          <p14:tracePt t="307612" x="5776913" y="4108450"/>
          <p14:tracePt t="307629" x="5776913" y="4071938"/>
          <p14:tracePt t="307645" x="5776913" y="4054475"/>
          <p14:tracePt t="307662" x="5776913" y="4017963"/>
          <p14:tracePt t="307678" x="5776913" y="4010025"/>
          <p14:tracePt t="307695" x="5776913" y="4000500"/>
          <p14:tracePt t="307712" x="5776913" y="3965575"/>
          <p14:tracePt t="307728" x="5776913" y="3946525"/>
          <p14:tracePt t="307745" x="5776913" y="3919538"/>
          <p14:tracePt t="307762" x="5759450" y="3902075"/>
          <p14:tracePt t="307795" x="5751513" y="3894138"/>
          <p14:tracePt t="307812" x="5715000" y="3848100"/>
          <p14:tracePt t="307836" x="5705475" y="3830638"/>
          <p14:tracePt t="307876" x="5697538" y="3830638"/>
          <p14:tracePt t="307900" x="5680075" y="3830638"/>
          <p14:tracePt t="307956" x="5661025" y="3830638"/>
          <p14:tracePt t="308748" x="5653088" y="3830638"/>
          <p14:tracePt t="308868" x="5643563" y="3830638"/>
          <p14:tracePt t="308892" x="5626100" y="3830638"/>
          <p14:tracePt t="308900" x="5616575" y="3830638"/>
          <p14:tracePt t="308912" x="5599113" y="3840163"/>
          <p14:tracePt t="308929" x="5554663" y="3884613"/>
          <p14:tracePt t="308945" x="5518150" y="3946525"/>
          <p14:tracePt t="308962" x="5411788" y="4071938"/>
          <p14:tracePt t="308978" x="5303838" y="4179888"/>
          <p14:tracePt t="308995" x="5133975" y="4313238"/>
          <p14:tracePt t="309012" x="4840288" y="4491038"/>
          <p14:tracePt t="309029" x="4625975" y="4572000"/>
          <p14:tracePt t="309045" x="4438650" y="4660900"/>
          <p14:tracePt t="309062" x="4214813" y="4751388"/>
          <p14:tracePt t="309078" x="3929063" y="4857750"/>
          <p14:tracePt t="309095" x="3544888" y="4973638"/>
          <p14:tracePt t="309112" x="3224213" y="5072063"/>
          <p14:tracePt t="309128" x="2874963" y="5170488"/>
          <p14:tracePt t="309145" x="2554288" y="5259388"/>
          <p14:tracePt t="309162" x="2286000" y="5357813"/>
          <p14:tracePt t="309178" x="2027238" y="5483225"/>
          <p14:tracePt t="309195" x="1911350" y="5527675"/>
          <p14:tracePt t="309212" x="1758950" y="5626100"/>
          <p14:tracePt t="309229" x="1643063" y="5705475"/>
          <p14:tracePt t="309245" x="1544638" y="5741988"/>
          <p14:tracePt t="309262" x="1509713" y="5776913"/>
          <p14:tracePt t="309279" x="1490663" y="5803900"/>
          <p14:tracePt t="309295" x="1465263" y="5822950"/>
          <p14:tracePt t="309332" x="1465263" y="5830888"/>
          <p14:tracePt t="309340" x="1455738" y="5840413"/>
          <p14:tracePt t="309348" x="1446213" y="5875338"/>
          <p14:tracePt t="309362" x="1419225" y="5902325"/>
          <p14:tracePt t="309379" x="1384300" y="5956300"/>
          <p14:tracePt t="309395" x="1322388" y="6018213"/>
          <p14:tracePt t="309412" x="1241425" y="6099175"/>
          <p14:tracePt t="309429" x="1187450" y="6161088"/>
          <p14:tracePt t="309445" x="1160463" y="6197600"/>
          <p14:tracePt t="309462" x="1152525" y="6242050"/>
          <p14:tracePt t="309479" x="1143000" y="6259513"/>
          <p14:tracePt t="309495" x="1133475" y="6276975"/>
          <p14:tracePt t="309511" x="1108075" y="6313488"/>
          <p14:tracePt t="309940" x="1116013" y="6313488"/>
          <p14:tracePt t="309948" x="1143000" y="6313488"/>
          <p14:tracePt t="309972" x="1152525" y="6313488"/>
          <p14:tracePt t="309980" x="1160463" y="6303963"/>
          <p14:tracePt t="309988" x="1169988" y="6303963"/>
          <p14:tracePt t="310004" x="1196975" y="6303963"/>
          <p14:tracePt t="310029" x="1214438" y="6303963"/>
          <p14:tracePt t="310045" x="1231900" y="6303963"/>
          <p14:tracePt t="310052" x="1250950" y="6303963"/>
          <p14:tracePt t="310062" x="1258888" y="6303963"/>
          <p14:tracePt t="310078" x="1276350" y="6303963"/>
          <p14:tracePt t="310095" x="1312863" y="6303963"/>
          <p14:tracePt t="310112" x="1322388" y="6303963"/>
          <p14:tracePt t="310128" x="1330325" y="6303963"/>
          <p14:tracePt t="310284" x="1357313" y="6303963"/>
          <p14:tracePt t="310292" x="1366838" y="6303963"/>
          <p14:tracePt t="310300" x="1374775" y="6313488"/>
          <p14:tracePt t="310312" x="1384300" y="6313488"/>
          <p14:tracePt t="310328" x="1401763" y="6323013"/>
          <p14:tracePt t="310345" x="1428750" y="6330950"/>
          <p14:tracePt t="311260" x="1438275" y="6330950"/>
          <p14:tracePt t="311276" x="1455738" y="6330950"/>
          <p14:tracePt t="311284" x="1465263" y="6340475"/>
          <p14:tracePt t="311295" x="1473200" y="6357938"/>
          <p14:tracePt t="311348" x="1490663" y="6357938"/>
          <p14:tracePt t="311756" x="1517650" y="6357938"/>
          <p14:tracePt t="311764" x="1536700" y="6357938"/>
          <p14:tracePt t="311772" x="1562100" y="6357938"/>
          <p14:tracePt t="311780" x="1589088" y="6348413"/>
          <p14:tracePt t="311795" x="1633538" y="6323013"/>
          <p14:tracePt t="311812" x="2036763" y="6062663"/>
          <p14:tracePt t="311829" x="2724150" y="5608638"/>
          <p14:tracePt t="311845" x="3517900" y="5045075"/>
          <p14:tracePt t="311862" x="4205288" y="4562475"/>
          <p14:tracePt t="311878" x="4687888" y="4125913"/>
          <p14:tracePt t="311895" x="4965700" y="3830638"/>
          <p14:tracePt t="311912" x="5027613" y="3625850"/>
          <p14:tracePt t="311928" x="4956175" y="3482975"/>
          <p14:tracePt t="312068" x="4956175" y="3473450"/>
          <p14:tracePt t="312076" x="4956175" y="3446463"/>
          <p14:tracePt t="312084" x="4956175" y="3411538"/>
          <p14:tracePt t="312095" x="5037138" y="3367088"/>
          <p14:tracePt t="312112" x="5054600" y="3170238"/>
          <p14:tracePt t="312128" x="5054600" y="2901950"/>
          <p14:tracePt t="312145" x="5045075" y="2705100"/>
          <p14:tracePt t="312161" x="4973638" y="2473325"/>
          <p14:tracePt t="312178" x="4956175" y="2384425"/>
          <p14:tracePt t="312195" x="4956175" y="2339975"/>
          <p14:tracePt t="312212" x="4956175" y="2312988"/>
          <p14:tracePt t="312229" x="4973638" y="2303463"/>
          <p14:tracePt t="312245" x="4991100" y="2286000"/>
          <p14:tracePt t="312300" x="5000625" y="2276475"/>
          <p14:tracePt t="312316" x="5000625" y="2259013"/>
          <p14:tracePt t="312332" x="5018088" y="2241550"/>
          <p14:tracePt t="312348" x="5027613" y="2232025"/>
          <p14:tracePt t="312436" x="5037138" y="2232025"/>
          <p14:tracePt t="312445" x="5045075" y="2232025"/>
          <p14:tracePt t="312452" x="5054600" y="2224088"/>
          <p14:tracePt t="312476" x="5081588" y="2224088"/>
          <p14:tracePt t="312492" x="5089525" y="2224088"/>
          <p14:tracePt t="312500" x="5099050" y="2224088"/>
          <p14:tracePt t="312620" x="5108575" y="2224088"/>
          <p14:tracePt t="312732" x="5126038" y="2224088"/>
          <p14:tracePt t="312796" x="5143500" y="2224088"/>
          <p14:tracePt t="312812" x="5153025" y="2224088"/>
          <p14:tracePt t="312828" x="5160963" y="2224088"/>
          <p14:tracePt t="313020" x="5180013" y="2224088"/>
          <p14:tracePt t="313028" x="5187950" y="2205038"/>
          <p14:tracePt t="313036" x="5205413" y="2205038"/>
          <p14:tracePt t="313046" x="5214938" y="2205038"/>
          <p14:tracePt t="313100" x="5232400" y="2205038"/>
          <p14:tracePt t="313172" x="5241925" y="2205038"/>
          <p14:tracePt t="313212" x="5251450" y="2205038"/>
          <p14:tracePt t="313364" x="5268913" y="2205038"/>
          <p14:tracePt t="313436" x="5286375" y="2205038"/>
          <p14:tracePt t="313460" x="5295900" y="2214563"/>
          <p14:tracePt t="313476" x="5303838" y="2232025"/>
          <p14:tracePt t="313524" x="5303838" y="2241550"/>
          <p14:tracePt t="313540" x="5303838" y="2268538"/>
          <p14:tracePt t="313564" x="5303838" y="2276475"/>
          <p14:tracePt t="314228" x="5313363" y="2286000"/>
          <p14:tracePt t="314268" x="5340350" y="2286000"/>
          <p14:tracePt t="314284" x="5348288" y="2286000"/>
          <p14:tracePt t="314316" x="5357813" y="2286000"/>
          <p14:tracePt t="314332" x="5367338" y="2286000"/>
          <p14:tracePt t="314364" x="5394325" y="2286000"/>
          <p14:tracePt t="314380" x="5402263" y="2286000"/>
          <p14:tracePt t="314388" x="5411788" y="2276475"/>
          <p14:tracePt t="314412" x="5419725" y="2276475"/>
          <p14:tracePt t="314420" x="5429250" y="2268538"/>
          <p14:tracePt t="314452" x="5438775" y="2268538"/>
          <p14:tracePt t="314461" x="5456238" y="2251075"/>
          <p14:tracePt t="314468" x="5465763" y="2241550"/>
          <p14:tracePt t="314484" x="5473700" y="2232025"/>
          <p14:tracePt t="314500" x="5473700" y="2224088"/>
          <p14:tracePt t="314511" x="5483225" y="2214563"/>
          <p14:tracePt t="314528" x="5500688" y="2205038"/>
          <p14:tracePt t="314545" x="5518150" y="2179638"/>
          <p14:tracePt t="314561" x="5518150" y="2170113"/>
          <p14:tracePt t="314578" x="5527675" y="2152650"/>
          <p14:tracePt t="314611" x="5527675" y="2143125"/>
          <p14:tracePt t="314628" x="5527675" y="2125663"/>
          <p14:tracePt t="314645" x="5537200" y="2116138"/>
          <p14:tracePt t="314662" x="5537200" y="2108200"/>
          <p14:tracePt t="314700" x="5537200" y="2089150"/>
          <p14:tracePt t="314724" x="5545138" y="2062163"/>
          <p14:tracePt t="314756" x="5562600" y="2054225"/>
          <p14:tracePt t="314820" x="5562600" y="2027238"/>
          <p14:tracePt t="314852" x="5562600" y="2017713"/>
          <p14:tracePt t="314861" x="5572125" y="2009775"/>
          <p14:tracePt t="315124" x="5572125" y="2017713"/>
          <p14:tracePt t="315132" x="5572125" y="2036763"/>
          <p14:tracePt t="315140" x="5572125" y="2054225"/>
          <p14:tracePt t="315148" x="5572125" y="2062163"/>
          <p14:tracePt t="315161" x="5572125" y="2071688"/>
          <p14:tracePt t="315178" x="5572125" y="2108200"/>
          <p14:tracePt t="315195" x="5572125" y="2125663"/>
          <p14:tracePt t="315212" x="5572125" y="2133600"/>
          <p14:tracePt t="315228" x="5572125" y="2179638"/>
          <p14:tracePt t="315245" x="5572125" y="2214563"/>
          <p14:tracePt t="315261" x="5572125" y="2232025"/>
          <p14:tracePt t="315278" x="5572125" y="2241550"/>
          <p14:tracePt t="315295" x="5572125" y="2276475"/>
          <p14:tracePt t="315328" x="5572125" y="2286000"/>
          <p14:tracePt t="315812" x="5572125" y="2295525"/>
          <p14:tracePt t="315836" x="5581650" y="2295525"/>
          <p14:tracePt t="315845" x="5589588" y="2286000"/>
          <p14:tracePt t="315852" x="5589588" y="2276475"/>
          <p14:tracePt t="315868" x="5599113" y="2251075"/>
          <p14:tracePt t="315878" x="5608638" y="2241550"/>
          <p14:tracePt t="316860" x="5608638" y="2232025"/>
          <p14:tracePt t="316868" x="5599113" y="2232025"/>
          <p14:tracePt t="316980" x="5581650" y="2241550"/>
          <p14:tracePt t="317100" x="5562600" y="2251075"/>
          <p14:tracePt t="317124" x="5545138" y="2268538"/>
          <p14:tracePt t="317140" x="5537200" y="2286000"/>
          <p14:tracePt t="317156" x="5518150" y="2295525"/>
          <p14:tracePt t="317164" x="5510213" y="2312988"/>
          <p14:tracePt t="317172" x="5500688" y="2322513"/>
          <p14:tracePt t="317188" x="5500688" y="2330450"/>
          <p14:tracePt t="317196" x="5491163" y="2339975"/>
          <p14:tracePt t="317213" x="5483225" y="2347913"/>
          <p14:tracePt t="317229" x="5473700" y="2357438"/>
          <p14:tracePt t="317246" x="5446713" y="2384425"/>
          <p14:tracePt t="317261" x="5438775" y="2393950"/>
          <p14:tracePt t="317278" x="5402263" y="2401888"/>
          <p14:tracePt t="317295" x="5394325" y="2401888"/>
          <p14:tracePt t="317311" x="5384800" y="2401888"/>
          <p14:tracePt t="317345" x="5367338" y="2401888"/>
          <p14:tracePt t="317361" x="5340350" y="2401888"/>
          <p14:tracePt t="317378" x="5330825" y="2401888"/>
          <p14:tracePt t="317395" x="5303838" y="2401888"/>
          <p14:tracePt t="317412" x="5286375" y="2401888"/>
          <p14:tracePt t="317428" x="5251450" y="2401888"/>
          <p14:tracePt t="317445" x="5241925" y="2401888"/>
          <p14:tracePt t="317461" x="5232400" y="2401888"/>
          <p14:tracePt t="317478" x="5205413" y="2401888"/>
          <p14:tracePt t="317495" x="5197475" y="2401888"/>
          <p14:tracePt t="317528" x="5187950" y="2401888"/>
          <p14:tracePt t="317544" x="5153025" y="2401888"/>
          <p14:tracePt t="317561" x="5143500" y="2401888"/>
          <p14:tracePt t="317578" x="5126038" y="2401888"/>
          <p14:tracePt t="317594" x="5081588" y="2384425"/>
          <p14:tracePt t="317628" x="5072063" y="2384425"/>
          <p14:tracePt t="317645" x="5045075" y="2384425"/>
          <p14:tracePt t="317661" x="5027613" y="2384425"/>
          <p14:tracePt t="317678" x="5010150" y="2384425"/>
          <p14:tracePt t="317695" x="4973638" y="2384425"/>
          <p14:tracePt t="317711" x="4965700" y="2384425"/>
          <p14:tracePt t="317728" x="4946650" y="2384425"/>
          <p14:tracePt t="317796" x="4929188" y="2384425"/>
          <p14:tracePt t="317924" x="4919663" y="2384425"/>
          <p14:tracePt t="317932" x="4911725" y="2384425"/>
          <p14:tracePt t="317944" x="4894263" y="2384425"/>
          <p14:tracePt t="317961" x="4857750" y="2384425"/>
          <p14:tracePt t="317978" x="4840288" y="2384425"/>
          <p14:tracePt t="318636" x="4822825" y="2374900"/>
          <p14:tracePt t="318716" x="4813300" y="2374900"/>
          <p14:tracePt t="318724" x="4803775" y="2374900"/>
          <p14:tracePt t="318756" x="4768850" y="2366963"/>
          <p14:tracePt t="320324" x="4786313" y="2366963"/>
          <p14:tracePt t="320364" x="4803775" y="2366963"/>
          <p14:tracePt t="320380" x="4813300" y="2366963"/>
          <p14:tracePt t="320420" x="4822825" y="2366963"/>
          <p14:tracePt t="320444" x="4830763" y="2366963"/>
          <p14:tracePt t="320476" x="4857750" y="2366963"/>
          <p14:tracePt t="320660" x="4830763" y="2366963"/>
          <p14:tracePt t="320668" x="4822825" y="2366963"/>
          <p14:tracePt t="320684" x="4813300" y="2374900"/>
          <p14:tracePt t="321492" x="4822825" y="2374900"/>
          <p14:tracePt t="321508" x="4830763" y="2374900"/>
          <p14:tracePt t="321532" x="4857750" y="2374900"/>
          <p14:tracePt t="321540" x="4867275" y="2374900"/>
          <p14:tracePt t="321548" x="4875213" y="2374900"/>
          <p14:tracePt t="321564" x="4884738" y="2374900"/>
          <p14:tracePt t="321580" x="4911725" y="2374900"/>
          <p14:tracePt t="321594" x="4919663" y="2374900"/>
          <p14:tracePt t="321612" x="4938713" y="2374900"/>
          <p14:tracePt t="321628" x="4991100" y="2366963"/>
          <p14:tracePt t="321645" x="5027613" y="2366963"/>
          <p14:tracePt t="321661" x="5089525" y="2366963"/>
          <p14:tracePt t="321677" x="5108575" y="2366963"/>
          <p14:tracePt t="321694" x="5153025" y="2366963"/>
          <p14:tracePt t="321711" x="5180013" y="2366963"/>
          <p14:tracePt t="321728" x="5197475" y="2366963"/>
          <p14:tracePt t="321744" x="5205413" y="2366963"/>
          <p14:tracePt t="321761" x="5214938" y="2366963"/>
          <p14:tracePt t="321778" x="5232400" y="2366963"/>
          <p14:tracePt t="321812" x="5241925" y="2366963"/>
          <p14:tracePt t="321828" x="5286375" y="2366963"/>
          <p14:tracePt t="321845" x="5295900" y="2366963"/>
          <p14:tracePt t="321861" x="5303838" y="2357438"/>
          <p14:tracePt t="321878" x="5322888" y="2357438"/>
          <p14:tracePt t="321900" x="5340350" y="2357438"/>
          <p14:tracePt t="321911" x="5348288" y="2357438"/>
          <p14:tracePt t="324004" x="5340350" y="2357438"/>
          <p14:tracePt t="324012" x="5286375" y="2357438"/>
          <p14:tracePt t="324020" x="5241925" y="2401888"/>
          <p14:tracePt t="324029" x="5153025" y="2490788"/>
          <p14:tracePt t="324045" x="4956175" y="2625725"/>
          <p14:tracePt t="324061" x="4803775" y="2776538"/>
          <p14:tracePt t="324078" x="4670425" y="2955925"/>
          <p14:tracePt t="324095" x="4510088" y="3170238"/>
          <p14:tracePt t="324111" x="4384675" y="3357563"/>
          <p14:tracePt t="324128" x="4224338" y="3554413"/>
          <p14:tracePt t="324144" x="4037013" y="3822700"/>
          <p14:tracePt t="324161" x="3902075" y="4010025"/>
          <p14:tracePt t="324178" x="3759200" y="4187825"/>
          <p14:tracePt t="324194" x="3608388" y="4357688"/>
          <p14:tracePt t="324211" x="3482975" y="4446588"/>
          <p14:tracePt t="324228" x="3357563" y="4562475"/>
          <p14:tracePt t="324245" x="3259138" y="4616450"/>
          <p14:tracePt t="324261" x="3160713" y="4687888"/>
          <p14:tracePt t="324278" x="3036888" y="4813300"/>
          <p14:tracePt t="324295" x="2884488" y="4973638"/>
          <p14:tracePt t="324311" x="2751138" y="5116513"/>
          <p14:tracePt t="324328" x="2616200" y="5251450"/>
          <p14:tracePt t="324344" x="2509838" y="5375275"/>
          <p14:tracePt t="324361" x="2401888" y="5465763"/>
          <p14:tracePt t="324378" x="2295525" y="5572125"/>
          <p14:tracePt t="324395" x="2232025" y="5653088"/>
          <p14:tracePt t="324411" x="2160588" y="5741988"/>
          <p14:tracePt t="324428" x="2044700" y="5884863"/>
          <p14:tracePt t="324445" x="1965325" y="5965825"/>
          <p14:tracePt t="324461" x="1911350" y="6037263"/>
          <p14:tracePt t="324478" x="1822450" y="6134100"/>
          <p14:tracePt t="324495" x="1785938" y="6215063"/>
          <p14:tracePt t="324511" x="1714500" y="6276975"/>
          <p14:tracePt t="324528" x="1660525" y="6348413"/>
          <p14:tracePt t="324544" x="1616075" y="6394450"/>
          <p14:tracePt t="324561" x="1581150" y="6429375"/>
          <p14:tracePt t="324578" x="1581150" y="6438900"/>
          <p14:tracePt t="324620" x="1571625" y="6456363"/>
          <p14:tracePt t="324668" x="1562100" y="6456363"/>
          <p14:tracePt t="324924" x="1544638" y="6446838"/>
          <p14:tracePt t="325964" x="1562100" y="6402388"/>
          <p14:tracePt t="325972" x="1589088" y="6394450"/>
          <p14:tracePt t="325980" x="1598613" y="6375400"/>
          <p14:tracePt t="325994" x="1608138" y="6367463"/>
          <p14:tracePt t="326011" x="1670050" y="6303963"/>
          <p14:tracePt t="326028" x="1812925" y="6197600"/>
          <p14:tracePt t="326045" x="1965325" y="6062663"/>
          <p14:tracePt t="326061" x="2133600" y="5902325"/>
          <p14:tracePt t="326078" x="2401888" y="5697538"/>
          <p14:tracePt t="326094" x="2795588" y="5367338"/>
          <p14:tracePt t="326111" x="3268663" y="4983163"/>
          <p14:tracePt t="326128" x="4044950" y="4456113"/>
          <p14:tracePt t="326144" x="4714875" y="3919538"/>
          <p14:tracePt t="326161" x="5000625" y="3554413"/>
          <p14:tracePt t="326178" x="5153025" y="3340100"/>
          <p14:tracePt t="326194" x="5241925" y="3108325"/>
          <p14:tracePt t="326211" x="5348288" y="2830513"/>
          <p14:tracePt t="326228" x="5402263" y="2625725"/>
          <p14:tracePt t="326245" x="5456238" y="2455863"/>
          <p14:tracePt t="326261" x="5491163" y="2374900"/>
          <p14:tracePt t="326278" x="5562600" y="2276475"/>
          <p14:tracePt t="326294" x="5634038" y="2197100"/>
          <p14:tracePt t="326311" x="5724525" y="2071688"/>
          <p14:tracePt t="326327" x="5759450" y="2027238"/>
          <p14:tracePt t="326344" x="5776913" y="1990725"/>
          <p14:tracePt t="326361" x="5776913" y="1955800"/>
          <p14:tracePt t="326377" x="5776913" y="1946275"/>
          <p14:tracePt t="326411" x="5776913" y="1938338"/>
          <p14:tracePt t="326428" x="5776913" y="1919288"/>
          <p14:tracePt t="326445" x="5751513" y="1893888"/>
          <p14:tracePt t="326461" x="5670550" y="1893888"/>
          <p14:tracePt t="326478" x="5616575" y="1893888"/>
          <p14:tracePt t="326494" x="5554663" y="1893888"/>
          <p14:tracePt t="326511" x="5518150" y="1893888"/>
          <p14:tracePt t="326527" x="5510213" y="1893888"/>
          <p14:tracePt t="326544" x="5473700" y="1901825"/>
          <p14:tracePt t="326561" x="5465763" y="1911350"/>
          <p14:tracePt t="326577" x="5446713" y="1928813"/>
          <p14:tracePt t="326594" x="5438775" y="1946275"/>
          <p14:tracePt t="326611" x="5402263" y="1982788"/>
          <p14:tracePt t="326628" x="5394325" y="2009775"/>
          <p14:tracePt t="326645" x="5384800" y="2044700"/>
          <p14:tracePt t="326661" x="5384800" y="2054225"/>
          <p14:tracePt t="326677" x="5384800" y="2062163"/>
          <p14:tracePt t="326694" x="5367338" y="2071688"/>
          <p14:tracePt t="326711" x="5357813" y="2089150"/>
          <p14:tracePt t="326744" x="5348288" y="2108200"/>
          <p14:tracePt t="326761" x="5340350" y="2116138"/>
          <p14:tracePt t="326777" x="5303838" y="2152650"/>
          <p14:tracePt t="326794" x="5295900" y="2187575"/>
          <p14:tracePt t="326811" x="5295900" y="2205038"/>
          <p14:tracePt t="326827" x="5286375" y="2214563"/>
          <p14:tracePt t="326844" x="5286375" y="2224088"/>
          <p14:tracePt t="326861" x="5276850" y="2241550"/>
          <p14:tracePt t="326956" x="5268913" y="2251075"/>
          <p14:tracePt t="327652" x="5251450" y="2259013"/>
          <p14:tracePt t="327724" x="5259388" y="2268538"/>
          <p14:tracePt t="327844" x="5268913" y="2276475"/>
          <p14:tracePt t="327876" x="5286375" y="2276475"/>
          <p14:tracePt t="327892" x="5295900" y="2276475"/>
          <p14:tracePt t="327916" x="5303838" y="2276475"/>
          <p14:tracePt t="327940" x="5313363" y="2276475"/>
          <p14:tracePt t="327956" x="5340350" y="2276475"/>
          <p14:tracePt t="328156" x="5348288" y="2276475"/>
          <p14:tracePt t="328180" x="5357813" y="2276475"/>
          <p14:tracePt t="328188" x="5367338" y="2276475"/>
          <p14:tracePt t="328204" x="5375275" y="2268538"/>
          <p14:tracePt t="328220" x="5394325" y="2268538"/>
          <p14:tracePt t="328229" x="5402263" y="2259013"/>
          <p14:tracePt t="328245" x="5411788" y="2232025"/>
          <p14:tracePt t="328261" x="5419725" y="2214563"/>
          <p14:tracePt t="328277" x="5429250" y="2170113"/>
          <p14:tracePt t="328294" x="5456238" y="2133600"/>
          <p14:tracePt t="328311" x="5465763" y="2116138"/>
          <p14:tracePt t="328327" x="5465763" y="2108200"/>
          <p14:tracePt t="328436" x="5465763" y="2089150"/>
          <p14:tracePt t="328444" x="5473700" y="2081213"/>
          <p14:tracePt t="328452" x="5473700" y="2071688"/>
          <p14:tracePt t="328820" x="5473700" y="2098675"/>
          <p14:tracePt t="328836" x="5473700" y="2108200"/>
          <p14:tracePt t="328844" x="5473700" y="2116138"/>
          <p14:tracePt t="328852" x="5473700" y="2125663"/>
          <p14:tracePt t="328862" x="5473700" y="2152650"/>
          <p14:tracePt t="328878" x="5473700" y="2160588"/>
          <p14:tracePt t="328894" x="5473700" y="2179638"/>
          <p14:tracePt t="328911" x="5491163" y="2224088"/>
          <p14:tracePt t="328927" x="5518150" y="2303463"/>
          <p14:tracePt t="328944" x="5518150" y="2339975"/>
          <p14:tracePt t="328961" x="5518150" y="2401888"/>
          <p14:tracePt t="328978" x="5527675" y="2455863"/>
          <p14:tracePt t="328994" x="5527675" y="2509838"/>
          <p14:tracePt t="329011" x="5527675" y="2589213"/>
          <p14:tracePt t="329028" x="5554663" y="2813050"/>
          <p14:tracePt t="329045" x="5554663" y="2955925"/>
          <p14:tracePt t="329061" x="5589588" y="3116263"/>
          <p14:tracePt t="329077" x="5589588" y="3224213"/>
          <p14:tracePt t="329094" x="5589588" y="3348038"/>
          <p14:tracePt t="329111" x="5589588" y="3455988"/>
          <p14:tracePt t="329127" x="5589588" y="3544888"/>
          <p14:tracePt t="329144" x="5572125" y="3643313"/>
          <p14:tracePt t="329161" x="5554663" y="3705225"/>
          <p14:tracePt t="329177" x="5554663" y="3732213"/>
          <p14:tracePt t="329194" x="5554663" y="3776663"/>
          <p14:tracePt t="329211" x="5554663" y="3813175"/>
          <p14:tracePt t="329228" x="5554663" y="3830638"/>
          <p14:tracePt t="329244" x="5554663" y="3840163"/>
          <p14:tracePt t="329261" x="5554663" y="3867150"/>
          <p14:tracePt t="329294" x="5554663" y="3875088"/>
          <p14:tracePt t="329396" x="5554663" y="3884613"/>
          <p14:tracePt t="329412" x="5554663" y="3894138"/>
          <p14:tracePt t="329428" x="5537200" y="3919538"/>
          <p14:tracePt t="329444" x="5537200" y="3929063"/>
          <p14:tracePt t="329452" x="5537200" y="3938588"/>
          <p14:tracePt t="329477" x="5537200" y="3946525"/>
          <p14:tracePt t="329636" x="5537200" y="3965575"/>
          <p14:tracePt t="329644" x="5537200" y="3983038"/>
          <p14:tracePt t="329661" x="5537200" y="3990975"/>
          <p14:tracePt t="329684" x="5545138" y="4000500"/>
          <p14:tracePt t="329708" x="5554663" y="4010025"/>
          <p14:tracePt t="329732" x="5581650" y="4017963"/>
          <p14:tracePt t="329748" x="5589588" y="4027488"/>
          <p14:tracePt t="329796" x="5599113" y="4027488"/>
          <p14:tracePt t="329804" x="5626100" y="4027488"/>
          <p14:tracePt t="329820" x="5634038" y="4027488"/>
          <p14:tracePt t="329900" x="5643563" y="4027488"/>
          <p14:tracePt t="330004" x="5653088" y="4044950"/>
          <p14:tracePt t="330036" x="5653088" y="4054475"/>
          <p14:tracePt t="330052" x="5653088" y="4071938"/>
          <p14:tracePt t="330068" x="5634038" y="4098925"/>
          <p14:tracePt t="330092" x="5626100" y="4108450"/>
          <p14:tracePt t="330164" x="5626100" y="4125913"/>
          <p14:tracePt t="330172" x="5616575" y="4143375"/>
          <p14:tracePt t="330212" x="5616575" y="4152900"/>
          <p14:tracePt t="330236" x="5608638" y="4170363"/>
          <p14:tracePt t="330268" x="5608638" y="4179888"/>
          <p14:tracePt t="330292" x="5608638" y="4197350"/>
          <p14:tracePt t="330316" x="5608638" y="4205288"/>
          <p14:tracePt t="330340" x="5608638" y="4214813"/>
          <p14:tracePt t="330548" x="5608638" y="4187825"/>
          <p14:tracePt t="330556" x="5608638" y="4133850"/>
          <p14:tracePt t="330564" x="5634038" y="4081463"/>
          <p14:tracePt t="330577" x="5634038" y="4037013"/>
          <p14:tracePt t="330594" x="5634038" y="3894138"/>
          <p14:tracePt t="330611" x="5634038" y="3697288"/>
          <p14:tracePt t="330628" x="5634038" y="3411538"/>
          <p14:tracePt t="330645" x="5634038" y="3143250"/>
          <p14:tracePt t="330661" x="5634038" y="2928938"/>
          <p14:tracePt t="330677" x="5634038" y="2732088"/>
          <p14:tracePt t="330694" x="5634038" y="2589213"/>
          <p14:tracePt t="330711" x="5634038" y="2438400"/>
          <p14:tracePt t="330727" x="5634038" y="2347913"/>
          <p14:tracePt t="330744" x="5634038" y="2330450"/>
          <p14:tracePt t="330761" x="5634038" y="2303463"/>
          <p14:tracePt t="330777" x="5634038" y="2295525"/>
          <p14:tracePt t="330811" x="5634038" y="2268538"/>
          <p14:tracePt t="330828" x="5634038" y="2214563"/>
          <p14:tracePt t="330845" x="5634038" y="2152650"/>
          <p14:tracePt t="330861" x="5634038" y="2108200"/>
          <p14:tracePt t="330877" x="5634038" y="2062163"/>
          <p14:tracePt t="330894" x="5634038" y="2054225"/>
          <p14:tracePt t="330911" x="5634038" y="2036763"/>
          <p14:tracePt t="330944" x="5626100" y="2027238"/>
          <p14:tracePt t="330964" x="5608638" y="2027238"/>
          <p14:tracePt t="330977" x="5599113" y="2027238"/>
          <p14:tracePt t="330994" x="5562600" y="2044700"/>
          <p14:tracePt t="331011" x="5537200" y="2071688"/>
          <p14:tracePt t="331028" x="5537200" y="2125663"/>
          <p14:tracePt t="331044" x="5537200" y="2133600"/>
          <p14:tracePt t="331061" x="5527675" y="2152650"/>
          <p14:tracePt t="331077" x="5527675" y="2160588"/>
          <p14:tracePt t="331111" x="5527675" y="2179638"/>
          <p14:tracePt t="331127" x="5527675" y="2187575"/>
          <p14:tracePt t="331144" x="5527675" y="2205038"/>
          <p14:tracePt t="331161" x="5527675" y="2214563"/>
          <p14:tracePt t="331364" x="5527675" y="2224088"/>
          <p14:tracePt t="331380" x="5527675" y="2232025"/>
          <p14:tracePt t="331388" x="5527675" y="2259013"/>
          <p14:tracePt t="331412" x="5518150" y="2268538"/>
          <p14:tracePt t="331428" x="5518150" y="2276475"/>
          <p14:tracePt t="331436" x="5518150" y="2286000"/>
          <p14:tracePt t="331452" x="5518150" y="2312988"/>
          <p14:tracePt t="331462" x="5518150" y="2322513"/>
          <p14:tracePt t="331478" x="5518150" y="2330450"/>
          <p14:tracePt t="331494" x="5510213" y="2339975"/>
          <p14:tracePt t="332532" x="5510213" y="2347913"/>
          <p14:tracePt t="332772" x="5518150" y="2347913"/>
          <p14:tracePt t="332796" x="5527675" y="2347913"/>
          <p14:tracePt t="332956" x="5545138" y="2339975"/>
          <p14:tracePt t="332964" x="5554663" y="2330450"/>
          <p14:tracePt t="332980" x="5554663" y="2322513"/>
          <p14:tracePt t="332988" x="5554663" y="2312988"/>
          <p14:tracePt t="333004" x="5562600" y="2286000"/>
          <p14:tracePt t="333012" x="5562600" y="2276475"/>
          <p14:tracePt t="333028" x="5572125" y="2241550"/>
          <p14:tracePt t="333044" x="5599113" y="2214563"/>
          <p14:tracePt t="333061" x="5608638" y="2205038"/>
          <p14:tracePt t="333078" x="5616575" y="2170113"/>
          <p14:tracePt t="333094" x="5643563" y="2143125"/>
          <p14:tracePt t="333110" x="5670550" y="2116138"/>
          <p14:tracePt t="333127" x="5705475" y="2098675"/>
          <p14:tracePt t="333144" x="5768975" y="2071688"/>
          <p14:tracePt t="333161" x="5848350" y="2036763"/>
          <p14:tracePt t="333177" x="5911850" y="2009775"/>
          <p14:tracePt t="333194" x="6010275" y="1965325"/>
          <p14:tracePt t="333211" x="6108700" y="1911350"/>
          <p14:tracePt t="333228" x="6153150" y="1901825"/>
          <p14:tracePt t="333244" x="6224588" y="1874838"/>
          <p14:tracePt t="333261" x="6286500" y="1874838"/>
          <p14:tracePt t="333278" x="6367463" y="1847850"/>
          <p14:tracePt t="333294" x="6473825" y="1847850"/>
          <p14:tracePt t="333311" x="6562725" y="1847850"/>
          <p14:tracePt t="333327" x="6653213" y="1847850"/>
          <p14:tracePt t="333344" x="6715125" y="1847850"/>
          <p14:tracePt t="333360" x="6796088" y="1847850"/>
          <p14:tracePt t="333377" x="6884988" y="1847850"/>
          <p14:tracePt t="333394" x="6973888" y="1847850"/>
          <p14:tracePt t="333411" x="6991350" y="1847850"/>
          <p14:tracePt t="333428" x="7037388" y="1847850"/>
          <p14:tracePt t="333444" x="7062788" y="1847850"/>
          <p14:tracePt t="333461" x="7089775" y="1857375"/>
          <p14:tracePt t="333477" x="7143750" y="1901825"/>
          <p14:tracePt t="333494" x="7170738" y="1919288"/>
          <p14:tracePt t="333510" x="7205663" y="1973263"/>
          <p14:tracePt t="333527" x="7242175" y="2000250"/>
          <p14:tracePt t="333544" x="7269163" y="2027238"/>
          <p14:tracePt t="333561" x="7286625" y="2044700"/>
          <p14:tracePt t="333577" x="7286625" y="2054225"/>
          <p14:tracePt t="333594" x="7296150" y="2081213"/>
          <p14:tracePt t="333611" x="7304088" y="2089150"/>
          <p14:tracePt t="333628" x="7323138" y="2098675"/>
          <p14:tracePt t="333644" x="7348538" y="2133600"/>
          <p14:tracePt t="333661" x="7385050" y="2179638"/>
          <p14:tracePt t="333677" x="7412038" y="2214563"/>
          <p14:tracePt t="333694" x="7429500" y="2251075"/>
          <p14:tracePt t="333711" x="7446963" y="2268538"/>
          <p14:tracePt t="333727" x="7446963" y="2276475"/>
          <p14:tracePt t="333820" x="7456488" y="2286000"/>
          <p14:tracePt t="333836" x="7456488" y="2295525"/>
          <p14:tracePt t="334116" x="7473950" y="2312988"/>
          <p14:tracePt t="334284" x="7483475" y="2312988"/>
          <p14:tracePt t="334340" x="7491413" y="2312988"/>
          <p14:tracePt t="334388" x="7500938" y="2303463"/>
          <p14:tracePt t="334396" x="7510463" y="2295525"/>
          <p14:tracePt t="334476" x="7518400" y="2295525"/>
          <p14:tracePt t="334500" x="7527925" y="2295525"/>
          <p14:tracePt t="334508" x="7554913" y="2295525"/>
          <p14:tracePt t="334516" x="7589838" y="2295525"/>
          <p14:tracePt t="334527" x="7616825" y="2295525"/>
          <p14:tracePt t="334544" x="7643813" y="2295525"/>
          <p14:tracePt t="334560" x="7688263" y="2295525"/>
          <p14:tracePt t="334577" x="7715250" y="2295525"/>
          <p14:tracePt t="334594" x="7724775" y="2295525"/>
          <p14:tracePt t="334636" x="7742238" y="2295525"/>
          <p14:tracePt t="334740" x="7759700" y="2295525"/>
          <p14:tracePt t="334812" x="7769225" y="2295525"/>
          <p14:tracePt t="334836" x="7777163" y="2295525"/>
          <p14:tracePt t="334908" x="7796213" y="2295525"/>
          <p14:tracePt t="334940" x="7804150" y="2295525"/>
          <p14:tracePt t="336500" x="7823200" y="2295525"/>
          <p14:tracePt t="336572" x="7831138" y="2295525"/>
          <p14:tracePt t="336596" x="7848600" y="2295525"/>
          <p14:tracePt t="336644" x="7858125" y="2295525"/>
          <p14:tracePt t="336661" x="7867650" y="2295525"/>
          <p14:tracePt t="336668" x="7902575" y="2295525"/>
          <p14:tracePt t="336677" x="7912100" y="2295525"/>
          <p14:tracePt t="336694" x="7939088" y="2286000"/>
          <p14:tracePt t="336710" x="7966075" y="2276475"/>
          <p14:tracePt t="336727" x="7983538" y="2276475"/>
          <p14:tracePt t="336760" x="7991475" y="2276475"/>
          <p14:tracePt t="336777" x="8010525" y="2276475"/>
          <p14:tracePt t="336794" x="8045450" y="2276475"/>
          <p14:tracePt t="336810" x="8108950" y="2259013"/>
          <p14:tracePt t="336827" x="8153400" y="2259013"/>
          <p14:tracePt t="336844" x="8188325" y="2259013"/>
          <p14:tracePt t="336860" x="8197850" y="2259013"/>
          <p14:tracePt t="336877" x="8205788" y="2259013"/>
          <p14:tracePt t="336894" x="8215313" y="2259013"/>
          <p14:tracePt t="336910" x="8251825" y="2259013"/>
          <p14:tracePt t="336927" x="8269288" y="2259013"/>
          <p14:tracePt t="336944" x="8296275" y="2259013"/>
          <p14:tracePt t="336960" x="8323263" y="2259013"/>
          <p14:tracePt t="336977" x="8348663" y="2259013"/>
          <p14:tracePt t="336994" x="8375650" y="2259013"/>
          <p14:tracePt t="337011" x="8402638" y="2259013"/>
          <p14:tracePt t="337044" x="8412163" y="2259013"/>
          <p14:tracePt t="337132" x="8420100" y="2259013"/>
          <p14:tracePt t="338845" x="8429625" y="2259013"/>
          <p14:tracePt t="338852" x="8429625" y="2276475"/>
          <p14:tracePt t="338861" x="8429625" y="2286000"/>
          <p14:tracePt t="338877" x="8429625" y="2303463"/>
          <p14:tracePt t="338894" x="8429625" y="2347913"/>
          <p14:tracePt t="338911" x="8429625" y="2411413"/>
          <p14:tracePt t="338927" x="8429625" y="2473325"/>
          <p14:tracePt t="338943" x="8429625" y="2544763"/>
          <p14:tracePt t="338960" x="8429625" y="2670175"/>
          <p14:tracePt t="338977" x="8429625" y="2795588"/>
          <p14:tracePt t="338994" x="8510588" y="2982913"/>
          <p14:tracePt t="339010" x="8537575" y="3133725"/>
          <p14:tracePt t="339027" x="8599488" y="3214688"/>
          <p14:tracePt t="339044" x="8634413" y="3268663"/>
          <p14:tracePt t="339061" x="8653463" y="3303588"/>
          <p14:tracePt t="339077" x="8670925" y="3322638"/>
          <p14:tracePt t="339110" x="8688388" y="3330575"/>
          <p14:tracePt t="339127" x="8697913" y="3348038"/>
          <p14:tracePt t="339144" x="8705850" y="3375025"/>
          <p14:tracePt t="339160" x="8732838" y="3429000"/>
          <p14:tracePt t="339177" x="8742363" y="3438525"/>
          <p14:tracePt t="339194" x="8742363" y="3473450"/>
          <p14:tracePt t="339210" x="8759825" y="3509963"/>
          <p14:tracePt t="339227" x="8759825" y="3527425"/>
          <p14:tracePt t="339244" x="8786813" y="3571875"/>
          <p14:tracePt t="339261" x="8796338" y="3608388"/>
          <p14:tracePt t="339277" x="8796338" y="3633788"/>
          <p14:tracePt t="339294" x="8796338" y="3652838"/>
          <p14:tracePt t="339310" x="8796338" y="3679825"/>
          <p14:tracePt t="339327" x="8777288" y="3705225"/>
          <p14:tracePt t="339372" x="8777288" y="3741738"/>
          <p14:tracePt t="339380" x="8777288" y="3759200"/>
          <p14:tracePt t="339394" x="8769350" y="3768725"/>
          <p14:tracePt t="339410" x="8769350" y="3795713"/>
          <p14:tracePt t="339427" x="8759825" y="3830638"/>
          <p14:tracePt t="339508" x="8751888" y="3830638"/>
          <p14:tracePt t="339532" x="8742363" y="3830638"/>
          <p14:tracePt t="339548" x="8732838" y="3830638"/>
          <p14:tracePt t="339564" x="8715375" y="3830638"/>
          <p14:tracePt t="339580" x="8705850" y="3840163"/>
          <p14:tracePt t="339596" x="8697913" y="3840163"/>
          <p14:tracePt t="339636" x="8688388" y="3840163"/>
          <p14:tracePt t="339668" x="8670925" y="3848100"/>
          <p14:tracePt t="339692" x="8653463" y="3857625"/>
          <p14:tracePt t="339708" x="8653463" y="3875088"/>
          <p14:tracePt t="339724" x="8653463" y="3884613"/>
          <p14:tracePt t="339732" x="8653463" y="3902075"/>
          <p14:tracePt t="339748" x="8634413" y="3929063"/>
          <p14:tracePt t="339772" x="8616950" y="3938588"/>
          <p14:tracePt t="339780" x="8616950" y="3965575"/>
          <p14:tracePt t="339794" x="8616950" y="3973513"/>
          <p14:tracePt t="339810" x="8616950" y="3983038"/>
          <p14:tracePt t="339827" x="8616950" y="3990975"/>
          <p14:tracePt t="339844" x="8616950" y="4037013"/>
          <p14:tracePt t="339861" x="8609013" y="4054475"/>
          <p14:tracePt t="339877" x="8609013" y="4062413"/>
          <p14:tracePt t="339894" x="8609013" y="4071938"/>
          <p14:tracePt t="339910" x="8609013" y="4089400"/>
          <p14:tracePt t="339927" x="8609013" y="4098925"/>
          <p14:tracePt t="339944" x="8609013" y="4116388"/>
          <p14:tracePt t="339978" x="8609013" y="4125913"/>
          <p14:tracePt t="339996" x="8609013" y="4133850"/>
          <p14:tracePt t="340012" x="8609013" y="4152900"/>
          <p14:tracePt t="340028" x="8609013" y="4170363"/>
          <p14:tracePt t="340044" x="8609013" y="4179888"/>
          <p14:tracePt t="340068" x="8609013" y="4187825"/>
          <p14:tracePt t="340084" x="8609013" y="4197350"/>
          <p14:tracePt t="340094" x="8609013" y="4214813"/>
          <p14:tracePt t="340111" x="8634413" y="4232275"/>
          <p14:tracePt t="340127" x="8643938" y="4241800"/>
          <p14:tracePt t="340144" x="8661400" y="4251325"/>
          <p14:tracePt t="340160" x="8670925" y="4259263"/>
          <p14:tracePt t="340177" x="8705850" y="4286250"/>
          <p14:tracePt t="340194" x="8724900" y="4295775"/>
          <p14:tracePt t="340211" x="8732838" y="4295775"/>
          <p14:tracePt t="340227" x="8742363" y="4295775"/>
          <p14:tracePt t="340244" x="8786813" y="4295775"/>
          <p14:tracePt t="340261" x="8796338" y="4295775"/>
          <p14:tracePt t="340277" x="8831263" y="4295775"/>
          <p14:tracePt t="340294" x="8840788" y="4295775"/>
          <p14:tracePt t="340311" x="8875713" y="4295775"/>
          <p14:tracePt t="340327" x="8885238" y="4295775"/>
          <p14:tracePt t="340360" x="8894763" y="4295775"/>
          <p14:tracePt t="340377" x="8947150" y="4276725"/>
          <p14:tracePt t="340393" x="8974138" y="4268788"/>
          <p14:tracePt t="340411" x="8991600" y="4259263"/>
          <p14:tracePt t="340427" x="9018588" y="4232275"/>
          <p14:tracePt t="340443" x="9028113" y="4224338"/>
          <p14:tracePt t="340461" x="9045575" y="4205288"/>
          <p14:tracePt t="340477" x="9072563" y="4170363"/>
          <p14:tracePt t="340493" x="9082088" y="4133850"/>
          <p14:tracePt t="340510" x="9109075" y="4071938"/>
          <p14:tracePt t="340527" x="9109075" y="4054475"/>
          <p14:tracePt t="340543" x="9117013" y="4010025"/>
          <p14:tracePt t="340560" x="9117013" y="3990975"/>
          <p14:tracePt t="340577" x="9117013" y="3956050"/>
          <p14:tracePt t="340593" x="9117013" y="3938588"/>
          <p14:tracePt t="340610" x="9117013" y="3911600"/>
          <p14:tracePt t="340627" x="9117013" y="3902075"/>
          <p14:tracePt t="340643" x="9117013" y="3884613"/>
          <p14:tracePt t="340660" x="9117013" y="3857625"/>
          <p14:tracePt t="340677" x="9117013" y="3840163"/>
          <p14:tracePt t="340694" x="9109075" y="3822700"/>
          <p14:tracePt t="340710" x="9099550" y="3813175"/>
          <p14:tracePt t="340727" x="9072563" y="3813175"/>
          <p14:tracePt t="340744" x="9037638" y="3776663"/>
          <p14:tracePt t="340760" x="9018588" y="3768725"/>
          <p14:tracePt t="340777" x="9001125" y="3759200"/>
          <p14:tracePt t="340793" x="8983663" y="3759200"/>
          <p14:tracePt t="340810" x="8966200" y="3759200"/>
          <p14:tracePt t="340827" x="8947150" y="3759200"/>
          <p14:tracePt t="340844" x="8939213" y="3759200"/>
          <p14:tracePt t="340845" x="8912225" y="3759200"/>
          <p14:tracePt t="340861" x="8894763" y="3759200"/>
          <p14:tracePt t="340877" x="8858250" y="3759200"/>
          <p14:tracePt t="340893" x="8848725" y="3759200"/>
          <p14:tracePt t="340910" x="8840788" y="3759200"/>
          <p14:tracePt t="340927" x="8831263" y="3759200"/>
          <p14:tracePt t="340943" x="8813800" y="3759200"/>
          <p14:tracePt t="340960" x="8796338" y="3759200"/>
          <p14:tracePt t="340977" x="8786813" y="3759200"/>
          <p14:tracePt t="340993" x="8777288" y="3759200"/>
          <p14:tracePt t="341010" x="8759825" y="3759200"/>
          <p14:tracePt t="341027" x="8732838" y="3786188"/>
          <p14:tracePt t="341044" x="8732838" y="3795713"/>
          <p14:tracePt t="341061" x="8724900" y="3822700"/>
          <p14:tracePt t="341077" x="8724900" y="3848100"/>
          <p14:tracePt t="341094" x="8705850" y="3884613"/>
          <p14:tracePt t="341110" x="8705850" y="3902075"/>
          <p14:tracePt t="341127" x="8705850" y="3911600"/>
          <p14:tracePt t="341143" x="8705850" y="3946525"/>
          <p14:tracePt t="341161" x="8705850" y="3965575"/>
          <p14:tracePt t="341177" x="8705850" y="4010025"/>
          <p14:tracePt t="341193" x="8705850" y="4044950"/>
          <p14:tracePt t="341210" x="8724900" y="4081463"/>
          <p14:tracePt t="341227" x="8732838" y="4089400"/>
          <p14:tracePt t="341244" x="8751888" y="4089400"/>
          <p14:tracePt t="341261" x="8786813" y="4089400"/>
          <p14:tracePt t="341277" x="8796338" y="4089400"/>
          <p14:tracePt t="341293" x="8804275" y="4089400"/>
          <p14:tracePt t="341310" x="8848725" y="4071938"/>
          <p14:tracePt t="341327" x="8858250" y="4000500"/>
          <p14:tracePt t="341343" x="8858250" y="3875088"/>
          <p14:tracePt t="341360" x="8858250" y="3679825"/>
          <p14:tracePt t="341377" x="8831263" y="3455988"/>
          <p14:tracePt t="341393" x="8777288" y="3160713"/>
          <p14:tracePt t="341410" x="8705850" y="2911475"/>
          <p14:tracePt t="341427" x="8616950" y="2687638"/>
          <p14:tracePt t="341444" x="8510588" y="2455863"/>
          <p14:tracePt t="341461" x="8456613" y="2393950"/>
          <p14:tracePt t="341477" x="8402638" y="2339975"/>
          <p14:tracePt t="341493" x="8394700" y="2330450"/>
          <p14:tracePt t="341510" x="8367713" y="2312988"/>
          <p14:tracePt t="341527" x="8358188" y="2303463"/>
          <p14:tracePt t="341543" x="8348663" y="2286000"/>
          <p14:tracePt t="341577" x="8331200" y="2276475"/>
          <p14:tracePt t="341593" x="8323263" y="2268538"/>
          <p14:tracePt t="341610" x="8296275" y="2259013"/>
          <p14:tracePt t="341627" x="8269288" y="2224088"/>
          <p14:tracePt t="341692" x="8251825" y="2224088"/>
          <p14:tracePt t="341820" x="8242300" y="2224088"/>
          <p14:tracePt t="341828" x="8232775" y="2214563"/>
          <p14:tracePt t="341836" x="8224838" y="2214563"/>
          <p14:tracePt t="341844" x="8215313" y="2214563"/>
          <p14:tracePt t="341861" x="8188325" y="2205038"/>
          <p14:tracePt t="341908" x="8180388" y="2197100"/>
          <p14:tracePt t="342060" x="8180388" y="2187575"/>
          <p14:tracePt t="342228" x="8180388" y="2170113"/>
          <p14:tracePt t="342252" x="8188325" y="2170113"/>
          <p14:tracePt t="342284" x="8205788" y="2170113"/>
          <p14:tracePt t="342308" x="8215313" y="2170113"/>
          <p14:tracePt t="342332" x="8224838" y="2170113"/>
          <p14:tracePt t="342372" x="8242300" y="2170113"/>
          <p14:tracePt t="342396" x="8251825" y="2170113"/>
          <p14:tracePt t="342436" x="8269288" y="2170113"/>
          <p14:tracePt t="342460" x="8277225" y="2170113"/>
          <p14:tracePt t="342477" x="8286750" y="2170113"/>
          <p14:tracePt t="342484" x="8296275" y="2170113"/>
          <p14:tracePt t="342508" x="8304213" y="2170113"/>
          <p14:tracePt t="342612" x="8313738" y="2170113"/>
          <p14:tracePt t="342684" x="8323263" y="2170113"/>
          <p14:tracePt t="342708" x="8348663" y="2170113"/>
          <p14:tracePt t="342716" x="8358188" y="2179638"/>
          <p14:tracePt t="342727" x="8367713" y="2179638"/>
          <p14:tracePt t="342743" x="8402638" y="2187575"/>
          <p14:tracePt t="342760" x="8420100" y="2187575"/>
          <p14:tracePt t="342777" x="8429625" y="2187575"/>
          <p14:tracePt t="342793" x="8456613" y="2197100"/>
          <p14:tracePt t="342827" x="8466138" y="2197100"/>
          <p14:tracePt t="342844" x="8483600" y="2197100"/>
          <p14:tracePt t="342861" x="8518525" y="2197100"/>
          <p14:tracePt t="342877" x="8537575" y="2197100"/>
          <p14:tracePt t="342893" x="8562975" y="2197100"/>
          <p14:tracePt t="342910" x="8582025" y="2197100"/>
          <p14:tracePt t="342943" x="8589963" y="2187575"/>
          <p14:tracePt t="342980" x="8609013" y="2179638"/>
          <p14:tracePt t="342988" x="8616950" y="2179638"/>
          <p14:tracePt t="343012" x="8634413" y="2179638"/>
          <p14:tracePt t="343020" x="8653463" y="2160588"/>
          <p14:tracePt t="343060" x="8661400" y="2160588"/>
          <p14:tracePt t="343340" x="8661400" y="2179638"/>
          <p14:tracePt t="343356" x="8661400" y="2187575"/>
          <p14:tracePt t="343372" x="8661400" y="2197100"/>
          <p14:tracePt t="343380" x="8661400" y="2205038"/>
          <p14:tracePt t="343396" x="8661400" y="2214563"/>
          <p14:tracePt t="343412" x="8661400" y="2224088"/>
          <p14:tracePt t="343548" x="8653463" y="2251075"/>
          <p14:tracePt t="344156" x="8643938" y="2259013"/>
          <p14:tracePt t="344188" x="8626475" y="2259013"/>
          <p14:tracePt t="344220" x="8616950" y="2259013"/>
          <p14:tracePt t="344236" x="8609013" y="2259013"/>
          <p14:tracePt t="344252" x="8589963" y="2259013"/>
          <p14:tracePt t="344276" x="8582025" y="2259013"/>
          <p14:tracePt t="344284" x="8572500" y="2259013"/>
          <p14:tracePt t="344294" x="8555038" y="2259013"/>
          <p14:tracePt t="344310" x="8510588" y="2259013"/>
          <p14:tracePt t="344327" x="8456613" y="2232025"/>
          <p14:tracePt t="344343" x="8412163" y="2224088"/>
          <p14:tracePt t="344360" x="8348663" y="2205038"/>
          <p14:tracePt t="344377" x="8269288" y="2197100"/>
          <p14:tracePt t="344393" x="8161338" y="2197100"/>
          <p14:tracePt t="344410" x="8045450" y="2152650"/>
          <p14:tracePt t="344427" x="7920038" y="2125663"/>
          <p14:tracePt t="344444" x="7661275" y="2071688"/>
          <p14:tracePt t="344460" x="7419975" y="2071688"/>
          <p14:tracePt t="344477" x="7180263" y="2071688"/>
          <p14:tracePt t="344493" x="6991350" y="2071688"/>
          <p14:tracePt t="344511" x="6769100" y="2071688"/>
          <p14:tracePt t="344527" x="6661150" y="2071688"/>
          <p14:tracePt t="344543" x="6589713" y="2071688"/>
          <p14:tracePt t="344560" x="6510338" y="2071688"/>
          <p14:tracePt t="344577" x="6384925" y="2071688"/>
          <p14:tracePt t="344593" x="6296025" y="2071688"/>
          <p14:tracePt t="344610" x="6188075" y="2071688"/>
          <p14:tracePt t="344627" x="6153150" y="2071688"/>
          <p14:tracePt t="344643" x="6134100" y="2071688"/>
          <p14:tracePt t="344716" x="6108700" y="2071688"/>
          <p14:tracePt t="344724" x="6072188" y="2071688"/>
          <p14:tracePt t="344732" x="6062663" y="2071688"/>
          <p14:tracePt t="344743" x="6054725" y="2062163"/>
          <p14:tracePt t="344760" x="6045200" y="2062163"/>
          <p14:tracePt t="344780" x="6018213" y="2062163"/>
          <p14:tracePt t="344793" x="6000750" y="2054225"/>
          <p14:tracePt t="344810" x="5983288" y="2054225"/>
          <p14:tracePt t="344827" x="5965825" y="2036763"/>
          <p14:tracePt t="344843" x="5946775" y="2009775"/>
          <p14:tracePt t="344861" x="5938838" y="2000250"/>
          <p14:tracePt t="344878" x="5911850" y="2000250"/>
          <p14:tracePt t="344894" x="5884863" y="1973263"/>
          <p14:tracePt t="344910" x="5875338" y="1965325"/>
          <p14:tracePt t="344927" x="5848350" y="1946275"/>
          <p14:tracePt t="344943" x="5822950" y="1938338"/>
          <p14:tracePt t="344960" x="5822950" y="1911350"/>
          <p14:tracePt t="344977" x="5813425" y="1901825"/>
          <p14:tracePt t="345052" x="5803900" y="1893888"/>
          <p14:tracePt t="345068" x="5795963" y="1893888"/>
          <p14:tracePt t="345092" x="5768975" y="1884363"/>
          <p14:tracePt t="345108" x="5759450" y="1874838"/>
          <p14:tracePt t="345116" x="5732463" y="1857375"/>
          <p14:tracePt t="345127" x="5724525" y="1847850"/>
          <p14:tracePt t="345143" x="5697538" y="1839913"/>
          <p14:tracePt t="345160" x="5653088" y="1812925"/>
          <p14:tracePt t="345177" x="5616575" y="1812925"/>
          <p14:tracePt t="345193" x="5581650" y="1803400"/>
          <p14:tracePt t="345210" x="5554663" y="1795463"/>
          <p14:tracePt t="345227" x="5518150" y="1785938"/>
          <p14:tracePt t="345244" x="5465763" y="1741488"/>
          <p14:tracePt t="345261" x="5438775" y="1741488"/>
          <p14:tracePt t="345277" x="5375275" y="1731963"/>
          <p14:tracePt t="345293" x="5295900" y="1731963"/>
          <p14:tracePt t="345310" x="5205413" y="1731963"/>
          <p14:tracePt t="345327" x="5133975" y="1731963"/>
          <p14:tracePt t="345343" x="5072063" y="1731963"/>
          <p14:tracePt t="345360" x="5027613" y="1731963"/>
          <p14:tracePt t="345377" x="4983163" y="1731963"/>
          <p14:tracePt t="345393" x="4956175" y="1731963"/>
          <p14:tracePt t="345410" x="4929188" y="1731963"/>
          <p14:tracePt t="345427" x="4884738" y="1731963"/>
          <p14:tracePt t="345443" x="4803775" y="1731963"/>
          <p14:tracePt t="345461" x="4724400" y="1731963"/>
          <p14:tracePt t="345477" x="4625975" y="1751013"/>
          <p14:tracePt t="345493" x="4554538" y="1768475"/>
          <p14:tracePt t="345510" x="4473575" y="1776413"/>
          <p14:tracePt t="345527" x="4411663" y="1785938"/>
          <p14:tracePt t="345543" x="4384675" y="1812925"/>
          <p14:tracePt t="345560" x="4375150" y="1822450"/>
          <p14:tracePt t="345577" x="4330700" y="1874838"/>
          <p14:tracePt t="345593" x="4330700" y="1884363"/>
          <p14:tracePt t="345610" x="4330700" y="1911350"/>
          <p14:tracePt t="345627" x="4330700" y="1946275"/>
          <p14:tracePt t="345644" x="4330700" y="2027238"/>
          <p14:tracePt t="345661" x="4330700" y="2089150"/>
          <p14:tracePt t="345677" x="4348163" y="2152650"/>
          <p14:tracePt t="345693" x="4384675" y="2214563"/>
          <p14:tracePt t="345710" x="4419600" y="2251075"/>
          <p14:tracePt t="345727" x="4465638" y="2276475"/>
          <p14:tracePt t="345743" x="4518025" y="2312988"/>
          <p14:tracePt t="345760" x="4562475" y="2347913"/>
          <p14:tracePt t="345777" x="4616450" y="2374900"/>
          <p14:tracePt t="345793" x="4670425" y="2384425"/>
          <p14:tracePt t="345810" x="4768850" y="2428875"/>
          <p14:tracePt t="345827" x="4857750" y="2438400"/>
          <p14:tracePt t="345844" x="5010150" y="2490788"/>
          <p14:tracePt t="345860" x="5089525" y="2509838"/>
          <p14:tracePt t="345877" x="5197475" y="2517775"/>
          <p14:tracePt t="345893" x="5259388" y="2517775"/>
          <p14:tracePt t="345910" x="5348288" y="2536825"/>
          <p14:tracePt t="345927" x="5402263" y="2544763"/>
          <p14:tracePt t="345943" x="5429250" y="2544763"/>
          <p14:tracePt t="345960" x="5456238" y="2544763"/>
          <p14:tracePt t="345977" x="5491163" y="2544763"/>
          <p14:tracePt t="345993" x="5510213" y="2544763"/>
          <p14:tracePt t="346010" x="5554663" y="2544763"/>
          <p14:tracePt t="346027" x="5589588" y="2544763"/>
          <p14:tracePt t="346044" x="5608638" y="2544763"/>
          <p14:tracePt t="346060" x="5626100" y="2544763"/>
          <p14:tracePt t="346077" x="5643563" y="2544763"/>
          <p14:tracePt t="346093" x="5653088" y="2544763"/>
          <p14:tracePt t="346110" x="5670550" y="2527300"/>
          <p14:tracePt t="346127" x="5705475" y="2490788"/>
          <p14:tracePt t="346143" x="5715000" y="2482850"/>
          <p14:tracePt t="346160" x="5741988" y="2438400"/>
          <p14:tracePt t="346177" x="5741988" y="2401888"/>
          <p14:tracePt t="346193" x="5759450" y="2339975"/>
          <p14:tracePt t="346210" x="5776913" y="2312988"/>
          <p14:tracePt t="346227" x="5786438" y="2251075"/>
          <p14:tracePt t="346244" x="5786438" y="2160588"/>
          <p14:tracePt t="346260" x="5786438" y="2089150"/>
          <p14:tracePt t="346277" x="5786438" y="2000250"/>
          <p14:tracePt t="346293" x="5786438" y="1901825"/>
          <p14:tracePt t="346310" x="5786438" y="1847850"/>
          <p14:tracePt t="346327" x="5786438" y="1795463"/>
          <p14:tracePt t="346343" x="5786438" y="1768475"/>
          <p14:tracePt t="346360" x="5776913" y="1731963"/>
          <p14:tracePt t="346377" x="5776913" y="1724025"/>
          <p14:tracePt t="346412" x="5759450" y="1714500"/>
          <p14:tracePt t="346548" x="5776913" y="1714500"/>
          <p14:tracePt t="346556" x="5786438" y="1714500"/>
          <p14:tracePt t="346564" x="5803900" y="1714500"/>
          <p14:tracePt t="346577" x="5813425" y="1714500"/>
          <p14:tracePt t="346593" x="5867400" y="1714500"/>
          <p14:tracePt t="346610" x="5983288" y="1768475"/>
          <p14:tracePt t="346627" x="6054725" y="1812925"/>
          <p14:tracePt t="346644" x="6180138" y="1866900"/>
          <p14:tracePt t="346660" x="6215063" y="1874838"/>
          <p14:tracePt t="346764" x="6205538" y="1874838"/>
          <p14:tracePt t="346780" x="6197600" y="1874838"/>
          <p14:tracePt t="346804" x="6180138" y="1874838"/>
          <p14:tracePt t="346812" x="6170613" y="1884363"/>
          <p14:tracePt t="346828" x="6161088" y="1884363"/>
          <p14:tracePt t="346836" x="6153150" y="1884363"/>
          <p14:tracePt t="346845" x="6126163" y="1884363"/>
          <p14:tracePt t="346861" x="6099175" y="1901825"/>
          <p14:tracePt t="346877" x="6089650" y="1911350"/>
          <p14:tracePt t="346908" x="6072188" y="1911350"/>
          <p14:tracePt t="346916" x="6062663" y="1911350"/>
          <p14:tracePt t="346940" x="6054725" y="1911350"/>
          <p14:tracePt t="346956" x="6037263" y="1911350"/>
          <p14:tracePt t="346980" x="6018213" y="1911350"/>
          <p14:tracePt t="346996" x="6010275" y="1911350"/>
          <p14:tracePt t="347020" x="6000750" y="1911350"/>
          <p14:tracePt t="347044" x="5991225" y="1911350"/>
          <p14:tracePt t="347052" x="5973763" y="1919288"/>
          <p14:tracePt t="347061" x="5965825" y="1919288"/>
          <p14:tracePt t="347078" x="5946775" y="1928813"/>
          <p14:tracePt t="347100" x="5946775" y="1965325"/>
          <p14:tracePt t="347110" x="5938838" y="1982788"/>
          <p14:tracePt t="347127" x="5929313" y="1990725"/>
          <p14:tracePt t="347143" x="5929313" y="2017713"/>
          <p14:tracePt t="347160" x="5902325" y="2036763"/>
          <p14:tracePt t="347193" x="5894388" y="2071688"/>
          <p14:tracePt t="347210" x="5894388" y="2081213"/>
          <p14:tracePt t="347226" x="5894388" y="2089150"/>
          <p14:tracePt t="347244" x="5894388" y="2116138"/>
          <p14:tracePt t="347260" x="5894388" y="2125663"/>
          <p14:tracePt t="347277" x="5894388" y="2143125"/>
          <p14:tracePt t="347293" x="5894388" y="2170113"/>
          <p14:tracePt t="347310" x="5894388" y="2179638"/>
          <p14:tracePt t="347326" x="5894388" y="2187575"/>
          <p14:tracePt t="347372" x="5902325" y="2205038"/>
          <p14:tracePt t="347388" x="5902325" y="2224088"/>
          <p14:tracePt t="347396" x="5919788" y="2232025"/>
          <p14:tracePt t="347412" x="5919788" y="2241550"/>
          <p14:tracePt t="347427" x="5929313" y="2251075"/>
          <p14:tracePt t="347444" x="5946775" y="2268538"/>
          <p14:tracePt t="347460" x="5956300" y="2286000"/>
          <p14:tracePt t="347477" x="5965825" y="2295525"/>
          <p14:tracePt t="347500" x="5991225" y="2295525"/>
          <p14:tracePt t="347516" x="6000750" y="2303463"/>
          <p14:tracePt t="347540" x="6010275" y="2303463"/>
          <p14:tracePt t="347564" x="6018213" y="2303463"/>
          <p14:tracePt t="347572" x="6027738" y="2303463"/>
          <p14:tracePt t="347580" x="6037263" y="2303463"/>
          <p14:tracePt t="347596" x="6062663" y="2312988"/>
          <p14:tracePt t="347620" x="6072188" y="2312988"/>
          <p14:tracePt t="347636" x="6089650" y="2312988"/>
          <p14:tracePt t="347644" x="6108700" y="2312988"/>
          <p14:tracePt t="347668" x="6116638" y="2312988"/>
          <p14:tracePt t="347684" x="6126163" y="2312988"/>
          <p14:tracePt t="347708" x="6143625" y="2312988"/>
          <p14:tracePt t="347732" x="6153150" y="2312988"/>
          <p14:tracePt t="347748" x="6170613" y="2312988"/>
          <p14:tracePt t="347756" x="6180138" y="2312988"/>
          <p14:tracePt t="347772" x="6197600" y="2312988"/>
          <p14:tracePt t="347796" x="6224588" y="2303463"/>
          <p14:tracePt t="347812" x="6224588" y="2286000"/>
          <p14:tracePt t="347820" x="6251575" y="2268538"/>
          <p14:tracePt t="347836" x="6251575" y="2241550"/>
          <p14:tracePt t="347844" x="6251575" y="2232025"/>
          <p14:tracePt t="347861" x="6269038" y="2197100"/>
          <p14:tracePt t="347877" x="6269038" y="2179638"/>
          <p14:tracePt t="347893" x="6269038" y="2170113"/>
          <p14:tracePt t="347910" x="6269038" y="2143125"/>
          <p14:tracePt t="347927" x="6269038" y="2116138"/>
          <p14:tracePt t="347943" x="6269038" y="2089150"/>
          <p14:tracePt t="347960" x="6269038" y="2081213"/>
          <p14:tracePt t="347976" x="6269038" y="2054225"/>
          <p14:tracePt t="347993" x="6269038" y="2027238"/>
          <p14:tracePt t="348010" x="6269038" y="2000250"/>
          <p14:tracePt t="348027" x="6251575" y="1955800"/>
          <p14:tracePt t="348043" x="6242050" y="1946275"/>
          <p14:tracePt t="348060" x="6224588" y="1938338"/>
          <p14:tracePt t="348077" x="6188075" y="1911350"/>
          <p14:tracePt t="348093" x="6180138" y="1911350"/>
          <p14:tracePt t="348724" x="6170613" y="1911350"/>
          <p14:tracePt t="348732" x="6161088" y="1911350"/>
          <p14:tracePt t="348748" x="6134100" y="1919288"/>
          <p14:tracePt t="348764" x="6134100" y="1955800"/>
          <p14:tracePt t="348777" x="6108700" y="1990725"/>
          <p14:tracePt t="348793" x="6108700" y="2089150"/>
          <p14:tracePt t="348810" x="6099175" y="2160588"/>
          <p14:tracePt t="348826" x="6099175" y="2224088"/>
          <p14:tracePt t="348844" x="6099175" y="2295525"/>
          <p14:tracePt t="348861" x="6099175" y="2322513"/>
          <p14:tracePt t="348877" x="6099175" y="2357438"/>
          <p14:tracePt t="348893" x="6099175" y="2419350"/>
          <p14:tracePt t="348910" x="6099175" y="2465388"/>
          <p14:tracePt t="348927" x="6108700" y="2527300"/>
          <p14:tracePt t="348943" x="6126163" y="2571750"/>
          <p14:tracePt t="348960" x="6134100" y="2616200"/>
          <p14:tracePt t="348977" x="6134100" y="2652713"/>
          <p14:tracePt t="348993" x="6134100" y="2697163"/>
          <p14:tracePt t="349010" x="6134100" y="2732088"/>
          <p14:tracePt t="349026" x="6134100" y="2741613"/>
          <p14:tracePt t="349044" x="6134100" y="2751138"/>
          <p14:tracePt t="349060" x="6134100" y="2759075"/>
          <p14:tracePt t="349093" x="6134100" y="2776538"/>
          <p14:tracePt t="349100" x="6134100" y="2795588"/>
          <p14:tracePt t="349132" x="6126163" y="2795588"/>
          <p14:tracePt t="349172" x="6108700" y="2795588"/>
          <p14:tracePt t="349204" x="6099175" y="2795588"/>
          <p14:tracePt t="349228" x="6089650" y="2795588"/>
          <p14:tracePt t="349244" x="6072188" y="2795588"/>
          <p14:tracePt t="349260" x="6062663" y="2795588"/>
          <p14:tracePt t="349277" x="6045200" y="2795588"/>
          <p14:tracePt t="349324" x="6037263" y="2795588"/>
          <p14:tracePt t="349380" x="6018213" y="2795588"/>
          <p14:tracePt t="349388" x="6010275" y="2795588"/>
          <p14:tracePt t="349396" x="6000750" y="2803525"/>
          <p14:tracePt t="349452" x="5983288" y="2803525"/>
          <p14:tracePt t="349484" x="5965825" y="2803525"/>
          <p14:tracePt t="349508" x="5938838" y="2813050"/>
          <p14:tracePt t="349684" x="5929313" y="2822575"/>
          <p14:tracePt t="349780" x="5929313" y="2830513"/>
          <p14:tracePt t="349796" x="5929313" y="2847975"/>
          <p14:tracePt t="349812" x="5929313" y="2857500"/>
          <p14:tracePt t="349980" x="5929313" y="2867025"/>
          <p14:tracePt t="349996" x="5929313" y="2874963"/>
          <p14:tracePt t="350052" x="5938838" y="2874963"/>
          <p14:tracePt t="350668" x="5956300" y="2857500"/>
          <p14:tracePt t="350676" x="5956300" y="2847975"/>
          <p14:tracePt t="350684" x="5965825" y="2803525"/>
          <p14:tracePt t="350693" x="5965825" y="2768600"/>
          <p14:tracePt t="350710" x="5965825" y="2660650"/>
          <p14:tracePt t="350726" x="5965825" y="2562225"/>
          <p14:tracePt t="350743" x="5965825" y="2438400"/>
          <p14:tracePt t="350760" x="5965825" y="2339975"/>
          <p14:tracePt t="350776" x="5965825" y="2187575"/>
          <p14:tracePt t="350793" x="5965825" y="2044700"/>
          <p14:tracePt t="350810" x="5965825" y="1901825"/>
          <p14:tracePt t="350826" x="5965825" y="1751013"/>
          <p14:tracePt t="350843" x="5965825" y="1660525"/>
          <p14:tracePt t="350860" x="5965825" y="1589088"/>
          <p14:tracePt t="350877" x="5965825" y="1571625"/>
          <p14:tracePt t="350893" x="5965825" y="1554163"/>
          <p14:tracePt t="351020" x="5965825" y="1544638"/>
          <p14:tracePt t="351028" x="5965825" y="1536700"/>
          <p14:tracePt t="351036" x="5965825" y="1517650"/>
          <p14:tracePt t="351044" x="5965825" y="1509713"/>
          <p14:tracePt t="351059" x="5965825" y="1500188"/>
          <p14:tracePt t="351077" x="5965825" y="1465263"/>
          <p14:tracePt t="351093" x="5965825" y="1455738"/>
          <p14:tracePt t="351110" x="5965825" y="1446213"/>
          <p14:tracePt t="351812" x="5965825" y="1438275"/>
          <p14:tracePt t="351820" x="5929313" y="1446213"/>
          <p14:tracePt t="351828" x="5884863" y="1490663"/>
          <p14:tracePt t="351843" x="5857875" y="1544638"/>
          <p14:tracePt t="351860" x="5786438" y="1724025"/>
          <p14:tracePt t="351877" x="5724525" y="1839913"/>
          <p14:tracePt t="351893" x="5715000" y="1955800"/>
          <p14:tracePt t="351909" x="5715000" y="1973263"/>
          <p14:tracePt t="352076" x="5697538" y="1973263"/>
          <p14:tracePt t="352084" x="5661025" y="1938338"/>
          <p14:tracePt t="352093" x="5653088" y="1928813"/>
          <p14:tracePt t="352110" x="5589588" y="1866900"/>
          <p14:tracePt t="352126" x="5491163" y="1803400"/>
          <p14:tracePt t="352143" x="5429250" y="1768475"/>
          <p14:tracePt t="352160" x="5367338" y="1751013"/>
          <p14:tracePt t="352176" x="5330825" y="1751013"/>
          <p14:tracePt t="352193" x="5286375" y="1751013"/>
          <p14:tracePt t="352210" x="5241925" y="1751013"/>
          <p14:tracePt t="352226" x="5160963" y="1751013"/>
          <p14:tracePt t="352243" x="5099050" y="1751013"/>
          <p14:tracePt t="352260" x="5000625" y="1768475"/>
          <p14:tracePt t="352277" x="4938713" y="1785938"/>
          <p14:tracePt t="352293" x="4875213" y="1795463"/>
          <p14:tracePt t="352310" x="4813300" y="1822450"/>
          <p14:tracePt t="352326" x="4751388" y="1847850"/>
          <p14:tracePt t="352343" x="4714875" y="1884363"/>
          <p14:tracePt t="352359" x="4652963" y="1946275"/>
          <p14:tracePt t="352376" x="4625975" y="1982788"/>
          <p14:tracePt t="352393" x="4598988" y="2027238"/>
          <p14:tracePt t="352409" x="4554538" y="2108200"/>
          <p14:tracePt t="352426" x="4537075" y="2152650"/>
          <p14:tracePt t="352443" x="4537075" y="2187575"/>
          <p14:tracePt t="352460" x="4537075" y="2232025"/>
          <p14:tracePt t="352477" x="4537075" y="2241550"/>
          <p14:tracePt t="352493" x="4537075" y="2251075"/>
          <p14:tracePt t="352510" x="4537075" y="2259013"/>
          <p14:tracePt t="352526" x="4537075" y="2295525"/>
          <p14:tracePt t="352543" x="4554538" y="2312988"/>
          <p14:tracePt t="352560" x="4598988" y="2366963"/>
          <p14:tracePt t="352577" x="4633913" y="2401888"/>
          <p14:tracePt t="352593" x="4687888" y="2446338"/>
          <p14:tracePt t="352610" x="4751388" y="2482850"/>
          <p14:tracePt t="352626" x="4848225" y="2509838"/>
          <p14:tracePt t="352643" x="4938713" y="2544763"/>
          <p14:tracePt t="352660" x="5160963" y="2554288"/>
          <p14:tracePt t="352677" x="5340350" y="2554288"/>
          <p14:tracePt t="352693" x="5527675" y="2554288"/>
          <p14:tracePt t="352710" x="5697538" y="2554288"/>
          <p14:tracePt t="352726" x="5848350" y="2554288"/>
          <p14:tracePt t="352743" x="5919788" y="2554288"/>
          <p14:tracePt t="352760" x="6000750" y="2554288"/>
          <p14:tracePt t="352776" x="6045200" y="2554288"/>
          <p14:tracePt t="352793" x="6126163" y="2554288"/>
          <p14:tracePt t="352809" x="6215063" y="2554288"/>
          <p14:tracePt t="352826" x="6286500" y="2554288"/>
          <p14:tracePt t="352843" x="6367463" y="2554288"/>
          <p14:tracePt t="352860" x="6473825" y="2509838"/>
          <p14:tracePt t="352877" x="6500813" y="2490788"/>
          <p14:tracePt t="352893" x="6518275" y="2482850"/>
          <p14:tracePt t="352909" x="6537325" y="2465388"/>
          <p14:tracePt t="352926" x="6545263" y="2438400"/>
          <p14:tracePt t="352943" x="6554788" y="2419350"/>
          <p14:tracePt t="352960" x="6562725" y="2374900"/>
          <p14:tracePt t="352976" x="6562725" y="2322513"/>
          <p14:tracePt t="352993" x="6562725" y="2276475"/>
          <p14:tracePt t="353010" x="6562725" y="2214563"/>
          <p14:tracePt t="353026" x="6562725" y="2170113"/>
          <p14:tracePt t="353043" x="6527800" y="2116138"/>
          <p14:tracePt t="353060" x="6483350" y="2044700"/>
          <p14:tracePt t="353077" x="6456363" y="2017713"/>
          <p14:tracePt t="353093" x="6411913" y="1946275"/>
          <p14:tracePt t="353109" x="6394450" y="1938338"/>
          <p14:tracePt t="353126" x="6340475" y="1893888"/>
          <p14:tracePt t="353143" x="6276975" y="1866900"/>
          <p14:tracePt t="353159" x="6215063" y="1830388"/>
          <p14:tracePt t="353176" x="6170613" y="1812925"/>
          <p14:tracePt t="353193" x="6089650" y="1785938"/>
          <p14:tracePt t="353210" x="6037263" y="1768475"/>
          <p14:tracePt t="353226" x="5973763" y="1751013"/>
          <p14:tracePt t="353243" x="5894388" y="1714500"/>
          <p14:tracePt t="353260" x="5732463" y="1714500"/>
          <p14:tracePt t="353277" x="5653088" y="1714500"/>
          <p14:tracePt t="353293" x="5581650" y="1714500"/>
          <p14:tracePt t="353309" x="5500688" y="1714500"/>
          <p14:tracePt t="353326" x="5394325" y="1714500"/>
          <p14:tracePt t="353343" x="5303838" y="1714500"/>
          <p14:tracePt t="353360" x="5214938" y="1714500"/>
          <p14:tracePt t="353376" x="5133975" y="1714500"/>
          <p14:tracePt t="353393" x="5072063" y="1724025"/>
          <p14:tracePt t="353410" x="4991100" y="1741488"/>
          <p14:tracePt t="353426" x="4919663" y="1751013"/>
          <p14:tracePt t="353443" x="4857750" y="1776413"/>
          <p14:tracePt t="353460" x="4768850" y="1803400"/>
          <p14:tracePt t="353477" x="4741863" y="1812925"/>
          <p14:tracePt t="353493" x="4714875" y="1839913"/>
          <p14:tracePt t="353509" x="4697413" y="1866900"/>
          <p14:tracePt t="353526" x="4660900" y="1884363"/>
          <p14:tracePt t="353543" x="4643438" y="1901825"/>
          <p14:tracePt t="353559" x="4633913" y="1911350"/>
          <p14:tracePt t="353576" x="4608513" y="1946275"/>
          <p14:tracePt t="353593" x="4608513" y="1965325"/>
          <p14:tracePt t="353609" x="4572000" y="2017713"/>
          <p14:tracePt t="353626" x="4562475" y="2062163"/>
          <p14:tracePt t="353643" x="4562475" y="2081213"/>
          <p14:tracePt t="353660" x="4562475" y="2160588"/>
          <p14:tracePt t="353677" x="4562475" y="2179638"/>
          <p14:tracePt t="353693" x="4562475" y="2232025"/>
          <p14:tracePt t="353710" x="4589463" y="2268538"/>
          <p14:tracePt t="353726" x="4616450" y="2322513"/>
          <p14:tracePt t="353743" x="4660900" y="2374900"/>
          <p14:tracePt t="353760" x="4732338" y="2393950"/>
          <p14:tracePt t="353776" x="4795838" y="2438400"/>
          <p14:tracePt t="353793" x="4946650" y="2482850"/>
          <p14:tracePt t="353810" x="5153025" y="2500313"/>
          <p14:tracePt t="353826" x="5438775" y="2536825"/>
          <p14:tracePt t="353843" x="5803900" y="2571750"/>
          <p14:tracePt t="353860" x="6259513" y="2608263"/>
          <p14:tracePt t="353877" x="6473825" y="2608263"/>
          <p14:tracePt t="353893" x="6626225" y="2608263"/>
          <p14:tracePt t="353910" x="6732588" y="2608263"/>
          <p14:tracePt t="353926" x="6777038" y="2589213"/>
          <p14:tracePt t="353943" x="6796088" y="2581275"/>
          <p14:tracePt t="354028" x="6804025" y="2571750"/>
          <p14:tracePt t="354052" x="6804025" y="2554288"/>
          <p14:tracePt t="354060" x="6804025" y="2536825"/>
          <p14:tracePt t="354068" x="6804025" y="2527300"/>
          <p14:tracePt t="354077" x="6804025" y="2517775"/>
          <p14:tracePt t="354093" x="6823075" y="2490788"/>
          <p14:tracePt t="354110" x="6823075" y="2473325"/>
          <p14:tracePt t="354126" x="6823075" y="2465388"/>
          <p14:tracePt t="354284" x="6813550" y="2455863"/>
          <p14:tracePt t="354308" x="6804025" y="2455863"/>
          <p14:tracePt t="354316" x="6786563" y="2455863"/>
          <p14:tracePt t="354326" x="6759575" y="2465388"/>
          <p14:tracePt t="354343" x="6715125" y="2482850"/>
          <p14:tracePt t="354359" x="6661150" y="2509838"/>
          <p14:tracePt t="354376" x="6599238" y="2581275"/>
          <p14:tracePt t="354393" x="6581775" y="2598738"/>
          <p14:tracePt t="354409" x="6545263" y="2643188"/>
          <p14:tracePt t="354426" x="6500813" y="2687638"/>
          <p14:tracePt t="354443" x="6446838" y="2732088"/>
          <p14:tracePt t="354460" x="6394450" y="2803525"/>
          <p14:tracePt t="354477" x="6303963" y="2894013"/>
          <p14:tracePt t="354493" x="6251575" y="2946400"/>
          <p14:tracePt t="354510" x="6205538" y="3000375"/>
          <p14:tracePt t="354526" x="6170613" y="3017838"/>
          <p14:tracePt t="354543" x="6134100" y="3044825"/>
          <p14:tracePt t="354560" x="6116638" y="3054350"/>
          <p14:tracePt t="354612" x="6099175" y="3054350"/>
          <p14:tracePt t="354636" x="6081713" y="3054350"/>
          <p14:tracePt t="354820" x="6054725" y="3054350"/>
          <p14:tracePt t="354828" x="6018213" y="3054350"/>
          <p14:tracePt t="354836" x="6000750" y="3054350"/>
          <p14:tracePt t="354845" x="5956300" y="3054350"/>
          <p14:tracePt t="354860" x="5848350" y="3054350"/>
          <p14:tracePt t="354877" x="5724525" y="3044825"/>
          <p14:tracePt t="354893" x="5554663" y="3044825"/>
          <p14:tracePt t="354909" x="5357813" y="3027363"/>
          <p14:tracePt t="354926" x="5160963" y="3027363"/>
          <p14:tracePt t="354943" x="4991100" y="3027363"/>
          <p14:tracePt t="354960" x="4795838" y="3027363"/>
          <p14:tracePt t="354976" x="4608513" y="3027363"/>
          <p14:tracePt t="354993" x="4456113" y="3036888"/>
          <p14:tracePt t="355009" x="4340225" y="3044825"/>
          <p14:tracePt t="355026" x="4268788" y="3062288"/>
          <p14:tracePt t="355043" x="4170363" y="3071813"/>
          <p14:tracePt t="355060" x="4010025" y="3108325"/>
          <p14:tracePt t="355077" x="3929063" y="3116263"/>
          <p14:tracePt t="355093" x="3867150" y="3143250"/>
          <p14:tracePt t="355110" x="3803650" y="3143250"/>
          <p14:tracePt t="355126" x="3741738" y="3143250"/>
          <p14:tracePt t="355143" x="3697288" y="3143250"/>
          <p14:tracePt t="355159" x="3679825" y="3143250"/>
          <p14:tracePt t="355193" x="3660775" y="3160713"/>
          <p14:tracePt t="355212" x="3643313" y="3160713"/>
          <p14:tracePt t="355428" x="3652838" y="3160713"/>
          <p14:tracePt t="355436" x="3670300" y="3160713"/>
          <p14:tracePt t="355444" x="3679825" y="3160713"/>
          <p14:tracePt t="355460" x="3687763" y="3160713"/>
          <p14:tracePt t="355477" x="3741738" y="3160713"/>
          <p14:tracePt t="355493" x="3776663" y="3160713"/>
          <p14:tracePt t="355509" x="3840163" y="3160713"/>
          <p14:tracePt t="355526" x="3902075" y="3152775"/>
          <p14:tracePt t="355543" x="4010025" y="3133725"/>
          <p14:tracePt t="355559" x="4125913" y="3133725"/>
          <p14:tracePt t="355576" x="4276725" y="3108325"/>
          <p14:tracePt t="355593" x="4473575" y="3089275"/>
          <p14:tracePt t="355609" x="4714875" y="3089275"/>
          <p14:tracePt t="355626" x="5000625" y="3089275"/>
          <p14:tracePt t="355643" x="5313363" y="3071813"/>
          <p14:tracePt t="355660" x="5732463" y="3000375"/>
          <p14:tracePt t="355677" x="5991225" y="3000375"/>
          <p14:tracePt t="355693" x="6205538" y="3000375"/>
          <p14:tracePt t="355710" x="6357938" y="3000375"/>
          <p14:tracePt t="355726" x="6456363" y="3000375"/>
          <p14:tracePt t="355743" x="6473825" y="3000375"/>
          <p14:tracePt t="355948" x="6456363" y="3000375"/>
          <p14:tracePt t="355964" x="6446838" y="3000375"/>
          <p14:tracePt t="356028" x="6429375" y="3000375"/>
          <p14:tracePt t="356036" x="6419850" y="3000375"/>
          <p14:tracePt t="356044" x="6402388" y="3000375"/>
          <p14:tracePt t="356060" x="6394450" y="3000375"/>
          <p14:tracePt t="356077" x="6340475" y="3000375"/>
          <p14:tracePt t="356093" x="6276975" y="3000375"/>
          <p14:tracePt t="356110" x="6197600" y="3000375"/>
          <p14:tracePt t="356126" x="6143625" y="3000375"/>
          <p14:tracePt t="356143" x="6081713" y="3000375"/>
          <p14:tracePt t="356159" x="6037263" y="3000375"/>
          <p14:tracePt t="356176" x="5973763" y="3000375"/>
          <p14:tracePt t="356193" x="5894388" y="3000375"/>
          <p14:tracePt t="356209" x="5822950" y="3000375"/>
          <p14:tracePt t="356226" x="5759450" y="3000375"/>
          <p14:tracePt t="356243" x="5724525" y="3000375"/>
          <p14:tracePt t="356259" x="5715000" y="3000375"/>
          <p14:tracePt t="356540" x="5670550" y="3000375"/>
          <p14:tracePt t="356548" x="5634038" y="3000375"/>
          <p14:tracePt t="356559" x="5545138" y="3000375"/>
          <p14:tracePt t="356576" x="5394325" y="3000375"/>
          <p14:tracePt t="356593" x="5224463" y="3000375"/>
          <p14:tracePt t="356609" x="4983163" y="3000375"/>
          <p14:tracePt t="356626" x="4786313" y="3000375"/>
          <p14:tracePt t="356643" x="4598988" y="3000375"/>
          <p14:tracePt t="356660" x="4348163" y="3000375"/>
          <p14:tracePt t="356677" x="4276725" y="3000375"/>
          <p14:tracePt t="356693" x="4232275" y="3000375"/>
          <p14:tracePt t="356710" x="4214813" y="3000375"/>
          <p14:tracePt t="356726" x="4205288" y="3000375"/>
          <p14:tracePt t="356764" x="4197350" y="3000375"/>
          <p14:tracePt t="356776" x="4179888" y="3000375"/>
          <p14:tracePt t="356793" x="4116388" y="3000375"/>
          <p14:tracePt t="356809" x="4054475" y="3000375"/>
          <p14:tracePt t="356826" x="3983038" y="3000375"/>
          <p14:tracePt t="356843" x="3919538" y="3000375"/>
          <p14:tracePt t="356845" x="3911600" y="3000375"/>
          <p14:tracePt t="356860" x="3867150" y="3000375"/>
          <p14:tracePt t="356893" x="3848100" y="3000375"/>
          <p14:tracePt t="356924" x="3840163" y="3000375"/>
          <p14:tracePt t="356932" x="3803650" y="3000375"/>
          <p14:tracePt t="356943" x="3786188" y="3000375"/>
          <p14:tracePt t="356959" x="3697288" y="2982913"/>
          <p14:tracePt t="356976" x="3598863" y="2973388"/>
          <p14:tracePt t="356993" x="3517900" y="2946400"/>
          <p14:tracePt t="357009" x="3473450" y="2946400"/>
          <p14:tracePt t="357026" x="3429000" y="2938463"/>
          <p14:tracePt t="357860" x="3419475" y="2938463"/>
          <p14:tracePt t="357908" x="3419475" y="2946400"/>
          <p14:tracePt t="357924" x="3429000" y="2955925"/>
          <p14:tracePt t="357932" x="3455988" y="2965450"/>
          <p14:tracePt t="357948" x="3473450" y="2990850"/>
          <p14:tracePt t="357959" x="3490913" y="3000375"/>
          <p14:tracePt t="357976" x="3500438" y="3017838"/>
          <p14:tracePt t="357993" x="3536950" y="3027363"/>
          <p14:tracePt t="358009" x="3554413" y="3054350"/>
          <p14:tracePt t="358026" x="3571875" y="3062288"/>
          <p14:tracePt t="358043" x="3581400" y="3062288"/>
          <p14:tracePt t="358060" x="3608388" y="3071813"/>
          <p14:tracePt t="358132" x="3643313" y="3081338"/>
          <p14:tracePt t="358172" x="3652838" y="3081338"/>
          <p14:tracePt t="358196" x="3660775" y="3081338"/>
          <p14:tracePt t="358220" x="3687763" y="3081338"/>
          <p14:tracePt t="358228" x="3697288" y="3081338"/>
          <p14:tracePt t="358244" x="3705225" y="3081338"/>
          <p14:tracePt t="358276" x="3714750" y="3081338"/>
          <p14:tracePt t="358292" x="3741738" y="3081338"/>
          <p14:tracePt t="358300" x="3751263" y="3081338"/>
          <p14:tracePt t="358316" x="3759200" y="3081338"/>
          <p14:tracePt t="358326" x="3768725" y="3081338"/>
          <p14:tracePt t="358343" x="3786188" y="3081338"/>
          <p14:tracePt t="358359" x="3795713" y="3081338"/>
          <p14:tracePt t="358380" x="3813175" y="3081338"/>
          <p14:tracePt t="358393" x="3822700" y="3081338"/>
          <p14:tracePt t="358409" x="3848100" y="3081338"/>
          <p14:tracePt t="358426" x="3857625" y="3081338"/>
          <p14:tracePt t="358443" x="3875088" y="3081338"/>
          <p14:tracePt t="358460" x="3902075" y="3081338"/>
          <p14:tracePt t="358476" x="3911600" y="3081338"/>
          <p14:tracePt t="358493" x="3946525" y="3081338"/>
          <p14:tracePt t="358509" x="3956050" y="3081338"/>
          <p14:tracePt t="358526" x="3965575" y="3081338"/>
          <p14:tracePt t="358543" x="3973513" y="3081338"/>
          <p14:tracePt t="358559" x="4010025" y="3081338"/>
          <p14:tracePt t="358576" x="4027488" y="3081338"/>
          <p14:tracePt t="358593" x="4054475" y="3081338"/>
          <p14:tracePt t="358609" x="4071938" y="3081338"/>
          <p14:tracePt t="358626" x="4108450" y="3081338"/>
          <p14:tracePt t="358643" x="4125913" y="3081338"/>
          <p14:tracePt t="358660" x="4224338" y="3081338"/>
          <p14:tracePt t="358677" x="4251325" y="3081338"/>
          <p14:tracePt t="358693" x="4276725" y="3081338"/>
          <p14:tracePt t="358726" x="4286250" y="3081338"/>
          <p14:tracePt t="358748" x="4295775" y="3081338"/>
          <p14:tracePt t="358764" x="4303713" y="3081338"/>
          <p14:tracePt t="358788" x="4330700" y="3081338"/>
          <p14:tracePt t="358804" x="4340225" y="3081338"/>
          <p14:tracePt t="358820" x="4348163" y="3081338"/>
          <p14:tracePt t="358836" x="4357688" y="3081338"/>
          <p14:tracePt t="358852" x="4375150" y="3081338"/>
          <p14:tracePt t="358868" x="4384675" y="3081338"/>
          <p14:tracePt t="358893" x="4402138" y="3081338"/>
          <p14:tracePt t="358909" x="4419600" y="3062288"/>
          <p14:tracePt t="358924" x="4429125" y="3062288"/>
          <p14:tracePt t="358980" x="4438650" y="3044825"/>
          <p14:tracePt t="359364" x="4429125" y="3044825"/>
          <p14:tracePt t="359380" x="4411663" y="3044825"/>
          <p14:tracePt t="359396" x="4402138" y="3044825"/>
          <p14:tracePt t="359404" x="4384675" y="3044825"/>
          <p14:tracePt t="359412" x="4375150" y="3054350"/>
          <p14:tracePt t="359426" x="4357688" y="3054350"/>
          <p14:tracePt t="359443" x="4340225" y="3062288"/>
          <p14:tracePt t="359460" x="4303713" y="3062288"/>
          <p14:tracePt t="359476" x="4286250" y="3062288"/>
          <p14:tracePt t="359493" x="4251325" y="3062288"/>
          <p14:tracePt t="359510" x="4241800" y="3062288"/>
          <p14:tracePt t="359526" x="4224338" y="3071813"/>
          <p14:tracePt t="359543" x="4197350" y="3071813"/>
          <p14:tracePt t="359559" x="4170363" y="3071813"/>
          <p14:tracePt t="359576" x="4133850" y="3071813"/>
          <p14:tracePt t="359593" x="4125913" y="3071813"/>
          <p14:tracePt t="359609" x="4116388" y="3081338"/>
          <p14:tracePt t="359626" x="4081463" y="3081338"/>
          <p14:tracePt t="359643" x="4037013" y="3081338"/>
          <p14:tracePt t="359659" x="4010025" y="3081338"/>
          <p14:tracePt t="359676" x="3946525" y="3081338"/>
          <p14:tracePt t="359693" x="3902075" y="3081338"/>
          <p14:tracePt t="359709" x="3857625" y="3081338"/>
          <p14:tracePt t="359726" x="3840163" y="3081338"/>
          <p14:tracePt t="359743" x="3795713" y="3081338"/>
          <p14:tracePt t="359759" x="3786188" y="3081338"/>
          <p14:tracePt t="359776" x="3768725" y="3081338"/>
          <p14:tracePt t="359793" x="3759200" y="3081338"/>
          <p14:tracePt t="359809" x="3732213" y="3081338"/>
          <p14:tracePt t="359826" x="3687763" y="3081338"/>
          <p14:tracePt t="359842" x="3643313" y="3081338"/>
          <p14:tracePt t="359860" x="3589338" y="3081338"/>
          <p14:tracePt t="359988" x="3581400" y="3081338"/>
          <p14:tracePt t="360316" x="3589338" y="3081338"/>
          <p14:tracePt t="360340" x="3598863" y="3081338"/>
          <p14:tracePt t="360356" x="3625850" y="3081338"/>
          <p14:tracePt t="360364" x="3643313" y="3081338"/>
          <p14:tracePt t="360380" x="3670300" y="3081338"/>
          <p14:tracePt t="360392" x="3679825" y="3081338"/>
          <p14:tracePt t="360409" x="3687763" y="3081338"/>
          <p14:tracePt t="360426" x="3697288" y="3081338"/>
          <p14:tracePt t="360443" x="3741738" y="3108325"/>
          <p14:tracePt t="360459" x="3768725" y="3116263"/>
          <p14:tracePt t="360476" x="3803650" y="3116263"/>
          <p14:tracePt t="360492" x="3822700" y="3116263"/>
          <p14:tracePt t="360509" x="3857625" y="3116263"/>
          <p14:tracePt t="360526" x="3867150" y="3116263"/>
          <p14:tracePt t="360542" x="3894138" y="3116263"/>
          <p14:tracePt t="360559" x="3929063" y="3116263"/>
          <p14:tracePt t="360576" x="3973513" y="3116263"/>
          <p14:tracePt t="360593" x="4037013" y="3116263"/>
          <p14:tracePt t="360609" x="4062413" y="3116263"/>
          <p14:tracePt t="360642" x="4081463" y="3116263"/>
          <p14:tracePt t="360659" x="4089400" y="3116263"/>
          <p14:tracePt t="360677" x="4152900" y="3116263"/>
          <p14:tracePt t="360693" x="4214813" y="3116263"/>
          <p14:tracePt t="360709" x="4276725" y="3116263"/>
          <p14:tracePt t="360726" x="4313238" y="3116263"/>
          <p14:tracePt t="360759" x="4330700" y="3116263"/>
          <p14:tracePt t="360776" x="4367213" y="3116263"/>
          <p14:tracePt t="360792" x="4429125" y="3098800"/>
          <p14:tracePt t="360809" x="4456113" y="3089275"/>
          <p14:tracePt t="360826" x="4473575" y="3081338"/>
          <p14:tracePt t="361324" x="4483100" y="3081338"/>
          <p14:tracePt t="361332" x="4500563" y="3081338"/>
          <p14:tracePt t="361348" x="4510088" y="3081338"/>
          <p14:tracePt t="361359" x="4545013" y="3081338"/>
          <p14:tracePt t="361376" x="4589463" y="3081338"/>
          <p14:tracePt t="361392" x="4660900" y="3081338"/>
          <p14:tracePt t="361409" x="4741863" y="3081338"/>
          <p14:tracePt t="361426" x="4803775" y="3081338"/>
          <p14:tracePt t="361442" x="4830763" y="3081338"/>
          <p14:tracePt t="361459" x="4857750" y="3081338"/>
          <p14:tracePt t="361476" x="4867275" y="3081338"/>
          <p14:tracePt t="361836" x="4875213" y="3081338"/>
          <p14:tracePt t="361853" x="4875213" y="3054350"/>
          <p14:tracePt t="361884" x="4848225" y="3044825"/>
          <p14:tracePt t="362404" x="4884738" y="3044825"/>
          <p14:tracePt t="362420" x="4902200" y="3044825"/>
          <p14:tracePt t="362428" x="4919663" y="3044825"/>
          <p14:tracePt t="362436" x="4946650" y="3044825"/>
          <p14:tracePt t="362444" x="4973638" y="3044825"/>
          <p14:tracePt t="362460" x="5027613" y="3044825"/>
          <p14:tracePt t="362476" x="5126038" y="3054350"/>
          <p14:tracePt t="362493" x="5143500" y="3054350"/>
          <p14:tracePt t="362510" x="5180013" y="3054350"/>
          <p14:tracePt t="362526" x="5197475" y="3054350"/>
          <p14:tracePt t="362542" x="5232400" y="3054350"/>
          <p14:tracePt t="362559" x="5251450" y="3054350"/>
          <p14:tracePt t="362576" x="5313363" y="3054350"/>
          <p14:tracePt t="362592" x="5357813" y="3054350"/>
          <p14:tracePt t="362609" x="5402263" y="3054350"/>
          <p14:tracePt t="362626" x="5456238" y="3054350"/>
          <p14:tracePt t="362642" x="5537200" y="3054350"/>
          <p14:tracePt t="362659" x="5581650" y="3044825"/>
          <p14:tracePt t="362676" x="5616575" y="3036888"/>
          <p14:tracePt t="362710" x="5634038" y="3036888"/>
          <p14:tracePt t="362732" x="5643563" y="3027363"/>
          <p14:tracePt t="363108" x="5634038" y="3027363"/>
          <p14:tracePt t="363140" x="5616575" y="3027363"/>
          <p14:tracePt t="363156" x="5599113" y="3027363"/>
          <p14:tracePt t="363172" x="5589588" y="3027363"/>
          <p14:tracePt t="363188" x="5581650" y="3027363"/>
          <p14:tracePt t="363204" x="5562600" y="3027363"/>
          <p14:tracePt t="363212" x="5554663" y="3027363"/>
          <p14:tracePt t="363226" x="5545138" y="3027363"/>
          <p14:tracePt t="363242" x="5510213" y="3027363"/>
          <p14:tracePt t="363259" x="5473700" y="3027363"/>
          <p14:tracePt t="363276" x="5419725" y="3027363"/>
          <p14:tracePt t="363293" x="5375275" y="3027363"/>
          <p14:tracePt t="363309" x="5330825" y="3027363"/>
          <p14:tracePt t="363326" x="5268913" y="3027363"/>
          <p14:tracePt t="363343" x="5205413" y="3027363"/>
          <p14:tracePt t="363359" x="5160963" y="3027363"/>
          <p14:tracePt t="363376" x="5099050" y="3027363"/>
          <p14:tracePt t="363392" x="5081588" y="3027363"/>
          <p14:tracePt t="363409" x="5072063" y="3027363"/>
          <p14:tracePt t="363442" x="5054600" y="3027363"/>
          <p14:tracePt t="363460" x="4991100" y="3027363"/>
          <p14:tracePt t="363476" x="4919663" y="3027363"/>
          <p14:tracePt t="363492" x="4902200" y="3027363"/>
          <p14:tracePt t="363509" x="4875213" y="3027363"/>
          <p14:tracePt t="363526" x="4867275" y="3027363"/>
          <p14:tracePt t="363884" x="4875213" y="3027363"/>
          <p14:tracePt t="363893" x="4902200" y="3027363"/>
          <p14:tracePt t="363916" x="4929188" y="3054350"/>
          <p14:tracePt t="363948" x="4938713" y="3054350"/>
          <p14:tracePt t="363964" x="4956175" y="3054350"/>
          <p14:tracePt t="363972" x="4965700" y="3054350"/>
          <p14:tracePt t="363980" x="4973638" y="3054350"/>
          <p14:tracePt t="363992" x="5010150" y="3054350"/>
          <p14:tracePt t="364009" x="5037138" y="3054350"/>
          <p14:tracePt t="364026" x="5062538" y="3054350"/>
          <p14:tracePt t="364042" x="5126038" y="3054350"/>
          <p14:tracePt t="364060" x="5187950" y="3054350"/>
          <p14:tracePt t="364076" x="5286375" y="3054350"/>
          <p14:tracePt t="364093" x="5348288" y="3054350"/>
          <p14:tracePt t="364109" x="5438775" y="3054350"/>
          <p14:tracePt t="364125" x="5465763" y="3054350"/>
          <p14:tracePt t="364142" x="5527675" y="3044825"/>
          <p14:tracePt t="364159" x="5562600" y="3036888"/>
          <p14:tracePt t="364176" x="5581650" y="3036888"/>
          <p14:tracePt t="364192" x="5608638" y="3036888"/>
          <p14:tracePt t="364209" x="5616575" y="3027363"/>
          <p14:tracePt t="364242" x="5626100" y="3027363"/>
          <p14:tracePt t="364259" x="5634038" y="3017838"/>
          <p14:tracePt t="365052" x="5643563" y="3009900"/>
          <p14:tracePt t="365060" x="5661025" y="3009900"/>
          <p14:tracePt t="365068" x="5670550" y="3009900"/>
          <p14:tracePt t="365077" x="5688013" y="3009900"/>
          <p14:tracePt t="365093" x="5813425" y="2990850"/>
          <p14:tracePt t="365109" x="5973763" y="2965450"/>
          <p14:tracePt t="365125" x="6197600" y="2911475"/>
          <p14:tracePt t="365142" x="6419850" y="2874963"/>
          <p14:tracePt t="365159" x="6759575" y="2840038"/>
          <p14:tracePt t="365176" x="7072313" y="2776538"/>
          <p14:tracePt t="365192" x="7385050" y="2741613"/>
          <p14:tracePt t="365209" x="7680325" y="2724150"/>
          <p14:tracePt t="365226" x="7875588" y="2724150"/>
          <p14:tracePt t="365242" x="8018463" y="2724150"/>
          <p14:tracePt t="365260" x="8126413" y="2724150"/>
          <p14:tracePt t="365276" x="8180388" y="2714625"/>
          <p14:tracePt t="365292" x="8188325" y="2705100"/>
          <p14:tracePt t="365484" x="8170863" y="2705100"/>
          <p14:tracePt t="365492" x="8153400" y="2705100"/>
          <p14:tracePt t="365500" x="8126413" y="2732088"/>
          <p14:tracePt t="365509" x="8099425" y="2759075"/>
          <p14:tracePt t="365526" x="8054975" y="2803525"/>
          <p14:tracePt t="365542" x="8010525" y="2840038"/>
          <p14:tracePt t="365559" x="7991475" y="2857500"/>
          <p14:tracePt t="365576" x="7983538" y="2867025"/>
          <p14:tracePt t="365592" x="7966075" y="2894013"/>
          <p14:tracePt t="365652" x="7956550" y="2901950"/>
          <p14:tracePt t="365700" x="7939088" y="2911475"/>
          <p14:tracePt t="365724" x="7929563" y="2919413"/>
          <p14:tracePt t="365732" x="7920038" y="2919413"/>
          <p14:tracePt t="365742" x="7912100" y="2928938"/>
          <p14:tracePt t="365759" x="7902575" y="2946400"/>
          <p14:tracePt t="365776" x="7902575" y="2955925"/>
          <p14:tracePt t="365793" x="7894638" y="2965450"/>
          <p14:tracePt t="365810" x="7894638" y="2973388"/>
          <p14:tracePt t="365826" x="7894638" y="2990850"/>
          <p14:tracePt t="365842" x="7894638" y="3017838"/>
          <p14:tracePt t="366004" x="7894638" y="3027363"/>
          <p14:tracePt t="366244" x="7902575" y="3027363"/>
          <p14:tracePt t="366252" x="7912100" y="3027363"/>
          <p14:tracePt t="366260" x="7920038" y="3036888"/>
          <p14:tracePt t="366277" x="7947025" y="3036888"/>
          <p14:tracePt t="366293" x="7974013" y="3044825"/>
          <p14:tracePt t="366309" x="8010525" y="3054350"/>
          <p14:tracePt t="366326" x="8027988" y="3081338"/>
          <p14:tracePt t="366342" x="8054975" y="3089275"/>
          <p14:tracePt t="366359" x="8081963" y="3116263"/>
          <p14:tracePt t="366376" x="8108950" y="3125788"/>
          <p14:tracePt t="366392" x="8116888" y="3133725"/>
          <p14:tracePt t="366409" x="8143875" y="3143250"/>
          <p14:tracePt t="366426" x="8188325" y="3170238"/>
          <p14:tracePt t="366442" x="8197850" y="3170238"/>
          <p14:tracePt t="366460" x="8232775" y="3179763"/>
          <p14:tracePt t="366476" x="8269288" y="3179763"/>
          <p14:tracePt t="366492" x="8296275" y="3197225"/>
          <p14:tracePt t="366509" x="8331200" y="3197225"/>
          <p14:tracePt t="366526" x="8358188" y="3197225"/>
          <p14:tracePt t="366542" x="8385175" y="3197225"/>
          <p14:tracePt t="366559" x="8412163" y="3197225"/>
          <p14:tracePt t="366575" x="8466138" y="3197225"/>
          <p14:tracePt t="366592" x="8510588" y="3197225"/>
          <p14:tracePt t="366609" x="8555038" y="3197225"/>
          <p14:tracePt t="366626" x="8582025" y="3197225"/>
          <p14:tracePt t="366642" x="8616950" y="3197225"/>
          <p14:tracePt t="366659" x="8626475" y="3197225"/>
          <p14:tracePt t="366676" x="8680450" y="3197225"/>
          <p14:tracePt t="366693" x="8724900" y="3197225"/>
          <p14:tracePt t="366709" x="8732838" y="3197225"/>
          <p14:tracePt t="366726" x="8769350" y="3197225"/>
          <p14:tracePt t="366742" x="8813800" y="3179763"/>
          <p14:tracePt t="366759" x="8840788" y="3179763"/>
          <p14:tracePt t="366776" x="8858250" y="3179763"/>
          <p14:tracePt t="366792" x="8867775" y="3170238"/>
          <p14:tracePt t="366809" x="8894763" y="3170238"/>
          <p14:tracePt t="366826" x="8912225" y="3152775"/>
          <p14:tracePt t="366859" x="8947150" y="3152775"/>
          <p14:tracePt t="366876" x="8966200" y="3133725"/>
          <p14:tracePt t="366893" x="9001125" y="3116263"/>
          <p14:tracePt t="366925" x="9010650" y="3098800"/>
          <p14:tracePt t="367244" x="9001125" y="3098800"/>
          <p14:tracePt t="367252" x="8991600" y="3098800"/>
          <p14:tracePt t="367260" x="8966200" y="3098800"/>
          <p14:tracePt t="367276" x="8947150" y="3098800"/>
          <p14:tracePt t="367293" x="8902700" y="3098800"/>
          <p14:tracePt t="367309" x="8858250" y="3098800"/>
          <p14:tracePt t="367325" x="8796338" y="3116263"/>
          <p14:tracePt t="367342" x="8751888" y="3133725"/>
          <p14:tracePt t="367359" x="8715375" y="3133725"/>
          <p14:tracePt t="367375" x="8653463" y="3133725"/>
          <p14:tracePt t="367392" x="8609013" y="3133725"/>
          <p14:tracePt t="367409" x="8537575" y="3143250"/>
          <p14:tracePt t="367426" x="8456613" y="3160713"/>
          <p14:tracePt t="367442" x="8367713" y="3187700"/>
          <p14:tracePt t="367459" x="8269288" y="3197225"/>
          <p14:tracePt t="367476" x="8153400" y="3214688"/>
          <p14:tracePt t="367493" x="8099425" y="3214688"/>
          <p14:tracePt t="367509" x="8072438" y="3214688"/>
          <p14:tracePt t="367526" x="8054975" y="3224213"/>
          <p14:tracePt t="367542" x="8045450" y="3224213"/>
          <p14:tracePt t="367948" x="8054975" y="3224213"/>
          <p14:tracePt t="367956" x="8081963" y="3224213"/>
          <p14:tracePt t="367964" x="8089900" y="3224213"/>
          <p14:tracePt t="367975" x="8108950" y="3224213"/>
          <p14:tracePt t="367992" x="8170863" y="3224213"/>
          <p14:tracePt t="368009" x="8232775" y="3224213"/>
          <p14:tracePt t="368025" x="8323263" y="3197225"/>
          <p14:tracePt t="368042" x="8420100" y="3179763"/>
          <p14:tracePt t="368059" x="8589963" y="3179763"/>
          <p14:tracePt t="368076" x="8902700" y="3179763"/>
          <p14:tracePt t="368093" x="9072563" y="3179763"/>
          <p14:tracePt t="368109" x="9197975" y="3179763"/>
          <p14:tracePt t="368126" x="9277350" y="3179763"/>
          <p14:tracePt t="368142" x="9296400" y="3179763"/>
          <p14:tracePt t="368175" x="9313863" y="3170238"/>
          <p14:tracePt t="368356" x="9304338" y="3160713"/>
          <p14:tracePt t="368380" x="9296400" y="3152775"/>
          <p14:tracePt t="368444" x="9286875" y="3133725"/>
          <p14:tracePt t="368524" x="9286875" y="3125788"/>
          <p14:tracePt t="368796" x="9304338" y="3116263"/>
          <p14:tracePt t="368804" x="9323388" y="3116263"/>
          <p14:tracePt t="368812" x="9367838" y="3116263"/>
          <p14:tracePt t="368825" x="9375775" y="3116263"/>
          <p14:tracePt t="368842" x="9429750" y="3133725"/>
          <p14:tracePt t="368844" x="9456738" y="3143250"/>
          <p14:tracePt t="368859" x="9491663" y="3143250"/>
          <p14:tracePt t="368876" x="9582150" y="3170238"/>
          <p14:tracePt t="368893" x="9609138" y="3170238"/>
          <p14:tracePt t="368909" x="9661525" y="3170238"/>
          <p14:tracePt t="368926" x="9688513" y="3187700"/>
          <p14:tracePt t="368942" x="9715500" y="3187700"/>
          <p14:tracePt t="368959" x="9732963" y="3187700"/>
          <p14:tracePt t="368975" x="9752013" y="3187700"/>
          <p14:tracePt t="368992" x="9769475" y="3187700"/>
          <p14:tracePt t="369044" x="9777413" y="3187700"/>
          <p14:tracePt t="369068" x="9786938" y="3187700"/>
          <p14:tracePt t="369076" x="9796463" y="3187700"/>
          <p14:tracePt t="369084" x="9804400" y="3187700"/>
          <p14:tracePt t="369093" x="9831388" y="3179763"/>
          <p14:tracePt t="369110" x="9858375" y="3170238"/>
          <p14:tracePt t="369140" x="9867900" y="3152775"/>
          <p14:tracePt t="369148" x="9875838" y="3143250"/>
          <p14:tracePt t="370300" x="9848850" y="3143250"/>
          <p14:tracePt t="370316" x="9840913" y="3143250"/>
          <p14:tracePt t="370325" x="9831388" y="3143250"/>
          <p14:tracePt t="370340" x="9796463" y="3143250"/>
          <p14:tracePt t="370348" x="9786938" y="3143250"/>
          <p14:tracePt t="370364" x="9777413" y="3143250"/>
          <p14:tracePt t="370376" x="9769475" y="3143250"/>
          <p14:tracePt t="370392" x="9732963" y="3133725"/>
          <p14:tracePt t="370409" x="9688513" y="3133725"/>
          <p14:tracePt t="370425" x="9671050" y="3125788"/>
          <p14:tracePt t="370442" x="9634538" y="3125788"/>
          <p14:tracePt t="370459" x="9609138" y="3125788"/>
          <p14:tracePt t="370475" x="9572625" y="3125788"/>
          <p14:tracePt t="370493" x="9555163" y="3125788"/>
          <p14:tracePt t="370525" x="9545638" y="3125788"/>
          <p14:tracePt t="370542" x="9518650" y="3125788"/>
          <p14:tracePt t="370588" x="9510713" y="3125788"/>
          <p14:tracePt t="370628" x="9501188" y="3125788"/>
          <p14:tracePt t="370644" x="9491663" y="3125788"/>
          <p14:tracePt t="370652" x="9474200" y="3125788"/>
          <p14:tracePt t="370660" x="9456738" y="3125788"/>
          <p14:tracePt t="370676" x="9402763" y="3125788"/>
          <p14:tracePt t="370692" x="9323388" y="3125788"/>
          <p14:tracePt t="370709" x="9277350" y="3125788"/>
          <p14:tracePt t="370725" x="9232900" y="3116263"/>
          <p14:tracePt t="370742" x="9215438" y="3116263"/>
          <p14:tracePt t="370759" x="9197975" y="3116263"/>
          <p14:tracePt t="370775" x="9180513" y="3116263"/>
          <p14:tracePt t="370792" x="9153525" y="3089275"/>
          <p14:tracePt t="370809" x="9109075" y="3089275"/>
          <p14:tracePt t="370825" x="9063038" y="3089275"/>
          <p14:tracePt t="370842" x="8991600" y="3089275"/>
          <p14:tracePt t="370859" x="8867775" y="3089275"/>
          <p14:tracePt t="370860" x="8786813" y="3089275"/>
          <p14:tracePt t="370876" x="8572500" y="3089275"/>
          <p14:tracePt t="370893" x="8331200" y="3089275"/>
          <p14:tracePt t="370909" x="8134350" y="3089275"/>
          <p14:tracePt t="370925" x="8001000" y="3089275"/>
          <p14:tracePt t="371132" x="7947025" y="3071813"/>
          <p14:tracePt t="371140" x="7912100" y="3071813"/>
          <p14:tracePt t="371148" x="7875588" y="3071813"/>
          <p14:tracePt t="371159" x="7831138" y="3071813"/>
          <p14:tracePt t="371175" x="7759700" y="3071813"/>
          <p14:tracePt t="371192" x="7697788" y="3071813"/>
          <p14:tracePt t="371209" x="7634288" y="3071813"/>
          <p14:tracePt t="371225" x="7608888" y="3071813"/>
          <p14:tracePt t="371242" x="7572375" y="3071813"/>
          <p14:tracePt t="371258" x="7537450" y="3071813"/>
          <p14:tracePt t="371276" x="7518400" y="3062288"/>
          <p14:tracePt t="371292" x="7500938" y="3062288"/>
          <p14:tracePt t="371308" x="7491413" y="3054350"/>
          <p14:tracePt t="371325" x="7473950" y="3054350"/>
          <p14:tracePt t="371388" x="7466013" y="3054350"/>
          <p14:tracePt t="371396" x="7429500" y="3044825"/>
          <p14:tracePt t="371408" x="7419975" y="3027363"/>
          <p14:tracePt t="371425" x="7412038" y="3017838"/>
          <p14:tracePt t="371442" x="7348538" y="3000375"/>
          <p14:tracePt t="371459" x="7296150" y="2965450"/>
          <p14:tracePt t="371476" x="7197725" y="2928938"/>
          <p14:tracePt t="371493" x="7161213" y="2911475"/>
          <p14:tracePt t="371509" x="7134225" y="2894013"/>
          <p14:tracePt t="371525" x="7108825" y="2884488"/>
          <p14:tracePt t="371628" x="7108825" y="2857500"/>
          <p14:tracePt t="372572" x="7108825" y="2847975"/>
          <p14:tracePt t="372860" x="7108825" y="2830513"/>
          <p14:tracePt t="372876" x="7099300" y="2803525"/>
          <p14:tracePt t="372908" x="7099300" y="2795588"/>
          <p14:tracePt t="372940" x="7099300" y="2786063"/>
          <p14:tracePt t="375036" x="7099300" y="2803525"/>
          <p14:tracePt t="375044" x="7099300" y="2830513"/>
          <p14:tracePt t="375052" x="7099300" y="2840038"/>
          <p14:tracePt t="375060" x="7099300" y="2857500"/>
          <p14:tracePt t="375076" x="7099300" y="2894013"/>
          <p14:tracePt t="375092" x="7099300" y="2919413"/>
          <p14:tracePt t="375108" x="7116763" y="2938463"/>
          <p14:tracePt t="375125" x="7116763" y="2955925"/>
          <p14:tracePt t="375142" x="7108825" y="2965450"/>
          <p14:tracePt t="375158" x="7099300" y="2982913"/>
          <p14:tracePt t="375175" x="7089775" y="3000375"/>
          <p14:tracePt t="375192" x="7072313" y="3017838"/>
          <p14:tracePt t="375209" x="7045325" y="3054350"/>
          <p14:tracePt t="375225" x="7000875" y="3081338"/>
          <p14:tracePt t="375242" x="6956425" y="3089275"/>
          <p14:tracePt t="375258" x="6929438" y="3116263"/>
          <p14:tracePt t="375276" x="6884988" y="3125788"/>
          <p14:tracePt t="375292" x="6813550" y="3152775"/>
          <p14:tracePt t="375309" x="6724650" y="3152775"/>
          <p14:tracePt t="375325" x="6688138" y="3152775"/>
          <p14:tracePt t="375342" x="6643688" y="3170238"/>
          <p14:tracePt t="375358" x="6608763" y="3170238"/>
          <p14:tracePt t="375375" x="6589713" y="3170238"/>
          <p14:tracePt t="375392" x="6554788" y="3170238"/>
          <p14:tracePt t="375408" x="6527800" y="3170238"/>
          <p14:tracePt t="375425" x="6473825" y="3170238"/>
          <p14:tracePt t="375442" x="6419850" y="3152775"/>
          <p14:tracePt t="375458" x="6384925" y="3125788"/>
          <p14:tracePt t="375476" x="6357938" y="3116263"/>
          <p14:tracePt t="375492" x="6348413" y="3098800"/>
          <p14:tracePt t="375525" x="6340475" y="3071813"/>
          <p14:tracePt t="375548" x="6340475" y="3054350"/>
          <p14:tracePt t="375558" x="6340475" y="3044825"/>
          <p14:tracePt t="375575" x="6323013" y="3027363"/>
          <p14:tracePt t="375592" x="6303963" y="3009900"/>
          <p14:tracePt t="375625" x="6296025" y="2973388"/>
          <p14:tracePt t="375642" x="6296025" y="2965450"/>
          <p14:tracePt t="375658" x="6286500" y="2946400"/>
          <p14:tracePt t="375732" x="6286500" y="2919413"/>
          <p14:tracePt t="375748" x="6286500" y="2911475"/>
          <p14:tracePt t="375764" x="6286500" y="2901950"/>
          <p14:tracePt t="375772" x="6286500" y="2894013"/>
          <p14:tracePt t="375788" x="6276975" y="2884488"/>
          <p14:tracePt t="375796" x="6269038" y="2874963"/>
          <p14:tracePt t="375924" x="6259513" y="2847975"/>
          <p14:tracePt t="375964" x="6242050" y="2840038"/>
          <p14:tracePt t="376012" x="6232525" y="2830513"/>
          <p14:tracePt t="376548" x="6251575" y="2830513"/>
          <p14:tracePt t="376556" x="6259513" y="2830513"/>
          <p14:tracePt t="376564" x="6269038" y="2830513"/>
          <p14:tracePt t="376575" x="6276975" y="2830513"/>
          <p14:tracePt t="376592" x="6340475" y="2830513"/>
          <p14:tracePt t="376609" x="6394450" y="2830513"/>
          <p14:tracePt t="376625" x="6518275" y="2830513"/>
          <p14:tracePt t="376642" x="6653213" y="2830513"/>
          <p14:tracePt t="376658" x="6777038" y="2867025"/>
          <p14:tracePt t="376676" x="6867525" y="2884488"/>
          <p14:tracePt t="376693" x="6956425" y="2884488"/>
          <p14:tracePt t="376710" x="6973888" y="2894013"/>
          <p14:tracePt t="376725" x="6991350" y="2894013"/>
          <p14:tracePt t="376742" x="7000875" y="2894013"/>
          <p14:tracePt t="376776" x="7010400" y="2894013"/>
          <p14:tracePt t="376792" x="7027863" y="2894013"/>
          <p14:tracePt t="376808" x="7037388" y="2894013"/>
          <p14:tracePt t="376825" x="7045325" y="2894013"/>
          <p14:tracePt t="376842" x="7081838" y="2894013"/>
          <p14:tracePt t="376843" x="7089775" y="2894013"/>
          <p14:tracePt t="376859" x="7099300" y="2894013"/>
          <p14:tracePt t="376875" x="7134225" y="2894013"/>
          <p14:tracePt t="376892" x="7153275" y="2894013"/>
          <p14:tracePt t="377012" x="7161213" y="2894013"/>
          <p14:tracePt t="377084" x="7161213" y="2884488"/>
          <p14:tracePt t="377092" x="7143750" y="2884488"/>
          <p14:tracePt t="377100" x="7062788" y="2884488"/>
          <p14:tracePt t="377109" x="7027863" y="2884488"/>
          <p14:tracePt t="377126" x="6956425" y="2884488"/>
          <p14:tracePt t="377142" x="6894513" y="2884488"/>
          <p14:tracePt t="377158" x="6813550" y="2884488"/>
          <p14:tracePt t="377175" x="6751638" y="2884488"/>
          <p14:tracePt t="377192" x="6705600" y="2884488"/>
          <p14:tracePt t="377208" x="6643688" y="2884488"/>
          <p14:tracePt t="377226" x="6572250" y="2884488"/>
          <p14:tracePt t="377242" x="6491288" y="2874963"/>
          <p14:tracePt t="377259" x="6402388" y="2874963"/>
          <p14:tracePt t="377276" x="6367463" y="2857500"/>
          <p14:tracePt t="377292" x="6348413" y="2857500"/>
          <p14:tracePt t="377310" x="6340475" y="2857500"/>
          <p14:tracePt t="377326" x="6313488" y="2847975"/>
          <p14:tracePt t="377342" x="6269038" y="2822575"/>
          <p14:tracePt t="377359" x="6259513" y="2822575"/>
          <p14:tracePt t="377376" x="6215063" y="2822575"/>
          <p14:tracePt t="377392" x="6180138" y="2813050"/>
          <p14:tracePt t="377409" x="6170613" y="2813050"/>
          <p14:tracePt t="377426" x="6161088" y="2813050"/>
          <p14:tracePt t="377516" x="6170613" y="2813050"/>
          <p14:tracePt t="377525" x="6205538" y="2813050"/>
          <p14:tracePt t="377532" x="6232525" y="2813050"/>
          <p14:tracePt t="377542" x="6269038" y="2813050"/>
          <p14:tracePt t="377559" x="6357938" y="2830513"/>
          <p14:tracePt t="377575" x="6510338" y="2830513"/>
          <p14:tracePt t="377592" x="6777038" y="2847975"/>
          <p14:tracePt t="377609" x="7062788" y="2867025"/>
          <p14:tracePt t="377626" x="7419975" y="2867025"/>
          <p14:tracePt t="377643" x="7777163" y="2867025"/>
          <p14:tracePt t="377658" x="8037513" y="2867025"/>
          <p14:tracePt t="377676" x="8205788" y="2867025"/>
          <p14:tracePt t="377692" x="8323263" y="2867025"/>
          <p14:tracePt t="377709" x="8358188" y="2867025"/>
          <p14:tracePt t="377726" x="8385175" y="2867025"/>
          <p14:tracePt t="377742" x="8420100" y="2867025"/>
          <p14:tracePt t="377758" x="8439150" y="2867025"/>
          <p14:tracePt t="377775" x="8501063" y="2830513"/>
          <p14:tracePt t="377792" x="8545513" y="2822575"/>
          <p14:tracePt t="377808" x="8609013" y="2776538"/>
          <p14:tracePt t="377825" x="8643938" y="2751138"/>
          <p14:tracePt t="377842" x="8688388" y="2741613"/>
          <p14:tracePt t="377844" x="8715375" y="2724150"/>
          <p14:tracePt t="377859" x="8724900" y="2714625"/>
          <p14:tracePt t="377876" x="8742363" y="2687638"/>
          <p14:tracePt t="377892" x="8777288" y="2660650"/>
          <p14:tracePt t="377909" x="8796338" y="2643188"/>
          <p14:tracePt t="377926" x="8831263" y="2616200"/>
          <p14:tracePt t="377942" x="8848725" y="2589213"/>
          <p14:tracePt t="377958" x="8929688" y="2536825"/>
          <p14:tracePt t="377976" x="9028113" y="2473325"/>
          <p14:tracePt t="377992" x="9109075" y="2419350"/>
          <p14:tracePt t="378009" x="9153525" y="2374900"/>
          <p14:tracePt t="378026" x="9180513" y="2347913"/>
          <p14:tracePt t="378092" x="9180513" y="2339975"/>
          <p14:tracePt t="378100" x="9170988" y="2339975"/>
          <p14:tracePt t="378110" x="9161463" y="2339975"/>
          <p14:tracePt t="378125" x="9126538" y="2339975"/>
          <p14:tracePt t="378142" x="9099550" y="2339975"/>
          <p14:tracePt t="378159" x="9055100" y="2339975"/>
          <p14:tracePt t="378175" x="9010650" y="2339975"/>
          <p14:tracePt t="378192" x="8966200" y="2339975"/>
          <p14:tracePt t="378208" x="8902700" y="2357438"/>
          <p14:tracePt t="378226" x="8777288" y="2419350"/>
          <p14:tracePt t="378242" x="8661400" y="2509838"/>
          <p14:tracePt t="378258" x="8562975" y="2581275"/>
          <p14:tracePt t="378276" x="8420100" y="2679700"/>
          <p14:tracePt t="378292" x="8251825" y="2795588"/>
          <p14:tracePt t="378309" x="8108950" y="2884488"/>
          <p14:tracePt t="378325" x="7974013" y="2955925"/>
          <p14:tracePt t="378342" x="7796213" y="3000375"/>
          <p14:tracePt t="378358" x="7670800" y="3081338"/>
          <p14:tracePt t="378375" x="7608888" y="3116263"/>
          <p14:tracePt t="378392" x="7581900" y="3125788"/>
          <p14:tracePt t="378409" x="7572375" y="3143250"/>
          <p14:tracePt t="378708" x="7545388" y="3160713"/>
          <p14:tracePt t="378716" x="7491413" y="3179763"/>
          <p14:tracePt t="378725" x="7394575" y="3197225"/>
          <p14:tracePt t="378741" x="7170738" y="3205163"/>
          <p14:tracePt t="378758" x="6858000" y="3268663"/>
          <p14:tracePt t="378775" x="6500813" y="3303588"/>
          <p14:tracePt t="378792" x="6045200" y="3303588"/>
          <p14:tracePt t="378809" x="5572125" y="3303588"/>
          <p14:tracePt t="378825" x="5108575" y="3303588"/>
          <p14:tracePt t="378842" x="4714875" y="3251200"/>
          <p14:tracePt t="378858" x="4419600" y="3160713"/>
          <p14:tracePt t="378860" x="4340225" y="3125788"/>
          <p14:tracePt t="378876" x="4205288" y="3081338"/>
          <p14:tracePt t="378892" x="4108450" y="3044825"/>
          <p14:tracePt t="378909" x="4054475" y="3009900"/>
          <p14:tracePt t="378925" x="4027488" y="2982913"/>
          <p14:tracePt t="378942" x="3973513" y="2928938"/>
          <p14:tracePt t="378958" x="3956050" y="2884488"/>
          <p14:tracePt t="378975" x="3956050" y="2840038"/>
          <p14:tracePt t="378992" x="3956050" y="2786063"/>
          <p14:tracePt t="379008" x="3956050" y="2759075"/>
          <p14:tracePt t="379025" x="3956050" y="2714625"/>
          <p14:tracePt t="379042" x="3956050" y="2670175"/>
          <p14:tracePt t="379058" x="3956050" y="2608263"/>
          <p14:tracePt t="379075" x="3983038" y="2571750"/>
          <p14:tracePt t="379093" x="4010025" y="2509838"/>
          <p14:tracePt t="379109" x="4017963" y="2465388"/>
          <p14:tracePt t="379126" x="4054475" y="2428875"/>
          <p14:tracePt t="379142" x="4062413" y="2411413"/>
          <p14:tracePt t="379158" x="4071938" y="2393950"/>
          <p14:tracePt t="379175" x="4089400" y="2366963"/>
          <p14:tracePt t="379192" x="4133850" y="2357438"/>
          <p14:tracePt t="379208" x="4160838" y="2347913"/>
          <p14:tracePt t="379225" x="4187825" y="2347913"/>
          <p14:tracePt t="379242" x="4214813" y="2339975"/>
          <p14:tracePt t="379258" x="4224338" y="2330450"/>
          <p14:tracePt t="379275" x="4251325" y="2303463"/>
          <p14:tracePt t="379292" x="4259263" y="2295525"/>
          <p14:tracePt t="379468" x="4241800" y="2276475"/>
          <p14:tracePt t="379484" x="4214813" y="2276475"/>
          <p14:tracePt t="379508" x="4205288" y="2276475"/>
          <p14:tracePt t="379516" x="4197350" y="2276475"/>
          <p14:tracePt t="379525" x="4187825" y="2276475"/>
          <p14:tracePt t="379542" x="4152900" y="2276475"/>
          <p14:tracePt t="379558" x="4108450" y="2276475"/>
          <p14:tracePt t="379575" x="4037013" y="2276475"/>
          <p14:tracePt t="379592" x="3956050" y="2276475"/>
          <p14:tracePt t="379608" x="3848100" y="2303463"/>
          <p14:tracePt t="379625" x="3608388" y="2428875"/>
          <p14:tracePt t="379642" x="3402013" y="2517775"/>
          <p14:tracePt t="379658" x="3187700" y="2643188"/>
          <p14:tracePt t="379675" x="3044825" y="2724150"/>
          <p14:tracePt t="379692" x="2901950" y="2803525"/>
          <p14:tracePt t="379709" x="2857500" y="2830513"/>
          <p14:tracePt t="379725" x="2840038" y="2840038"/>
          <p14:tracePt t="380292" x="2830513" y="2847975"/>
          <p14:tracePt t="380820" x="2830513" y="2874963"/>
          <p14:tracePt t="380828" x="2830513" y="2884488"/>
          <p14:tracePt t="380844" x="2840038" y="2894013"/>
          <p14:tracePt t="380860" x="2847975" y="2901950"/>
          <p14:tracePt t="380868" x="2857500" y="2911475"/>
          <p14:tracePt t="380876" x="2884488" y="2911475"/>
          <p14:tracePt t="380892" x="2973388" y="2955925"/>
          <p14:tracePt t="380909" x="3232150" y="2982913"/>
          <p14:tracePt t="380925" x="3732213" y="3071813"/>
          <p14:tracePt t="380941" x="4572000" y="3197225"/>
          <p14:tracePt t="380958" x="5643563" y="3224213"/>
          <p14:tracePt t="380975" x="6858000" y="3224213"/>
          <p14:tracePt t="380992" x="8027988" y="3224213"/>
          <p14:tracePt t="381008" x="8947150" y="3224213"/>
          <p14:tracePt t="381025" x="9831388" y="3224213"/>
          <p14:tracePt t="381042" x="10331450" y="3224213"/>
          <p14:tracePt t="381058" x="10528300" y="3224213"/>
          <p14:tracePt t="381075" x="10617200" y="3224213"/>
          <p14:tracePt t="381093" x="10644188" y="3224213"/>
          <p14:tracePt t="381148" x="10653713" y="3224213"/>
          <p14:tracePt t="381164" x="10680700" y="3224213"/>
          <p14:tracePt t="381172" x="10698163" y="3224213"/>
          <p14:tracePt t="381180" x="10706100" y="3224213"/>
          <p14:tracePt t="381192" x="10742613" y="3224213"/>
          <p14:tracePt t="381208" x="10823575" y="3224213"/>
          <p14:tracePt t="381225" x="10885488" y="3197225"/>
          <p14:tracePt t="381276" x="10895013" y="3187700"/>
          <p14:tracePt t="381300" x="10895013" y="3179763"/>
          <p14:tracePt t="381309" x="10868025" y="3179763"/>
          <p14:tracePt t="381316" x="10858500" y="3170238"/>
          <p14:tracePt t="381325" x="10804525" y="3143250"/>
          <p14:tracePt t="381342" x="10733088" y="3098800"/>
          <p14:tracePt t="381358" x="10634663" y="3071813"/>
          <p14:tracePt t="381375" x="10555288" y="3044825"/>
          <p14:tracePt t="381391" x="10466388" y="3044825"/>
          <p14:tracePt t="381408" x="10412413" y="3044825"/>
          <p14:tracePt t="381425" x="10385425" y="3036888"/>
          <p14:tracePt t="381442" x="10367963" y="3036888"/>
          <p14:tracePt t="381475" x="10348913" y="3036888"/>
          <p14:tracePt t="381492" x="10296525" y="3036888"/>
          <p14:tracePt t="381509" x="10252075" y="3036888"/>
          <p14:tracePt t="381525" x="10225088" y="3036888"/>
          <p14:tracePt t="381542" x="10198100" y="3036888"/>
          <p14:tracePt t="381558" x="10171113" y="3036888"/>
          <p14:tracePt t="381575" x="10134600" y="3036888"/>
          <p14:tracePt t="381591" x="10090150" y="3036888"/>
          <p14:tracePt t="381608" x="10018713" y="3036888"/>
          <p14:tracePt t="381625" x="9875838" y="3036888"/>
          <p14:tracePt t="381642" x="9759950" y="3036888"/>
          <p14:tracePt t="381658" x="9680575" y="3036888"/>
          <p14:tracePt t="381675" x="9617075" y="3044825"/>
          <p14:tracePt t="381692" x="9572625" y="3062288"/>
          <p14:tracePt t="382172" x="9582150" y="3062288"/>
          <p14:tracePt t="382196" x="9590088" y="3062288"/>
          <p14:tracePt t="382204" x="9609138" y="3062288"/>
          <p14:tracePt t="382372" x="9599613" y="3062288"/>
          <p14:tracePt t="382380" x="9555163" y="3062288"/>
          <p14:tracePt t="382391" x="9466263" y="3062288"/>
          <p14:tracePt t="382408" x="9205913" y="3062288"/>
          <p14:tracePt t="382425" x="8823325" y="3062288"/>
          <p14:tracePt t="382442" x="8348663" y="3062288"/>
          <p14:tracePt t="382458" x="7929563" y="3062288"/>
          <p14:tracePt t="382476" x="7473950" y="3062288"/>
          <p14:tracePt t="382492" x="6929438" y="3062288"/>
          <p14:tracePt t="382509" x="6643688" y="3062288"/>
          <p14:tracePt t="382525" x="6473825" y="3062288"/>
          <p14:tracePt t="382542" x="6276975" y="3062288"/>
          <p14:tracePt t="382558" x="6170613" y="3062288"/>
          <p14:tracePt t="382575" x="6081713" y="3062288"/>
          <p14:tracePt t="382591" x="6000750" y="3062288"/>
          <p14:tracePt t="382608" x="5929313" y="3062288"/>
          <p14:tracePt t="382625" x="5867400" y="3054350"/>
          <p14:tracePt t="382641" x="5786438" y="3036888"/>
          <p14:tracePt t="382658" x="5724525" y="2990850"/>
          <p14:tracePt t="382675" x="5661025" y="2973388"/>
          <p14:tracePt t="382692" x="5554663" y="2919413"/>
          <p14:tracePt t="382709" x="5438775" y="2884488"/>
          <p14:tracePt t="382725" x="5330825" y="2847975"/>
          <p14:tracePt t="382741" x="5286375" y="2847975"/>
          <p14:tracePt t="382758" x="5259388" y="2847975"/>
          <p14:tracePt t="382775" x="5232400" y="2847975"/>
          <p14:tracePt t="382792" x="5170488" y="2847975"/>
          <p14:tracePt t="382808" x="5126038" y="2847975"/>
          <p14:tracePt t="382825" x="5116513" y="2847975"/>
          <p14:tracePt t="382858" x="5108575" y="2847975"/>
          <p14:tracePt t="382875" x="5099050" y="2847975"/>
          <p14:tracePt t="382892" x="5054600" y="2847975"/>
          <p14:tracePt t="382925" x="5045075" y="2847975"/>
          <p14:tracePt t="382941" x="5010150" y="2867025"/>
          <p14:tracePt t="383052" x="4991100" y="2894013"/>
          <p14:tracePt t="383060" x="4983163" y="2901950"/>
          <p14:tracePt t="383068" x="4983163" y="2911475"/>
          <p14:tracePt t="383084" x="4983163" y="2919413"/>
          <p14:tracePt t="383100" x="4973638" y="2946400"/>
          <p14:tracePt t="383116" x="4965700" y="2946400"/>
          <p14:tracePt t="383212" x="4956175" y="2955925"/>
          <p14:tracePt t="384572" x="4965700" y="2965450"/>
          <p14:tracePt t="384588" x="4965700" y="2973388"/>
          <p14:tracePt t="384596" x="4973638" y="2982913"/>
          <p14:tracePt t="384796" x="4983163" y="3000375"/>
          <p14:tracePt t="384860" x="5000625" y="3000375"/>
          <p14:tracePt t="384884" x="5010150" y="3000375"/>
          <p14:tracePt t="384916" x="5018088" y="3000375"/>
          <p14:tracePt t="384932" x="5037138" y="3000375"/>
          <p14:tracePt t="384941" x="5045075" y="3000375"/>
          <p14:tracePt t="384948" x="5072063" y="3000375"/>
          <p14:tracePt t="384958" x="5108575" y="3000375"/>
          <p14:tracePt t="384975" x="5153025" y="3000375"/>
          <p14:tracePt t="384991" x="5214938" y="3000375"/>
          <p14:tracePt t="385008" x="5251450" y="3000375"/>
          <p14:tracePt t="385025" x="5276850" y="3000375"/>
          <p14:tracePt t="385084" x="5286375" y="3000375"/>
          <p14:tracePt t="385092" x="5303838" y="3000375"/>
          <p14:tracePt t="385100" x="5330825" y="3000375"/>
          <p14:tracePt t="385109" x="5384800" y="3000375"/>
          <p14:tracePt t="385125" x="5500688" y="3000375"/>
          <p14:tracePt t="385141" x="5643563" y="3000375"/>
          <p14:tracePt t="385158" x="5840413" y="3000375"/>
          <p14:tracePt t="385175" x="6054725" y="3000375"/>
          <p14:tracePt t="385191" x="6269038" y="3000375"/>
          <p14:tracePt t="385208" x="6419850" y="3000375"/>
          <p14:tracePt t="385225" x="6483350" y="3000375"/>
          <p14:tracePt t="385516" x="6473825" y="3000375"/>
          <p14:tracePt t="385540" x="6446838" y="3000375"/>
          <p14:tracePt t="385564" x="6438900" y="3000375"/>
          <p14:tracePt t="385572" x="6429375" y="3000375"/>
          <p14:tracePt t="385620" x="6419850" y="3000375"/>
          <p14:tracePt t="385652" x="6402388" y="3000375"/>
          <p14:tracePt t="385684" x="6384925" y="3000375"/>
          <p14:tracePt t="387476" x="6394450" y="3000375"/>
          <p14:tracePt t="387676" x="6402388" y="3000375"/>
          <p14:tracePt t="387684" x="6419850" y="3000375"/>
          <p14:tracePt t="387748" x="6429375" y="3000375"/>
          <p14:tracePt t="387780" x="6438900" y="3000375"/>
          <p14:tracePt t="387796" x="6456363" y="3000375"/>
          <p14:tracePt t="387836" x="6473825" y="3000375"/>
          <p14:tracePt t="387860" x="6483350" y="3000375"/>
          <p14:tracePt t="387892" x="6491288" y="3000375"/>
          <p14:tracePt t="387932" x="6500813" y="3000375"/>
          <p14:tracePt t="387948" x="6527800" y="3000375"/>
          <p14:tracePt t="388020" x="6537325" y="3000375"/>
          <p14:tracePt t="388068" x="6545263" y="3000375"/>
          <p14:tracePt t="388108" x="6554788" y="3000375"/>
          <p14:tracePt t="388180" x="6581775" y="3000375"/>
          <p14:tracePt t="388228" x="6589713" y="3000375"/>
          <p14:tracePt t="388628" x="6599238" y="3000375"/>
          <p14:tracePt t="388796" x="6608763" y="3000375"/>
          <p14:tracePt t="388860" x="6626225" y="3000375"/>
          <p14:tracePt t="388884" x="6643688" y="3000375"/>
          <p14:tracePt t="388892" x="6653213" y="3000375"/>
          <p14:tracePt t="388900" x="6661150" y="3000375"/>
          <p14:tracePt t="388909" x="6680200" y="3000375"/>
          <p14:tracePt t="388925" x="6688138" y="3000375"/>
          <p14:tracePt t="388941" x="6705600" y="3000375"/>
          <p14:tracePt t="388958" x="6715125" y="3009900"/>
          <p14:tracePt t="388980" x="6732588" y="3009900"/>
          <p14:tracePt t="388991" x="6742113" y="3009900"/>
          <p14:tracePt t="389012" x="6751638" y="3009900"/>
          <p14:tracePt t="389156" x="6759575" y="3009900"/>
          <p14:tracePt t="389172" x="6786563" y="3009900"/>
          <p14:tracePt t="389180" x="6796088" y="3009900"/>
          <p14:tracePt t="389196" x="6804025" y="3009900"/>
          <p14:tracePt t="389220" x="6813550" y="3009900"/>
          <p14:tracePt t="389316" x="6840538" y="3009900"/>
          <p14:tracePt t="389364" x="6848475" y="3009900"/>
          <p14:tracePt t="389436" x="6858000" y="3009900"/>
          <p14:tracePt t="389476" x="6867525" y="2990850"/>
          <p14:tracePt t="389484" x="6875463" y="2982913"/>
          <p14:tracePt t="389540" x="6884988" y="2973388"/>
          <p14:tracePt t="389804" x="6902450" y="2973388"/>
          <p14:tracePt t="389820" x="6911975" y="2982913"/>
          <p14:tracePt t="389900" x="6919913" y="3000375"/>
          <p14:tracePt t="389916" x="6929438" y="3009900"/>
          <p14:tracePt t="389932" x="6938963" y="3009900"/>
          <p14:tracePt t="389941" x="6965950" y="3027363"/>
          <p14:tracePt t="389988" x="6973888" y="3027363"/>
          <p14:tracePt t="389996" x="6991350" y="3027363"/>
          <p14:tracePt t="390300" x="7000875" y="3027363"/>
          <p14:tracePt t="392356" x="6991350" y="3044825"/>
          <p14:tracePt t="393116" x="6965950" y="3054350"/>
          <p14:tracePt t="393124" x="6956425" y="3054350"/>
          <p14:tracePt t="393132" x="6946900" y="3054350"/>
          <p14:tracePt t="393141" x="6929438" y="3062288"/>
          <p14:tracePt t="393158" x="6894513" y="3062288"/>
          <p14:tracePt t="393175" x="6858000" y="3089275"/>
          <p14:tracePt t="393191" x="6840538" y="3098800"/>
          <p14:tracePt t="393208" x="6796088" y="3098800"/>
          <p14:tracePt t="393224" x="6777038" y="3108325"/>
          <p14:tracePt t="393241" x="6742113" y="3108325"/>
          <p14:tracePt t="393258" x="6732588" y="3116263"/>
          <p14:tracePt t="393274" x="6697663" y="3116263"/>
          <p14:tracePt t="393291" x="6680200" y="3116263"/>
          <p14:tracePt t="393308" x="6643688" y="3116263"/>
          <p14:tracePt t="393324" x="6634163" y="3125788"/>
          <p14:tracePt t="393341" x="6626225" y="3143250"/>
          <p14:tracePt t="393357" x="6616700" y="3143250"/>
          <p14:tracePt t="393374" x="6599238" y="3152775"/>
          <p14:tracePt t="393391" x="6562725" y="3160713"/>
          <p14:tracePt t="393408" x="6491288" y="3170238"/>
          <p14:tracePt t="393424" x="6411913" y="3197225"/>
          <p14:tracePt t="393441" x="6313488" y="3224213"/>
          <p14:tracePt t="393458" x="6153150" y="3276600"/>
          <p14:tracePt t="393474" x="5929313" y="3330575"/>
          <p14:tracePt t="393492" x="5608638" y="3419475"/>
          <p14:tracePt t="393508" x="5116513" y="3571875"/>
          <p14:tracePt t="393525" x="4768850" y="3705225"/>
          <p14:tracePt t="393541" x="4465638" y="3857625"/>
          <p14:tracePt t="393557" x="4232275" y="3965575"/>
          <p14:tracePt t="393574" x="4108450" y="4044950"/>
          <p14:tracePt t="393591" x="4062413" y="4081463"/>
          <p14:tracePt t="393624" x="4062413" y="4098925"/>
          <p14:tracePt t="393641" x="4044950" y="4125913"/>
          <p14:tracePt t="393876" x="4037013" y="4125913"/>
          <p14:tracePt t="393940" x="4037013" y="4116388"/>
          <p14:tracePt t="393948" x="4037013" y="4089400"/>
          <p14:tracePt t="393958" x="4037013" y="4037013"/>
          <p14:tracePt t="393974" x="3990975" y="3938588"/>
          <p14:tracePt t="393991" x="3965575" y="3884613"/>
          <p14:tracePt t="394008" x="3929063" y="3813175"/>
          <p14:tracePt t="394024" x="3884613" y="3741738"/>
          <p14:tracePt t="394041" x="3848100" y="3705225"/>
          <p14:tracePt t="394058" x="3830638" y="3687763"/>
          <p14:tracePt t="394074" x="3822700" y="3679825"/>
          <p14:tracePt t="394436" x="3813175" y="3670300"/>
          <p14:tracePt t="394444" x="3776663" y="3643313"/>
          <p14:tracePt t="394452" x="3768725" y="3633788"/>
          <p14:tracePt t="394468" x="3741738" y="3625850"/>
          <p14:tracePt t="394484" x="3705225" y="3616325"/>
          <p14:tracePt t="394500" x="3697288" y="3616325"/>
          <p14:tracePt t="394509" x="3687763" y="3598863"/>
          <p14:tracePt t="394572" x="3670300" y="3589338"/>
          <p14:tracePt t="394588" x="3660775" y="3589338"/>
          <p14:tracePt t="394596" x="3643313" y="3581400"/>
          <p14:tracePt t="394612" x="3633788" y="3581400"/>
          <p14:tracePt t="394624" x="3608388" y="3581400"/>
          <p14:tracePt t="394641" x="3598863" y="3581400"/>
          <p14:tracePt t="394658" x="3589338" y="3581400"/>
          <p14:tracePt t="394674" x="3581400" y="3581400"/>
          <p14:tracePt t="394691" x="3554413" y="3581400"/>
          <p14:tracePt t="394708" x="3544888" y="3581400"/>
          <p14:tracePt t="394724" x="3536950" y="3581400"/>
          <p14:tracePt t="394741" x="3527425" y="3581400"/>
          <p14:tracePt t="394757" x="3482975" y="3581400"/>
          <p14:tracePt t="394774" x="3473450" y="3581400"/>
          <p14:tracePt t="394791" x="3446463" y="3581400"/>
          <p14:tracePt t="394808" x="3438525" y="3581400"/>
          <p14:tracePt t="394841" x="3429000" y="3581400"/>
          <p14:tracePt t="394858" x="3411538" y="3589338"/>
          <p14:tracePt t="394874" x="3384550" y="3608388"/>
          <p14:tracePt t="394908" x="3375025" y="3616325"/>
          <p14:tracePt t="394925" x="3357563" y="3633788"/>
          <p14:tracePt t="394948" x="3348038" y="3643313"/>
          <p14:tracePt t="394958" x="3330575" y="3660775"/>
          <p14:tracePt t="394980" x="3322638" y="3670300"/>
          <p14:tracePt t="394996" x="3313113" y="3679825"/>
          <p14:tracePt t="395007" x="3313113" y="3687763"/>
          <p14:tracePt t="395024" x="3303588" y="3697288"/>
          <p14:tracePt t="395041" x="3276600" y="3724275"/>
          <p14:tracePt t="395058" x="3276600" y="3732213"/>
          <p14:tracePt t="395074" x="3268663" y="3741738"/>
          <p14:tracePt t="395132" x="3259138" y="3759200"/>
          <p14:tracePt t="395156" x="3251200" y="3786188"/>
          <p14:tracePt t="395180" x="3251200" y="3795713"/>
          <p14:tracePt t="395220" x="3251200" y="3813175"/>
          <p14:tracePt t="395244" x="3224213" y="3830638"/>
          <p14:tracePt t="395260" x="3224213" y="3840163"/>
          <p14:tracePt t="395268" x="3224213" y="3848100"/>
          <p14:tracePt t="395276" x="3224213" y="3857625"/>
          <p14:tracePt t="395292" x="3224213" y="3894138"/>
          <p14:tracePt t="395308" x="3224213" y="3919538"/>
          <p14:tracePt t="395324" x="3224213" y="3929063"/>
          <p14:tracePt t="395341" x="3214688" y="3965575"/>
          <p14:tracePt t="395358" x="3214688" y="4010025"/>
          <p14:tracePt t="395374" x="3214688" y="4027488"/>
          <p14:tracePt t="395392" x="3214688" y="4062413"/>
          <p14:tracePt t="395408" x="3205163" y="4071938"/>
          <p14:tracePt t="395444" x="3205163" y="4081463"/>
          <p14:tracePt t="395468" x="3205163" y="4089400"/>
          <p14:tracePt t="395476" x="3205163" y="4098925"/>
          <p14:tracePt t="395484" x="3205163" y="4108450"/>
          <p14:tracePt t="395492" x="3205163" y="4125913"/>
          <p14:tracePt t="395509" x="3214688" y="4160838"/>
          <p14:tracePt t="395525" x="3232150" y="4179888"/>
          <p14:tracePt t="395541" x="3232150" y="4187825"/>
          <p14:tracePt t="395558" x="3232150" y="4205288"/>
          <p14:tracePt t="395574" x="3232150" y="4224338"/>
          <p14:tracePt t="395591" x="3241675" y="4251325"/>
          <p14:tracePt t="395607" x="3241675" y="4259263"/>
          <p14:tracePt t="395624" x="3251200" y="4276725"/>
          <p14:tracePt t="395641" x="3259138" y="4303713"/>
          <p14:tracePt t="395658" x="3276600" y="4313238"/>
          <p14:tracePt t="395691" x="3276600" y="4330700"/>
          <p14:tracePt t="395707" x="3286125" y="4348163"/>
          <p14:tracePt t="395724" x="3295650" y="4367213"/>
          <p14:tracePt t="395741" x="3303588" y="4384675"/>
          <p14:tracePt t="395758" x="3330575" y="4411663"/>
          <p14:tracePt t="395791" x="3340100" y="4419600"/>
          <p14:tracePt t="395807" x="3348038" y="4429125"/>
          <p14:tracePt t="395824" x="3357563" y="4438650"/>
          <p14:tracePt t="395841" x="3384550" y="4465638"/>
          <p14:tracePt t="395876" x="3394075" y="4473575"/>
          <p14:tracePt t="395908" x="3402013" y="4473575"/>
          <p14:tracePt t="395916" x="3411538" y="4483100"/>
          <p14:tracePt t="395925" x="3419475" y="4483100"/>
          <p14:tracePt t="395941" x="3429000" y="4483100"/>
          <p14:tracePt t="395958" x="3438525" y="4491038"/>
          <p14:tracePt t="395974" x="3455988" y="4500563"/>
          <p14:tracePt t="395991" x="3465513" y="4510088"/>
          <p14:tracePt t="396008" x="3482975" y="4510088"/>
          <p14:tracePt t="396024" x="3500438" y="4518025"/>
          <p14:tracePt t="396041" x="3527425" y="4518025"/>
          <p14:tracePt t="396057" x="3544888" y="4518025"/>
          <p14:tracePt t="396074" x="3571875" y="4518025"/>
          <p14:tracePt t="396091" x="3598863" y="4537075"/>
          <p14:tracePt t="396108" x="3608388" y="4537075"/>
          <p14:tracePt t="396125" x="3643313" y="4537075"/>
          <p14:tracePt t="396141" x="3652838" y="4537075"/>
          <p14:tracePt t="396158" x="3660775" y="4537075"/>
          <p14:tracePt t="396174" x="3687763" y="4537075"/>
          <p14:tracePt t="396191" x="3705225" y="4537075"/>
          <p14:tracePt t="396208" x="3724275" y="4518025"/>
          <p14:tracePt t="396225" x="3759200" y="4500563"/>
          <p14:tracePt t="396241" x="3776663" y="4491038"/>
          <p14:tracePt t="396257" x="3813175" y="4473575"/>
          <p14:tracePt t="396274" x="3830638" y="4456113"/>
          <p14:tracePt t="396291" x="3848100" y="4446588"/>
          <p14:tracePt t="396308" x="3867150" y="4429125"/>
          <p14:tracePt t="396325" x="3875088" y="4402138"/>
          <p14:tracePt t="396341" x="3884613" y="4375150"/>
          <p14:tracePt t="396358" x="3911600" y="4340225"/>
          <p14:tracePt t="396374" x="3911600" y="4330700"/>
          <p14:tracePt t="396391" x="3919538" y="4313238"/>
          <p14:tracePt t="396407" x="3929063" y="4268788"/>
          <p14:tracePt t="396425" x="3929063" y="4241800"/>
          <p14:tracePt t="396441" x="3946525" y="4224338"/>
          <p14:tracePt t="396457" x="3946525" y="4170363"/>
          <p14:tracePt t="396474" x="3965575" y="4143375"/>
          <p14:tracePt t="396491" x="3965575" y="4116388"/>
          <p14:tracePt t="396507" x="3965575" y="4089400"/>
          <p14:tracePt t="396524" x="3965575" y="4071938"/>
          <p14:tracePt t="396541" x="3973513" y="4054475"/>
          <p14:tracePt t="396557" x="3973513" y="4017963"/>
          <p14:tracePt t="396574" x="3973513" y="3973513"/>
          <p14:tracePt t="396591" x="3973513" y="3956050"/>
          <p14:tracePt t="396607" x="3973513" y="3911600"/>
          <p14:tracePt t="396624" x="3973513" y="3875088"/>
          <p14:tracePt t="396641" x="3973513" y="3857625"/>
          <p14:tracePt t="396658" x="3973513" y="3822700"/>
          <p14:tracePt t="396674" x="3973513" y="3813175"/>
          <p14:tracePt t="396691" x="3965575" y="3803650"/>
          <p14:tracePt t="396708" x="3956050" y="3786188"/>
          <p14:tracePt t="396725" x="3946525" y="3759200"/>
          <p14:tracePt t="396741" x="3919538" y="3724275"/>
          <p14:tracePt t="396774" x="3911600" y="3714750"/>
          <p14:tracePt t="396791" x="3902075" y="3714750"/>
          <p14:tracePt t="396807" x="3875088" y="3714750"/>
          <p14:tracePt t="396824" x="3867150" y="3705225"/>
          <p14:tracePt t="396841" x="3857625" y="3697288"/>
          <p14:tracePt t="396857" x="3848100" y="3687763"/>
          <p14:tracePt t="396874" x="3830638" y="3687763"/>
          <p14:tracePt t="396891" x="3813175" y="3679825"/>
          <p14:tracePt t="396908" x="3776663" y="3660775"/>
          <p14:tracePt t="396925" x="3724275" y="3643313"/>
          <p14:tracePt t="396941" x="3705225" y="3643313"/>
          <p14:tracePt t="396958" x="3687763" y="3643313"/>
          <p14:tracePt t="396975" x="3652838" y="3625850"/>
          <p14:tracePt t="396991" x="3625850" y="3616325"/>
          <p14:tracePt t="397007" x="3598863" y="3616325"/>
          <p14:tracePt t="397024" x="3571875" y="3616325"/>
          <p14:tracePt t="397041" x="3554413" y="3616325"/>
          <p14:tracePt t="397057" x="3544888" y="3616325"/>
          <p14:tracePt t="397075" x="3536950" y="3616325"/>
          <p14:tracePt t="397107" x="3517900" y="3616325"/>
          <p14:tracePt t="397125" x="3490913" y="3616325"/>
          <p14:tracePt t="397141" x="3473450" y="3616325"/>
          <p14:tracePt t="397158" x="3394075" y="3633788"/>
          <p14:tracePt t="397174" x="3375025" y="3643313"/>
          <p14:tracePt t="397191" x="3330575" y="3652838"/>
          <p14:tracePt t="397208" x="3322638" y="3660775"/>
          <p14:tracePt t="397224" x="3295650" y="3687763"/>
          <p14:tracePt t="397241" x="3259138" y="3714750"/>
          <p14:tracePt t="397257" x="3251200" y="3724275"/>
          <p14:tracePt t="397274" x="3205163" y="3759200"/>
          <p14:tracePt t="397291" x="3187700" y="3776663"/>
          <p14:tracePt t="397308" x="3170238" y="3822700"/>
          <p14:tracePt t="397325" x="3133725" y="3875088"/>
          <p14:tracePt t="397341" x="3125788" y="3894138"/>
          <p14:tracePt t="397357" x="3125788" y="3911600"/>
          <p14:tracePt t="397374" x="3125788" y="3929063"/>
          <p14:tracePt t="397391" x="3125788" y="3956050"/>
          <p14:tracePt t="397407" x="3116263" y="3983038"/>
          <p14:tracePt t="397424" x="3116263" y="4010025"/>
          <p14:tracePt t="397441" x="3116263" y="4027488"/>
          <p14:tracePt t="397457" x="3116263" y="4071938"/>
          <p14:tracePt t="397474" x="3116263" y="4116388"/>
          <p14:tracePt t="397491" x="3116263" y="4152900"/>
          <p14:tracePt t="397508" x="3116263" y="4232275"/>
          <p14:tracePt t="397525" x="3116263" y="4268788"/>
          <p14:tracePt t="397541" x="3116263" y="4303713"/>
          <p14:tracePt t="397557" x="3116263" y="4313238"/>
          <p14:tracePt t="397574" x="3116263" y="4322763"/>
          <p14:tracePt t="397591" x="3116263" y="4340225"/>
          <p14:tracePt t="397624" x="3133725" y="4367213"/>
          <p14:tracePt t="397657" x="3143250" y="4375150"/>
          <p14:tracePt t="397674" x="3160713" y="4411663"/>
          <p14:tracePt t="397691" x="3170238" y="4419600"/>
          <p14:tracePt t="397716" x="3187700" y="4438650"/>
          <p14:tracePt t="397740" x="3197225" y="4456113"/>
          <p14:tracePt t="397748" x="3214688" y="4465638"/>
          <p14:tracePt t="397764" x="3224213" y="4473575"/>
          <p14:tracePt t="397774" x="3232150" y="4473575"/>
          <p14:tracePt t="397791" x="3251200" y="4483100"/>
          <p14:tracePt t="397824" x="3259138" y="4491038"/>
          <p14:tracePt t="397860" x="3268663" y="4500563"/>
          <p14:tracePt t="397876" x="3286125" y="4510088"/>
          <p14:tracePt t="397892" x="3295650" y="4510088"/>
          <p14:tracePt t="397900" x="3303588" y="4527550"/>
          <p14:tracePt t="397924" x="3313113" y="4527550"/>
          <p14:tracePt t="397932" x="3330575" y="4527550"/>
          <p14:tracePt t="397941" x="3348038" y="4537075"/>
          <p14:tracePt t="397996" x="3357563" y="4537075"/>
          <p14:tracePt t="398012" x="3367088" y="4537075"/>
          <p14:tracePt t="398028" x="3384550" y="4537075"/>
          <p14:tracePt t="398044" x="3394075" y="4537075"/>
          <p14:tracePt t="398060" x="3402013" y="4537075"/>
          <p14:tracePt t="398068" x="3419475" y="4537075"/>
          <p14:tracePt t="398076" x="3438525" y="4537075"/>
          <p14:tracePt t="398092" x="3446463" y="4537075"/>
          <p14:tracePt t="398108" x="3455988" y="4537075"/>
          <p14:tracePt t="398125" x="3465513" y="4537075"/>
          <p14:tracePt t="398164" x="3490913" y="4537075"/>
          <p14:tracePt t="398188" x="3500438" y="4537075"/>
          <p14:tracePt t="398204" x="3509963" y="4537075"/>
          <p14:tracePt t="398236" x="3517900" y="4537075"/>
          <p14:tracePt t="398276" x="3527425" y="4537075"/>
          <p14:tracePt t="398284" x="3544888" y="4537075"/>
          <p14:tracePt t="398324" x="3554413" y="4537075"/>
          <p14:tracePt t="398340" x="3562350" y="4537075"/>
          <p14:tracePt t="398364" x="3571875" y="4537075"/>
          <p14:tracePt t="398380" x="3589338" y="4537075"/>
          <p14:tracePt t="398396" x="3616325" y="4518025"/>
          <p14:tracePt t="398436" x="3625850" y="4518025"/>
          <p14:tracePt t="398444" x="3643313" y="4518025"/>
          <p14:tracePt t="398452" x="3652838" y="4518025"/>
          <p14:tracePt t="398460" x="3670300" y="4510088"/>
          <p14:tracePt t="398484" x="3679825" y="4491038"/>
          <p14:tracePt t="398500" x="3732213" y="4483100"/>
          <p14:tracePt t="398516" x="3741738" y="4483100"/>
          <p14:tracePt t="398525" x="3759200" y="4465638"/>
          <p14:tracePt t="398541" x="3786188" y="4438650"/>
          <p14:tracePt t="398557" x="3803650" y="4429125"/>
          <p14:tracePt t="398574" x="3840163" y="4402138"/>
          <p14:tracePt t="398591" x="3857625" y="4384675"/>
          <p14:tracePt t="398607" x="3894138" y="4357688"/>
          <p14:tracePt t="398624" x="3911600" y="4330700"/>
          <p14:tracePt t="398641" x="3938588" y="4286250"/>
          <p14:tracePt t="398657" x="3946525" y="4276725"/>
          <p14:tracePt t="398674" x="3956050" y="4232275"/>
          <p14:tracePt t="398691" x="3956050" y="4197350"/>
          <p14:tracePt t="398708" x="3965575" y="4170363"/>
          <p14:tracePt t="398725" x="3965575" y="4125913"/>
          <p14:tracePt t="398741" x="3965575" y="4081463"/>
          <p14:tracePt t="398757" x="3965575" y="4017963"/>
          <p14:tracePt t="398774" x="3965575" y="3946525"/>
          <p14:tracePt t="398791" x="3965575" y="3867150"/>
          <p14:tracePt t="398807" x="3965575" y="3803650"/>
          <p14:tracePt t="398824" x="3929063" y="3741738"/>
          <p14:tracePt t="398841" x="3884613" y="3687763"/>
          <p14:tracePt t="398857" x="3857625" y="3679825"/>
          <p14:tracePt t="398874" x="3822700" y="3670300"/>
          <p14:tracePt t="398891" x="3786188" y="3643313"/>
          <p14:tracePt t="398908" x="3759200" y="3643313"/>
          <p14:tracePt t="398924" x="3741738" y="3643313"/>
          <p14:tracePt t="399300" x="3768725" y="3643313"/>
          <p14:tracePt t="399308" x="3840163" y="3643313"/>
          <p14:tracePt t="399316" x="3983038" y="3643313"/>
          <p14:tracePt t="399325" x="4197350" y="3643313"/>
          <p14:tracePt t="399341" x="4697413" y="3643313"/>
          <p14:tracePt t="399357" x="5197475" y="3643313"/>
          <p14:tracePt t="399374" x="5724525" y="3643313"/>
          <p14:tracePt t="399391" x="6205538" y="3581400"/>
          <p14:tracePt t="399407" x="6527800" y="3490913"/>
          <p14:tracePt t="399424" x="6643688" y="3446463"/>
          <p14:tracePt t="399441" x="6697663" y="3394075"/>
          <p14:tracePt t="399604" x="6705600" y="3384550"/>
          <p14:tracePt t="399628" x="6705600" y="3348038"/>
          <p14:tracePt t="399636" x="6705600" y="3340100"/>
          <p14:tracePt t="399644" x="6705600" y="3313113"/>
          <p14:tracePt t="399657" x="6705600" y="3295650"/>
          <p14:tracePt t="399674" x="6705600" y="3268663"/>
          <p14:tracePt t="399691" x="6705600" y="3224213"/>
          <p14:tracePt t="399708" x="6705600" y="3205163"/>
          <p14:tracePt t="399725" x="6680200" y="3152775"/>
          <p14:tracePt t="399741" x="6653213" y="3125788"/>
          <p14:tracePt t="399757" x="6608763" y="3071813"/>
          <p14:tracePt t="399774" x="6572250" y="3036888"/>
          <p14:tracePt t="399791" x="6510338" y="3000375"/>
          <p14:tracePt t="399807" x="6473825" y="2982913"/>
          <p14:tracePt t="399824" x="6446838" y="2965450"/>
          <p14:tracePt t="399841" x="6419850" y="2955925"/>
          <p14:tracePt t="399857" x="6357938" y="2928938"/>
          <p14:tracePt t="399874" x="6313488" y="2919413"/>
          <p14:tracePt t="399891" x="6276975" y="2919413"/>
          <p14:tracePt t="399893" x="6224588" y="2911475"/>
          <p14:tracePt t="399908" x="6180138" y="2911475"/>
          <p14:tracePt t="399925" x="6116638" y="2911475"/>
          <p14:tracePt t="399941" x="6045200" y="2894013"/>
          <p14:tracePt t="399957" x="5983288" y="2867025"/>
          <p14:tracePt t="399975" x="5973763" y="2867025"/>
          <p14:tracePt t="400180" x="5965825" y="2867025"/>
          <p14:tracePt t="400188" x="5965825" y="2874963"/>
          <p14:tracePt t="400196" x="5965825" y="2901950"/>
          <p14:tracePt t="400207" x="5965825" y="2911475"/>
          <p14:tracePt t="400225" x="6037263" y="2946400"/>
          <p14:tracePt t="400241" x="6116638" y="2990850"/>
          <p14:tracePt t="400257" x="6197600" y="3000375"/>
          <p14:tracePt t="400274" x="6259513" y="3000375"/>
          <p14:tracePt t="400291" x="6303963" y="3000375"/>
          <p14:tracePt t="400308" x="6348413" y="3009900"/>
          <p14:tracePt t="400324" x="6402388" y="3009900"/>
          <p14:tracePt t="400341" x="6465888" y="3009900"/>
          <p14:tracePt t="400357" x="6545263" y="3009900"/>
          <p14:tracePt t="400374" x="6599238" y="3009900"/>
          <p14:tracePt t="400391" x="6680200" y="2990850"/>
          <p14:tracePt t="400407" x="6724650" y="2982913"/>
          <p14:tracePt t="400424" x="6769100" y="2973388"/>
          <p14:tracePt t="400441" x="6786563" y="2973388"/>
          <p14:tracePt t="400457" x="6796088" y="2973388"/>
          <p14:tracePt t="400490" x="6804025" y="2973388"/>
          <p14:tracePt t="400508" x="6831013" y="2973388"/>
          <p14:tracePt t="400524" x="6840538" y="2965450"/>
          <p14:tracePt t="400541" x="6848475" y="2965450"/>
          <p14:tracePt t="400557" x="6875463" y="2965450"/>
          <p14:tracePt t="400591" x="6902450" y="2965450"/>
          <p14:tracePt t="400607" x="6911975" y="2946400"/>
          <p14:tracePt t="400624" x="6929438" y="2946400"/>
          <p14:tracePt t="400641" x="6991350" y="2946400"/>
          <p14:tracePt t="400657" x="7037388" y="2919413"/>
          <p14:tracePt t="400674" x="7072313" y="2911475"/>
          <p14:tracePt t="400691" x="7108825" y="2901950"/>
          <p14:tracePt t="400708" x="7126288" y="2901950"/>
          <p14:tracePt t="401460" x="7116763" y="2894013"/>
          <p14:tracePt t="401468" x="7116763" y="2884488"/>
          <p14:tracePt t="401532" x="7099300" y="2857500"/>
          <p14:tracePt t="401572" x="7099300" y="2847975"/>
          <p14:tracePt t="401924" x="7099300" y="2830513"/>
          <p14:tracePt t="402044" x="7089775" y="2813050"/>
          <p14:tracePt t="402052" x="7081838" y="2803525"/>
          <p14:tracePt t="402060" x="7072313" y="2803525"/>
          <p14:tracePt t="402074" x="7062788" y="2803525"/>
          <p14:tracePt t="402090" x="7054850" y="2803525"/>
          <p14:tracePt t="402108" x="7000875" y="2795588"/>
          <p14:tracePt t="402125" x="6956425" y="2786063"/>
          <p14:tracePt t="402141" x="6894513" y="2786063"/>
          <p14:tracePt t="402157" x="6875463" y="2786063"/>
          <p14:tracePt t="402174" x="6831013" y="2786063"/>
          <p14:tracePt t="402190" x="6786563" y="2786063"/>
          <p14:tracePt t="402207" x="6705600" y="2786063"/>
          <p14:tracePt t="402224" x="6653213" y="2786063"/>
          <p14:tracePt t="402240" x="6589713" y="2786063"/>
          <p14:tracePt t="402257" x="6554788" y="2786063"/>
          <p14:tracePt t="402274" x="6537325" y="2786063"/>
          <p14:tracePt t="402291" x="6500813" y="2786063"/>
          <p14:tracePt t="402308" x="6473825" y="2786063"/>
          <p14:tracePt t="402324" x="6438900" y="2786063"/>
          <p14:tracePt t="402340" x="6419850" y="2786063"/>
          <p14:tracePt t="402357" x="6394450" y="2786063"/>
          <p14:tracePt t="402374" x="6367463" y="2786063"/>
          <p14:tracePt t="402391" x="6340475" y="2786063"/>
          <p14:tracePt t="402407" x="6313488" y="2786063"/>
          <p14:tracePt t="402424" x="6286500" y="2786063"/>
          <p14:tracePt t="402441" x="6224588" y="2786063"/>
          <p14:tracePt t="402457" x="6215063" y="2786063"/>
          <p14:tracePt t="402508" x="6205538" y="2786063"/>
          <p14:tracePt t="402516" x="6197600" y="2795588"/>
          <p14:tracePt t="402548" x="6180138" y="2803525"/>
          <p14:tracePt t="402716" x="6188075" y="2803525"/>
          <p14:tracePt t="402740" x="6205538" y="2803525"/>
          <p14:tracePt t="402772" x="6215063" y="2803525"/>
          <p14:tracePt t="403340" x="6224588" y="2803525"/>
          <p14:tracePt t="403444" x="6232525" y="2803525"/>
          <p14:tracePt t="403468" x="6259513" y="2803525"/>
          <p14:tracePt t="403588" x="6269038" y="2813050"/>
          <p14:tracePt t="403612" x="6269038" y="2822575"/>
          <p14:tracePt t="403620" x="6276975" y="2857500"/>
          <p14:tracePt t="403644" x="6276975" y="2867025"/>
          <p14:tracePt t="403660" x="6276975" y="2884488"/>
          <p14:tracePt t="403676" x="6276975" y="2901950"/>
          <p14:tracePt t="403740" x="6276975" y="2911475"/>
          <p14:tracePt t="403748" x="6286500" y="2919413"/>
          <p14:tracePt t="403772" x="6286500" y="2928938"/>
          <p14:tracePt t="403796" x="6286500" y="2955925"/>
          <p14:tracePt t="403804" x="6303963" y="2965450"/>
          <p14:tracePt t="403836" x="6313488" y="2973388"/>
          <p14:tracePt t="403860" x="6323013" y="2982913"/>
          <p14:tracePt t="403972" x="6330950" y="2982913"/>
          <p14:tracePt t="404212" x="6340475" y="2982913"/>
          <p14:tracePt t="404324" x="6367463" y="2982913"/>
          <p14:tracePt t="404404" x="6375400" y="2982913"/>
          <p14:tracePt t="404436" x="6384925" y="2982913"/>
          <p14:tracePt t="404516" x="6394450" y="2982913"/>
          <p14:tracePt t="404804" x="6411913" y="2982913"/>
          <p14:tracePt t="404820" x="6419850" y="2982913"/>
          <p14:tracePt t="404836" x="6438900" y="2982913"/>
          <p14:tracePt t="404852" x="6446838" y="2982913"/>
          <p14:tracePt t="404860" x="6483350" y="2982913"/>
          <p14:tracePt t="404874" x="6491288" y="2982913"/>
          <p14:tracePt t="404890" x="6500813" y="2982913"/>
          <p14:tracePt t="404908" x="6545263" y="2982913"/>
          <p14:tracePt t="404924" x="6572250" y="2982913"/>
          <p14:tracePt t="404941" x="6589713" y="2982913"/>
          <p14:tracePt t="404957" x="6608763" y="2982913"/>
          <p14:tracePt t="404974" x="6634163" y="2982913"/>
          <p14:tracePt t="404990" x="6653213" y="2982913"/>
          <p14:tracePt t="405007" x="6680200" y="2982913"/>
          <p14:tracePt t="405060" x="6688138" y="2982913"/>
          <p14:tracePt t="405084" x="6697663" y="2982913"/>
          <p14:tracePt t="405100" x="6705600" y="2982913"/>
          <p14:tracePt t="405108" x="6742113" y="2982913"/>
          <p14:tracePt t="405116" x="6751638" y="2982913"/>
          <p14:tracePt t="405125" x="6759575" y="2982913"/>
          <p14:tracePt t="405141" x="6796088" y="2982913"/>
          <p14:tracePt t="405157" x="6840538" y="2982913"/>
          <p14:tracePt t="405174" x="6858000" y="2982913"/>
          <p14:tracePt t="405190" x="6867525" y="2982913"/>
          <p14:tracePt t="405207" x="6894513" y="2982913"/>
          <p14:tracePt t="405224" x="6902450" y="2982913"/>
          <p14:tracePt t="405260" x="6911975" y="2982913"/>
          <p14:tracePt t="406236" x="6902450" y="2982913"/>
          <p14:tracePt t="406244" x="6884988" y="2982913"/>
          <p14:tracePt t="406252" x="6867525" y="2982913"/>
          <p14:tracePt t="406260" x="6858000" y="2982913"/>
          <p14:tracePt t="406274" x="6848475" y="2982913"/>
          <p14:tracePt t="406290" x="6813550" y="2982913"/>
          <p14:tracePt t="406308" x="6786563" y="2990850"/>
          <p14:tracePt t="406324" x="6751638" y="2990850"/>
          <p14:tracePt t="406357" x="6742113" y="2990850"/>
          <p14:tracePt t="406428" x="6732588" y="2990850"/>
          <p14:tracePt t="406452" x="6705600" y="2990850"/>
          <p14:tracePt t="406484" x="6697663" y="2990850"/>
          <p14:tracePt t="406540" x="6680200" y="3017838"/>
          <p14:tracePt t="407268" x="6688138" y="3017838"/>
          <p14:tracePt t="407324" x="6697663" y="3017838"/>
          <p14:tracePt t="407620" x="6705600" y="3017838"/>
          <p14:tracePt t="407668" x="6732588" y="3017838"/>
          <p14:tracePt t="407724" x="6742113" y="3017838"/>
          <p14:tracePt t="407964" x="6751638" y="3017838"/>
          <p14:tracePt t="408068" x="6751638" y="3009900"/>
          <p14:tracePt t="408092" x="6742113" y="3000375"/>
          <p14:tracePt t="408124" x="6742113" y="2982913"/>
          <p14:tracePt t="408132" x="6732588" y="2973388"/>
          <p14:tracePt t="408148" x="6715125" y="2965450"/>
          <p14:tracePt t="408157" x="6705600" y="2965450"/>
          <p14:tracePt t="408174" x="6680200" y="2955925"/>
          <p14:tracePt t="408190" x="6599238" y="2911475"/>
          <p14:tracePt t="408207" x="6483350" y="2874963"/>
          <p14:tracePt t="408224" x="6232525" y="2803525"/>
          <p14:tracePt t="408240" x="6010275" y="2732088"/>
          <p14:tracePt t="408257" x="5759450" y="2660650"/>
          <p14:tracePt t="408274" x="5510213" y="2608263"/>
          <p14:tracePt t="408290" x="5205413" y="2473325"/>
          <p14:tracePt t="408307" x="4732338" y="2347913"/>
          <p14:tracePt t="408324" x="4187825" y="2197100"/>
          <p14:tracePt t="408341" x="3446463" y="1990725"/>
          <p14:tracePt t="408357" x="3081338" y="1893888"/>
          <p14:tracePt t="408374" x="2759075" y="1822450"/>
          <p14:tracePt t="408390" x="2562225" y="1803400"/>
          <p14:tracePt t="408407" x="2393950" y="1803400"/>
          <p14:tracePt t="408424" x="2303463" y="1803400"/>
          <p14:tracePt t="408440" x="2251075" y="1803400"/>
          <p14:tracePt t="408457" x="2241550" y="1839913"/>
          <p14:tracePt t="408474" x="2259013" y="1911350"/>
          <p14:tracePt t="408572" x="2241550" y="1901825"/>
          <p14:tracePt t="408580" x="2241550" y="1847850"/>
          <p14:tracePt t="408590" x="2241550" y="1758950"/>
          <p14:tracePt t="408607" x="2241550" y="1679575"/>
          <p14:tracePt t="408624" x="2241550" y="1554163"/>
          <p14:tracePt t="408640" x="2232025" y="1455738"/>
          <p14:tracePt t="408657" x="2179638" y="1374775"/>
          <p14:tracePt t="408674" x="2116138" y="1276350"/>
          <p14:tracePt t="408690" x="2044700" y="1179513"/>
          <p14:tracePt t="408707" x="1990725" y="1098550"/>
          <p14:tracePt t="408725" x="1822450" y="901700"/>
          <p14:tracePt t="408741" x="1751013" y="803275"/>
          <p14:tracePt t="408757" x="1687513" y="723900"/>
          <p14:tracePt t="408774" x="1652588" y="625475"/>
          <p14:tracePt t="408790" x="1598613" y="527050"/>
          <p14:tracePt t="408807" x="1517650" y="428625"/>
          <p14:tracePt t="408824" x="1465263" y="347663"/>
          <p14:tracePt t="410524" x="1366838" y="4445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900">
                <a:ea typeface="宋体" panose="02010600030101010101" pitchFamily="2" charset="-122"/>
              </a:rPr>
              <a:t>Common-Mode Gain</a:t>
            </a:r>
            <a:endParaRPr kumimoji="1" lang="en-US" altLang="en-US" sz="390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2208213" y="6156326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The differential amplifier fed by a common-mode voltage signal </a:t>
            </a:r>
            <a:r>
              <a:rPr lang="en-US" altLang="en-US" sz="2000" i="1">
                <a:latin typeface="New Baskerville" pitchFamily="18" charset="0"/>
                <a:ea typeface="宋体" panose="02010600030101010101" pitchFamily="2" charset="-122"/>
              </a:rPr>
              <a:t>v</a:t>
            </a:r>
            <a:r>
              <a:rPr lang="en-US" altLang="en-US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cm</a:t>
            </a: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pic>
        <p:nvPicPr>
          <p:cNvPr id="23556" name="Picture 5" descr="sedr42021_0722a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3335338" cy="494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39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004"/>
    </mc:Choice>
    <mc:Fallback xmlns="">
      <p:transition spd="slow" advTm="980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85" x="1000125" y="5018088"/>
          <p14:tracePt t="3041" x="1009650" y="5018088"/>
          <p14:tracePt t="3049" x="1017588" y="5018088"/>
          <p14:tracePt t="3065" x="1027113" y="5018088"/>
          <p14:tracePt t="3074" x="1044575" y="5018088"/>
          <p14:tracePt t="3322" x="1062038" y="5018088"/>
          <p14:tracePt t="3329" x="1108075" y="4983163"/>
          <p14:tracePt t="3339" x="1169988" y="4956175"/>
          <p14:tracePt t="3355" x="1303338" y="4911725"/>
          <p14:tracePt t="3372" x="1482725" y="4894263"/>
          <p14:tracePt t="3389" x="1741488" y="4875213"/>
          <p14:tracePt t="3406" x="2036763" y="4813300"/>
          <p14:tracePt t="3422" x="2347913" y="4795838"/>
          <p14:tracePt t="3439" x="2705100" y="4795838"/>
          <p14:tracePt t="3456" x="3108325" y="4795838"/>
          <p14:tracePt t="3473" x="3473450" y="4795838"/>
          <p14:tracePt t="3681" x="3482975" y="4795838"/>
          <p14:tracePt t="3689" x="3482975" y="4776788"/>
          <p14:tracePt t="3697" x="3527425" y="4714875"/>
          <p14:tracePt t="3707" x="3687763" y="4625975"/>
          <p14:tracePt t="3723" x="4010025" y="4465638"/>
          <p14:tracePt t="3739" x="4402138" y="4348163"/>
          <p14:tracePt t="3756" x="4946650" y="4179888"/>
          <p14:tracePt t="3772" x="5465763" y="4116388"/>
          <p14:tracePt t="3789" x="5938838" y="4037013"/>
          <p14:tracePt t="3806" x="6188075" y="3929063"/>
          <p14:tracePt t="4025" x="6224588" y="3884613"/>
          <p14:tracePt t="4033" x="6259513" y="3830638"/>
          <p14:tracePt t="4041" x="6348413" y="3724275"/>
          <p14:tracePt t="4056" x="6411913" y="3652838"/>
          <p14:tracePt t="4073" x="6500813" y="3562350"/>
          <p14:tracePt t="4089" x="6616700" y="3509963"/>
          <p14:tracePt t="4106" x="6796088" y="3490913"/>
          <p14:tracePt t="4122" x="6919913" y="3473450"/>
          <p14:tracePt t="4139" x="7072313" y="3446463"/>
          <p14:tracePt t="4156" x="7089775" y="3446463"/>
          <p14:tracePt t="4497" x="7108825" y="3446463"/>
          <p14:tracePt t="4506" x="7116763" y="3419475"/>
          <p14:tracePt t="4513" x="7116763" y="3402013"/>
          <p14:tracePt t="4523" x="7126288" y="3394075"/>
          <p14:tracePt t="4539" x="7143750" y="3367088"/>
          <p14:tracePt t="4555" x="7153275" y="3330575"/>
          <p14:tracePt t="4769" x="7161213" y="3322638"/>
          <p14:tracePt t="5209" x="7161213" y="3313113"/>
          <p14:tracePt t="5489" x="7161213" y="3303588"/>
          <p14:tracePt t="5529" x="7153275" y="3303588"/>
          <p14:tracePt t="5553" x="7126288" y="3330575"/>
          <p14:tracePt t="5577" x="7116763" y="3330575"/>
          <p14:tracePt t="5601" x="7108825" y="3330575"/>
          <p14:tracePt t="5625" x="7099300" y="3330575"/>
          <p14:tracePt t="5649" x="7072313" y="3330575"/>
          <p14:tracePt t="5665" x="7062788" y="3330575"/>
          <p14:tracePt t="5673" x="7054850" y="3340100"/>
          <p14:tracePt t="5721" x="7045325" y="3348038"/>
          <p14:tracePt t="6049" x="7037388" y="3357563"/>
          <p14:tracePt t="6065" x="7045325" y="3357563"/>
          <p14:tracePt t="6073" x="7054850" y="3367088"/>
          <p14:tracePt t="6089" x="7062788" y="3375025"/>
          <p14:tracePt t="6145" x="7081838" y="3375025"/>
          <p14:tracePt t="6201" x="7099300" y="3375025"/>
          <p14:tracePt t="6417" x="7108825" y="3375025"/>
          <p14:tracePt t="6545" x="7116763" y="3384550"/>
          <p14:tracePt t="6673" x="7126288" y="3384550"/>
          <p14:tracePt t="6785" x="7153275" y="3384550"/>
          <p14:tracePt t="6801" x="7161213" y="3402013"/>
          <p14:tracePt t="7114" x="7170738" y="3402013"/>
          <p14:tracePt t="7137" x="7180263" y="3402013"/>
          <p14:tracePt t="7185" x="7205663" y="3402013"/>
          <p14:tracePt t="7298" x="7215188" y="3402013"/>
          <p14:tracePt t="7329" x="7224713" y="3402013"/>
          <p14:tracePt t="7393" x="7232650" y="3402013"/>
          <p14:tracePt t="7465" x="7269163" y="3384550"/>
          <p14:tracePt t="7497" x="7277100" y="3384550"/>
          <p14:tracePt t="7529" x="7286625" y="3375025"/>
          <p14:tracePt t="7729" x="7296150" y="3367088"/>
          <p14:tracePt t="7737" x="7313613" y="3367088"/>
          <p14:tracePt t="7745" x="7331075" y="3348038"/>
          <p14:tracePt t="7769" x="7340600" y="3340100"/>
          <p14:tracePt t="7785" x="7348538" y="3330575"/>
          <p14:tracePt t="7817" x="7367588" y="3322638"/>
          <p14:tracePt t="7825" x="7375525" y="3313113"/>
          <p14:tracePt t="7833" x="7394575" y="3303588"/>
          <p14:tracePt t="7849" x="7419975" y="3276600"/>
          <p14:tracePt t="7857" x="7429500" y="3268663"/>
          <p14:tracePt t="7874" x="7456488" y="3251200"/>
          <p14:tracePt t="7889" x="7491413" y="3241675"/>
          <p14:tracePt t="7906" x="7537450" y="3241675"/>
          <p14:tracePt t="7922" x="7572375" y="3214688"/>
          <p14:tracePt t="7939" x="7608888" y="3205163"/>
          <p14:tracePt t="7956" x="7626350" y="3197225"/>
          <p14:tracePt t="7972" x="7670800" y="3179763"/>
          <p14:tracePt t="7989" x="7697788" y="3160713"/>
          <p14:tracePt t="8005" x="7715250" y="3152775"/>
          <p14:tracePt t="8022" x="7732713" y="3143250"/>
          <p14:tracePt t="8857" x="7742238" y="3125788"/>
          <p14:tracePt t="9337" x="7742238" y="3116263"/>
          <p14:tracePt t="10394" x="7751763" y="3108325"/>
          <p14:tracePt t="12162" x="7751763" y="3098800"/>
          <p14:tracePt t="12177" x="7751763" y="3089275"/>
          <p14:tracePt t="12185" x="7751763" y="3062288"/>
          <p14:tracePt t="12193" x="7742238" y="3054350"/>
          <p14:tracePt t="12205" x="7732713" y="3044825"/>
          <p14:tracePt t="12222" x="7626350" y="2990850"/>
          <p14:tracePt t="12239" x="7518400" y="2946400"/>
          <p14:tracePt t="12255" x="7304088" y="2857500"/>
          <p14:tracePt t="12273" x="7054850" y="2768600"/>
          <p14:tracePt t="12289" x="6303963" y="2554288"/>
          <p14:tracePt t="12306" x="5375275" y="2276475"/>
          <p14:tracePt t="12322" x="4465638" y="2054225"/>
          <p14:tracePt t="12338" x="3857625" y="1839913"/>
          <p14:tracePt t="12355" x="3375025" y="1741488"/>
          <p14:tracePt t="12372" x="2982913" y="1608138"/>
          <p14:tracePt t="12389" x="2803525" y="1500188"/>
          <p14:tracePt t="12649" x="2751138" y="1500188"/>
          <p14:tracePt t="12657" x="2714625" y="1500188"/>
          <p14:tracePt t="12665" x="2679700" y="1500188"/>
          <p14:tracePt t="12673" x="2625725" y="1500188"/>
          <p14:tracePt t="12689" x="2544763" y="1482725"/>
          <p14:tracePt t="12706" x="2490788" y="1455738"/>
          <p14:tracePt t="12722" x="2438400" y="1446213"/>
          <p14:tracePt t="12738" x="2374900" y="1446213"/>
          <p14:tracePt t="12755" x="2312988" y="1438275"/>
          <p14:tracePt t="12772" x="2259013" y="1438275"/>
          <p14:tracePt t="12789" x="2152650" y="1438275"/>
          <p14:tracePt t="12805" x="2054225" y="1401763"/>
          <p14:tracePt t="12822" x="1990725" y="1393825"/>
          <p14:tracePt t="12839" x="1946275" y="1393825"/>
          <p14:tracePt t="12855" x="1901825" y="1384300"/>
          <p14:tracePt t="12872" x="1866900" y="1384300"/>
          <p14:tracePt t="12889" x="1822450" y="1384300"/>
          <p14:tracePt t="12906" x="1795463" y="1384300"/>
          <p14:tracePt t="12922" x="1758950" y="1384300"/>
          <p14:tracePt t="12938" x="1704975" y="1384300"/>
          <p14:tracePt t="12955" x="1643063" y="1366838"/>
          <p14:tracePt t="12972" x="1608138" y="1366838"/>
          <p14:tracePt t="12989" x="1589088" y="1366838"/>
          <p14:tracePt t="13022" x="1554163" y="1357313"/>
          <p14:tracePt t="13039" x="1544638" y="1347788"/>
          <p14:tracePt t="13055" x="1509713" y="1347788"/>
          <p14:tracePt t="13090" x="1500188" y="1347788"/>
          <p14:tracePt t="13113" x="1490663" y="1347788"/>
          <p14:tracePt t="13129" x="1482725" y="1347788"/>
          <p14:tracePt t="13139" x="1455738" y="1339850"/>
          <p14:tracePt t="13155" x="1446213" y="1339850"/>
          <p14:tracePt t="13172" x="1438275" y="1339850"/>
          <p14:tracePt t="13188" x="1428750" y="1330325"/>
          <p14:tracePt t="13205" x="1411288" y="1330325"/>
          <p14:tracePt t="13222" x="1384300" y="1330325"/>
          <p14:tracePt t="13265" x="1374775" y="1312863"/>
          <p14:tracePt t="13305" x="1357313" y="1312863"/>
          <p14:tracePt t="13617" x="1347788" y="1312863"/>
          <p14:tracePt t="13633" x="1322388" y="1295400"/>
          <p14:tracePt t="13681" x="1295400" y="1295400"/>
          <p14:tracePt t="13689" x="1285875" y="1295400"/>
          <p14:tracePt t="13713" x="1276350" y="1295400"/>
          <p14:tracePt t="14625" x="1285875" y="1295400"/>
          <p14:tracePt t="14650" x="1303338" y="1295400"/>
          <p14:tracePt t="14665" x="1312863" y="1295400"/>
          <p14:tracePt t="14673" x="1322388" y="1295400"/>
          <p14:tracePt t="14681" x="1330325" y="1295400"/>
          <p14:tracePt t="14690" x="1339850" y="1295400"/>
          <p14:tracePt t="14706" x="1357313" y="1295400"/>
          <p14:tracePt t="14722" x="1393825" y="1295400"/>
          <p14:tracePt t="14739" x="1438275" y="1295400"/>
          <p14:tracePt t="14755" x="1500188" y="1295400"/>
          <p14:tracePt t="14772" x="1562100" y="1295400"/>
          <p14:tracePt t="14788" x="1652588" y="1295400"/>
          <p14:tracePt t="14805" x="1714500" y="1295400"/>
          <p14:tracePt t="14822" x="1758950" y="1295400"/>
          <p14:tracePt t="14839" x="1776413" y="1295400"/>
          <p14:tracePt t="14855" x="1795463" y="1295400"/>
          <p14:tracePt t="15041" x="1803400" y="1295400"/>
          <p14:tracePt t="15081" x="1822450" y="1295400"/>
          <p14:tracePt t="15097" x="1830388" y="1295400"/>
          <p14:tracePt t="15113" x="1839913" y="1295400"/>
          <p14:tracePt t="15137" x="1847850" y="1295400"/>
          <p14:tracePt t="15153" x="1857375" y="1295400"/>
          <p14:tracePt t="15161" x="1866900" y="1295400"/>
          <p14:tracePt t="15177" x="1901825" y="1295400"/>
          <p14:tracePt t="15188" x="1911350" y="1295400"/>
          <p14:tracePt t="15205" x="1955800" y="1295400"/>
          <p14:tracePt t="15222" x="2000250" y="1295400"/>
          <p14:tracePt t="15238" x="2036763" y="1295400"/>
          <p14:tracePt t="15255" x="2133600" y="1295400"/>
          <p14:tracePt t="15272" x="2224088" y="1295400"/>
          <p14:tracePt t="15289" x="2401888" y="1295400"/>
          <p14:tracePt t="15306" x="2554288" y="1276350"/>
          <p14:tracePt t="15322" x="2724150" y="1276350"/>
          <p14:tracePt t="15339" x="2874963" y="1276350"/>
          <p14:tracePt t="15355" x="2990850" y="1276350"/>
          <p14:tracePt t="15372" x="3089275" y="1276350"/>
          <p14:tracePt t="15389" x="3187700" y="1276350"/>
          <p14:tracePt t="15405" x="3259138" y="1276350"/>
          <p14:tracePt t="15422" x="3313113" y="1276350"/>
          <p14:tracePt t="15438" x="3340100" y="1276350"/>
          <p14:tracePt t="15455" x="3367088" y="1268413"/>
          <p14:tracePt t="15472" x="3375025" y="1268413"/>
          <p14:tracePt t="15489" x="3411538" y="1268413"/>
          <p14:tracePt t="15506" x="3419475" y="1268413"/>
          <p14:tracePt t="15522" x="3438525" y="1268413"/>
          <p14:tracePt t="15538" x="3473450" y="1258888"/>
          <p14:tracePt t="15555" x="3500438" y="1258888"/>
          <p14:tracePt t="15572" x="3544888" y="1231900"/>
          <p14:tracePt t="15588" x="3571875" y="1231900"/>
          <p14:tracePt t="15605" x="3598863" y="1231900"/>
          <p14:tracePt t="15622" x="3608388" y="1231900"/>
          <p14:tracePt t="15638" x="3625850" y="1231900"/>
          <p14:tracePt t="15689" x="3633788" y="1231900"/>
          <p14:tracePt t="15697" x="3652838" y="1223963"/>
          <p14:tracePt t="15745" x="3660775" y="1223963"/>
          <p14:tracePt t="15753" x="3679825" y="1223963"/>
          <p14:tracePt t="15761" x="3687763" y="1223963"/>
          <p14:tracePt t="15772" x="3697288" y="1223963"/>
          <p14:tracePt t="15788" x="3705225" y="1223963"/>
          <p14:tracePt t="15805" x="3751263" y="1223963"/>
          <p14:tracePt t="15822" x="3813175" y="1223963"/>
          <p14:tracePt t="15839" x="3875088" y="1223963"/>
          <p14:tracePt t="15856" x="3983038" y="1241425"/>
          <p14:tracePt t="15872" x="4062413" y="1268413"/>
          <p14:tracePt t="15889" x="4276725" y="1268413"/>
          <p14:tracePt t="15905" x="4375150" y="1303338"/>
          <p14:tracePt t="15922" x="4500563" y="1322388"/>
          <p14:tracePt t="15939" x="4616450" y="1322388"/>
          <p14:tracePt t="15955" x="4697413" y="1330325"/>
          <p14:tracePt t="15972" x="4714875" y="1330325"/>
          <p14:tracePt t="16049" x="4732338" y="1330325"/>
          <p14:tracePt t="16794" x="4741863" y="1330325"/>
          <p14:tracePt t="16833" x="4751388" y="1347788"/>
          <p14:tracePt t="17041" x="4768850" y="1357313"/>
          <p14:tracePt t="17153" x="4776788" y="1366838"/>
          <p14:tracePt t="17169" x="4786313" y="1374775"/>
          <p14:tracePt t="17193" x="4795838" y="1384300"/>
          <p14:tracePt t="17217" x="4795838" y="1393825"/>
          <p14:tracePt t="17233" x="4795838" y="1401763"/>
          <p14:tracePt t="17257" x="4803775" y="1428750"/>
          <p14:tracePt t="17498" x="4803775" y="1446213"/>
          <p14:tracePt t="17506" x="4803775" y="1465263"/>
          <p14:tracePt t="17522" x="4813300" y="1473200"/>
          <p14:tracePt t="17666" x="4813300" y="1482725"/>
          <p14:tracePt t="17674" x="4813300" y="1500188"/>
          <p14:tracePt t="17689" x="4813300" y="1509713"/>
          <p14:tracePt t="17697" x="4813300" y="1527175"/>
          <p14:tracePt t="17706" x="4813300" y="1554163"/>
          <p14:tracePt t="17723" x="4813300" y="1581150"/>
          <p14:tracePt t="17739" x="4813300" y="1589088"/>
          <p14:tracePt t="17755" x="4803775" y="1652588"/>
          <p14:tracePt t="17772" x="4803775" y="1687513"/>
          <p14:tracePt t="17788" x="4786313" y="1731963"/>
          <p14:tracePt t="17805" x="4776788" y="1795463"/>
          <p14:tracePt t="17822" x="4732338" y="1874838"/>
          <p14:tracePt t="17839" x="4724400" y="1982788"/>
          <p14:tracePt t="17855" x="4705350" y="2098675"/>
          <p14:tracePt t="17872" x="4705350" y="2268538"/>
          <p14:tracePt t="17889" x="4705350" y="2446338"/>
          <p14:tracePt t="17905" x="4705350" y="2517775"/>
          <p14:tracePt t="17922" x="4705350" y="2598738"/>
          <p14:tracePt t="17938" x="4705350" y="2660650"/>
          <p14:tracePt t="17955" x="4625975" y="2714625"/>
          <p14:tracePt t="17972" x="4598988" y="2714625"/>
          <p14:tracePt t="18218" x="4572000" y="2724150"/>
          <p14:tracePt t="18257" x="4537075" y="2724150"/>
          <p14:tracePt t="18265" x="4438650" y="2786063"/>
          <p14:tracePt t="18273" x="4411663" y="2803525"/>
          <p14:tracePt t="18288" x="4394200" y="2813050"/>
          <p14:tracePt t="18306" x="4268788" y="2911475"/>
          <p14:tracePt t="18322" x="4152900" y="2982913"/>
          <p14:tracePt t="18339" x="4071938" y="3036888"/>
          <p14:tracePt t="18355" x="4017963" y="3071813"/>
          <p14:tracePt t="18372" x="3946525" y="3125788"/>
          <p14:tracePt t="18388" x="3902075" y="3152775"/>
          <p14:tracePt t="18405" x="3867150" y="3179763"/>
          <p14:tracePt t="18422" x="3786188" y="3205163"/>
          <p14:tracePt t="18438" x="3705225" y="3241675"/>
          <p14:tracePt t="18455" x="3660775" y="3259138"/>
          <p14:tracePt t="18472" x="3633788" y="3259138"/>
          <p14:tracePt t="18488" x="3598863" y="3268663"/>
          <p14:tracePt t="18505" x="3589338" y="3268663"/>
          <p14:tracePt t="18529" x="3581400" y="3268663"/>
          <p14:tracePt t="18538" x="3562350" y="3276600"/>
          <p14:tracePt t="18561" x="3554413" y="3276600"/>
          <p14:tracePt t="18577" x="3544888" y="3286125"/>
          <p14:tracePt t="18588" x="3536950" y="3295650"/>
          <p14:tracePt t="18605" x="3527425" y="3313113"/>
          <p14:tracePt t="18622" x="3500438" y="3322638"/>
          <p14:tracePt t="18638" x="3482975" y="3330575"/>
          <p14:tracePt t="18655" x="3465513" y="3340100"/>
          <p14:tracePt t="18672" x="3455988" y="3367088"/>
          <p14:tracePt t="18688" x="3446463" y="3375025"/>
          <p14:tracePt t="18705" x="3419475" y="3402013"/>
          <p14:tracePt t="18745" x="3411538" y="3419475"/>
          <p14:tracePt t="18985" x="3411538" y="3429000"/>
          <p14:tracePt t="19001" x="3419475" y="3429000"/>
          <p14:tracePt t="19025" x="3429000" y="3429000"/>
          <p14:tracePt t="19041" x="3438525" y="3429000"/>
          <p14:tracePt t="19049" x="3446463" y="3429000"/>
          <p14:tracePt t="19057" x="3482975" y="3429000"/>
          <p14:tracePt t="19071" x="3509963" y="3429000"/>
          <p14:tracePt t="19088" x="3554413" y="3429000"/>
          <p14:tracePt t="19106" x="3652838" y="3429000"/>
          <p14:tracePt t="19122" x="3697288" y="3429000"/>
          <p14:tracePt t="19138" x="3732213" y="3429000"/>
          <p14:tracePt t="19155" x="3776663" y="3429000"/>
          <p14:tracePt t="19172" x="3786188" y="3429000"/>
          <p14:tracePt t="19201" x="3795713" y="3429000"/>
          <p14:tracePt t="19225" x="3813175" y="3429000"/>
          <p14:tracePt t="19233" x="3822700" y="3429000"/>
          <p14:tracePt t="19249" x="3840163" y="3429000"/>
          <p14:tracePt t="19426" x="3848100" y="3429000"/>
          <p14:tracePt t="19442" x="3840163" y="3402013"/>
          <p14:tracePt t="19449" x="3822700" y="3402013"/>
          <p14:tracePt t="19457" x="3786188" y="3402013"/>
          <p14:tracePt t="19472" x="3759200" y="3394075"/>
          <p14:tracePt t="19489" x="3608388" y="3375025"/>
          <p14:tracePt t="19505" x="3500438" y="3348038"/>
          <p14:tracePt t="19522" x="3438525" y="3340100"/>
          <p14:tracePt t="19538" x="3394075" y="3340100"/>
          <p14:tracePt t="20114" x="3375025" y="3322638"/>
          <p14:tracePt t="20153" x="3394075" y="3286125"/>
          <p14:tracePt t="20170" x="3429000" y="3276600"/>
          <p14:tracePt t="20185" x="3482975" y="3276600"/>
          <p14:tracePt t="20193" x="3527425" y="3259138"/>
          <p14:tracePt t="20205" x="3562350" y="3259138"/>
          <p14:tracePt t="20222" x="3741738" y="3214688"/>
          <p14:tracePt t="20238" x="3911600" y="3214688"/>
          <p14:tracePt t="20255" x="4125913" y="3214688"/>
          <p14:tracePt t="20272" x="4295775" y="3214688"/>
          <p14:tracePt t="20289" x="4473575" y="3197225"/>
          <p14:tracePt t="20305" x="4795838" y="3152775"/>
          <p14:tracePt t="20322" x="4946650" y="3133725"/>
          <p14:tracePt t="20338" x="5160963" y="3133725"/>
          <p14:tracePt t="20355" x="5330825" y="3133725"/>
          <p14:tracePt t="20371" x="5465763" y="3133725"/>
          <p14:tracePt t="20388" x="5537200" y="3133725"/>
          <p14:tracePt t="20405" x="5581650" y="3133725"/>
          <p14:tracePt t="20422" x="5608638" y="3152775"/>
          <p14:tracePt t="20455" x="5616575" y="3152775"/>
          <p14:tracePt t="20472" x="5634038" y="3152775"/>
          <p14:tracePt t="20488" x="5670550" y="3160713"/>
          <p14:tracePt t="20505" x="5751513" y="3197225"/>
          <p14:tracePt t="20522" x="5776913" y="3197225"/>
          <p14:tracePt t="20539" x="5786438" y="3205163"/>
          <p14:tracePt t="20555" x="5813425" y="3214688"/>
          <p14:tracePt t="20571" x="5830888" y="3214688"/>
          <p14:tracePt t="20588" x="5840413" y="3232150"/>
          <p14:tracePt t="20622" x="5848350" y="3251200"/>
          <p14:tracePt t="20638" x="5875338" y="3286125"/>
          <p14:tracePt t="20655" x="5875338" y="3313113"/>
          <p14:tracePt t="20672" x="5875338" y="3348038"/>
          <p14:tracePt t="20674" x="5867400" y="3367088"/>
          <p14:tracePt t="20688" x="5857875" y="3384550"/>
          <p14:tracePt t="20705" x="5803900" y="3411538"/>
          <p14:tracePt t="20722" x="5795963" y="3429000"/>
          <p14:tracePt t="21009" x="5803900" y="3429000"/>
          <p14:tracePt t="21017" x="5830888" y="3429000"/>
          <p14:tracePt t="21033" x="5867400" y="3429000"/>
          <p14:tracePt t="21041" x="5875338" y="3429000"/>
          <p14:tracePt t="21055" x="5884863" y="3429000"/>
          <p14:tracePt t="21071" x="5919788" y="3429000"/>
          <p14:tracePt t="21088" x="5956300" y="3429000"/>
          <p14:tracePt t="21105" x="5991225" y="3438525"/>
          <p14:tracePt t="21122" x="6027738" y="3438525"/>
          <p14:tracePt t="21155" x="6037263" y="3438525"/>
          <p14:tracePt t="21172" x="6054725" y="3438525"/>
          <p14:tracePt t="21188" x="6081713" y="3438525"/>
          <p14:tracePt t="21257" x="6089650" y="3438525"/>
          <p14:tracePt t="22041" x="6099175" y="3438525"/>
          <p14:tracePt t="22449" x="6089650" y="3438525"/>
          <p14:tracePt t="22457" x="6037263" y="3438525"/>
          <p14:tracePt t="22465" x="5983288" y="3438525"/>
          <p14:tracePt t="22473" x="5938838" y="3438525"/>
          <p14:tracePt t="22488" x="5848350" y="3438525"/>
          <p14:tracePt t="22505" x="5465763" y="3429000"/>
          <p14:tracePt t="22522" x="5224463" y="3429000"/>
          <p14:tracePt t="22538" x="5027613" y="3429000"/>
          <p14:tracePt t="22555" x="4803775" y="3394075"/>
          <p14:tracePt t="22572" x="4589463" y="3394075"/>
          <p14:tracePt t="22588" x="4394200" y="3375025"/>
          <p14:tracePt t="22605" x="4286250" y="3375025"/>
          <p14:tracePt t="22621" x="4187825" y="3375025"/>
          <p14:tracePt t="22638" x="4160838" y="3375025"/>
          <p14:tracePt t="22655" x="4125913" y="3375025"/>
          <p14:tracePt t="22671" x="4116388" y="3375025"/>
          <p14:tracePt t="22688" x="4071938" y="3375025"/>
          <p14:tracePt t="22690" x="4017963" y="3375025"/>
          <p14:tracePt t="22705" x="3867150" y="3313113"/>
          <p14:tracePt t="22722" x="3643313" y="3295650"/>
          <p14:tracePt t="22738" x="3446463" y="3259138"/>
          <p14:tracePt t="22754" x="3402013" y="3251200"/>
          <p14:tracePt t="22771" x="3367088" y="3241675"/>
          <p14:tracePt t="22788" x="3357563" y="3232150"/>
          <p14:tracePt t="22921" x="3340100" y="3232150"/>
          <p14:tracePt t="22953" x="3340100" y="3241675"/>
          <p14:tracePt t="22961" x="3340100" y="3251200"/>
          <p14:tracePt t="22971" x="3340100" y="3268663"/>
          <p14:tracePt t="22988" x="3340100" y="3276600"/>
          <p14:tracePt t="23005" x="3340100" y="3303588"/>
          <p14:tracePt t="23021" x="3367088" y="3340100"/>
          <p14:tracePt t="23038" x="3375025" y="3357563"/>
          <p14:tracePt t="23055" x="3394075" y="3375025"/>
          <p14:tracePt t="23071" x="3402013" y="3402013"/>
          <p14:tracePt t="23088" x="3411538" y="3419475"/>
          <p14:tracePt t="23169" x="3429000" y="3419475"/>
          <p14:tracePt t="23409" x="3438525" y="3419475"/>
          <p14:tracePt t="23497" x="3465513" y="3419475"/>
          <p14:tracePt t="23513" x="3473450" y="3419475"/>
          <p14:tracePt t="23529" x="3473450" y="3411538"/>
          <p14:tracePt t="23545" x="3482975" y="3384550"/>
          <p14:tracePt t="23569" x="3482975" y="3367088"/>
          <p14:tracePt t="23577" x="3500438" y="3340100"/>
          <p14:tracePt t="23588" x="3517900" y="3313113"/>
          <p14:tracePt t="23605" x="3589338" y="3276600"/>
          <p14:tracePt t="23622" x="3660775" y="3251200"/>
          <p14:tracePt t="23638" x="3803650" y="3187700"/>
          <p14:tracePt t="23655" x="3956050" y="3170238"/>
          <p14:tracePt t="23671" x="4143375" y="3170238"/>
          <p14:tracePt t="23689" x="4411663" y="3170238"/>
          <p14:tracePt t="23705" x="4768850" y="3170238"/>
          <p14:tracePt t="23722" x="5037138" y="3197225"/>
          <p14:tracePt t="23739" x="5303838" y="3232150"/>
          <p14:tracePt t="23754" x="5581650" y="3286125"/>
          <p14:tracePt t="23771" x="5688013" y="3303588"/>
          <p14:tracePt t="23788" x="5732463" y="3303588"/>
          <p14:tracePt t="23805" x="5741988" y="3313113"/>
          <p14:tracePt t="23821" x="5751513" y="3313113"/>
          <p14:tracePt t="23855" x="5759450" y="3313113"/>
          <p14:tracePt t="23881" x="5786438" y="3313113"/>
          <p14:tracePt t="23897" x="5795963" y="3313113"/>
          <p14:tracePt t="23913" x="5803900" y="3322638"/>
          <p14:tracePt t="23945" x="5813425" y="3322638"/>
          <p14:tracePt t="23953" x="5822950" y="3330575"/>
          <p14:tracePt t="23969" x="5830888" y="3340100"/>
          <p14:tracePt t="23977" x="5857875" y="3348038"/>
          <p14:tracePt t="23993" x="5867400" y="3367088"/>
          <p14:tracePt t="24005" x="5894388" y="3375025"/>
          <p14:tracePt t="24021" x="5919788" y="3394075"/>
          <p14:tracePt t="24038" x="5983288" y="3419475"/>
          <p14:tracePt t="24055" x="6000750" y="3429000"/>
          <p14:tracePt t="24071" x="6010275" y="3429000"/>
          <p14:tracePt t="24088" x="6018213" y="3429000"/>
          <p14:tracePt t="24105" x="6027738" y="3438525"/>
          <p14:tracePt t="24665" x="6027738" y="3455988"/>
          <p14:tracePt t="24689" x="6027738" y="3465513"/>
          <p14:tracePt t="25433" x="6037263" y="3473450"/>
          <p14:tracePt t="26017" x="6054725" y="3473450"/>
          <p14:tracePt t="26049" x="6072188" y="3473450"/>
          <p14:tracePt t="27402" x="6081713" y="3473450"/>
          <p14:tracePt t="27497" x="6089650" y="3473450"/>
          <p14:tracePt t="30210" x="6099175" y="3473450"/>
          <p14:tracePt t="30257" x="6108700" y="3446463"/>
          <p14:tracePt t="31713" x="6108700" y="3438525"/>
          <p14:tracePt t="31769" x="6108700" y="3419475"/>
          <p14:tracePt t="31777" x="6108700" y="3411538"/>
          <p14:tracePt t="31787" x="6108700" y="3394075"/>
          <p14:tracePt t="33666" x="6099175" y="3384550"/>
          <p14:tracePt t="33689" x="6089650" y="3384550"/>
          <p14:tracePt t="33785" x="6081713" y="3384550"/>
          <p14:tracePt t="33897" x="6072188" y="3384550"/>
          <p14:tracePt t="33913" x="6054725" y="3384550"/>
          <p14:tracePt t="33929" x="6037263" y="3384550"/>
          <p14:tracePt t="33945" x="6027738" y="3384550"/>
          <p14:tracePt t="35961" x="6037263" y="3384550"/>
          <p14:tracePt t="36113" x="6045200" y="3375025"/>
          <p14:tracePt t="36121" x="6045200" y="3367088"/>
          <p14:tracePt t="36129" x="6045200" y="3357563"/>
          <p14:tracePt t="36161" x="6045200" y="3348038"/>
          <p14:tracePt t="36857" x="6037263" y="3357563"/>
          <p14:tracePt t="37026" x="6027738" y="3367088"/>
          <p14:tracePt t="37362" x="6018213" y="3375025"/>
          <p14:tracePt t="37386" x="6010275" y="3375025"/>
          <p14:tracePt t="37402" x="5983288" y="3375025"/>
          <p14:tracePt t="37409" x="5973763" y="3375025"/>
          <p14:tracePt t="37433" x="5956300" y="3375025"/>
          <p14:tracePt t="37441" x="5911850" y="3375025"/>
          <p14:tracePt t="37454" x="5894388" y="3375025"/>
          <p14:tracePt t="37471" x="5803900" y="3375025"/>
          <p14:tracePt t="37487" x="5751513" y="3375025"/>
          <p14:tracePt t="37504" x="5705475" y="3375025"/>
          <p14:tracePt t="37522" x="5419725" y="3375025"/>
          <p14:tracePt t="37538" x="5108575" y="3375025"/>
          <p14:tracePt t="37554" x="4776788" y="3367088"/>
          <p14:tracePt t="37571" x="4500563" y="3295650"/>
          <p14:tracePt t="37587" x="4259263" y="3241675"/>
          <p14:tracePt t="37604" x="4081463" y="3224213"/>
          <p14:tracePt t="37621" x="4000500" y="3224213"/>
          <p14:tracePt t="37638" x="3938588" y="3214688"/>
          <p14:tracePt t="37654" x="3911600" y="3214688"/>
          <p14:tracePt t="37687" x="3902075" y="3214688"/>
          <p14:tracePt t="37713" x="3875088" y="3232150"/>
          <p14:tracePt t="37722" x="3867150" y="3241675"/>
          <p14:tracePt t="37738" x="3830638" y="3241675"/>
          <p14:tracePt t="37754" x="3776663" y="3259138"/>
          <p14:tracePt t="37771" x="3697288" y="3259138"/>
          <p14:tracePt t="37787" x="3633788" y="3259138"/>
          <p14:tracePt t="37804" x="3589338" y="3286125"/>
          <p14:tracePt t="37821" x="3527425" y="3295650"/>
          <p14:tracePt t="37837" x="3517900" y="3295650"/>
          <p14:tracePt t="37854" x="3500438" y="3295650"/>
          <p14:tracePt t="37871" x="3490913" y="3303588"/>
          <p14:tracePt t="37887" x="3482975" y="3322638"/>
          <p14:tracePt t="37904" x="3465513" y="3330575"/>
          <p14:tracePt t="37921" x="3455988" y="3367088"/>
          <p14:tracePt t="37938" x="3438525" y="3384550"/>
          <p14:tracePt t="37971" x="3438525" y="3394075"/>
          <p14:tracePt t="37987" x="3438525" y="3402013"/>
          <p14:tracePt t="38089" x="3438525" y="3411538"/>
          <p14:tracePt t="38610" x="3446463" y="3411538"/>
          <p14:tracePt t="38954" x="3446463" y="3402013"/>
          <p14:tracePt t="38970" x="3438525" y="3394075"/>
          <p14:tracePt t="38985" x="3429000" y="3394075"/>
          <p14:tracePt t="38993" x="3419475" y="3384550"/>
          <p14:tracePt t="39025" x="3402013" y="3367088"/>
          <p14:tracePt t="39033" x="3394075" y="3367088"/>
          <p14:tracePt t="39041" x="3384550" y="3357563"/>
          <p14:tracePt t="39057" x="3375025" y="3340100"/>
          <p14:tracePt t="39145" x="3375025" y="3330575"/>
          <p14:tracePt t="39274" x="3375025" y="3322638"/>
          <p14:tracePt t="39321" x="3384550" y="3322638"/>
          <p14:tracePt t="39337" x="3394075" y="3322638"/>
          <p14:tracePt t="39354" x="3411538" y="3322638"/>
          <p14:tracePt t="39361" x="3419475" y="3322638"/>
          <p14:tracePt t="39377" x="3429000" y="3322638"/>
          <p14:tracePt t="39409" x="3438525" y="3322638"/>
          <p14:tracePt t="39449" x="3446463" y="3330575"/>
          <p14:tracePt t="39714" x="3446463" y="3340100"/>
          <p14:tracePt t="39729" x="3446463" y="3348038"/>
          <p14:tracePt t="39753" x="3446463" y="3357563"/>
          <p14:tracePt t="40097" x="3429000" y="3384550"/>
          <p14:tracePt t="40113" x="3429000" y="3394075"/>
          <p14:tracePt t="40137" x="3419475" y="3402013"/>
          <p14:tracePt t="40706" x="3446463" y="3394075"/>
          <p14:tracePt t="40714" x="3473450" y="3375025"/>
          <p14:tracePt t="40722" x="3490913" y="3367088"/>
          <p14:tracePt t="40738" x="3608388" y="3303588"/>
          <p14:tracePt t="40754" x="3697288" y="3251200"/>
          <p14:tracePt t="40771" x="3795713" y="3197225"/>
          <p14:tracePt t="40787" x="3946525" y="3170238"/>
          <p14:tracePt t="40804" x="4205288" y="3170238"/>
          <p14:tracePt t="40820" x="4545013" y="3170238"/>
          <p14:tracePt t="40837" x="4919663" y="3170238"/>
          <p14:tracePt t="40854" x="5276850" y="3170238"/>
          <p14:tracePt t="40871" x="5545138" y="3170238"/>
          <p14:tracePt t="40887" x="5732463" y="3170238"/>
          <p14:tracePt t="40904" x="5822950" y="3170238"/>
          <p14:tracePt t="40921" x="5857875" y="3170238"/>
          <p14:tracePt t="40985" x="5867400" y="3170238"/>
          <p14:tracePt t="41001" x="5875338" y="3170238"/>
          <p14:tracePt t="41009" x="5894388" y="3170238"/>
          <p14:tracePt t="41021" x="5902325" y="3170238"/>
          <p14:tracePt t="41037" x="5919788" y="3179763"/>
          <p14:tracePt t="41054" x="5929313" y="3187700"/>
          <p14:tracePt t="41071" x="5938838" y="3197225"/>
          <p14:tracePt t="41088" x="5946775" y="3205163"/>
          <p14:tracePt t="41104" x="5956300" y="3224213"/>
          <p14:tracePt t="41121" x="5965825" y="3232150"/>
          <p14:tracePt t="41161" x="5973763" y="3241675"/>
          <p14:tracePt t="41185" x="5983288" y="3251200"/>
          <p14:tracePt t="41201" x="5983288" y="3268663"/>
          <p14:tracePt t="41209" x="6000750" y="3295650"/>
          <p14:tracePt t="41221" x="6010275" y="3303588"/>
          <p14:tracePt t="41237" x="6010275" y="3330575"/>
          <p14:tracePt t="41254" x="6010275" y="3348038"/>
          <p14:tracePt t="41271" x="6018213" y="3394075"/>
          <p14:tracePt t="41321" x="6018213" y="3402013"/>
          <p14:tracePt t="41338" x="6018213" y="3411538"/>
          <p14:tracePt t="41737" x="6027738" y="3419475"/>
          <p14:tracePt t="41817" x="6054725" y="3419475"/>
          <p14:tracePt t="41825" x="6062663" y="3419475"/>
          <p14:tracePt t="41961" x="6072188" y="3411538"/>
          <p14:tracePt t="42297" x="6062663" y="3411538"/>
          <p14:tracePt t="42497" x="6054725" y="3411538"/>
          <p14:tracePt t="42779" x="6027738" y="3411538"/>
          <p14:tracePt t="42841" x="6018213" y="3411538"/>
          <p14:tracePt t="42881" x="6010275" y="3411538"/>
          <p14:tracePt t="42913" x="6000750" y="3411538"/>
          <p14:tracePt t="42945" x="5991225" y="3402013"/>
          <p14:tracePt t="43914" x="5991225" y="3394075"/>
          <p14:tracePt t="43961" x="6000750" y="3394075"/>
          <p14:tracePt t="45769" x="6027738" y="3384550"/>
          <p14:tracePt t="45809" x="6037263" y="3367088"/>
          <p14:tracePt t="46329" x="6018213" y="3384550"/>
          <p14:tracePt t="46345" x="6010275" y="3394075"/>
          <p14:tracePt t="46393" x="6000750" y="3402013"/>
          <p14:tracePt t="47489" x="6000750" y="3394075"/>
          <p14:tracePt t="47514" x="6000750" y="3384550"/>
          <p14:tracePt t="47529" x="6000750" y="3375025"/>
          <p14:tracePt t="47545" x="6010275" y="3367088"/>
          <p14:tracePt t="47561" x="6018213" y="3348038"/>
          <p14:tracePt t="47585" x="6027738" y="3340100"/>
          <p14:tracePt t="47617" x="6054725" y="3340100"/>
          <p14:tracePt t="47625" x="6062663" y="3330575"/>
          <p14:tracePt t="47657" x="6072188" y="3313113"/>
          <p14:tracePt t="47673" x="6072188" y="3303588"/>
          <p14:tracePt t="47681" x="6072188" y="3286125"/>
          <p14:tracePt t="47689" x="6081713" y="3276600"/>
          <p14:tracePt t="47704" x="6081713" y="3241675"/>
          <p14:tracePt t="47721" x="6099175" y="3197225"/>
          <p14:tracePt t="47738" x="6143625" y="3116263"/>
          <p14:tracePt t="47754" x="6197600" y="3027363"/>
          <p14:tracePt t="47770" x="6286500" y="2928938"/>
          <p14:tracePt t="47787" x="6323013" y="2874963"/>
          <p14:tracePt t="47804" x="6330950" y="2847975"/>
          <p14:tracePt t="47820" x="6330950" y="2840038"/>
          <p14:tracePt t="47881" x="6330950" y="2813050"/>
          <p14:tracePt t="48065" x="6323013" y="2830513"/>
          <p14:tracePt t="48081" x="6303963" y="2847975"/>
          <p14:tracePt t="48105" x="6296025" y="2857500"/>
          <p14:tracePt t="48121" x="6286500" y="2867025"/>
          <p14:tracePt t="48161" x="6276975" y="2884488"/>
          <p14:tracePt t="48201" x="6269038" y="2894013"/>
          <p14:tracePt t="48217" x="6269038" y="2901950"/>
          <p14:tracePt t="48233" x="6259513" y="2911475"/>
          <p14:tracePt t="48257" x="6251575" y="2919413"/>
          <p14:tracePt t="48273" x="6251575" y="2946400"/>
          <p14:tracePt t="48281" x="6251575" y="2955925"/>
          <p14:tracePt t="48289" x="6232525" y="2973388"/>
          <p14:tracePt t="48305" x="6224588" y="2982913"/>
          <p14:tracePt t="48320" x="6224588" y="2990850"/>
          <p14:tracePt t="48337" x="6215063" y="3009900"/>
          <p14:tracePt t="48361" x="6215063" y="3017838"/>
          <p14:tracePt t="48370" x="6205538" y="3027363"/>
          <p14:tracePt t="48387" x="6205538" y="3054350"/>
          <p14:tracePt t="48404" x="6197600" y="3081338"/>
          <p14:tracePt t="48420" x="6197600" y="3108325"/>
          <p14:tracePt t="48437" x="6180138" y="3170238"/>
          <p14:tracePt t="48454" x="6170613" y="3187700"/>
          <p14:tracePt t="48470" x="6161088" y="3224213"/>
          <p14:tracePt t="48487" x="6153150" y="3251200"/>
          <p14:tracePt t="48504" x="6153150" y="3276600"/>
          <p14:tracePt t="48521" x="6134100" y="3295650"/>
          <p14:tracePt t="48537" x="6134100" y="3303588"/>
          <p14:tracePt t="48554" x="6116638" y="3340100"/>
          <p14:tracePt t="48570" x="6108700" y="3348038"/>
          <p14:tracePt t="48609" x="6081713" y="3375025"/>
          <p14:tracePt t="48657" x="6054725" y="3394075"/>
          <p14:tracePt t="48673" x="6045200" y="3411538"/>
          <p14:tracePt t="48681" x="6037263" y="3419475"/>
          <p14:tracePt t="48705" x="6010275" y="3429000"/>
          <p14:tracePt t="48721" x="5991225" y="3455988"/>
          <p14:tracePt t="48729" x="5973763" y="3465513"/>
          <p14:tracePt t="48929" x="5956300" y="3465513"/>
          <p14:tracePt t="48938" x="5946775" y="3465513"/>
          <p14:tracePt t="48946" x="5938838" y="3465513"/>
          <p14:tracePt t="48955" x="5929313" y="3465513"/>
          <p14:tracePt t="48970" x="5884863" y="3465513"/>
          <p14:tracePt t="48987" x="5848350" y="3465513"/>
          <p14:tracePt t="49003" x="5786438" y="3465513"/>
          <p14:tracePt t="49020" x="5643563" y="3473450"/>
          <p14:tracePt t="49037" x="5348288" y="3473450"/>
          <p14:tracePt t="49054" x="5045075" y="3473450"/>
          <p14:tracePt t="49070" x="4732338" y="3473450"/>
          <p14:tracePt t="49087" x="4446588" y="3473450"/>
          <p14:tracePt t="49103" x="4133850" y="3473450"/>
          <p14:tracePt t="49121" x="3894138" y="3473450"/>
          <p14:tracePt t="49137" x="3724275" y="3490913"/>
          <p14:tracePt t="49154" x="3714750" y="3490913"/>
          <p14:tracePt t="49442" x="3705225" y="3490913"/>
          <p14:tracePt t="49449" x="3687763" y="3490913"/>
          <p14:tracePt t="49473" x="3670300" y="3465513"/>
          <p14:tracePt t="49497" x="3660775" y="3465513"/>
          <p14:tracePt t="49505" x="3652838" y="3455988"/>
          <p14:tracePt t="49521" x="3633788" y="3455988"/>
          <p14:tracePt t="49577" x="3625850" y="3446463"/>
          <p14:tracePt t="49593" x="3608388" y="3446463"/>
          <p14:tracePt t="49601" x="3598863" y="3446463"/>
          <p14:tracePt t="49609" x="3571875" y="3438525"/>
          <p14:tracePt t="49753" x="3554413" y="3438525"/>
          <p14:tracePt t="49761" x="3544888" y="3429000"/>
          <p14:tracePt t="49770" x="3527425" y="3411538"/>
          <p14:tracePt t="50402" x="3517900" y="3402013"/>
          <p14:tracePt t="50417" x="3517900" y="3394075"/>
          <p14:tracePt t="50433" x="3544888" y="3357563"/>
          <p14:tracePt t="50441" x="3554413" y="3357563"/>
          <p14:tracePt t="50453" x="3608388" y="3357563"/>
          <p14:tracePt t="50470" x="3714750" y="3330575"/>
          <p14:tracePt t="50487" x="3867150" y="3313113"/>
          <p14:tracePt t="50503" x="4044950" y="3276600"/>
          <p14:tracePt t="50520" x="4232275" y="3276600"/>
          <p14:tracePt t="50537" x="4670425" y="3276600"/>
          <p14:tracePt t="50554" x="4929188" y="3276600"/>
          <p14:tracePt t="50570" x="5214938" y="3276600"/>
          <p14:tracePt t="50586" x="5456238" y="3276600"/>
          <p14:tracePt t="50603" x="5608638" y="3276600"/>
          <p14:tracePt t="50620" x="5680075" y="3276600"/>
          <p14:tracePt t="50637" x="5705475" y="3276600"/>
          <p14:tracePt t="50653" x="5724525" y="3268663"/>
          <p14:tracePt t="50713" x="5741988" y="3268663"/>
          <p14:tracePt t="50721" x="5759450" y="3268663"/>
          <p14:tracePt t="50729" x="5768975" y="3268663"/>
          <p14:tracePt t="50801" x="5776913" y="3268663"/>
          <p14:tracePt t="50809" x="5786438" y="3268663"/>
          <p14:tracePt t="50820" x="5803900" y="3268663"/>
          <p14:tracePt t="50837" x="5813425" y="3268663"/>
          <p14:tracePt t="50853" x="5822950" y="3268663"/>
          <p14:tracePt t="50870" x="5830888" y="3276600"/>
          <p14:tracePt t="50887" x="5840413" y="3276600"/>
          <p14:tracePt t="50903" x="5857875" y="3303588"/>
          <p14:tracePt t="50920" x="5884863" y="3313113"/>
          <p14:tracePt t="50937" x="5894388" y="3340100"/>
          <p14:tracePt t="50954" x="5929313" y="3357563"/>
          <p14:tracePt t="50987" x="5929313" y="3367088"/>
          <p14:tracePt t="51003" x="5938838" y="3375025"/>
          <p14:tracePt t="51020" x="5946775" y="3384550"/>
          <p14:tracePt t="51037" x="5956300" y="3402013"/>
          <p14:tracePt t="51097" x="5965825" y="3411538"/>
          <p14:tracePt t="51825" x="5946775" y="3411538"/>
          <p14:tracePt t="51866" x="5938838" y="3411538"/>
          <p14:tracePt t="51897" x="5929313" y="3411538"/>
          <p14:tracePt t="51921" x="5911850" y="3411538"/>
          <p14:tracePt t="51937" x="5902325" y="3411538"/>
          <p14:tracePt t="51954" x="5894388" y="3411538"/>
          <p14:tracePt t="51970" x="5884863" y="3411538"/>
          <p14:tracePt t="51977" x="5875338" y="3411538"/>
          <p14:tracePt t="51987" x="5840413" y="3411538"/>
          <p14:tracePt t="52003" x="5813425" y="3411538"/>
          <p14:tracePt t="52020" x="5705475" y="3411538"/>
          <p14:tracePt t="52037" x="5554663" y="3411538"/>
          <p14:tracePt t="52053" x="5384800" y="3411538"/>
          <p14:tracePt t="52070" x="5143500" y="3419475"/>
          <p14:tracePt t="52087" x="4946650" y="3419475"/>
          <p14:tracePt t="52103" x="4732338" y="3419475"/>
          <p14:tracePt t="52120" x="4518025" y="3419475"/>
          <p14:tracePt t="52137" x="4224338" y="3419475"/>
          <p14:tracePt t="52154" x="4010025" y="3419475"/>
          <p14:tracePt t="52170" x="3867150" y="3419475"/>
          <p14:tracePt t="52187" x="3768725" y="3419475"/>
          <p14:tracePt t="52203" x="3687763" y="3419475"/>
          <p14:tracePt t="52220" x="3643313" y="3419475"/>
          <p14:tracePt t="52237" x="3598863" y="3419475"/>
          <p14:tracePt t="52345" x="3589338" y="3419475"/>
          <p14:tracePt t="52482" x="3581400" y="3419475"/>
          <p14:tracePt t="52545" x="3589338" y="3419475"/>
          <p14:tracePt t="52553" x="3598863" y="3419475"/>
          <p14:tracePt t="52561" x="3643313" y="3419475"/>
          <p14:tracePt t="52570" x="3670300" y="3419475"/>
          <p14:tracePt t="52586" x="3884613" y="3419475"/>
          <p14:tracePt t="52604" x="4170363" y="3402013"/>
          <p14:tracePt t="52620" x="4527550" y="3402013"/>
          <p14:tracePt t="52637" x="4902200" y="3402013"/>
          <p14:tracePt t="52653" x="5268913" y="3367088"/>
          <p14:tracePt t="52670" x="5554663" y="3367088"/>
          <p14:tracePt t="52687" x="5751513" y="3367088"/>
          <p14:tracePt t="52703" x="5840413" y="3367088"/>
          <p14:tracePt t="52720" x="5848350" y="3367088"/>
          <p14:tracePt t="52889" x="5857875" y="3367088"/>
          <p14:tracePt t="52905" x="5867400" y="3367088"/>
          <p14:tracePt t="52921" x="5894388" y="3357563"/>
          <p14:tracePt t="52937" x="5902325" y="3357563"/>
          <p14:tracePt t="52954" x="5911850" y="3357563"/>
          <p14:tracePt t="52970" x="5919788" y="3357563"/>
          <p14:tracePt t="52993" x="5946775" y="3357563"/>
          <p14:tracePt t="53001" x="5956300" y="3357563"/>
          <p14:tracePt t="53017" x="5965825" y="3357563"/>
          <p14:tracePt t="53025" x="5973763" y="3357563"/>
          <p14:tracePt t="53041" x="5991225" y="3357563"/>
          <p14:tracePt t="53053" x="6010275" y="3357563"/>
          <p14:tracePt t="53209" x="5991225" y="3357563"/>
          <p14:tracePt t="53217" x="5938838" y="3357563"/>
          <p14:tracePt t="53225" x="5884863" y="3357563"/>
          <p14:tracePt t="53237" x="5813425" y="3357563"/>
          <p14:tracePt t="53253" x="5626100" y="3357563"/>
          <p14:tracePt t="53270" x="5419725" y="3322638"/>
          <p14:tracePt t="53287" x="5197475" y="3286125"/>
          <p14:tracePt t="53303" x="4929188" y="3232150"/>
          <p14:tracePt t="53305" x="4776788" y="3197225"/>
          <p14:tracePt t="53320" x="4633913" y="3179763"/>
          <p14:tracePt t="53337" x="4295775" y="3143250"/>
          <p14:tracePt t="53354" x="4116388" y="3143250"/>
          <p14:tracePt t="53370" x="3973513" y="3143250"/>
          <p14:tracePt t="53387" x="3884613" y="3143250"/>
          <p14:tracePt t="53403" x="3830638" y="3143250"/>
          <p14:tracePt t="53420" x="3813175" y="3143250"/>
          <p14:tracePt t="53437" x="3795713" y="3143250"/>
          <p14:tracePt t="53453" x="3768725" y="3143250"/>
          <p14:tracePt t="53470" x="3759200" y="3143250"/>
          <p14:tracePt t="53487" x="3732213" y="3143250"/>
          <p14:tracePt t="53503" x="3714750" y="3143250"/>
          <p14:tracePt t="53520" x="3687763" y="3170238"/>
          <p14:tracePt t="53537" x="3679825" y="3179763"/>
          <p14:tracePt t="53554" x="3660775" y="3179763"/>
          <p14:tracePt t="53570" x="3652838" y="3187700"/>
          <p14:tracePt t="53586" x="3643313" y="3197225"/>
          <p14:tracePt t="53603" x="3608388" y="3232150"/>
          <p14:tracePt t="53637" x="3598863" y="3286125"/>
          <p14:tracePt t="53653" x="3562350" y="3330575"/>
          <p14:tracePt t="53670" x="3554413" y="3367088"/>
          <p14:tracePt t="53687" x="3527425" y="3411538"/>
          <p14:tracePt t="53720" x="3509963" y="3419475"/>
          <p14:tracePt t="53737" x="3482975" y="3429000"/>
          <p14:tracePt t="53754" x="3446463" y="3438525"/>
          <p14:tracePt t="53770" x="3402013" y="3438525"/>
          <p14:tracePt t="53786" x="3384550" y="3438525"/>
          <p14:tracePt t="53803" x="3367088" y="3446463"/>
          <p14:tracePt t="53953" x="3375025" y="3465513"/>
          <p14:tracePt t="54073" x="3384550" y="3455988"/>
          <p14:tracePt t="54089" x="3394075" y="3446463"/>
          <p14:tracePt t="54137" x="3402013" y="3446463"/>
          <p14:tracePt t="54169" x="3411538" y="3438525"/>
          <p14:tracePt t="54177" x="3419475" y="3438525"/>
          <p14:tracePt t="54209" x="3446463" y="3419475"/>
          <p14:tracePt t="55706" x="3455988" y="3419475"/>
          <p14:tracePt t="55713" x="3473450" y="3419475"/>
          <p14:tracePt t="55721" x="3500438" y="3419475"/>
          <p14:tracePt t="55737" x="3581400" y="3402013"/>
          <p14:tracePt t="55754" x="3687763" y="3402013"/>
          <p14:tracePt t="55770" x="3830638" y="3402013"/>
          <p14:tracePt t="55786" x="4098925" y="3402013"/>
          <p14:tracePt t="55804" x="4357688" y="3402013"/>
          <p14:tracePt t="55820" x="4643438" y="3402013"/>
          <p14:tracePt t="55836" x="4938713" y="3402013"/>
          <p14:tracePt t="55853" x="5197475" y="3402013"/>
          <p14:tracePt t="55870" x="5438775" y="3402013"/>
          <p14:tracePt t="55886" x="5581650" y="3402013"/>
          <p14:tracePt t="55903" x="5688013" y="3402013"/>
          <p14:tracePt t="55920" x="5751513" y="3402013"/>
          <p14:tracePt t="55937" x="5884863" y="3402013"/>
          <p14:tracePt t="55954" x="5946775" y="3402013"/>
          <p14:tracePt t="55970" x="6010275" y="3411538"/>
          <p14:tracePt t="55986" x="6027738" y="3411538"/>
          <p14:tracePt t="56003" x="6054725" y="3411538"/>
          <p14:tracePt t="56020" x="6081713" y="3402013"/>
          <p14:tracePt t="56037" x="6089650" y="3402013"/>
          <p14:tracePt t="56053" x="6116638" y="3394075"/>
          <p14:tracePt t="56070" x="6143625" y="3384550"/>
          <p14:tracePt t="56103" x="6170613" y="3384550"/>
          <p14:tracePt t="56120" x="6180138" y="3384550"/>
          <p14:tracePt t="56185" x="6188075" y="3384550"/>
          <p14:tracePt t="56265" x="6197600" y="3384550"/>
          <p14:tracePt t="56305" x="6188075" y="3384550"/>
          <p14:tracePt t="56313" x="6153150" y="3419475"/>
          <p14:tracePt t="56329" x="6143625" y="3419475"/>
          <p14:tracePt t="56338" x="6116638" y="3429000"/>
          <p14:tracePt t="56370" x="6108700" y="3429000"/>
          <p14:tracePt t="56386" x="6089650" y="3429000"/>
          <p14:tracePt t="56393" x="6072188" y="3429000"/>
          <p14:tracePt t="56409" x="6062663" y="3429000"/>
          <p14:tracePt t="56425" x="6054725" y="3429000"/>
          <p14:tracePt t="56778" x="6062663" y="3429000"/>
          <p14:tracePt t="56787" x="6081713" y="3429000"/>
          <p14:tracePt t="56881" x="6089650" y="3429000"/>
          <p14:tracePt t="57794" x="6108700" y="3429000"/>
          <p14:tracePt t="57825" x="6134100" y="3429000"/>
          <p14:tracePt t="59978" x="6134100" y="3419475"/>
          <p14:tracePt t="59987" x="6134100" y="3411538"/>
          <p14:tracePt t="59993" x="6134100" y="3394075"/>
          <p14:tracePt t="60003" x="6134100" y="3375025"/>
          <p14:tracePt t="60020" x="6089650" y="3313113"/>
          <p14:tracePt t="60036" x="5929313" y="3214688"/>
          <p14:tracePt t="60053" x="5626100" y="3081338"/>
          <p14:tracePt t="60070" x="4991100" y="2768600"/>
          <p14:tracePt t="60086" x="4081463" y="2393950"/>
          <p14:tracePt t="60103" x="3160713" y="1990725"/>
          <p14:tracePt t="60120" x="2581275" y="1741488"/>
          <p14:tracePt t="60137" x="2152650" y="1571625"/>
          <p14:tracePt t="60153" x="2098675" y="1562100"/>
          <p14:tracePt t="60281" x="2108200" y="1562100"/>
          <p14:tracePt t="60329" x="2098675" y="1562100"/>
          <p14:tracePt t="60337" x="2089150" y="1562100"/>
          <p14:tracePt t="60345" x="2062163" y="1562100"/>
          <p14:tracePt t="60354" x="2044700" y="1554163"/>
          <p14:tracePt t="60370" x="2009775" y="1536700"/>
          <p14:tracePt t="60386" x="1990725" y="1527175"/>
          <p14:tracePt t="60403" x="1965325" y="1509713"/>
          <p14:tracePt t="60420" x="1955800" y="1509713"/>
          <p14:tracePt t="60437" x="1946275" y="1500188"/>
          <p14:tracePt t="60453" x="1946275" y="1490663"/>
          <p14:tracePt t="60497" x="1946275" y="1482725"/>
          <p14:tracePt t="60505" x="1973263" y="1473200"/>
          <p14:tracePt t="60520" x="1990725" y="1473200"/>
          <p14:tracePt t="60537" x="2125663" y="1473200"/>
          <p14:tracePt t="60554" x="2214563" y="1473200"/>
          <p14:tracePt t="60570" x="2322513" y="1473200"/>
          <p14:tracePt t="60586" x="2419350" y="1473200"/>
          <p14:tracePt t="60603" x="2527300" y="1473200"/>
          <p14:tracePt t="60620" x="2616200" y="1490663"/>
          <p14:tracePt t="60636" x="2741613" y="1500188"/>
          <p14:tracePt t="60653" x="2884488" y="1500188"/>
          <p14:tracePt t="60670" x="3108325" y="1500188"/>
          <p14:tracePt t="60686" x="3295650" y="1500188"/>
          <p14:tracePt t="60703" x="3465513" y="1500188"/>
          <p14:tracePt t="60720" x="3598863" y="1500188"/>
          <p14:tracePt t="60737" x="3660775" y="1500188"/>
          <p14:tracePt t="60753" x="3687763" y="1500188"/>
          <p14:tracePt t="60770" x="3697288" y="1500188"/>
          <p14:tracePt t="60786" x="3724275" y="1500188"/>
          <p14:tracePt t="60803" x="3741738" y="1500188"/>
          <p14:tracePt t="60820" x="3776663" y="1490663"/>
          <p14:tracePt t="60836" x="3786188" y="1482725"/>
          <p14:tracePt t="60853" x="3803650" y="1473200"/>
          <p14:tracePt t="60886" x="3813175" y="1473200"/>
          <p14:tracePt t="60905" x="3822700" y="1473200"/>
          <p14:tracePt t="60919" x="3848100" y="1455738"/>
          <p14:tracePt t="60936" x="3857625" y="1455738"/>
          <p14:tracePt t="61049" x="3884613" y="1438275"/>
          <p14:tracePt t="61081" x="3884613" y="1428750"/>
          <p14:tracePt t="61137" x="3884613" y="1419225"/>
          <p14:tracePt t="61153" x="3884613" y="1393825"/>
          <p14:tracePt t="61170" x="3884613" y="1384300"/>
          <p14:tracePt t="61177" x="3875088" y="1374775"/>
          <p14:tracePt t="61193" x="3867150" y="1366838"/>
          <p14:tracePt t="61337" x="3867150" y="1339850"/>
          <p14:tracePt t="62193" x="3867150" y="1330325"/>
          <p14:tracePt t="62225" x="3884613" y="1330325"/>
          <p14:tracePt t="62233" x="3902075" y="1330325"/>
          <p14:tracePt t="62249" x="3911600" y="1330325"/>
          <p14:tracePt t="62257" x="3919538" y="1330325"/>
          <p14:tracePt t="62273" x="3956050" y="1330325"/>
          <p14:tracePt t="62289" x="3965575" y="1330325"/>
          <p14:tracePt t="62303" x="3973513" y="1330325"/>
          <p14:tracePt t="62319" x="4017963" y="1322388"/>
          <p14:tracePt t="62337" x="4037013" y="1322388"/>
          <p14:tracePt t="62354" x="4089400" y="1312863"/>
          <p14:tracePt t="62371" x="4098925" y="1312863"/>
          <p14:tracePt t="62386" x="4116388" y="1312863"/>
          <p14:tracePt t="62403" x="4152900" y="1312863"/>
          <p14:tracePt t="62420" x="4187825" y="1312863"/>
          <p14:tracePt t="62436" x="4259263" y="1312863"/>
          <p14:tracePt t="62453" x="4340225" y="1312863"/>
          <p14:tracePt t="62469" x="4429125" y="1312863"/>
          <p14:tracePt t="62487" x="4491038" y="1312863"/>
          <p14:tracePt t="62503" x="4510088" y="1312863"/>
          <p14:tracePt t="62520" x="4518025" y="1312863"/>
          <p14:tracePt t="62536" x="4537075" y="1312863"/>
          <p14:tracePt t="62553" x="4554538" y="1312863"/>
          <p14:tracePt t="62569" x="4562475" y="1312863"/>
          <p14:tracePt t="62587" x="4572000" y="1312863"/>
          <p14:tracePt t="62603" x="4589463" y="1312863"/>
          <p14:tracePt t="62619" x="4598988" y="1312863"/>
          <p14:tracePt t="62636" x="4616450" y="1312863"/>
          <p14:tracePt t="62653" x="4625975" y="1312863"/>
          <p14:tracePt t="62669" x="4652963" y="1312863"/>
          <p14:tracePt t="62686" x="4660900" y="1312863"/>
          <p14:tracePt t="62719" x="4679950" y="1312863"/>
          <p14:tracePt t="62736" x="4705350" y="1312863"/>
          <p14:tracePt t="62753" x="4724400" y="1312863"/>
          <p14:tracePt t="62770" x="4751388" y="1312863"/>
          <p14:tracePt t="62786" x="4759325" y="1312863"/>
          <p14:tracePt t="62803" x="4768850" y="1312863"/>
          <p14:tracePt t="62819" x="4776788" y="1312863"/>
          <p14:tracePt t="62836" x="4795838" y="1312863"/>
          <p14:tracePt t="62853" x="4813300" y="1312863"/>
          <p14:tracePt t="62869" x="4822825" y="1312863"/>
          <p14:tracePt t="62953" x="4840288" y="1312863"/>
          <p14:tracePt t="62961" x="4840288" y="1330325"/>
          <p14:tracePt t="62971" x="4867275" y="1393825"/>
          <p14:tracePt t="62986" x="4929188" y="1509713"/>
          <p14:tracePt t="63003" x="5089525" y="1741488"/>
          <p14:tracePt t="63020" x="5340350" y="2009775"/>
          <p14:tracePt t="63036" x="5572125" y="2295525"/>
          <p14:tracePt t="63053" x="5759450" y="2562225"/>
          <p14:tracePt t="63069" x="5902325" y="2795588"/>
          <p14:tracePt t="63086" x="5919788" y="3017838"/>
          <p14:tracePt t="63103" x="5919788" y="3170238"/>
          <p14:tracePt t="63120" x="5919788" y="3259138"/>
          <p14:tracePt t="63137" x="5902325" y="3348038"/>
          <p14:tracePt t="63154" x="5894388" y="3384550"/>
          <p14:tracePt t="63169" x="5894388" y="3411538"/>
          <p14:tracePt t="63426" x="5884863" y="3411538"/>
          <p14:tracePt t="63434" x="5867400" y="3394075"/>
          <p14:tracePt t="63442" x="5857875" y="3394075"/>
          <p14:tracePt t="63453" x="5848350" y="3384550"/>
          <p14:tracePt t="63470" x="5840413" y="3367088"/>
          <p14:tracePt t="63486" x="5813425" y="3322638"/>
          <p14:tracePt t="63503" x="5776913" y="3268663"/>
          <p14:tracePt t="63519" x="5759450" y="3232150"/>
          <p14:tracePt t="63537" x="5705475" y="3170238"/>
          <p14:tracePt t="63553" x="5643563" y="3089275"/>
          <p14:tracePt t="63570" x="5581650" y="3017838"/>
          <p14:tracePt t="63586" x="5527675" y="2982913"/>
          <p14:tracePt t="63603" x="5438775" y="2919413"/>
          <p14:tracePt t="63619" x="5375275" y="2874963"/>
          <p14:tracePt t="63636" x="5276850" y="2857500"/>
          <p14:tracePt t="63653" x="5099050" y="2813050"/>
          <p14:tracePt t="63669" x="4965700" y="2768600"/>
          <p14:tracePt t="63686" x="4840288" y="2768600"/>
          <p14:tracePt t="63703" x="4751388" y="2759075"/>
          <p14:tracePt t="63720" x="4608513" y="2759075"/>
          <p14:tracePt t="63737" x="4491038" y="2714625"/>
          <p14:tracePt t="63753" x="4438650" y="2697163"/>
          <p14:tracePt t="63786" x="4419600" y="2697163"/>
          <p14:tracePt t="63803" x="4384675" y="2697163"/>
          <p14:tracePt t="63819" x="4367213" y="2697163"/>
          <p14:tracePt t="63836" x="4322763" y="2697163"/>
          <p14:tracePt t="63853" x="4313238" y="2697163"/>
          <p14:tracePt t="63869" x="4276725" y="2697163"/>
          <p14:tracePt t="63886" x="4268788" y="2697163"/>
          <p14:tracePt t="63903" x="4259263" y="2697163"/>
          <p14:tracePt t="63936" x="4251325" y="2697163"/>
          <p14:tracePt t="63953" x="4224338" y="2697163"/>
          <p14:tracePt t="63969" x="4214813" y="2697163"/>
          <p14:tracePt t="64129" x="4224338" y="2697163"/>
          <p14:tracePt t="64137" x="4251325" y="2697163"/>
          <p14:tracePt t="64145" x="4268788" y="2697163"/>
          <p14:tracePt t="64154" x="4313238" y="2697163"/>
          <p14:tracePt t="64170" x="4357688" y="2714625"/>
          <p14:tracePt t="64186" x="4402138" y="2714625"/>
          <p14:tracePt t="64203" x="4465638" y="2724150"/>
          <p14:tracePt t="64219" x="4554538" y="2724150"/>
          <p14:tracePt t="64236" x="4633913" y="2724150"/>
          <p14:tracePt t="64253" x="4705350" y="2724150"/>
          <p14:tracePt t="64269" x="4768850" y="2741613"/>
          <p14:tracePt t="64286" x="4803775" y="2741613"/>
          <p14:tracePt t="64303" x="4867275" y="2751138"/>
          <p14:tracePt t="64319" x="4894263" y="2751138"/>
          <p14:tracePt t="64336" x="4946650" y="2751138"/>
          <p14:tracePt t="64353" x="4983163" y="2751138"/>
          <p14:tracePt t="64371" x="5010150" y="2751138"/>
          <p14:tracePt t="64386" x="5027613" y="2751138"/>
          <p14:tracePt t="64403" x="5037138" y="2751138"/>
          <p14:tracePt t="64425" x="5045075" y="2751138"/>
          <p14:tracePt t="64436" x="5072063" y="2759075"/>
          <p14:tracePt t="64453" x="5099050" y="2776538"/>
          <p14:tracePt t="64469" x="5116513" y="2776538"/>
          <p14:tracePt t="64486" x="5153025" y="2776538"/>
          <p14:tracePt t="64503" x="5170488" y="2776538"/>
          <p14:tracePt t="64519" x="5205413" y="2776538"/>
          <p14:tracePt t="64537" x="5214938" y="2776538"/>
          <p14:tracePt t="64553" x="5251450" y="2776538"/>
          <p14:tracePt t="64569" x="5268913" y="2776538"/>
          <p14:tracePt t="64586" x="5295900" y="2776538"/>
          <p14:tracePt t="64603" x="5303838" y="2776538"/>
          <p14:tracePt t="64619" x="5330825" y="2776538"/>
          <p14:tracePt t="64653" x="5340350" y="2759075"/>
          <p14:tracePt t="64769" x="5322888" y="2751138"/>
          <p14:tracePt t="64793" x="5303838" y="2751138"/>
          <p14:tracePt t="64801" x="5295900" y="2751138"/>
          <p14:tracePt t="64809" x="5286375" y="2751138"/>
          <p14:tracePt t="64825" x="5286375" y="2759075"/>
          <p14:tracePt t="64836" x="5286375" y="2776538"/>
          <p14:tracePt t="64853" x="5286375" y="2795588"/>
          <p14:tracePt t="64869" x="5286375" y="2822575"/>
          <p14:tracePt t="64886" x="5313363" y="2847975"/>
          <p14:tracePt t="64903" x="5357813" y="2847975"/>
          <p14:tracePt t="64919" x="5384800" y="2847975"/>
          <p14:tracePt t="64936" x="5429250" y="2847975"/>
          <p14:tracePt t="64953" x="5491163" y="2847975"/>
          <p14:tracePt t="64970" x="5527675" y="2847975"/>
          <p14:tracePt t="64986" x="5527675" y="2822575"/>
          <p14:tracePt t="65003" x="5527675" y="2759075"/>
          <p14:tracePt t="65019" x="5527675" y="2732088"/>
          <p14:tracePt t="65036" x="5527675" y="2724150"/>
          <p14:tracePt t="65053" x="5483225" y="2724150"/>
          <p14:tracePt t="65069" x="5438775" y="2724150"/>
          <p14:tracePt t="65086" x="5402263" y="2724150"/>
          <p14:tracePt t="65103" x="5394325" y="2724150"/>
          <p14:tracePt t="65119" x="5384800" y="2732088"/>
          <p14:tracePt t="65233" x="5322888" y="2732088"/>
          <p14:tracePt t="65241" x="5251450" y="2732088"/>
          <p14:tracePt t="65253" x="5170488" y="2732088"/>
          <p14:tracePt t="65269" x="5000625" y="2732088"/>
          <p14:tracePt t="65286" x="4875213" y="2732088"/>
          <p14:tracePt t="65303" x="4732338" y="2732088"/>
          <p14:tracePt t="65319" x="4643438" y="2732088"/>
          <p14:tracePt t="65337" x="4562475" y="2714625"/>
          <p14:tracePt t="65353" x="4473575" y="2687638"/>
          <p14:tracePt t="65370" x="4411663" y="2679700"/>
          <p14:tracePt t="65386" x="4348163" y="2652713"/>
          <p14:tracePt t="65403" x="4313238" y="2633663"/>
          <p14:tracePt t="65419" x="4295775" y="2633663"/>
          <p14:tracePt t="65436" x="4276725" y="2625725"/>
          <p14:tracePt t="65453" x="4268788" y="2625725"/>
          <p14:tracePt t="65469" x="4232275" y="2625725"/>
          <p14:tracePt t="65486" x="4224338" y="2625725"/>
          <p14:tracePt t="65503" x="4187825" y="2625725"/>
          <p14:tracePt t="65519" x="4170363" y="2625725"/>
          <p14:tracePt t="65537" x="4143375" y="2625725"/>
          <p14:tracePt t="65553" x="4108450" y="2625725"/>
          <p14:tracePt t="65570" x="4071938" y="2625725"/>
          <p14:tracePt t="65586" x="4062413" y="2633663"/>
          <p14:tracePt t="65603" x="4054475" y="2643188"/>
          <p14:tracePt t="65636" x="4044950" y="2660650"/>
          <p14:tracePt t="65657" x="4044950" y="2679700"/>
          <p14:tracePt t="65673" x="4044950" y="2687638"/>
          <p14:tracePt t="65689" x="4044950" y="2697163"/>
          <p14:tracePt t="65703" x="4044950" y="2705100"/>
          <p14:tracePt t="65719" x="4044950" y="2732088"/>
          <p14:tracePt t="65736" x="4044950" y="2751138"/>
          <p14:tracePt t="65753" x="4044950" y="2759075"/>
          <p14:tracePt t="65770" x="4044950" y="2795588"/>
          <p14:tracePt t="65803" x="4044950" y="2813050"/>
          <p14:tracePt t="65819" x="4071938" y="2830513"/>
          <p14:tracePt t="65857" x="4081463" y="2830513"/>
          <p14:tracePt t="65881" x="4089400" y="2840038"/>
          <p14:tracePt t="65889" x="4098925" y="2847975"/>
          <p14:tracePt t="65897" x="4108450" y="2847975"/>
          <p14:tracePt t="65905" x="4125913" y="2847975"/>
          <p14:tracePt t="65929" x="4143375" y="2857500"/>
          <p14:tracePt t="65969" x="4170363" y="2857500"/>
          <p14:tracePt t="65986" x="4179888" y="2857500"/>
          <p14:tracePt t="65993" x="4187825" y="2857500"/>
          <p14:tracePt t="66003" x="4197350" y="2857500"/>
          <p14:tracePt t="66065" x="4214813" y="2857500"/>
          <p14:tracePt t="66081" x="4232275" y="2857500"/>
          <p14:tracePt t="66097" x="4241800" y="2857500"/>
          <p14:tracePt t="66113" x="4241800" y="2847975"/>
          <p14:tracePt t="66121" x="4251325" y="2840038"/>
          <p14:tracePt t="66145" x="4251325" y="2813050"/>
          <p14:tracePt t="66153" x="4251325" y="2803525"/>
          <p14:tracePt t="66161" x="4251325" y="2795588"/>
          <p14:tracePt t="66170" x="4251325" y="2786063"/>
          <p14:tracePt t="66187" x="4251325" y="2751138"/>
          <p14:tracePt t="66203" x="4232275" y="2741613"/>
          <p14:tracePt t="66219" x="4224338" y="2732088"/>
          <p14:tracePt t="66236" x="4214813" y="2724150"/>
          <p14:tracePt t="66253" x="4205288" y="2697163"/>
          <p14:tracePt t="66269" x="4170363" y="2687638"/>
          <p14:tracePt t="66286" x="4133850" y="2687638"/>
          <p14:tracePt t="66303" x="4116388" y="2679700"/>
          <p14:tracePt t="66319" x="4108450" y="2679700"/>
          <p14:tracePt t="66353" x="4081463" y="2670175"/>
          <p14:tracePt t="66370" x="4071938" y="2670175"/>
          <p14:tracePt t="66386" x="4054475" y="2670175"/>
          <p14:tracePt t="66403" x="4017963" y="2670175"/>
          <p14:tracePt t="66419" x="4010025" y="2670175"/>
          <p14:tracePt t="66436" x="4000500" y="2670175"/>
          <p14:tracePt t="66453" x="3956050" y="2705100"/>
          <p14:tracePt t="66469" x="3956050" y="2714625"/>
          <p14:tracePt t="66486" x="3956050" y="2732088"/>
          <p14:tracePt t="66503" x="3956050" y="2751138"/>
          <p14:tracePt t="66519" x="3956050" y="2768600"/>
          <p14:tracePt t="66536" x="3956050" y="2786063"/>
          <p14:tracePt t="66553" x="3956050" y="2813050"/>
          <p14:tracePt t="66570" x="3965575" y="2822575"/>
          <p14:tracePt t="66601" x="3990975" y="2830513"/>
          <p14:tracePt t="66617" x="4000500" y="2830513"/>
          <p14:tracePt t="66625" x="4010025" y="2830513"/>
          <p14:tracePt t="66641" x="4017963" y="2830513"/>
          <p14:tracePt t="66657" x="4027488" y="2830513"/>
          <p14:tracePt t="66669" x="4054475" y="2830513"/>
          <p14:tracePt t="66686" x="4062413" y="2830513"/>
          <p14:tracePt t="66703" x="4081463" y="2830513"/>
          <p14:tracePt t="66719" x="4108450" y="2830513"/>
          <p14:tracePt t="66737" x="4133850" y="2803525"/>
          <p14:tracePt t="67489" x="4133850" y="2795588"/>
          <p14:tracePt t="67497" x="4108450" y="2795588"/>
          <p14:tracePt t="67505" x="4081463" y="2803525"/>
          <p14:tracePt t="67519" x="4044950" y="2830513"/>
          <p14:tracePt t="67536" x="3983038" y="2884488"/>
          <p14:tracePt t="67553" x="3822700" y="3017838"/>
          <p14:tracePt t="67570" x="3714750" y="3116263"/>
          <p14:tracePt t="67586" x="3571875" y="3197225"/>
          <p14:tracePt t="67603" x="3446463" y="3276600"/>
          <p14:tracePt t="67619" x="3402013" y="3322638"/>
          <p14:tracePt t="67653" x="3394075" y="3330575"/>
          <p14:tracePt t="68137" x="3384550" y="3330575"/>
          <p14:tracePt t="68161" x="3384550" y="3348038"/>
          <p14:tracePt t="68170" x="3384550" y="3357563"/>
          <p14:tracePt t="68209" x="3384550" y="3375025"/>
          <p14:tracePt t="68225" x="3384550" y="3394075"/>
          <p14:tracePt t="68233" x="3384550" y="3402013"/>
          <p14:tracePt t="68241" x="3384550" y="3411538"/>
          <p14:tracePt t="68257" x="3394075" y="3419475"/>
          <p14:tracePt t="68269" x="3402013" y="3438525"/>
          <p14:tracePt t="68286" x="3411538" y="3446463"/>
          <p14:tracePt t="68303" x="3438525" y="3465513"/>
          <p14:tracePt t="68319" x="3455988" y="3473450"/>
          <p14:tracePt t="68353" x="3490913" y="3482975"/>
          <p14:tracePt t="68370" x="3517900" y="3482975"/>
          <p14:tracePt t="68386" x="3527425" y="3482975"/>
          <p14:tracePt t="68403" x="3562350" y="3482975"/>
          <p14:tracePt t="68436" x="3571875" y="3482975"/>
          <p14:tracePt t="68453" x="3581400" y="3482975"/>
          <p14:tracePt t="68469" x="3608388" y="3482975"/>
          <p14:tracePt t="68486" x="3625850" y="3482975"/>
          <p14:tracePt t="68503" x="3633788" y="3465513"/>
          <p14:tracePt t="68519" x="3652838" y="3438525"/>
          <p14:tracePt t="68536" x="3652838" y="3402013"/>
          <p14:tracePt t="68553" x="3652838" y="3367088"/>
          <p14:tracePt t="68570" x="3633788" y="3340100"/>
          <p14:tracePt t="68586" x="3616325" y="3322638"/>
          <p14:tracePt t="68602" x="3571875" y="3303588"/>
          <p14:tracePt t="68619" x="3554413" y="3286125"/>
          <p14:tracePt t="68636" x="3517900" y="3286125"/>
          <p14:tracePt t="68653" x="3509963" y="3286125"/>
          <p14:tracePt t="68669" x="3473450" y="3286125"/>
          <p14:tracePt t="68686" x="3465513" y="3286125"/>
          <p14:tracePt t="68703" x="3455988" y="3286125"/>
          <p14:tracePt t="68736" x="3446463" y="3286125"/>
          <p14:tracePt t="68817" x="3438525" y="3295650"/>
          <p14:tracePt t="69250" x="3438525" y="3303588"/>
          <p14:tracePt t="69290" x="3438525" y="3313113"/>
          <p14:tracePt t="69321" x="3438525" y="3330575"/>
          <p14:tracePt t="69337" x="3438525" y="3340100"/>
          <p14:tracePt t="69369" x="3438525" y="3357563"/>
          <p14:tracePt t="69441" x="3438525" y="3367088"/>
          <p14:tracePt t="69457" x="3438525" y="3384550"/>
          <p14:tracePt t="69465" x="3438525" y="3394075"/>
          <p14:tracePt t="69481" x="3438525" y="3402013"/>
          <p14:tracePt t="69577" x="3446463" y="3411538"/>
          <p14:tracePt t="69626" x="3455988" y="3411538"/>
          <p14:tracePt t="69682" x="3465513" y="3429000"/>
          <p14:tracePt t="69825" x="3473450" y="3438525"/>
          <p14:tracePt t="70081" x="3473450" y="3446463"/>
          <p14:tracePt t="70089" x="3473450" y="3455988"/>
          <p14:tracePt t="70105" x="3473450" y="3465513"/>
          <p14:tracePt t="70113" x="3473450" y="3490913"/>
          <p14:tracePt t="70121" x="3490913" y="3500438"/>
          <p14:tracePt t="70145" x="3500438" y="3517900"/>
          <p14:tracePt t="70161" x="3509963" y="3527425"/>
          <p14:tracePt t="70171" x="3517900" y="3544888"/>
          <p14:tracePt t="70186" x="3554413" y="3589338"/>
          <p14:tracePt t="70202" x="3608388" y="3643313"/>
          <p14:tracePt t="70219" x="3714750" y="3786188"/>
          <p14:tracePt t="70236" x="3894138" y="3965575"/>
          <p14:tracePt t="70253" x="4017963" y="4089400"/>
          <p14:tracePt t="70269" x="4152900" y="4241800"/>
          <p14:tracePt t="70286" x="4322763" y="4322763"/>
          <p14:tracePt t="70302" x="4572000" y="4394200"/>
          <p14:tracePt t="70320" x="4929188" y="4394200"/>
          <p14:tracePt t="70336" x="5133975" y="4348163"/>
          <p14:tracePt t="70352" x="5143500" y="4348163"/>
          <p14:tracePt t="70593" x="5153025" y="4348163"/>
          <p14:tracePt t="70602" x="5197475" y="4357688"/>
          <p14:tracePt t="70609" x="5197475" y="4384675"/>
          <p14:tracePt t="70619" x="5241925" y="4411663"/>
          <p14:tracePt t="70636" x="5367338" y="4411663"/>
          <p14:tracePt t="70653" x="5527675" y="4438650"/>
          <p14:tracePt t="70670" x="5724525" y="4491038"/>
          <p14:tracePt t="70686" x="5902325" y="4527550"/>
          <p14:tracePt t="70702" x="6037263" y="4572000"/>
          <p14:tracePt t="70719" x="6099175" y="4598988"/>
          <p14:tracePt t="70736" x="6143625" y="4608513"/>
          <p14:tracePt t="70753" x="6180138" y="4625975"/>
          <p14:tracePt t="70769" x="6188075" y="4625975"/>
          <p14:tracePt t="70817" x="6197600" y="4625975"/>
          <p14:tracePt t="70833" x="6205538" y="4643438"/>
          <p14:tracePt t="70873" x="6224588" y="4652963"/>
          <p14:tracePt t="70897" x="6232525" y="4660900"/>
          <p14:tracePt t="70913" x="6232525" y="4670425"/>
          <p14:tracePt t="70977" x="6242050" y="4679950"/>
          <p14:tracePt t="71009" x="6251575" y="4679950"/>
          <p14:tracePt t="71025" x="6259513" y="4687888"/>
          <p14:tracePt t="71081" x="6269038" y="4697413"/>
          <p14:tracePt t="71169" x="6276975" y="4714875"/>
          <p14:tracePt t="71177" x="6276975" y="4724400"/>
          <p14:tracePt t="71474" x="6286500" y="4732338"/>
          <p14:tracePt t="72057" x="6303963" y="4741863"/>
          <p14:tracePt t="72113" x="6303963" y="4751388"/>
          <p14:tracePt t="72209" x="6296025" y="4786313"/>
          <p14:tracePt t="72969" x="6286500" y="4795838"/>
          <p14:tracePt t="73017" x="6276975" y="4803775"/>
          <p14:tracePt t="73161" x="6251575" y="4830763"/>
          <p14:tracePt t="73602" x="6242050" y="4840288"/>
          <p14:tracePt t="73985" x="6242050" y="4848225"/>
          <p14:tracePt t="74185" x="6232525" y="4857750"/>
          <p14:tracePt t="74329" x="6215063" y="4857750"/>
          <p14:tracePt t="74345" x="6205538" y="4857750"/>
          <p14:tracePt t="74353" x="6197600" y="4857750"/>
          <p14:tracePt t="74369" x="6180138" y="4857750"/>
          <p14:tracePt t="74377" x="6161088" y="4857750"/>
          <p14:tracePt t="74387" x="6153150" y="4857750"/>
          <p14:tracePt t="74402" x="6108700" y="4840288"/>
          <p14:tracePt t="74419" x="6027738" y="4840288"/>
          <p14:tracePt t="74436" x="5983288" y="4830763"/>
          <p14:tracePt t="74452" x="5884863" y="4813300"/>
          <p14:tracePt t="74469" x="5813425" y="4813300"/>
          <p14:tracePt t="74486" x="5715000" y="4803775"/>
          <p14:tracePt t="74502" x="5626100" y="4759325"/>
          <p14:tracePt t="74519" x="5545138" y="4741863"/>
          <p14:tracePt t="74536" x="5510213" y="4741863"/>
          <p14:tracePt t="74553" x="5446713" y="4705350"/>
          <p14:tracePt t="74569" x="5438775" y="4705350"/>
          <p14:tracePt t="74586" x="5402263" y="4705350"/>
          <p14:tracePt t="74602" x="5394325" y="4687888"/>
          <p14:tracePt t="74619" x="5330825" y="4679950"/>
          <p14:tracePt t="74636" x="5259388" y="4679950"/>
          <p14:tracePt t="74652" x="5180013" y="4633913"/>
          <p14:tracePt t="74669" x="5116513" y="4625975"/>
          <p14:tracePt t="74686" x="5054600" y="4589463"/>
          <p14:tracePt t="74702" x="4983163" y="4572000"/>
          <p14:tracePt t="74719" x="4938713" y="4562475"/>
          <p14:tracePt t="74736" x="4929188" y="4562475"/>
          <p14:tracePt t="74752" x="4902200" y="4554538"/>
          <p14:tracePt t="74786" x="4894263" y="4554538"/>
          <p14:tracePt t="74802" x="4875213" y="4545013"/>
          <p14:tracePt t="74819" x="4867275" y="4537075"/>
          <p14:tracePt t="74841" x="4857750" y="4518025"/>
          <p14:tracePt t="74857" x="4848225" y="4518025"/>
          <p14:tracePt t="74869" x="4840288" y="4518025"/>
          <p14:tracePt t="74889" x="4830763" y="4510088"/>
          <p14:tracePt t="74929" x="4822825" y="4500563"/>
          <p14:tracePt t="74945" x="4803775" y="4500563"/>
          <p14:tracePt t="74953" x="4795838" y="4500563"/>
          <p14:tracePt t="74970" x="4786313" y="4491038"/>
          <p14:tracePt t="75017" x="4776788" y="4483100"/>
          <p14:tracePt t="75081" x="4776788" y="4473575"/>
          <p14:tracePt t="75169" x="4776788" y="4465638"/>
          <p14:tracePt t="75249" x="4776788" y="4446588"/>
          <p14:tracePt t="75273" x="4786313" y="4446588"/>
          <p14:tracePt t="75289" x="4795838" y="4446588"/>
          <p14:tracePt t="75297" x="4813300" y="4446588"/>
          <p14:tracePt t="75305" x="4830763" y="4446588"/>
          <p14:tracePt t="75319" x="4840288" y="4446588"/>
          <p14:tracePt t="75336" x="4867275" y="4446588"/>
          <p14:tracePt t="75353" x="4946650" y="4483100"/>
          <p14:tracePt t="75370" x="5027613" y="4510088"/>
          <p14:tracePt t="75386" x="5126038" y="4545013"/>
          <p14:tracePt t="75402" x="5160963" y="4554538"/>
          <p14:tracePt t="75419" x="5180013" y="4572000"/>
          <p14:tracePt t="75436" x="5205413" y="4572000"/>
          <p14:tracePt t="75452" x="5214938" y="4581525"/>
          <p14:tracePt t="75486" x="5224463" y="4589463"/>
          <p14:tracePt t="75502" x="5241925" y="4625975"/>
          <p14:tracePt t="75519" x="5268913" y="4643438"/>
          <p14:tracePt t="75536" x="5286375" y="4670425"/>
          <p14:tracePt t="75552" x="5295900" y="4714875"/>
          <p14:tracePt t="75569" x="5295900" y="4724400"/>
          <p14:tracePt t="75586" x="5322888" y="4751388"/>
          <p14:tracePt t="75602" x="5322888" y="4759325"/>
          <p14:tracePt t="75619" x="5322888" y="4776788"/>
          <p14:tracePt t="75636" x="5330825" y="4803775"/>
          <p14:tracePt t="75652" x="5330825" y="4830763"/>
          <p14:tracePt t="75669" x="5330825" y="4875213"/>
          <p14:tracePt t="75686" x="5330825" y="4919663"/>
          <p14:tracePt t="75702" x="5330825" y="4946650"/>
          <p14:tracePt t="75719" x="5330825" y="4983163"/>
          <p14:tracePt t="75736" x="5330825" y="5045075"/>
          <p14:tracePt t="75753" x="5330825" y="5160963"/>
          <p14:tracePt t="75769" x="5313363" y="5214938"/>
          <p14:tracePt t="75786" x="5303838" y="5251450"/>
          <p14:tracePt t="75802" x="5303838" y="5276850"/>
          <p14:tracePt t="75819" x="5303838" y="5295900"/>
          <p14:tracePt t="75836" x="5303838" y="5303838"/>
          <p14:tracePt t="75869" x="5303838" y="5322888"/>
          <p14:tracePt t="76145" x="5295900" y="5313363"/>
          <p14:tracePt t="76153" x="5295900" y="5303838"/>
          <p14:tracePt t="76161" x="5295900" y="5295900"/>
          <p14:tracePt t="76170" x="5268913" y="5268913"/>
          <p14:tracePt t="76186" x="5259388" y="5259388"/>
          <p14:tracePt t="76202" x="5251450" y="5241925"/>
          <p14:tracePt t="76219" x="5251450" y="5224463"/>
          <p14:tracePt t="76236" x="5241925" y="5205413"/>
          <p14:tracePt t="76252" x="5232400" y="5187950"/>
          <p14:tracePt t="76269" x="5224463" y="5170488"/>
          <p14:tracePt t="76285" x="5224463" y="5160963"/>
          <p14:tracePt t="76302" x="5205413" y="5153025"/>
          <p14:tracePt t="76337" x="5205413" y="5143500"/>
          <p14:tracePt t="76361" x="5205413" y="5133975"/>
          <p14:tracePt t="76377" x="5205413" y="5126038"/>
          <p14:tracePt t="76387" x="5197475" y="5116513"/>
          <p14:tracePt t="76425" x="5197475" y="5089525"/>
          <p14:tracePt t="76441" x="5187950" y="5081588"/>
          <p14:tracePt t="76473" x="5187950" y="5072063"/>
          <p14:tracePt t="76481" x="5180013" y="5062538"/>
          <p14:tracePt t="76489" x="5170488" y="5054600"/>
          <p14:tracePt t="76502" x="5160963" y="5045075"/>
          <p14:tracePt t="76519" x="5160963" y="5027613"/>
          <p14:tracePt t="76536" x="5160963" y="5010150"/>
          <p14:tracePt t="76553" x="5153025" y="4973638"/>
          <p14:tracePt t="76569" x="5153025" y="4956175"/>
          <p14:tracePt t="76586" x="5133975" y="4919663"/>
          <p14:tracePt t="76602" x="5133975" y="4911725"/>
          <p14:tracePt t="76619" x="5116513" y="4875213"/>
          <p14:tracePt t="76636" x="5116513" y="4857750"/>
          <p14:tracePt t="76652" x="5108575" y="4848225"/>
          <p14:tracePt t="76669" x="5108575" y="4830763"/>
          <p14:tracePt t="76686" x="5108575" y="4822825"/>
          <p14:tracePt t="76719" x="5089525" y="4795838"/>
          <p14:tracePt t="76833" x="5081588" y="4768850"/>
          <p14:tracePt t="76857" x="5081588" y="4759325"/>
          <p14:tracePt t="76873" x="5054600" y="4741863"/>
          <p14:tracePt t="76985" x="5054600" y="4714875"/>
          <p14:tracePt t="77033" x="5045075" y="4705350"/>
          <p14:tracePt t="77145" x="5037138" y="4697413"/>
          <p14:tracePt t="77185" x="5037138" y="4687888"/>
          <p14:tracePt t="77202" x="5037138" y="4660900"/>
          <p14:tracePt t="77209" x="5037138" y="4652963"/>
          <p14:tracePt t="77225" x="5027613" y="4633913"/>
          <p14:tracePt t="77249" x="5018088" y="4616450"/>
          <p14:tracePt t="77313" x="4991100" y="4598988"/>
          <p14:tracePt t="77329" x="4983163" y="4589463"/>
          <p14:tracePt t="77369" x="4973638" y="4581525"/>
          <p14:tracePt t="77433" x="4965700" y="4562475"/>
          <p14:tracePt t="77449" x="4956175" y="4562475"/>
          <p14:tracePt t="77457" x="4929188" y="4554538"/>
          <p14:tracePt t="77537" x="4919663" y="4545013"/>
          <p14:tracePt t="77561" x="4894263" y="4537075"/>
          <p14:tracePt t="77625" x="4884738" y="4537075"/>
          <p14:tracePt t="77705" x="4867275" y="4527550"/>
          <p14:tracePt t="77721" x="4857750" y="4527550"/>
          <p14:tracePt t="77737" x="4848225" y="4527550"/>
          <p14:tracePt t="77817" x="4830763" y="4527550"/>
          <p14:tracePt t="77825" x="4822825" y="4510088"/>
          <p14:tracePt t="77953" x="4803775" y="4510088"/>
          <p14:tracePt t="77969" x="4795838" y="4500563"/>
          <p14:tracePt t="78001" x="4786313" y="4491038"/>
          <p14:tracePt t="78073" x="4768850" y="4491038"/>
          <p14:tracePt t="78089" x="4751388" y="4491038"/>
          <p14:tracePt t="78097" x="4741863" y="4483100"/>
          <p14:tracePt t="78121" x="4732338" y="4483100"/>
          <p14:tracePt t="78137" x="4724400" y="4473575"/>
          <p14:tracePt t="78153" x="4697413" y="4473575"/>
          <p14:tracePt t="78169" x="4687888" y="4465638"/>
          <p14:tracePt t="78193" x="4670425" y="4465638"/>
          <p14:tracePt t="78202" x="4625975" y="4446588"/>
          <p14:tracePt t="78209" x="4616450" y="4438650"/>
          <p14:tracePt t="78219" x="4608513" y="4438650"/>
          <p14:tracePt t="78235" x="4589463" y="4429125"/>
          <p14:tracePt t="78252" x="4545013" y="4419600"/>
          <p14:tracePt t="78269" x="4518025" y="4419600"/>
          <p14:tracePt t="78286" x="4500563" y="4419600"/>
          <p14:tracePt t="78302" x="4465638" y="4419600"/>
          <p14:tracePt t="78319" x="4456113" y="4419600"/>
          <p14:tracePt t="78335" x="4446588" y="4419600"/>
          <p14:tracePt t="78353" x="4419600" y="4419600"/>
          <p14:tracePt t="78369" x="4375150" y="4419600"/>
          <p14:tracePt t="78385" x="4367213" y="4419600"/>
          <p14:tracePt t="78402" x="4340225" y="4419600"/>
          <p14:tracePt t="78419" x="4313238" y="4419600"/>
          <p14:tracePt t="78435" x="4295775" y="4419600"/>
          <p14:tracePt t="78452" x="4259263" y="4419600"/>
          <p14:tracePt t="78469" x="4251325" y="4419600"/>
          <p14:tracePt t="78485" x="4241800" y="4419600"/>
          <p14:tracePt t="78502" x="4214813" y="4419600"/>
          <p14:tracePt t="78519" x="4205288" y="4419600"/>
          <p14:tracePt t="78552" x="4197350" y="4419600"/>
          <p14:tracePt t="78665" x="4187825" y="4419600"/>
          <p14:tracePt t="78689" x="4187825" y="4429125"/>
          <p14:tracePt t="78713" x="4187825" y="4438650"/>
          <p14:tracePt t="78737" x="4187825" y="4446588"/>
          <p14:tracePt t="78745" x="4187825" y="4473575"/>
          <p14:tracePt t="78769" x="4187825" y="4483100"/>
          <p14:tracePt t="78777" x="4205288" y="4500563"/>
          <p14:tracePt t="78809" x="4205288" y="4527550"/>
          <p14:tracePt t="78825" x="4205288" y="4537075"/>
          <p14:tracePt t="78833" x="4205288" y="4545013"/>
          <p14:tracePt t="78849" x="4205288" y="4554538"/>
          <p14:tracePt t="78857" x="4205288" y="4581525"/>
          <p14:tracePt t="78873" x="4205288" y="4589463"/>
          <p14:tracePt t="78885" x="4205288" y="4598988"/>
          <p14:tracePt t="78905" x="4205288" y="4608513"/>
          <p14:tracePt t="78929" x="4205288" y="4633913"/>
          <p14:tracePt t="78945" x="4205288" y="4643438"/>
          <p14:tracePt t="78961" x="4214813" y="4652963"/>
          <p14:tracePt t="78986" x="4214813" y="4660900"/>
          <p14:tracePt t="79002" x="4214813" y="4679950"/>
          <p14:tracePt t="79017" x="4214813" y="4687888"/>
          <p14:tracePt t="79033" x="4214813" y="4705350"/>
          <p14:tracePt t="79049" x="4214813" y="4714875"/>
          <p14:tracePt t="79057" x="4214813" y="4732338"/>
          <p14:tracePt t="79073" x="4214813" y="4741863"/>
          <p14:tracePt t="79085" x="4214813" y="4751388"/>
          <p14:tracePt t="79102" x="4214813" y="4786313"/>
          <p14:tracePt t="79119" x="4214813" y="4795838"/>
          <p14:tracePt t="79135" x="4214813" y="4813300"/>
          <p14:tracePt t="79152" x="4214813" y="4840288"/>
          <p14:tracePt t="79410" x="4214813" y="4848225"/>
          <p14:tracePt t="79425" x="4197350" y="4857750"/>
          <p14:tracePt t="79433" x="4187825" y="4857750"/>
          <p14:tracePt t="79441" x="4170363" y="4857750"/>
          <p14:tracePt t="79452" x="4160838" y="4857750"/>
          <p14:tracePt t="79469" x="4152900" y="4867275"/>
          <p14:tracePt t="79497" x="4133850" y="4875213"/>
          <p14:tracePt t="79513" x="4125913" y="4894263"/>
          <p14:tracePt t="79545" x="4125913" y="4902200"/>
          <p14:tracePt t="79577" x="4125913" y="4911725"/>
          <p14:tracePt t="79586" x="4125913" y="4919663"/>
          <p14:tracePt t="79593" x="4143375" y="4929188"/>
          <p14:tracePt t="79602" x="4170363" y="4956175"/>
          <p14:tracePt t="79618" x="4187825" y="4973638"/>
          <p14:tracePt t="79635" x="4232275" y="5010150"/>
          <p14:tracePt t="79673" x="4232275" y="5018088"/>
          <p14:tracePt t="79686" x="4241800" y="5027613"/>
          <p14:tracePt t="79713" x="4251325" y="5027613"/>
          <p14:tracePt t="79721" x="4259263" y="5037138"/>
          <p14:tracePt t="79736" x="4259263" y="5054600"/>
          <p14:tracePt t="79752" x="4259263" y="5072063"/>
          <p14:tracePt t="79769" x="4251325" y="5081588"/>
          <p14:tracePt t="79786" x="4241800" y="5108575"/>
          <p14:tracePt t="79802" x="4241800" y="5116513"/>
          <p14:tracePt t="79819" x="4241800" y="5126038"/>
          <p14:tracePt t="79835" x="4241800" y="5160963"/>
          <p14:tracePt t="79852" x="4241800" y="5180013"/>
          <p14:tracePt t="79869" x="4241800" y="5187950"/>
          <p14:tracePt t="79885" x="4241800" y="5224463"/>
          <p14:tracePt t="79902" x="4241800" y="5251450"/>
          <p14:tracePt t="79919" x="4241800" y="5295900"/>
          <p14:tracePt t="79935" x="4241800" y="5322888"/>
          <p14:tracePt t="79938" x="4241800" y="5340350"/>
          <p14:tracePt t="79953" x="4241800" y="5348288"/>
          <p14:tracePt t="79969" x="4241800" y="5384800"/>
          <p14:tracePt t="79986" x="4241800" y="5394325"/>
          <p14:tracePt t="80002" x="4241800" y="5411788"/>
          <p14:tracePt t="80019" x="4241800" y="5446713"/>
          <p14:tracePt t="80035" x="4241800" y="5483225"/>
          <p14:tracePt t="80052" x="4241800" y="5491163"/>
          <p14:tracePt t="80069" x="4241800" y="5500688"/>
          <p14:tracePt t="80085" x="4241800" y="5510213"/>
          <p14:tracePt t="80409" x="4241800" y="5527675"/>
          <p14:tracePt t="81297" x="4268788" y="5527675"/>
          <p14:tracePt t="81305" x="4276725" y="5527675"/>
          <p14:tracePt t="81337" x="4286250" y="5491163"/>
          <p14:tracePt t="81361" x="4286250" y="5483225"/>
          <p14:tracePt t="81369" x="4286250" y="5473700"/>
          <p14:tracePt t="81377" x="4286250" y="5456238"/>
          <p14:tracePt t="81386" x="4295775" y="5429250"/>
          <p14:tracePt t="81402" x="4295775" y="5419725"/>
          <p14:tracePt t="81419" x="4330700" y="5367338"/>
          <p14:tracePt t="81435" x="4348163" y="5322888"/>
          <p14:tracePt t="81452" x="4384675" y="5276850"/>
          <p14:tracePt t="81469" x="4411663" y="5197475"/>
          <p14:tracePt t="81485" x="4465638" y="5108575"/>
          <p14:tracePt t="81502" x="4491038" y="5045075"/>
          <p14:tracePt t="81519" x="4537075" y="4983163"/>
          <p14:tracePt t="81536" x="4545013" y="4938713"/>
          <p14:tracePt t="81552" x="4562475" y="4857750"/>
          <p14:tracePt t="81569" x="4608513" y="4795838"/>
          <p14:tracePt t="81586" x="4616450" y="4759325"/>
          <p14:tracePt t="81602" x="4625975" y="4724400"/>
          <p14:tracePt t="81618" x="4660900" y="4687888"/>
          <p14:tracePt t="81635" x="4697413" y="4670425"/>
          <p14:tracePt t="81652" x="4724400" y="4643438"/>
          <p14:tracePt t="81668" x="4751388" y="4625975"/>
          <p14:tracePt t="81685" x="4776788" y="4608513"/>
          <p14:tracePt t="81702" x="4786313" y="4589463"/>
          <p14:tracePt t="81719" x="4786313" y="4581525"/>
          <p14:tracePt t="81735" x="4803775" y="4562475"/>
          <p14:tracePt t="81752" x="4803775" y="4545013"/>
          <p14:tracePt t="81769" x="4803775" y="4537075"/>
          <p14:tracePt t="81786" x="4803775" y="4527550"/>
          <p14:tracePt t="81819" x="4803775" y="4518025"/>
          <p14:tracePt t="81849" x="4803775" y="4500563"/>
          <p14:tracePt t="81881" x="4822825" y="4473575"/>
          <p14:tracePt t="82049" x="4813300" y="4465638"/>
          <p14:tracePt t="82121" x="4803775" y="4465638"/>
          <p14:tracePt t="82153" x="4795838" y="4465638"/>
          <p14:tracePt t="82169" x="4776788" y="4465638"/>
          <p14:tracePt t="82186" x="4768850" y="4465638"/>
          <p14:tracePt t="82193" x="4751388" y="4465638"/>
          <p14:tracePt t="82202" x="4741863" y="4465638"/>
          <p14:tracePt t="82219" x="4724400" y="4465638"/>
          <p14:tracePt t="82235" x="4705350" y="4446588"/>
          <p14:tracePt t="82252" x="4687888" y="4446588"/>
          <p14:tracePt t="82269" x="4660900" y="4446588"/>
          <p14:tracePt t="82286" x="4643438" y="4446588"/>
          <p14:tracePt t="82302" x="4589463" y="4429125"/>
          <p14:tracePt t="82319" x="4545013" y="4429125"/>
          <p14:tracePt t="82335" x="4500563" y="4429125"/>
          <p14:tracePt t="82352" x="4465638" y="4429125"/>
          <p14:tracePt t="82369" x="4411663" y="4429125"/>
          <p14:tracePt t="82386" x="4367213" y="4429125"/>
          <p14:tracePt t="82402" x="4322763" y="4429125"/>
          <p14:tracePt t="82419" x="4313238" y="4419600"/>
          <p14:tracePt t="82452" x="4303713" y="4419600"/>
          <p14:tracePt t="82469" x="4268788" y="4419600"/>
          <p14:tracePt t="82486" x="4241800" y="4419600"/>
          <p14:tracePt t="82502" x="4197350" y="4419600"/>
          <p14:tracePt t="82519" x="4160838" y="4419600"/>
          <p14:tracePt t="82535" x="4143375" y="4419600"/>
          <p14:tracePt t="82552" x="4116388" y="4419600"/>
          <p14:tracePt t="82569" x="4108450" y="4419600"/>
          <p14:tracePt t="82603" x="4098925" y="4419600"/>
          <p14:tracePt t="82619" x="4089400" y="4419600"/>
          <p14:tracePt t="82635" x="4071938" y="4429125"/>
          <p14:tracePt t="82652" x="4044950" y="4446588"/>
          <p14:tracePt t="82669" x="4037013" y="4473575"/>
          <p14:tracePt t="82685" x="4027488" y="4483100"/>
          <p14:tracePt t="82702" x="4000500" y="4510088"/>
          <p14:tracePt t="82719" x="4000500" y="4527550"/>
          <p14:tracePt t="82735" x="4000500" y="4545013"/>
          <p14:tracePt t="82752" x="4000500" y="4562475"/>
          <p14:tracePt t="82769" x="3990975" y="4598988"/>
          <p14:tracePt t="82786" x="3990975" y="4625975"/>
          <p14:tracePt t="82802" x="3990975" y="4633913"/>
          <p14:tracePt t="82819" x="3990975" y="4670425"/>
          <p14:tracePt t="82835" x="3990975" y="4679950"/>
          <p14:tracePt t="82852" x="3990975" y="4687888"/>
          <p14:tracePt t="82869" x="4010025" y="4714875"/>
          <p14:tracePt t="82885" x="4010025" y="4732338"/>
          <p14:tracePt t="82902" x="4017963" y="4751388"/>
          <p14:tracePt t="82919" x="4027488" y="4786313"/>
          <p14:tracePt t="82935" x="4027488" y="4795838"/>
          <p14:tracePt t="82952" x="4027488" y="4803775"/>
          <p14:tracePt t="82969" x="4027488" y="4848225"/>
          <p14:tracePt t="82986" x="4037013" y="4867275"/>
          <p14:tracePt t="83002" x="4044950" y="4875213"/>
          <p14:tracePt t="83018" x="4054475" y="4894263"/>
          <p14:tracePt t="83035" x="4054475" y="4911725"/>
          <p14:tracePt t="83052" x="4071938" y="4929188"/>
          <p14:tracePt t="83069" x="4081463" y="4946650"/>
          <p14:tracePt t="83085" x="4081463" y="4965700"/>
          <p14:tracePt t="83102" x="4081463" y="4983163"/>
          <p14:tracePt t="83119" x="4089400" y="5000625"/>
          <p14:tracePt t="83135" x="4098925" y="5010150"/>
          <p14:tracePt t="83169" x="4098925" y="5037138"/>
          <p14:tracePt t="83185" x="4098925" y="5045075"/>
          <p14:tracePt t="83203" x="4108450" y="5054600"/>
          <p14:tracePt t="83225" x="4108450" y="5062538"/>
          <p14:tracePt t="83249" x="4108450" y="5089525"/>
          <p14:tracePt t="83265" x="4108450" y="5099050"/>
          <p14:tracePt t="83281" x="4108450" y="5108575"/>
          <p14:tracePt t="83297" x="4108450" y="5116513"/>
          <p14:tracePt t="83337" x="4108450" y="5133975"/>
          <p14:tracePt t="83361" x="4108450" y="5153025"/>
          <p14:tracePt t="83369" x="4108450" y="5160963"/>
          <p14:tracePt t="83377" x="4108450" y="5170488"/>
          <p14:tracePt t="83393" x="4108450" y="5187950"/>
          <p14:tracePt t="83409" x="4108450" y="5197475"/>
          <p14:tracePt t="83419" x="4108450" y="5214938"/>
          <p14:tracePt t="83441" x="4108450" y="5224463"/>
          <p14:tracePt t="83457" x="4108450" y="5241925"/>
          <p14:tracePt t="83469" x="4108450" y="5268913"/>
          <p14:tracePt t="83497" x="4108450" y="5276850"/>
          <p14:tracePt t="83513" x="4108450" y="5295900"/>
          <p14:tracePt t="83537" x="4089400" y="5322888"/>
          <p14:tracePt t="83569" x="4081463" y="5330825"/>
          <p14:tracePt t="83586" x="4081463" y="5357813"/>
          <p14:tracePt t="83625" x="4081463" y="5367338"/>
          <p14:tracePt t="83633" x="4071938" y="5375275"/>
          <p14:tracePt t="83657" x="4071938" y="5384800"/>
          <p14:tracePt t="83665" x="4062413" y="5419725"/>
          <p14:tracePt t="83681" x="4054475" y="5429250"/>
          <p14:tracePt t="83697" x="4044950" y="5438775"/>
          <p14:tracePt t="83713" x="4027488" y="5446713"/>
          <p14:tracePt t="83729" x="4017963" y="5465763"/>
          <p14:tracePt t="83745" x="4000500" y="5483225"/>
          <p14:tracePt t="83753" x="3990975" y="5491163"/>
          <p14:tracePt t="83777" x="3983038" y="5500688"/>
          <p14:tracePt t="83793" x="3956050" y="5500688"/>
          <p14:tracePt t="83803" x="3929063" y="5527675"/>
          <p14:tracePt t="84042" x="3946525" y="5527675"/>
          <p14:tracePt t="84049" x="3956050" y="5527675"/>
          <p14:tracePt t="84057" x="3983038" y="5527675"/>
          <p14:tracePt t="84069" x="4010025" y="5527675"/>
          <p14:tracePt t="84085" x="4054475" y="5527675"/>
          <p14:tracePt t="84102" x="4098925" y="5545138"/>
          <p14:tracePt t="84119" x="4125913" y="5554663"/>
          <p14:tracePt t="84135" x="4143375" y="5554663"/>
          <p14:tracePt t="84152" x="4152900" y="5562600"/>
          <p14:tracePt t="84233" x="4160838" y="5562600"/>
          <p14:tracePt t="84249" x="4179888" y="5572125"/>
          <p14:tracePt t="84265" x="4179888" y="5581650"/>
          <p14:tracePt t="84289" x="4179888" y="5589588"/>
          <p14:tracePt t="84297" x="4170363" y="5599113"/>
          <p14:tracePt t="84305" x="4160838" y="5616575"/>
          <p14:tracePt t="84318" x="4152900" y="5616575"/>
          <p14:tracePt t="84335" x="4125913" y="5634038"/>
          <p14:tracePt t="84352" x="4089400" y="5661025"/>
          <p14:tracePt t="84369" x="4062413" y="5670550"/>
          <p14:tracePt t="84505" x="4089400" y="5670550"/>
          <p14:tracePt t="84513" x="4098925" y="5670550"/>
          <p14:tracePt t="84521" x="4108450" y="5670550"/>
          <p14:tracePt t="84535" x="4116388" y="5670550"/>
          <p14:tracePt t="84552" x="4143375" y="5670550"/>
          <p14:tracePt t="84569" x="4160838" y="5643563"/>
          <p14:tracePt t="84586" x="4160838" y="5626100"/>
          <p14:tracePt t="84602" x="4170363" y="5572125"/>
          <p14:tracePt t="84619" x="4170363" y="5537200"/>
          <p14:tracePt t="84635" x="4170363" y="5473700"/>
          <p14:tracePt t="84652" x="4170363" y="5429250"/>
          <p14:tracePt t="84669" x="4187825" y="5340350"/>
          <p14:tracePt t="84685" x="4187825" y="5276850"/>
          <p14:tracePt t="84702" x="4224338" y="5180013"/>
          <p14:tracePt t="84719" x="4241800" y="5133975"/>
          <p14:tracePt t="84735" x="4241800" y="5089525"/>
          <p14:tracePt t="84752" x="4241800" y="5081588"/>
          <p14:tracePt t="84769" x="4241800" y="5037138"/>
          <p14:tracePt t="84786" x="4241800" y="5010150"/>
          <p14:tracePt t="84802" x="4241800" y="4973638"/>
          <p14:tracePt t="84818" x="4241800" y="4929188"/>
          <p14:tracePt t="84835" x="4224338" y="4867275"/>
          <p14:tracePt t="84852" x="4214813" y="4830763"/>
          <p14:tracePt t="84869" x="4197350" y="4813300"/>
          <p14:tracePt t="84885" x="4197350" y="4803775"/>
          <p14:tracePt t="84902" x="4187825" y="4786313"/>
          <p14:tracePt t="84918" x="4187825" y="4776788"/>
          <p14:tracePt t="84935" x="4179888" y="4768850"/>
          <p14:tracePt t="84952" x="4143375" y="4768850"/>
          <p14:tracePt t="84954" x="4116388" y="4768850"/>
          <p14:tracePt t="84969" x="4062413" y="4768850"/>
          <p14:tracePt t="84985" x="3990975" y="4768850"/>
          <p14:tracePt t="85002" x="3911600" y="4803775"/>
          <p14:tracePt t="85019" x="3813175" y="4857750"/>
          <p14:tracePt t="85035" x="3751263" y="4894263"/>
          <p14:tracePt t="85052" x="3724275" y="4894263"/>
          <p14:tracePt t="85069" x="3705225" y="4894263"/>
          <p14:tracePt t="85085" x="3652838" y="4894263"/>
          <p14:tracePt t="85102" x="3598863" y="4894263"/>
          <p14:tracePt t="85118" x="3571875" y="4894263"/>
          <p14:tracePt t="85135" x="3562350" y="4894263"/>
          <p14:tracePt t="85249" x="3554413" y="4902200"/>
          <p14:tracePt t="85281" x="3554413" y="4929188"/>
          <p14:tracePt t="85289" x="3562350" y="4956175"/>
          <p14:tracePt t="85305" x="3571875" y="4965700"/>
          <p14:tracePt t="85318" x="3598863" y="4965700"/>
          <p14:tracePt t="85335" x="3625850" y="4973638"/>
          <p14:tracePt t="85352" x="3660775" y="4983163"/>
          <p14:tracePt t="85369" x="3714750" y="5000625"/>
          <p14:tracePt t="85386" x="3768725" y="5027613"/>
          <p14:tracePt t="85402" x="3795713" y="5037138"/>
          <p14:tracePt t="85418" x="3822700" y="5062538"/>
          <p14:tracePt t="85435" x="3857625" y="5081588"/>
          <p14:tracePt t="85452" x="3875088" y="5089525"/>
          <p14:tracePt t="85469" x="3919538" y="5099050"/>
          <p14:tracePt t="85485" x="3938588" y="5116513"/>
          <p14:tracePt t="85502" x="3946525" y="5116513"/>
          <p14:tracePt t="85518" x="3956050" y="5116513"/>
          <p14:tracePt t="85535" x="3965575" y="5133975"/>
          <p14:tracePt t="85552" x="3990975" y="5133975"/>
          <p14:tracePt t="85569" x="4000500" y="5133975"/>
          <p14:tracePt t="85586" x="4010025" y="5133975"/>
          <p14:tracePt t="85602" x="4017963" y="5143500"/>
          <p14:tracePt t="85618" x="4054475" y="5153025"/>
          <p14:tracePt t="85635" x="4062413" y="5153025"/>
          <p14:tracePt t="85652" x="4071938" y="5153025"/>
          <p14:tracePt t="85705" x="4089400" y="5153025"/>
          <p14:tracePt t="86842" x="4098925" y="5153025"/>
          <p14:tracePt t="86850" x="4116388" y="5153025"/>
          <p14:tracePt t="86857" x="4125913" y="5153025"/>
          <p14:tracePt t="86868" x="4160838" y="5153025"/>
          <p14:tracePt t="86885" x="4187825" y="5126038"/>
          <p14:tracePt t="86902" x="4224338" y="5089525"/>
          <p14:tracePt t="86918" x="4241800" y="5054600"/>
          <p14:tracePt t="86935" x="4276725" y="4973638"/>
          <p14:tracePt t="86952" x="4286250" y="4946650"/>
          <p14:tracePt t="86954" x="4286250" y="4938713"/>
          <p14:tracePt t="86969" x="4303713" y="4875213"/>
          <p14:tracePt t="86985" x="4303713" y="4840288"/>
          <p14:tracePt t="87002" x="4313238" y="4830763"/>
          <p14:tracePt t="87018" x="4313238" y="4803775"/>
          <p14:tracePt t="87035" x="4313238" y="4759325"/>
          <p14:tracePt t="87052" x="4313238" y="4732338"/>
          <p14:tracePt t="87068" x="4313238" y="4705350"/>
          <p14:tracePt t="87085" x="4313238" y="4679950"/>
          <p14:tracePt t="87102" x="4313238" y="4670425"/>
          <p14:tracePt t="87118" x="4286250" y="4633913"/>
          <p14:tracePt t="87135" x="4259263" y="4608513"/>
          <p14:tracePt t="87152" x="4205288" y="4581525"/>
          <p14:tracePt t="87169" x="4081463" y="4581525"/>
          <p14:tracePt t="87185" x="4000500" y="4572000"/>
          <p14:tracePt t="87202" x="3956050" y="4572000"/>
          <p14:tracePt t="87218" x="3911600" y="4572000"/>
          <p14:tracePt t="87235" x="3848100" y="4572000"/>
          <p14:tracePt t="87252" x="3822700" y="4572000"/>
          <p14:tracePt t="87268" x="3803650" y="4572000"/>
          <p14:tracePt t="87285" x="3759200" y="4572000"/>
          <p14:tracePt t="87302" x="3724275" y="4572000"/>
          <p14:tracePt t="87318" x="3687763" y="4572000"/>
          <p14:tracePt t="87336" x="3670300" y="4572000"/>
          <p14:tracePt t="87352" x="3643313" y="4589463"/>
          <p14:tracePt t="87369" x="3598863" y="4633913"/>
          <p14:tracePt t="87386" x="3589338" y="4652963"/>
          <p14:tracePt t="87402" x="3581400" y="4670425"/>
          <p14:tracePt t="87418" x="3562350" y="4714875"/>
          <p14:tracePt t="87435" x="3562350" y="4724400"/>
          <p14:tracePt t="87452" x="3562350" y="4759325"/>
          <p14:tracePt t="87468" x="3562350" y="4768850"/>
          <p14:tracePt t="87485" x="3571875" y="4813300"/>
          <p14:tracePt t="87502" x="3571875" y="4830763"/>
          <p14:tracePt t="87518" x="3581400" y="4875213"/>
          <p14:tracePt t="87535" x="3598863" y="4919663"/>
          <p14:tracePt t="87552" x="3616325" y="4946650"/>
          <p14:tracePt t="87569" x="3643313" y="4991100"/>
          <p14:tracePt t="87585" x="3652838" y="5000625"/>
          <p14:tracePt t="87602" x="3687763" y="5037138"/>
          <p14:tracePt t="87618" x="3714750" y="5062538"/>
          <p14:tracePt t="87635" x="3741738" y="5081588"/>
          <p14:tracePt t="87652" x="3751263" y="5099050"/>
          <p14:tracePt t="87668" x="3776663" y="5116513"/>
          <p14:tracePt t="87685" x="3803650" y="5133975"/>
          <p14:tracePt t="87718" x="3813175" y="5143500"/>
          <p14:tracePt t="87735" x="3840163" y="5170488"/>
          <p14:tracePt t="87752" x="3857625" y="5180013"/>
          <p14:tracePt t="87769" x="3911600" y="5180013"/>
          <p14:tracePt t="87785" x="3973513" y="5205413"/>
          <p14:tracePt t="87802" x="4037013" y="5205413"/>
          <p14:tracePt t="87818" x="4081463" y="5214938"/>
          <p14:tracePt t="87835" x="4098925" y="5214938"/>
          <p14:tracePt t="87852" x="4133850" y="5214938"/>
          <p14:tracePt t="87868" x="4143375" y="5214938"/>
          <p14:tracePt t="87885" x="4152900" y="5214938"/>
          <p14:tracePt t="87902" x="4187825" y="5214938"/>
          <p14:tracePt t="87918" x="4205288" y="5214938"/>
          <p14:tracePt t="87935" x="4241800" y="5214938"/>
          <p14:tracePt t="87952" x="4251325" y="5214938"/>
          <p14:tracePt t="87954" x="4259263" y="5214938"/>
          <p14:tracePt t="87970" x="4276725" y="5205413"/>
          <p14:tracePt t="87993" x="4303713" y="5187950"/>
          <p14:tracePt t="88009" x="4313238" y="5180013"/>
          <p14:tracePt t="88025" x="4322763" y="5170488"/>
          <p14:tracePt t="88035" x="4322763" y="5160963"/>
          <p14:tracePt t="88052" x="4348163" y="5143500"/>
          <p14:tracePt t="88068" x="4367213" y="5126038"/>
          <p14:tracePt t="88085" x="4367213" y="5099050"/>
          <p14:tracePt t="88102" x="4367213" y="5072063"/>
          <p14:tracePt t="88118" x="4375150" y="5037138"/>
          <p14:tracePt t="88135" x="4375150" y="5010150"/>
          <p14:tracePt t="88152" x="4375150" y="4991100"/>
          <p14:tracePt t="88169" x="4402138" y="4929188"/>
          <p14:tracePt t="88186" x="4402138" y="4902200"/>
          <p14:tracePt t="88202" x="4402138" y="4884738"/>
          <p14:tracePt t="88218" x="4402138" y="4848225"/>
          <p14:tracePt t="88235" x="4402138" y="4822825"/>
          <p14:tracePt t="88252" x="4402138" y="4776788"/>
          <p14:tracePt t="88268" x="4402138" y="4759325"/>
          <p14:tracePt t="88285" x="4402138" y="4732338"/>
          <p14:tracePt t="88302" x="4375150" y="4705350"/>
          <p14:tracePt t="88318" x="4357688" y="4660900"/>
          <p14:tracePt t="88335" x="4330700" y="4643438"/>
          <p14:tracePt t="88352" x="4303713" y="4608513"/>
          <p14:tracePt t="88369" x="4259263" y="4589463"/>
          <p14:tracePt t="88385" x="4179888" y="4545013"/>
          <p14:tracePt t="88402" x="4108450" y="4518025"/>
          <p14:tracePt t="88418" x="4062413" y="4518025"/>
          <p14:tracePt t="88435" x="4000500" y="4518025"/>
          <p14:tracePt t="88452" x="3956050" y="4518025"/>
          <p14:tracePt t="88468" x="3919538" y="4518025"/>
          <p14:tracePt t="88485" x="3884613" y="4518025"/>
          <p14:tracePt t="88502" x="3867150" y="4527550"/>
          <p14:tracePt t="88518" x="3848100" y="4545013"/>
          <p14:tracePt t="88535" x="3822700" y="4562475"/>
          <p14:tracePt t="88552" x="3786188" y="4581525"/>
          <p14:tracePt t="88568" x="3759200" y="4608513"/>
          <p14:tracePt t="88586" x="3741738" y="4625975"/>
          <p14:tracePt t="88602" x="3741738" y="4643438"/>
          <p14:tracePt t="88618" x="3724275" y="4670425"/>
          <p14:tracePt t="88652" x="3714750" y="4687888"/>
          <p14:tracePt t="88669" x="3705225" y="4705350"/>
          <p14:tracePt t="88705" x="3687763" y="4741863"/>
          <p14:tracePt t="88729" x="3687763" y="4751388"/>
          <p14:tracePt t="88745" x="3687763" y="4759325"/>
          <p14:tracePt t="88761" x="3687763" y="4776788"/>
          <p14:tracePt t="88777" x="3687763" y="4786313"/>
          <p14:tracePt t="88786" x="3687763" y="4803775"/>
          <p14:tracePt t="88803" x="3687763" y="4813300"/>
          <p14:tracePt t="88819" x="3687763" y="4822825"/>
          <p14:tracePt t="88835" x="3687763" y="4840288"/>
          <p14:tracePt t="88852" x="3687763" y="4857750"/>
          <p14:tracePt t="88868" x="3687763" y="4867275"/>
          <p14:tracePt t="88885" x="3687763" y="4875213"/>
          <p14:tracePt t="88902" x="3687763" y="4884738"/>
          <p14:tracePt t="88918" x="3687763" y="4911725"/>
          <p14:tracePt t="88935" x="3714750" y="4938713"/>
          <p14:tracePt t="88952" x="3724275" y="4956175"/>
          <p14:tracePt t="88968" x="3724275" y="4965700"/>
          <p14:tracePt t="88985" x="3741738" y="4973638"/>
          <p14:tracePt t="89003" x="3751263" y="4983163"/>
          <p14:tracePt t="89019" x="3751263" y="5000625"/>
          <p14:tracePt t="89035" x="3768725" y="5018088"/>
          <p14:tracePt t="89052" x="3768725" y="5027613"/>
          <p14:tracePt t="89068" x="3776663" y="5037138"/>
          <p14:tracePt t="89085" x="3795713" y="5062538"/>
          <p14:tracePt t="89101" x="3803650" y="5072063"/>
          <p14:tracePt t="89119" x="3813175" y="5089525"/>
          <p14:tracePt t="89135" x="3848100" y="5099050"/>
          <p14:tracePt t="89168" x="3875088" y="5116513"/>
          <p14:tracePt t="89185" x="3902075" y="5126038"/>
          <p14:tracePt t="89202" x="3919538" y="5133975"/>
          <p14:tracePt t="89219" x="3956050" y="5133975"/>
          <p14:tracePt t="89235" x="4000500" y="5143500"/>
          <p14:tracePt t="89252" x="4044950" y="5153025"/>
          <p14:tracePt t="89268" x="4116388" y="5170488"/>
          <p14:tracePt t="89285" x="4125913" y="5170488"/>
          <p14:tracePt t="89302" x="4170363" y="5170488"/>
          <p14:tracePt t="89319" x="4205288" y="5170488"/>
          <p14:tracePt t="89352" x="4214813" y="5170488"/>
          <p14:tracePt t="89370" x="4224338" y="5170488"/>
          <p14:tracePt t="89386" x="4232275" y="5170488"/>
          <p14:tracePt t="89402" x="4259263" y="5170488"/>
          <p14:tracePt t="89425" x="4268788" y="5170488"/>
          <p14:tracePt t="89441" x="4276725" y="5160963"/>
          <p14:tracePt t="89452" x="4276725" y="5153025"/>
          <p14:tracePt t="89468" x="4286250" y="5126038"/>
          <p14:tracePt t="89485" x="4286250" y="5081588"/>
          <p14:tracePt t="89502" x="4286250" y="5045075"/>
          <p14:tracePt t="89518" x="4286250" y="5010150"/>
          <p14:tracePt t="89535" x="4286250" y="4946650"/>
          <p14:tracePt t="89552" x="4286250" y="4894263"/>
          <p14:tracePt t="89569" x="4276725" y="4803775"/>
          <p14:tracePt t="89586" x="4251325" y="4768850"/>
          <p14:tracePt t="89602" x="4232275" y="4724400"/>
          <p14:tracePt t="89618" x="4205288" y="4687888"/>
          <p14:tracePt t="89635" x="4197350" y="4679950"/>
          <p14:tracePt t="89652" x="4187825" y="4670425"/>
          <p14:tracePt t="89668" x="4179888" y="4660900"/>
          <p14:tracePt t="89685" x="4152900" y="4643438"/>
          <p14:tracePt t="90441" x="4152900" y="4633913"/>
          <p14:tracePt t="90449" x="4160838" y="4625975"/>
          <p14:tracePt t="90457" x="4170363" y="4625975"/>
          <p14:tracePt t="90468" x="4205288" y="4616450"/>
          <p14:tracePt t="90485" x="4224338" y="4616450"/>
          <p14:tracePt t="90502" x="4259263" y="4616450"/>
          <p14:tracePt t="90518" x="4348163" y="4608513"/>
          <p14:tracePt t="90535" x="4446588" y="4608513"/>
          <p14:tracePt t="90552" x="4510088" y="4589463"/>
          <p14:tracePt t="90568" x="4562475" y="4589463"/>
          <p14:tracePt t="90585" x="4643438" y="4527550"/>
          <p14:tracePt t="90602" x="4652963" y="4518025"/>
          <p14:tracePt t="90681" x="4660900" y="4510088"/>
          <p14:tracePt t="90705" x="4670425" y="4500563"/>
          <p14:tracePt t="90737" x="4697413" y="4473575"/>
          <p14:tracePt t="90753" x="4705350" y="4465638"/>
          <p14:tracePt t="90761" x="4714875" y="4456113"/>
          <p14:tracePt t="90770" x="4732338" y="4438650"/>
          <p14:tracePt t="90786" x="4768850" y="4411663"/>
          <p14:tracePt t="90802" x="4822825" y="4375150"/>
          <p14:tracePt t="90818" x="4830763" y="4367213"/>
          <p14:tracePt t="91033" x="4822825" y="4367213"/>
          <p14:tracePt t="91049" x="4803775" y="4367213"/>
          <p14:tracePt t="91057" x="4786313" y="4394200"/>
          <p14:tracePt t="91081" x="4786313" y="4402138"/>
          <p14:tracePt t="91089" x="4776788" y="4419600"/>
          <p14:tracePt t="91102" x="4768850" y="4429125"/>
          <p14:tracePt t="91118" x="4768850" y="4456113"/>
          <p14:tracePt t="91135" x="4751388" y="4510088"/>
          <p14:tracePt t="91152" x="4751388" y="4518025"/>
          <p14:tracePt t="91168" x="4751388" y="4554538"/>
          <p14:tracePt t="91185" x="4751388" y="4562475"/>
          <p14:tracePt t="91202" x="4751388" y="4581525"/>
          <p14:tracePt t="91218" x="4751388" y="4616450"/>
          <p14:tracePt t="91235" x="4751388" y="4625975"/>
          <p14:tracePt t="91251" x="4751388" y="4643438"/>
          <p14:tracePt t="91268" x="4768850" y="4670425"/>
          <p14:tracePt t="91285" x="4776788" y="4679950"/>
          <p14:tracePt t="91302" x="4803775" y="4687888"/>
          <p14:tracePt t="91318" x="4848225" y="4687888"/>
          <p14:tracePt t="91335" x="4857750" y="4687888"/>
          <p14:tracePt t="91352" x="4875213" y="4687888"/>
          <p14:tracePt t="91393" x="4867275" y="4687888"/>
          <p14:tracePt t="91418" x="4857750" y="4687888"/>
          <p14:tracePt t="91473" x="4848225" y="4687888"/>
          <p14:tracePt t="91489" x="4830763" y="4687888"/>
          <p14:tracePt t="91497" x="4822825" y="4687888"/>
          <p14:tracePt t="91537" x="4822825" y="4679950"/>
          <p14:tracePt t="91561" x="4822825" y="4670425"/>
          <p14:tracePt t="91601" x="4822825" y="4660900"/>
          <p14:tracePt t="91705" x="4822825" y="4652963"/>
          <p14:tracePt t="91713" x="4795838" y="4625975"/>
          <p14:tracePt t="91729" x="4759325" y="4625975"/>
          <p14:tracePt t="91737" x="4751388" y="4625975"/>
          <p14:tracePt t="91752" x="4714875" y="4625975"/>
          <p14:tracePt t="91769" x="4625975" y="4643438"/>
          <p14:tracePt t="91785" x="4581525" y="4652963"/>
          <p14:tracePt t="91802" x="4527550" y="4687888"/>
          <p14:tracePt t="91818" x="4483100" y="4741863"/>
          <p14:tracePt t="91835" x="4446588" y="4768850"/>
          <p14:tracePt t="91851" x="4429125" y="4795838"/>
          <p14:tracePt t="91869" x="4429125" y="4813300"/>
          <p14:tracePt t="91885" x="4402138" y="4848225"/>
          <p14:tracePt t="91901" x="4402138" y="4894263"/>
          <p14:tracePt t="91918" x="4402138" y="4911725"/>
          <p14:tracePt t="91935" x="4402138" y="4919663"/>
          <p14:tracePt t="91951" x="4402138" y="4956175"/>
          <p14:tracePt t="91969" x="4402138" y="5000625"/>
          <p14:tracePt t="91985" x="4411663" y="5018088"/>
          <p14:tracePt t="92002" x="4419600" y="5027613"/>
          <p14:tracePt t="92018" x="4438650" y="5062538"/>
          <p14:tracePt t="92035" x="4446588" y="5072063"/>
          <p14:tracePt t="92052" x="4483100" y="5099050"/>
          <p14:tracePt t="92069" x="4518025" y="5116513"/>
          <p14:tracePt t="92085" x="4545013" y="5143500"/>
          <p14:tracePt t="92101" x="4562475" y="5143500"/>
          <p14:tracePt t="92118" x="4598988" y="5153025"/>
          <p14:tracePt t="92135" x="4616450" y="5153025"/>
          <p14:tracePt t="92151" x="4625975" y="5153025"/>
          <p14:tracePt t="92169" x="4652963" y="5153025"/>
          <p14:tracePt t="92185" x="4670425" y="5153025"/>
          <p14:tracePt t="92201" x="4679950" y="5153025"/>
          <p14:tracePt t="92218" x="4724400" y="5153025"/>
          <p14:tracePt t="92235" x="4759325" y="5153025"/>
          <p14:tracePt t="92251" x="4776788" y="5153025"/>
          <p14:tracePt t="92269" x="4822825" y="5153025"/>
          <p14:tracePt t="92301" x="4840288" y="5153025"/>
          <p14:tracePt t="92321" x="4857750" y="5153025"/>
          <p14:tracePt t="92337" x="4884738" y="5126038"/>
          <p14:tracePt t="92369" x="4894263" y="5116513"/>
          <p14:tracePt t="92385" x="4902200" y="5108575"/>
          <p14:tracePt t="92393" x="4929188" y="5099050"/>
          <p14:tracePt t="92409" x="4956175" y="5072063"/>
          <p14:tracePt t="92418" x="4965700" y="5062538"/>
          <p14:tracePt t="92435" x="4973638" y="5045075"/>
          <p14:tracePt t="92457" x="4983163" y="5037138"/>
          <p14:tracePt t="92468" x="4991100" y="5027613"/>
          <p14:tracePt t="92485" x="4991100" y="5010150"/>
          <p14:tracePt t="92501" x="5000625" y="4973638"/>
          <p14:tracePt t="92518" x="5000625" y="4965700"/>
          <p14:tracePt t="92535" x="5010150" y="4929188"/>
          <p14:tracePt t="92551" x="5010150" y="4911725"/>
          <p14:tracePt t="92569" x="5010150" y="4894263"/>
          <p14:tracePt t="92585" x="5010150" y="4840288"/>
          <p14:tracePt t="92602" x="4991100" y="4803775"/>
          <p14:tracePt t="92618" x="4965700" y="4759325"/>
          <p14:tracePt t="92635" x="4929188" y="4724400"/>
          <p14:tracePt t="92652" x="4919663" y="4714875"/>
          <p14:tracePt t="92668" x="4911725" y="4697413"/>
          <p14:tracePt t="92685" x="4884738" y="4679950"/>
          <p14:tracePt t="92701" x="4857750" y="4660900"/>
          <p14:tracePt t="92718" x="4813300" y="4660900"/>
          <p14:tracePt t="92735" x="4803775" y="4652963"/>
          <p14:tracePt t="92751" x="4776788" y="4652963"/>
          <p14:tracePt t="92768" x="4759325" y="4652963"/>
          <p14:tracePt t="92785" x="4705350" y="4652963"/>
          <p14:tracePt t="92802" x="4679950" y="4652963"/>
          <p14:tracePt t="92818" x="4643438" y="4652963"/>
          <p14:tracePt t="92835" x="4616450" y="4652963"/>
          <p14:tracePt t="92851" x="4589463" y="4679950"/>
          <p14:tracePt t="92868" x="4572000" y="4697413"/>
          <p14:tracePt t="92885" x="4537075" y="4732338"/>
          <p14:tracePt t="92918" x="4527550" y="4741863"/>
          <p14:tracePt t="92935" x="4518025" y="4768850"/>
          <p14:tracePt t="92951" x="4491038" y="4795838"/>
          <p14:tracePt t="92968" x="4491038" y="4803775"/>
          <p14:tracePt t="92985" x="4483100" y="4830763"/>
          <p14:tracePt t="93003" x="4465638" y="4857750"/>
          <p14:tracePt t="93019" x="4465638" y="4867275"/>
          <p14:tracePt t="93035" x="4465638" y="4884738"/>
          <p14:tracePt t="93051" x="4465638" y="4902200"/>
          <p14:tracePt t="93068" x="4465638" y="4911725"/>
          <p14:tracePt t="93085" x="4465638" y="4919663"/>
          <p14:tracePt t="93102" x="4465638" y="4938713"/>
          <p14:tracePt t="93119" x="4465638" y="4965700"/>
          <p14:tracePt t="93135" x="4465638" y="4973638"/>
          <p14:tracePt t="93151" x="4465638" y="4991100"/>
          <p14:tracePt t="93168" x="4465638" y="5000625"/>
          <p14:tracePt t="93185" x="4491038" y="5027613"/>
          <p14:tracePt t="93201" x="4500563" y="5037138"/>
          <p14:tracePt t="93218" x="4518025" y="5054600"/>
          <p14:tracePt t="93235" x="4527550" y="5054600"/>
          <p14:tracePt t="93251" x="4537075" y="5062538"/>
          <p14:tracePt t="93268" x="4545013" y="5072063"/>
          <p14:tracePt t="93285" x="4562475" y="5072063"/>
          <p14:tracePt t="93301" x="4572000" y="5081588"/>
          <p14:tracePt t="93318" x="4581525" y="5081588"/>
          <p14:tracePt t="93335" x="4616450" y="5099050"/>
          <p14:tracePt t="93351" x="4633913" y="5108575"/>
          <p14:tracePt t="93368" x="4652963" y="5116513"/>
          <p14:tracePt t="93385" x="4687888" y="5116513"/>
          <p14:tracePt t="93402" x="4714875" y="5116513"/>
          <p14:tracePt t="93418" x="4759325" y="5116513"/>
          <p14:tracePt t="93435" x="4803775" y="5116513"/>
          <p14:tracePt t="93451" x="4822825" y="5116513"/>
          <p14:tracePt t="93468" x="4830763" y="5116513"/>
          <p14:tracePt t="93501" x="4867275" y="5099050"/>
          <p14:tracePt t="93518" x="4875213" y="5099050"/>
          <p14:tracePt t="93535" x="4894263" y="5089525"/>
          <p14:tracePt t="93551" x="4902200" y="5089525"/>
          <p14:tracePt t="93569" x="4911725" y="5089525"/>
          <p14:tracePt t="93585" x="4929188" y="5081588"/>
          <p14:tracePt t="93618" x="4938713" y="5081588"/>
          <p14:tracePt t="93625" x="4946650" y="5072063"/>
          <p14:tracePt t="93635" x="4956175" y="5062538"/>
          <p14:tracePt t="93652" x="4965700" y="5054600"/>
          <p14:tracePt t="93668" x="4973638" y="5037138"/>
          <p14:tracePt t="93689" x="4983163" y="5027613"/>
          <p14:tracePt t="93705" x="4983163" y="5018088"/>
          <p14:tracePt t="93718" x="5000625" y="5010150"/>
          <p14:tracePt t="93735" x="5010150" y="4983163"/>
          <p14:tracePt t="93752" x="5018088" y="4965700"/>
          <p14:tracePt t="93768" x="5018088" y="4956175"/>
          <p14:tracePt t="93785" x="5018088" y="4911725"/>
          <p14:tracePt t="93802" x="5018088" y="4894263"/>
          <p14:tracePt t="93818" x="5018088" y="4867275"/>
          <p14:tracePt t="93835" x="5018088" y="4848225"/>
          <p14:tracePt t="93852" x="5018088" y="4840288"/>
          <p14:tracePt t="93868" x="5018088" y="4830763"/>
          <p14:tracePt t="93901" x="5010150" y="4803775"/>
          <p14:tracePt t="93918" x="5000625" y="4786313"/>
          <p14:tracePt t="93935" x="4983163" y="4776788"/>
          <p14:tracePt t="93952" x="4965700" y="4759325"/>
          <p14:tracePt t="93968" x="4956175" y="4751388"/>
          <p14:tracePt t="93985" x="4919663" y="4751388"/>
          <p14:tracePt t="94002" x="4902200" y="4741863"/>
          <p14:tracePt t="94018" x="4875213" y="4741863"/>
          <p14:tracePt t="94035" x="4848225" y="4724400"/>
          <p14:tracePt t="94051" x="4822825" y="4724400"/>
          <p14:tracePt t="94068" x="4803775" y="4724400"/>
          <p14:tracePt t="94085" x="4768850" y="4714875"/>
          <p14:tracePt t="94101" x="4751388" y="4714875"/>
          <p14:tracePt t="94118" x="4714875" y="4714875"/>
          <p14:tracePt t="94135" x="4697413" y="4714875"/>
          <p14:tracePt t="94151" x="4687888" y="4714875"/>
          <p14:tracePt t="94168" x="4652963" y="4714875"/>
          <p14:tracePt t="94185" x="4633913" y="4714875"/>
          <p14:tracePt t="94202" x="4598988" y="4724400"/>
          <p14:tracePt t="94234" x="4572000" y="4741863"/>
          <p14:tracePt t="94257" x="4562475" y="4759325"/>
          <p14:tracePt t="94273" x="4554538" y="4768850"/>
          <p14:tracePt t="94285" x="4537075" y="4776788"/>
          <p14:tracePt t="94301" x="4527550" y="4786313"/>
          <p14:tracePt t="94318" x="4518025" y="4795838"/>
          <p14:tracePt t="94335" x="4510088" y="4813300"/>
          <p14:tracePt t="94351" x="4510088" y="4840288"/>
          <p14:tracePt t="94369" x="4510088" y="4848225"/>
          <p14:tracePt t="94385" x="4510088" y="4867275"/>
          <p14:tracePt t="94418" x="4510088" y="4884738"/>
          <p14:tracePt t="94435" x="4510088" y="4902200"/>
          <p14:tracePt t="94451" x="4537075" y="4929188"/>
          <p14:tracePt t="94468" x="4554538" y="4965700"/>
          <p14:tracePt t="94485" x="4554538" y="4973638"/>
          <p14:tracePt t="94501" x="4589463" y="5000625"/>
          <p14:tracePt t="94518" x="4608513" y="5018088"/>
          <p14:tracePt t="94535" x="4643438" y="5027613"/>
          <p14:tracePt t="94551" x="4660900" y="5037138"/>
          <p14:tracePt t="94568" x="4697413" y="5054600"/>
          <p14:tracePt t="94585" x="4714875" y="5062538"/>
          <p14:tracePt t="94601" x="4724400" y="5072063"/>
          <p14:tracePt t="94618" x="4732338" y="5072063"/>
          <p14:tracePt t="94635" x="4759325" y="5081588"/>
          <p14:tracePt t="94681" x="4795838" y="5081588"/>
          <p14:tracePt t="94697" x="4803775" y="5081588"/>
          <p14:tracePt t="94705" x="4813300" y="5081588"/>
          <p14:tracePt t="94721" x="4822825" y="5081588"/>
          <p14:tracePt t="94735" x="4840288" y="5081588"/>
          <p14:tracePt t="94769" x="4848225" y="5081588"/>
          <p14:tracePt t="94785" x="4867275" y="5081588"/>
          <p14:tracePt t="94809" x="4875213" y="5081588"/>
          <p14:tracePt t="94833" x="4894263" y="5062538"/>
          <p14:tracePt t="94841" x="4902200" y="5062538"/>
          <p14:tracePt t="94865" x="4919663" y="5054600"/>
          <p14:tracePt t="94881" x="4929188" y="5054600"/>
          <p14:tracePt t="94897" x="4946650" y="5045075"/>
          <p14:tracePt t="94977" x="4956175" y="5037138"/>
          <p14:tracePt t="94993" x="4973638" y="5027613"/>
          <p14:tracePt t="95017" x="4973638" y="5018088"/>
          <p14:tracePt t="95025" x="4973638" y="5000625"/>
          <p14:tracePt t="95041" x="4973638" y="4991100"/>
          <p14:tracePt t="95051" x="4973638" y="4973638"/>
          <p14:tracePt t="95068" x="4973638" y="4956175"/>
          <p14:tracePt t="95085" x="4973638" y="4919663"/>
          <p14:tracePt t="95101" x="4965700" y="4894263"/>
          <p14:tracePt t="95118" x="4956175" y="4884738"/>
          <p14:tracePt t="95135" x="4956175" y="4867275"/>
          <p14:tracePt t="95151" x="4946650" y="4857750"/>
          <p14:tracePt t="95185" x="4938713" y="4840288"/>
          <p14:tracePt t="95202" x="4929188" y="4830763"/>
          <p14:tracePt t="95218" x="4911725" y="4822825"/>
          <p14:tracePt t="95273" x="4902200" y="4813300"/>
          <p14:tracePt t="95289" x="4894263" y="4803775"/>
          <p14:tracePt t="95297" x="4884738" y="4795838"/>
          <p14:tracePt t="95321" x="4875213" y="4786313"/>
          <p14:tracePt t="95713" x="4867275" y="4776788"/>
          <p14:tracePt t="95729" x="4857750" y="4759325"/>
          <p14:tracePt t="95745" x="4840288" y="4741863"/>
          <p14:tracePt t="95753" x="4830763" y="4732338"/>
          <p14:tracePt t="95769" x="4813300" y="4714875"/>
          <p14:tracePt t="95785" x="4803775" y="4705350"/>
          <p14:tracePt t="95802" x="4803775" y="4697413"/>
          <p14:tracePt t="96026" x="4732338" y="4660900"/>
          <p14:tracePt t="96035" x="4643438" y="4589463"/>
          <p14:tracePt t="96042" x="4537075" y="4500563"/>
          <p14:tracePt t="96051" x="4456113" y="4429125"/>
          <p14:tracePt t="96068" x="4394200" y="4348163"/>
          <p14:tracePt t="96085" x="4357688" y="4295775"/>
          <p14:tracePt t="96101" x="4313238" y="4241800"/>
          <p14:tracePt t="96118" x="4224338" y="4143375"/>
          <p14:tracePt t="96135" x="4027488" y="3965575"/>
          <p14:tracePt t="96151" x="3759200" y="3759200"/>
          <p14:tracePt t="96168" x="3446463" y="3500438"/>
          <p14:tracePt t="96185" x="3009900" y="3133725"/>
          <p14:tracePt t="96202" x="2830513" y="2955925"/>
          <p14:tracePt t="96218" x="2724150" y="2830513"/>
          <p14:tracePt t="96234" x="2697163" y="2751138"/>
          <p14:tracePt t="96251" x="2670175" y="2652713"/>
          <p14:tracePt t="96268" x="2643188" y="2589213"/>
          <p14:tracePt t="96285" x="2625725" y="2527300"/>
          <p14:tracePt t="96301" x="2616200" y="2455863"/>
          <p14:tracePt t="96318" x="2571750" y="2357438"/>
          <p14:tracePt t="96335" x="2562225" y="2251075"/>
          <p14:tracePt t="96351" x="2517775" y="2108200"/>
          <p14:tracePt t="96368" x="2482850" y="1955800"/>
          <p14:tracePt t="96385" x="2411413" y="1758950"/>
          <p14:tracePt t="96402" x="2384425" y="1660525"/>
          <p14:tracePt t="96418" x="2357438" y="1598613"/>
          <p14:tracePt t="96435" x="2339975" y="1517650"/>
          <p14:tracePt t="96451" x="2303463" y="1428750"/>
          <p14:tracePt t="96468" x="2286000" y="1366838"/>
          <p14:tracePt t="96485" x="2259013" y="1285875"/>
          <p14:tracePt t="96501" x="2205038" y="1187450"/>
          <p14:tracePt t="96518" x="2152650" y="1071563"/>
          <p14:tracePt t="96535" x="2089150" y="946150"/>
          <p14:tracePt t="96552" x="2009775" y="803275"/>
          <p14:tracePt t="96568" x="1982788" y="714375"/>
          <p14:tracePt t="96585" x="1911350" y="571500"/>
          <p14:tracePt t="96602" x="1847850" y="490538"/>
          <p14:tracePt t="96618" x="1812925" y="411163"/>
          <p14:tracePt t="96635" x="1776413" y="357188"/>
          <p14:tracePt t="96652" x="1751013" y="322263"/>
          <p14:tracePt t="96668" x="1731963" y="303213"/>
          <p14:tracePt t="96685" x="1704975" y="258763"/>
          <p14:tracePt t="96701" x="1670050" y="187325"/>
          <p14:tracePt t="96718" x="1643063" y="125413"/>
          <p14:tracePt t="96735" x="1608138" y="88900"/>
          <p14:tracePt t="96751" x="1589088" y="61913"/>
          <p14:tracePt t="96768" x="1571625" y="36513"/>
          <p14:tracePt t="96801" x="1562100" y="26988"/>
          <p14:tracePt t="96857" x="1544638" y="26988"/>
          <p14:tracePt t="96865" x="1536700" y="26988"/>
          <p14:tracePt t="96873" x="1527175" y="26988"/>
          <p14:tracePt t="97851" x="1366838" y="80963"/>
          <p14:tracePt t="97897" x="1374775" y="107950"/>
          <p14:tracePt t="97913" x="1411288" y="115888"/>
          <p14:tracePt t="97929" x="1419225" y="125413"/>
          <p14:tracePt t="97937" x="1446213" y="160338"/>
          <p14:tracePt t="97945" x="1473200" y="179388"/>
          <p14:tracePt t="97953" x="1482725" y="187325"/>
          <p14:tracePt t="97968" x="1500188" y="204788"/>
          <p14:tracePt t="97985" x="1598613" y="295275"/>
          <p14:tracePt t="98001" x="1697038" y="36671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63930" y="15875"/>
            <a:ext cx="4897438" cy="13255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kumimoji="1" lang="en-US" altLang="zh-CN" sz="3900" dirty="0">
                <a:ea typeface="宋体" panose="02010600030101010101" pitchFamily="2" charset="-122"/>
              </a:rPr>
              <a:t>Common-Mode Gain</a:t>
            </a:r>
            <a:endParaRPr kumimoji="1" lang="en-US" altLang="en-US" sz="3900" dirty="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6683376" y="4955382"/>
            <a:ext cx="33845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Equivalent “half-circuits” for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common-mode calculations.</a:t>
            </a:r>
          </a:p>
        </p:txBody>
      </p:sp>
      <p:pic>
        <p:nvPicPr>
          <p:cNvPr id="24580" name="Picture 5" descr="sedr42021_0722b"/>
          <p:cNvPicPr>
            <a:picLocks noChangeAspect="1" noChangeArrowheads="1"/>
          </p:cNvPicPr>
          <p:nvPr/>
        </p:nvPicPr>
        <p:blipFill>
          <a:blip r:embed="rId5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1438"/>
            <a:ext cx="4211638" cy="551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5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20202"/>
              </p:ext>
            </p:extLst>
          </p:nvPr>
        </p:nvGraphicFramePr>
        <p:xfrm>
          <a:off x="6383339" y="2163763"/>
          <a:ext cx="39846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6" imgW="2082800" imgH="660400" progId="Equation.DSMT4">
                  <p:embed/>
                </p:oleObj>
              </mc:Choice>
              <mc:Fallback>
                <p:oleObj name="Equation" r:id="rId6" imgW="2082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163763"/>
                        <a:ext cx="39846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35638" y="1027906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>
                  <a:lnSpc>
                    <a:spcPct val="90000"/>
                  </a:lnSpc>
                  <a:buClr>
                    <a:schemeClr val="tx2"/>
                  </a:buClr>
                </a:pPr>
                <a:r>
                  <a:rPr lang="en-US" altLang="zh-CN" sz="2000" b="1" i="1" dirty="0" smtClean="0">
                    <a:solidFill>
                      <a:schemeClr val="accent2"/>
                    </a:solidFill>
                  </a:rPr>
                  <a:t>                           Reminder:</a:t>
                </a:r>
              </a:p>
              <a:p>
                <a:pPr lvl="1">
                  <a:lnSpc>
                    <a:spcPct val="90000"/>
                  </a:lnSpc>
                  <a:buClr>
                    <a:schemeClr val="tx2"/>
                  </a:buClr>
                </a:pPr>
                <a:r>
                  <a:rPr lang="en-US" altLang="zh-CN" sz="2000" b="1" i="1" dirty="0" smtClean="0">
                    <a:solidFill>
                      <a:schemeClr val="accent2"/>
                    </a:solidFill>
                  </a:rPr>
                  <a:t>The </a:t>
                </a:r>
                <a:r>
                  <a:rPr lang="en-US" altLang="zh-CN" sz="2000" b="1" i="1" dirty="0">
                    <a:solidFill>
                      <a:schemeClr val="accent2"/>
                    </a:solidFill>
                  </a:rPr>
                  <a:t>voltage gain is equal to the ratio of the total resistance in the </a:t>
                </a:r>
                <a:r>
                  <a:rPr lang="en-US" altLang="zh-CN" sz="2000" b="1" i="1" dirty="0" smtClean="0">
                    <a:solidFill>
                      <a:schemeClr val="accent2"/>
                    </a:solidFill>
                  </a:rPr>
                  <a:t>collector circuit (</a:t>
                </a:r>
                <a:r>
                  <a:rPr lang="el-GR" altLang="zh-CN" sz="2000" b="1" i="1" dirty="0" smtClean="0">
                    <a:solidFill>
                      <a:schemeClr val="accent2"/>
                    </a:solidFill>
                  </a:rPr>
                  <a:t>α</a:t>
                </a:r>
                <a14:m>
                  <m:oMath xmlns:m="http://schemas.openxmlformats.org/officeDocument/2006/math">
                    <m:r>
                      <a:rPr lang="el-GR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i="1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en-US" altLang="zh-CN" sz="2000" b="1" i="1" dirty="0">
                    <a:solidFill>
                      <a:schemeClr val="accent2"/>
                    </a:solidFill>
                  </a:rPr>
                  <a:t>to the total resistance in the emitter circuit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638" y="1027906"/>
                <a:ext cx="6096000" cy="1200329"/>
              </a:xfrm>
              <a:prstGeom prst="rect">
                <a:avLst/>
              </a:prstGeom>
              <a:blipFill rotWithShape="0">
                <a:blip r:embed="rId8"/>
                <a:stretch>
                  <a:fillRect t="-5584" r="-900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11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79"/>
    </mc:Choice>
    <mc:Fallback xmlns="">
      <p:transition spd="slow" advTm="1089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77" x="741363" y="5045075"/>
          <p14:tracePt t="2734" x="776288" y="4991100"/>
          <p14:tracePt t="2765" x="776288" y="4983163"/>
          <p14:tracePt t="2989" x="785813" y="4973638"/>
          <p14:tracePt t="2997" x="874713" y="4857750"/>
          <p14:tracePt t="3005" x="1036638" y="4670425"/>
          <p14:tracePt t="3017" x="1152525" y="4562475"/>
          <p14:tracePt t="3033" x="1393825" y="4340225"/>
          <p14:tracePt t="3050" x="1697038" y="4205288"/>
          <p14:tracePt t="3066" x="2027238" y="3990975"/>
          <p14:tracePt t="3083" x="2374900" y="3759200"/>
          <p14:tracePt t="3085" x="2554288" y="3616325"/>
          <p14:tracePt t="3099" x="2687638" y="3500438"/>
          <p14:tracePt t="3117" x="2946400" y="3152775"/>
          <p14:tracePt t="3134" x="2982913" y="2982913"/>
          <p14:tracePt t="3150" x="2982913" y="2965450"/>
          <p14:tracePt t="3325" x="2982913" y="2982913"/>
          <p14:tracePt t="3333" x="2973388" y="3009900"/>
          <p14:tracePt t="3341" x="2901950" y="3036888"/>
          <p14:tracePt t="3350" x="2894013" y="3036888"/>
          <p14:tracePt t="3366" x="2803525" y="3027363"/>
          <p14:tracePt t="3383" x="2697163" y="2990850"/>
          <p14:tracePt t="3400" x="2536825" y="2874963"/>
          <p14:tracePt t="3416" x="2393950" y="2759075"/>
          <p14:tracePt t="3433" x="2268538" y="2652713"/>
          <p14:tracePt t="3449" x="2160588" y="2554288"/>
          <p14:tracePt t="3466" x="2089150" y="2500313"/>
          <p14:tracePt t="3483" x="2027238" y="2438400"/>
          <p14:tracePt t="3499" x="1946275" y="2276475"/>
          <p14:tracePt t="3517" x="1751013" y="2062163"/>
          <p14:tracePt t="3533" x="1660525" y="1938338"/>
          <p14:tracePt t="3550" x="1616075" y="1884363"/>
          <p14:tracePt t="3566" x="1598613" y="1839913"/>
          <p14:tracePt t="3583" x="1581150" y="1822450"/>
          <p14:tracePt t="3599" x="1589088" y="1768475"/>
          <p14:tracePt t="3621" x="1589088" y="1758950"/>
          <p14:tracePt t="3645" x="1589088" y="1751013"/>
          <p14:tracePt t="4053" x="1589088" y="1714500"/>
          <p14:tracePt t="4061" x="1589088" y="1704975"/>
          <p14:tracePt t="4085" x="1589088" y="1697038"/>
          <p14:tracePt t="4093" x="1598613" y="1687513"/>
          <p14:tracePt t="4125" x="1598613" y="1679575"/>
          <p14:tracePt t="4133" x="1598613" y="1670050"/>
          <p14:tracePt t="4150" x="1598613" y="1660525"/>
          <p14:tracePt t="4157" x="1598613" y="1643063"/>
          <p14:tracePt t="4166" x="1598613" y="1625600"/>
          <p14:tracePt t="4183" x="1598613" y="1616075"/>
          <p14:tracePt t="4199" x="1598613" y="1589088"/>
          <p14:tracePt t="4221" x="1598613" y="1571625"/>
          <p14:tracePt t="4237" x="1598613" y="1562100"/>
          <p14:tracePt t="4301" x="1598613" y="1554163"/>
          <p14:tracePt t="4317" x="1598613" y="1536700"/>
          <p14:tracePt t="5269" x="1608138" y="1527175"/>
          <p14:tracePt t="5277" x="1616075" y="1517650"/>
          <p14:tracePt t="5285" x="1625600" y="1509713"/>
          <p14:tracePt t="5299" x="1633538" y="1500188"/>
          <p14:tracePt t="5316" x="1679575" y="1490663"/>
          <p14:tracePt t="5333" x="1741488" y="1490663"/>
          <p14:tracePt t="5350" x="1785938" y="1473200"/>
          <p14:tracePt t="5366" x="1874838" y="1473200"/>
          <p14:tracePt t="5383" x="1973263" y="1473200"/>
          <p14:tracePt t="5399" x="2062163" y="1473200"/>
          <p14:tracePt t="5416" x="2170113" y="1473200"/>
          <p14:tracePt t="5433" x="2366963" y="1473200"/>
          <p14:tracePt t="5449" x="2562225" y="1473200"/>
          <p14:tracePt t="5466" x="2795588" y="1473200"/>
          <p14:tracePt t="5483" x="2990850" y="1473200"/>
          <p14:tracePt t="5499" x="3205163" y="1473200"/>
          <p14:tracePt t="5517" x="3340100" y="1473200"/>
          <p14:tracePt t="5534" x="3419475" y="1473200"/>
          <p14:tracePt t="5549" x="3438525" y="1473200"/>
          <p14:tracePt t="5566" x="3455988" y="1473200"/>
          <p14:tracePt t="5583" x="3482975" y="1446213"/>
          <p14:tracePt t="5599" x="3490913" y="1438275"/>
          <p14:tracePt t="5621" x="3500438" y="1419225"/>
          <p14:tracePt t="5633" x="3527425" y="1393825"/>
          <p14:tracePt t="5649" x="3536950" y="1384300"/>
          <p14:tracePt t="5666" x="3544888" y="1374775"/>
          <p14:tracePt t="5683" x="3554413" y="1357313"/>
          <p14:tracePt t="5699" x="3571875" y="1357313"/>
          <p14:tracePt t="5716" x="3589338" y="1339850"/>
          <p14:tracePt t="5733" x="3598863" y="1330325"/>
          <p14:tracePt t="5749" x="3608388" y="1322388"/>
          <p14:tracePt t="5783" x="3616325" y="1312863"/>
          <p14:tracePt t="5997" x="3625850" y="1312863"/>
          <p14:tracePt t="6013" x="3643313" y="1312863"/>
          <p14:tracePt t="6109" x="3652838" y="1312863"/>
          <p14:tracePt t="6125" x="3652838" y="1330325"/>
          <p14:tracePt t="6141" x="3652838" y="1357313"/>
          <p14:tracePt t="6150" x="3652838" y="1374775"/>
          <p14:tracePt t="6157" x="3652838" y="1393825"/>
          <p14:tracePt t="6166" x="3652838" y="1411288"/>
          <p14:tracePt t="6182" x="3652838" y="1455738"/>
          <p14:tracePt t="6199" x="3652838" y="1509713"/>
          <p14:tracePt t="6217" x="3652838" y="1554163"/>
          <p14:tracePt t="6233" x="3652838" y="1608138"/>
          <p14:tracePt t="6249" x="3652838" y="1643063"/>
          <p14:tracePt t="6266" x="3652838" y="1731963"/>
          <p14:tracePt t="6283" x="3652838" y="1812925"/>
          <p14:tracePt t="6299" x="3652838" y="1884363"/>
          <p14:tracePt t="6317" x="3652838" y="1965325"/>
          <p14:tracePt t="6333" x="3652838" y="2062163"/>
          <p14:tracePt t="6350" x="3652838" y="2108200"/>
          <p14:tracePt t="6366" x="3652838" y="2179638"/>
          <p14:tracePt t="6383" x="3652838" y="2259013"/>
          <p14:tracePt t="6399" x="3652838" y="2322513"/>
          <p14:tracePt t="6416" x="3652838" y="2339975"/>
          <p14:tracePt t="6433" x="3652838" y="2384425"/>
          <p14:tracePt t="6449" x="3652838" y="2446338"/>
          <p14:tracePt t="6466" x="3652838" y="2509838"/>
          <p14:tracePt t="6483" x="3652838" y="2598738"/>
          <p14:tracePt t="6499" x="3652838" y="2687638"/>
          <p14:tracePt t="6516" x="3652838" y="2751138"/>
          <p14:tracePt t="6533" x="3652838" y="2894013"/>
          <p14:tracePt t="6550" x="3652838" y="2990850"/>
          <p14:tracePt t="6566" x="3652838" y="3062288"/>
          <p14:tracePt t="6583" x="3652838" y="3125788"/>
          <p14:tracePt t="6599" x="3652838" y="3214688"/>
          <p14:tracePt t="6616" x="3652838" y="3303588"/>
          <p14:tracePt t="6633" x="3652838" y="3384550"/>
          <p14:tracePt t="6649" x="3625850" y="3465513"/>
          <p14:tracePt t="6666" x="3616325" y="3509963"/>
          <p14:tracePt t="6683" x="3608388" y="3571875"/>
          <p14:tracePt t="6699" x="3608388" y="3616325"/>
          <p14:tracePt t="6716" x="3608388" y="3652838"/>
          <p14:tracePt t="6733" x="3608388" y="3705225"/>
          <p14:tracePt t="6750" x="3608388" y="3751263"/>
          <p14:tracePt t="6766" x="3608388" y="3813175"/>
          <p14:tracePt t="6783" x="3589338" y="3875088"/>
          <p14:tracePt t="6800" x="3589338" y="3938588"/>
          <p14:tracePt t="6816" x="3589338" y="4000500"/>
          <p14:tracePt t="6833" x="3589338" y="4044950"/>
          <p14:tracePt t="6849" x="3571875" y="4108450"/>
          <p14:tracePt t="6866" x="3571875" y="4152900"/>
          <p14:tracePt t="6883" x="3554413" y="4179888"/>
          <p14:tracePt t="6899" x="3554413" y="4224338"/>
          <p14:tracePt t="6917" x="3544888" y="4340225"/>
          <p14:tracePt t="6933" x="3544888" y="4500563"/>
          <p14:tracePt t="6950" x="3527425" y="4652963"/>
          <p14:tracePt t="6966" x="3527425" y="4759325"/>
          <p14:tracePt t="6982" x="3527425" y="4830763"/>
          <p14:tracePt t="7000" x="3527425" y="4919663"/>
          <p14:tracePt t="7016" x="3527425" y="4983163"/>
          <p14:tracePt t="7033" x="3527425" y="5045075"/>
          <p14:tracePt t="7049" x="3527425" y="5089525"/>
          <p14:tracePt t="7066" x="3527425" y="5143500"/>
          <p14:tracePt t="7083" x="3527425" y="5160963"/>
          <p14:tracePt t="7099" x="3527425" y="5205413"/>
          <p14:tracePt t="7101" x="3527425" y="5214938"/>
          <p14:tracePt t="7117" x="3527425" y="5241925"/>
          <p14:tracePt t="7133" x="3527425" y="5295900"/>
          <p14:tracePt t="7149" x="3527425" y="5303838"/>
          <p14:tracePt t="7166" x="3527425" y="5313363"/>
          <p14:tracePt t="7285" x="3527425" y="5322888"/>
          <p14:tracePt t="7845" x="3527425" y="5330825"/>
          <p14:tracePt t="7989" x="3536950" y="5330825"/>
          <p14:tracePt t="8150" x="3544888" y="5330825"/>
          <p14:tracePt t="8173" x="3554413" y="5330825"/>
          <p14:tracePt t="8221" x="3571875" y="5330825"/>
          <p14:tracePt t="8261" x="3581400" y="5330825"/>
          <p14:tracePt t="8669" x="3589338" y="5330825"/>
          <p14:tracePt t="8677" x="3608388" y="5330825"/>
          <p14:tracePt t="8685" x="3616325" y="5330825"/>
          <p14:tracePt t="8701" x="3643313" y="5330825"/>
          <p14:tracePt t="8716" x="3652838" y="5330825"/>
          <p14:tracePt t="8733" x="3724275" y="5241925"/>
          <p14:tracePt t="8750" x="3741738" y="5180013"/>
          <p14:tracePt t="8766" x="3776663" y="5099050"/>
          <p14:tracePt t="8783" x="3795713" y="5062538"/>
          <p14:tracePt t="8799" x="3795713" y="5027613"/>
          <p14:tracePt t="8816" x="3803650" y="4965700"/>
          <p14:tracePt t="8833" x="3830638" y="4857750"/>
          <p14:tracePt t="8849" x="3867150" y="4759325"/>
          <p14:tracePt t="8866" x="3867150" y="4670425"/>
          <p14:tracePt t="8882" x="3867150" y="4608513"/>
          <p14:tracePt t="8899" x="3867150" y="4545013"/>
          <p14:tracePt t="8916" x="3867150" y="4500563"/>
          <p14:tracePt t="8933" x="3867150" y="4456113"/>
          <p14:tracePt t="8967" x="3867150" y="4438650"/>
          <p14:tracePt t="8983" x="3857625" y="4419600"/>
          <p14:tracePt t="8999" x="3848100" y="4411663"/>
          <p14:tracePt t="9016" x="3840163" y="4384675"/>
          <p14:tracePt t="9033" x="3840163" y="4375150"/>
          <p14:tracePt t="9049" x="3830638" y="4357688"/>
          <p14:tracePt t="9083" x="3822700" y="4340225"/>
          <p14:tracePt t="9099" x="3813175" y="4330700"/>
          <p14:tracePt t="9221" x="3795713" y="4322763"/>
          <p14:tracePt t="9301" x="3786188" y="4313238"/>
          <p14:tracePt t="9461" x="3776663" y="4303713"/>
          <p14:tracePt t="9693" x="3776663" y="4276725"/>
          <p14:tracePt t="9701" x="3768725" y="4268788"/>
          <p14:tracePt t="9717" x="3759200" y="4259263"/>
          <p14:tracePt t="9765" x="3759200" y="4251325"/>
          <p14:tracePt t="9773" x="3751263" y="4224338"/>
          <p14:tracePt t="9942" x="3751263" y="4214813"/>
          <p14:tracePt t="9951" x="3751263" y="4205288"/>
          <p14:tracePt t="9973" x="3751263" y="4197350"/>
          <p14:tracePt t="9981" x="3751263" y="4170363"/>
          <p14:tracePt t="10021" x="3732213" y="4160838"/>
          <p14:tracePt t="10101" x="3724275" y="4160838"/>
          <p14:tracePt t="10109" x="3714750" y="4160838"/>
          <p14:tracePt t="10117" x="3705225" y="4160838"/>
          <p14:tracePt t="10134" x="3687763" y="4160838"/>
          <p14:tracePt t="10166" x="3660775" y="4160838"/>
          <p14:tracePt t="10197" x="3652838" y="4160838"/>
          <p14:tracePt t="10213" x="3643313" y="4160838"/>
          <p14:tracePt t="10221" x="3633788" y="4160838"/>
          <p14:tracePt t="10232" x="3598863" y="4170363"/>
          <p14:tracePt t="10249" x="3589338" y="4197350"/>
          <p14:tracePt t="10266" x="3589338" y="4224338"/>
          <p14:tracePt t="10283" x="3589338" y="4251325"/>
          <p14:tracePt t="10299" x="3571875" y="4259263"/>
          <p14:tracePt t="10349" x="3571875" y="4268788"/>
          <p14:tracePt t="10357" x="3571875" y="4276725"/>
          <p14:tracePt t="10373" x="3571875" y="4303713"/>
          <p14:tracePt t="10383" x="3571875" y="4313238"/>
          <p14:tracePt t="10399" x="3562350" y="4330700"/>
          <p14:tracePt t="10416" x="3562350" y="4357688"/>
          <p14:tracePt t="10433" x="3562350" y="4375150"/>
          <p14:tracePt t="10449" x="3562350" y="4419600"/>
          <p14:tracePt t="10466" x="3544888" y="4465638"/>
          <p14:tracePt t="10483" x="3544888" y="4500563"/>
          <p14:tracePt t="10499" x="3544888" y="4527550"/>
          <p14:tracePt t="10517" x="3544888" y="4598988"/>
          <p14:tracePt t="10533" x="3544888" y="4643438"/>
          <p14:tracePt t="10549" x="3554413" y="4670425"/>
          <p14:tracePt t="10566" x="3581400" y="4714875"/>
          <p14:tracePt t="10583" x="3616325" y="4768850"/>
          <p14:tracePt t="10599" x="3652838" y="4795838"/>
          <p14:tracePt t="10616" x="3697288" y="4848225"/>
          <p14:tracePt t="10632" x="3751263" y="4902200"/>
          <p14:tracePt t="10649" x="3795713" y="4919663"/>
          <p14:tracePt t="10666" x="3822700" y="4919663"/>
          <p14:tracePt t="10682" x="3840163" y="4946650"/>
          <p14:tracePt t="10716" x="3857625" y="4946650"/>
          <p14:tracePt t="10733" x="3884613" y="4946650"/>
          <p14:tracePt t="10750" x="3902075" y="4946650"/>
          <p14:tracePt t="10766" x="3956050" y="4946650"/>
          <p14:tracePt t="10782" x="3965575" y="4938713"/>
          <p14:tracePt t="10799" x="3973513" y="4894263"/>
          <p14:tracePt t="10816" x="3973513" y="4830763"/>
          <p14:tracePt t="10833" x="4000500" y="4751388"/>
          <p14:tracePt t="10849" x="4000500" y="4687888"/>
          <p14:tracePt t="10866" x="4000500" y="4643438"/>
          <p14:tracePt t="10882" x="4000500" y="4608513"/>
          <p14:tracePt t="10899" x="4000500" y="4598988"/>
          <p14:tracePt t="10916" x="4000500" y="4589463"/>
          <p14:tracePt t="10933" x="4000500" y="4562475"/>
          <p14:tracePt t="10949" x="4000500" y="4554538"/>
          <p14:tracePt t="10966" x="3990975" y="4537075"/>
          <p14:tracePt t="10982" x="3990975" y="4527550"/>
          <p14:tracePt t="11016" x="3983038" y="4518025"/>
          <p14:tracePt t="11032" x="3973513" y="4518025"/>
          <p14:tracePt t="11049" x="3946525" y="4518025"/>
          <p14:tracePt t="11066" x="3938588" y="4510088"/>
          <p14:tracePt t="11574" x="3929063" y="4500563"/>
          <p14:tracePt t="11621" x="3919538" y="4500563"/>
          <p14:tracePt t="11629" x="3911600" y="4500563"/>
          <p14:tracePt t="11869" x="3902075" y="4500563"/>
          <p14:tracePt t="11885" x="3894138" y="4491038"/>
          <p14:tracePt t="11909" x="3894138" y="4483100"/>
          <p14:tracePt t="11925" x="3894138" y="4456113"/>
          <p14:tracePt t="11933" x="3875088" y="4446588"/>
          <p14:tracePt t="11949" x="3875088" y="4438650"/>
          <p14:tracePt t="11966" x="3867150" y="4429125"/>
          <p14:tracePt t="11973" x="3857625" y="4419600"/>
          <p14:tracePt t="12005" x="3848100" y="4394200"/>
          <p14:tracePt t="12021" x="3840163" y="4384675"/>
          <p14:tracePt t="12029" x="3830638" y="4375150"/>
          <p14:tracePt t="12045" x="3822700" y="4367213"/>
          <p14:tracePt t="12053" x="3795713" y="4330700"/>
          <p14:tracePt t="12085" x="3786188" y="4322763"/>
          <p14:tracePt t="12101" x="3776663" y="4303713"/>
          <p14:tracePt t="12141" x="3751263" y="4303713"/>
          <p14:tracePt t="12165" x="3741738" y="4303713"/>
          <p14:tracePt t="12182" x="3732213" y="4303713"/>
          <p14:tracePt t="12189" x="3705225" y="4303713"/>
          <p14:tracePt t="12269" x="3697288" y="4303713"/>
          <p14:tracePt t="12301" x="3687763" y="4303713"/>
          <p14:tracePt t="12309" x="3679825" y="4303713"/>
          <p14:tracePt t="12317" x="3660775" y="4303713"/>
          <p14:tracePt t="12333" x="3633788" y="4313238"/>
          <p14:tracePt t="12349" x="3625850" y="4330700"/>
          <p14:tracePt t="12366" x="3616325" y="4384675"/>
          <p14:tracePt t="12383" x="3589338" y="4429125"/>
          <p14:tracePt t="12399" x="3589338" y="4446588"/>
          <p14:tracePt t="12416" x="3589338" y="4456113"/>
          <p14:tracePt t="12432" x="3589338" y="4491038"/>
          <p14:tracePt t="12525" x="3598863" y="4438650"/>
          <p14:tracePt t="12533" x="3598863" y="4367213"/>
          <p14:tracePt t="12541" x="3643313" y="4330700"/>
          <p14:tracePt t="12550" x="3643313" y="4286250"/>
          <p14:tracePt t="12566" x="3652838" y="4224338"/>
          <p14:tracePt t="12583" x="3652838" y="4179888"/>
          <p14:tracePt t="12599" x="3652838" y="4143375"/>
          <p14:tracePt t="12616" x="3652838" y="4125913"/>
          <p14:tracePt t="12632" x="3652838" y="4116388"/>
          <p14:tracePt t="12649" x="3652838" y="4071938"/>
          <p14:tracePt t="12666" x="3652838" y="4027488"/>
          <p14:tracePt t="12682" x="3652838" y="3983038"/>
          <p14:tracePt t="12699" x="3652838" y="3973513"/>
          <p14:tracePt t="12716" x="3652838" y="3956050"/>
          <p14:tracePt t="12750" x="3652838" y="3946525"/>
          <p14:tracePt t="12766" x="3670300" y="3938588"/>
          <p14:tracePt t="12813" x="3670300" y="3929063"/>
          <p14:tracePt t="12837" x="3670300" y="3919538"/>
          <p14:tracePt t="12845" x="3670300" y="3911600"/>
          <p14:tracePt t="12861" x="3652838" y="3884613"/>
          <p14:tracePt t="12869" x="3652838" y="3875088"/>
          <p14:tracePt t="12882" x="3643313" y="3857625"/>
          <p14:tracePt t="12899" x="3633788" y="3830638"/>
          <p14:tracePt t="12916" x="3633788" y="3813175"/>
          <p14:tracePt t="12933" x="3598863" y="3768725"/>
          <p14:tracePt t="12950" x="3581400" y="3705225"/>
          <p14:tracePt t="12966" x="3581400" y="3687763"/>
          <p14:tracePt t="12982" x="3581400" y="3652838"/>
          <p14:tracePt t="12999" x="3581400" y="3643313"/>
          <p14:tracePt t="13045" x="3571875" y="3633788"/>
          <p14:tracePt t="13077" x="3554413" y="3633788"/>
          <p14:tracePt t="13093" x="3544888" y="3633788"/>
          <p14:tracePt t="13101" x="3517900" y="3652838"/>
          <p14:tracePt t="13117" x="3517900" y="3705225"/>
          <p14:tracePt t="13125" x="3517900" y="3724275"/>
          <p14:tracePt t="13134" x="3517900" y="3776663"/>
          <p14:tracePt t="13150" x="3517900" y="3857625"/>
          <p14:tracePt t="13166" x="3517900" y="3946525"/>
          <p14:tracePt t="13182" x="3517900" y="4037013"/>
          <p14:tracePt t="13199" x="3544888" y="4152900"/>
          <p14:tracePt t="13216" x="3554413" y="4259263"/>
          <p14:tracePt t="13232" x="3571875" y="4394200"/>
          <p14:tracePt t="13249" x="3589338" y="4554538"/>
          <p14:tracePt t="13266" x="3616325" y="4714875"/>
          <p14:tracePt t="13282" x="3633788" y="4822825"/>
          <p14:tracePt t="13299" x="3660775" y="4911725"/>
          <p14:tracePt t="13316" x="3697288" y="5010150"/>
          <p14:tracePt t="13333" x="3705225" y="5081588"/>
          <p14:tracePt t="13350" x="3705225" y="5099050"/>
          <p14:tracePt t="13366" x="3724275" y="5126038"/>
          <p14:tracePt t="13382" x="3724275" y="5143500"/>
          <p14:tracePt t="13399" x="3724275" y="5153025"/>
          <p14:tracePt t="13432" x="3724275" y="5180013"/>
          <p14:tracePt t="13477" x="3687763" y="5160963"/>
          <p14:tracePt t="13485" x="3643313" y="5099050"/>
          <p14:tracePt t="13493" x="3616325" y="5062538"/>
          <p14:tracePt t="13501" x="3562350" y="5018088"/>
          <p14:tracePt t="13516" x="3473450" y="4965700"/>
          <p14:tracePt t="13533" x="3251200" y="4822825"/>
          <p14:tracePt t="13550" x="3133725" y="4795838"/>
          <p14:tracePt t="13566" x="2973388" y="4741863"/>
          <p14:tracePt t="13582" x="2901950" y="4732338"/>
          <p14:tracePt t="13599" x="2847975" y="4732338"/>
          <p14:tracePt t="13615" x="2822575" y="4732338"/>
          <p14:tracePt t="13725" x="2803525" y="4724400"/>
          <p14:tracePt t="13773" x="2803525" y="4697413"/>
          <p14:tracePt t="13797" x="2813050" y="4679950"/>
          <p14:tracePt t="13821" x="2847975" y="4660900"/>
          <p14:tracePt t="13829" x="2857500" y="4660900"/>
          <p14:tracePt t="13837" x="2911475" y="4660900"/>
          <p14:tracePt t="13849" x="2946400" y="4660900"/>
          <p14:tracePt t="13866" x="3098800" y="4616450"/>
          <p14:tracePt t="13882" x="3322638" y="4598988"/>
          <p14:tracePt t="13899" x="3490913" y="4581525"/>
          <p14:tracePt t="13916" x="3714750" y="4527550"/>
          <p14:tracePt t="13933" x="3965575" y="4510088"/>
          <p14:tracePt t="13950" x="4116388" y="4491038"/>
          <p14:tracePt t="13966" x="4241800" y="4491038"/>
          <p14:tracePt t="13982" x="4357688" y="4491038"/>
          <p14:tracePt t="13999" x="4465638" y="4491038"/>
          <p14:tracePt t="14016" x="4510088" y="4491038"/>
          <p14:tracePt t="14032" x="4527550" y="4491038"/>
          <p14:tracePt t="14069" x="4537075" y="4491038"/>
          <p14:tracePt t="14461" x="4500563" y="4491038"/>
          <p14:tracePt t="14469" x="4446588" y="4483100"/>
          <p14:tracePt t="14477" x="4367213" y="4446588"/>
          <p14:tracePt t="14485" x="4286250" y="4419600"/>
          <p14:tracePt t="14499" x="4187825" y="4419600"/>
          <p14:tracePt t="14515" x="3938588" y="4367213"/>
          <p14:tracePt t="14533" x="3598863" y="4330700"/>
          <p14:tracePt t="14550" x="3419475" y="4295775"/>
          <p14:tracePt t="14566" x="3286125" y="4268788"/>
          <p14:tracePt t="14582" x="3152775" y="4241800"/>
          <p14:tracePt t="14599" x="3044825" y="4197350"/>
          <p14:tracePt t="14616" x="3000375" y="4197350"/>
          <p14:tracePt t="14632" x="2990850" y="4187825"/>
          <p14:tracePt t="14666" x="2982913" y="4170363"/>
          <p14:tracePt t="14682" x="2973388" y="4170363"/>
          <p14:tracePt t="14709" x="2955925" y="4160838"/>
          <p14:tracePt t="14733" x="2946400" y="4152900"/>
          <p14:tracePt t="14741" x="2938463" y="4143375"/>
          <p14:tracePt t="14766" x="2901950" y="4116388"/>
          <p14:tracePt t="14773" x="2867025" y="4116388"/>
          <p14:tracePt t="14783" x="2822575" y="4108450"/>
          <p14:tracePt t="14799" x="2768600" y="4089400"/>
          <p14:tracePt t="14816" x="2714625" y="4089400"/>
          <p14:tracePt t="14832" x="2660650" y="4089400"/>
          <p14:tracePt t="14849" x="2616200" y="4089400"/>
          <p14:tracePt t="14866" x="2581275" y="4098925"/>
          <p14:tracePt t="14882" x="2527300" y="4116388"/>
          <p14:tracePt t="14899" x="2509838" y="4143375"/>
          <p14:tracePt t="14916" x="2438400" y="4187825"/>
          <p14:tracePt t="14933" x="2366963" y="4232275"/>
          <p14:tracePt t="14950" x="2330450" y="4251325"/>
          <p14:tracePt t="14966" x="2286000" y="4276725"/>
          <p14:tracePt t="14982" x="2259013" y="4295775"/>
          <p14:tracePt t="14999" x="2251075" y="4303713"/>
          <p14:tracePt t="15017" x="2232025" y="4322763"/>
          <p14:tracePt t="15032" x="2232025" y="4367213"/>
          <p14:tracePt t="15049" x="2214563" y="4402138"/>
          <p14:tracePt t="15066" x="2214563" y="4446588"/>
          <p14:tracePt t="15082" x="2214563" y="4491038"/>
          <p14:tracePt t="15099" x="2205038" y="4518025"/>
          <p14:tracePt t="15116" x="2205038" y="4537075"/>
          <p14:tracePt t="15133" x="2205038" y="4572000"/>
          <p14:tracePt t="15149" x="2232025" y="4608513"/>
          <p14:tracePt t="15165" x="2259013" y="4643438"/>
          <p14:tracePt t="15182" x="2295525" y="4687888"/>
          <p14:tracePt t="15199" x="2303463" y="4714875"/>
          <p14:tracePt t="15215" x="2330450" y="4732338"/>
          <p14:tracePt t="15232" x="2357438" y="4751388"/>
          <p14:tracePt t="15249" x="2384425" y="4776788"/>
          <p14:tracePt t="15266" x="2428875" y="4786313"/>
          <p14:tracePt t="15282" x="2465388" y="4803775"/>
          <p14:tracePt t="15299" x="2482850" y="4813300"/>
          <p14:tracePt t="15316" x="2527300" y="4813300"/>
          <p14:tracePt t="15332" x="2544763" y="4830763"/>
          <p14:tracePt t="15349" x="2571750" y="4840288"/>
          <p14:tracePt t="15366" x="2589213" y="4840288"/>
          <p14:tracePt t="15382" x="2625725" y="4848225"/>
          <p14:tracePt t="15399" x="2652713" y="4867275"/>
          <p14:tracePt t="15415" x="2679700" y="4867275"/>
          <p14:tracePt t="15432" x="2724150" y="4867275"/>
          <p14:tracePt t="15449" x="2751138" y="4867275"/>
          <p14:tracePt t="15466" x="2776538" y="4867275"/>
          <p14:tracePt t="15482" x="2813050" y="4867275"/>
          <p14:tracePt t="15499" x="2847975" y="4867275"/>
          <p14:tracePt t="15516" x="2857500" y="4867275"/>
          <p14:tracePt t="15533" x="2911475" y="4867275"/>
          <p14:tracePt t="15549" x="2955925" y="4857750"/>
          <p14:tracePt t="15567" x="3017838" y="4822825"/>
          <p14:tracePt t="15582" x="3044825" y="4813300"/>
          <p14:tracePt t="15599" x="3081338" y="4803775"/>
          <p14:tracePt t="15615" x="3108325" y="4776788"/>
          <p14:tracePt t="15632" x="3152775" y="4732338"/>
          <p14:tracePt t="15649" x="3179763" y="4670425"/>
          <p14:tracePt t="15666" x="3251200" y="4572000"/>
          <p14:tracePt t="15682" x="3268663" y="4518025"/>
          <p14:tracePt t="15699" x="3268663" y="4446588"/>
          <p14:tracePt t="15716" x="3268663" y="4340225"/>
          <p14:tracePt t="15733" x="3241675" y="4214813"/>
          <p14:tracePt t="15749" x="3187700" y="4152900"/>
          <p14:tracePt t="15766" x="3125788" y="4089400"/>
          <p14:tracePt t="15782" x="3009900" y="4027488"/>
          <p14:tracePt t="15799" x="2928938" y="3973513"/>
          <p14:tracePt t="15815" x="2795588" y="3929063"/>
          <p14:tracePt t="15832" x="2714625" y="3894138"/>
          <p14:tracePt t="15849" x="2598738" y="3848100"/>
          <p14:tracePt t="15866" x="2509838" y="3830638"/>
          <p14:tracePt t="15882" x="2455863" y="3830638"/>
          <p14:tracePt t="15899" x="2446338" y="3830638"/>
          <p14:tracePt t="15916" x="2438400" y="3830638"/>
          <p14:tracePt t="15949" x="2428875" y="3848100"/>
          <p14:tracePt t="15966" x="2428875" y="3884613"/>
          <p14:tracePt t="15982" x="2482850" y="3919538"/>
          <p14:tracePt t="15999" x="2544763" y="3929063"/>
          <p14:tracePt t="16016" x="2679700" y="3990975"/>
          <p14:tracePt t="16032" x="2874963" y="4027488"/>
          <p14:tracePt t="16049" x="3133725" y="4098925"/>
          <p14:tracePt t="16065" x="3500438" y="4187825"/>
          <p14:tracePt t="16082" x="3813175" y="4232275"/>
          <p14:tracePt t="16099" x="4098925" y="4232275"/>
          <p14:tracePt t="16101" x="4152900" y="4232275"/>
          <p14:tracePt t="16116" x="4205288" y="4232275"/>
          <p14:tracePt t="16133" x="4295775" y="4224338"/>
          <p14:tracePt t="16149" x="4303713" y="4224338"/>
          <p14:tracePt t="16189" x="4322763" y="4214813"/>
          <p14:tracePt t="16213" x="4330700" y="4205288"/>
          <p14:tracePt t="16229" x="4348163" y="4205288"/>
          <p14:tracePt t="16285" x="4357688" y="4197350"/>
          <p14:tracePt t="16301" x="4367213" y="4187825"/>
          <p14:tracePt t="16349" x="4367213" y="4170363"/>
          <p14:tracePt t="16357" x="4357688" y="4160838"/>
          <p14:tracePt t="16373" x="4340225" y="4160838"/>
          <p14:tracePt t="16383" x="4322763" y="4160838"/>
          <p14:tracePt t="16399" x="4286250" y="4160838"/>
          <p14:tracePt t="16416" x="4241800" y="4160838"/>
          <p14:tracePt t="16432" x="4214813" y="4160838"/>
          <p14:tracePt t="16449" x="4205288" y="4160838"/>
          <p14:tracePt t="16466" x="4179888" y="4160838"/>
          <p14:tracePt t="16482" x="4160838" y="4187825"/>
          <p14:tracePt t="16499" x="4143375" y="4205288"/>
          <p14:tracePt t="16516" x="4125913" y="4268788"/>
          <p14:tracePt t="16532" x="4125913" y="4303713"/>
          <p14:tracePt t="16549" x="4116388" y="4348163"/>
          <p14:tracePt t="16566" x="4116388" y="4402138"/>
          <p14:tracePt t="16583" x="4116388" y="4465638"/>
          <p14:tracePt t="16599" x="4116388" y="4510088"/>
          <p14:tracePt t="16615" x="4116388" y="4537075"/>
          <p14:tracePt t="16632" x="4143375" y="4598988"/>
          <p14:tracePt t="16649" x="4170363" y="4652963"/>
          <p14:tracePt t="16666" x="4224338" y="4705350"/>
          <p14:tracePt t="16682" x="4259263" y="4768850"/>
          <p14:tracePt t="16699" x="4322763" y="4803775"/>
          <p14:tracePt t="16716" x="4394200" y="4848225"/>
          <p14:tracePt t="16733" x="4456113" y="4894263"/>
          <p14:tracePt t="16749" x="4554538" y="4938713"/>
          <p14:tracePt t="16766" x="4616450" y="4965700"/>
          <p14:tracePt t="16782" x="4670425" y="4965700"/>
          <p14:tracePt t="16799" x="4714875" y="4965700"/>
          <p14:tracePt t="16816" x="4759325" y="4965700"/>
          <p14:tracePt t="16832" x="4786313" y="4965700"/>
          <p14:tracePt t="16849" x="4822825" y="4965700"/>
          <p14:tracePt t="16866" x="4884738" y="4956175"/>
          <p14:tracePt t="16882" x="4894263" y="4946650"/>
          <p14:tracePt t="16899" x="4938713" y="4938713"/>
          <p14:tracePt t="16916" x="4965700" y="4911725"/>
          <p14:tracePt t="16932" x="5027613" y="4884738"/>
          <p14:tracePt t="16966" x="5072063" y="4875213"/>
          <p14:tracePt t="16982" x="5116513" y="4857750"/>
          <p14:tracePt t="16999" x="5180013" y="4813300"/>
          <p14:tracePt t="17016" x="5214938" y="4776788"/>
          <p14:tracePt t="17032" x="5232400" y="4759325"/>
          <p14:tracePt t="17049" x="5268913" y="4724400"/>
          <p14:tracePt t="17066" x="5268913" y="4714875"/>
          <p14:tracePt t="17082" x="5268913" y="4670425"/>
          <p14:tracePt t="17099" x="5268913" y="4643438"/>
          <p14:tracePt t="17115" x="5268913" y="4608513"/>
          <p14:tracePt t="17117" x="5268913" y="4572000"/>
          <p14:tracePt t="17133" x="5268913" y="4545013"/>
          <p14:tracePt t="17150" x="5214938" y="4465638"/>
          <p14:tracePt t="17166" x="5180013" y="4429125"/>
          <p14:tracePt t="17182" x="5143500" y="4394200"/>
          <p14:tracePt t="17199" x="5108575" y="4375150"/>
          <p14:tracePt t="17215" x="5054600" y="4330700"/>
          <p14:tracePt t="17232" x="5018088" y="4322763"/>
          <p14:tracePt t="17249" x="4956175" y="4295775"/>
          <p14:tracePt t="17266" x="4875213" y="4259263"/>
          <p14:tracePt t="17282" x="4776788" y="4232275"/>
          <p14:tracePt t="17299" x="4705350" y="4214813"/>
          <p14:tracePt t="17315" x="4652963" y="4197350"/>
          <p14:tracePt t="17333" x="4562475" y="4197350"/>
          <p14:tracePt t="17350" x="4491038" y="4197350"/>
          <p14:tracePt t="17366" x="4446588" y="4197350"/>
          <p14:tracePt t="17383" x="4429125" y="4197350"/>
          <p14:tracePt t="17399" x="4411663" y="4197350"/>
          <p14:tracePt t="18061" x="4419600" y="4205288"/>
          <p14:tracePt t="18077" x="4429125" y="4214813"/>
          <p14:tracePt t="18149" x="4419600" y="4241800"/>
          <p14:tracePt t="18157" x="4402138" y="4259263"/>
          <p14:tracePt t="18166" x="4357688" y="4276725"/>
          <p14:tracePt t="18182" x="4268788" y="4303713"/>
          <p14:tracePt t="18199" x="4133850" y="4330700"/>
          <p14:tracePt t="18215" x="3911600" y="4348163"/>
          <p14:tracePt t="18232" x="3714750" y="4367213"/>
          <p14:tracePt t="18249" x="3571875" y="4367213"/>
          <p14:tracePt t="18265" x="3402013" y="4367213"/>
          <p14:tracePt t="18282" x="3276600" y="4367213"/>
          <p14:tracePt t="18299" x="3179763" y="4367213"/>
          <p14:tracePt t="18316" x="3133725" y="4402138"/>
          <p14:tracePt t="18333" x="3125788" y="4402138"/>
          <p14:tracePt t="18349" x="3098800" y="4411663"/>
          <p14:tracePt t="18397" x="3089275" y="4411663"/>
          <p14:tracePt t="18405" x="3071813" y="4411663"/>
          <p14:tracePt t="18415" x="3054350" y="4411663"/>
          <p14:tracePt t="18432" x="3036888" y="4438650"/>
          <p14:tracePt t="18449" x="3000375" y="4473575"/>
          <p14:tracePt t="18465" x="2938463" y="4491038"/>
          <p14:tracePt t="18482" x="2894013" y="4537075"/>
          <p14:tracePt t="18499" x="2857500" y="4545013"/>
          <p14:tracePt t="18515" x="2822575" y="4545013"/>
          <p14:tracePt t="18532" x="2795588" y="4562475"/>
          <p14:tracePt t="18893" x="2803525" y="4545013"/>
          <p14:tracePt t="18901" x="2813050" y="4537075"/>
          <p14:tracePt t="18909" x="2822575" y="4510088"/>
          <p14:tracePt t="18917" x="2830513" y="4500563"/>
          <p14:tracePt t="18932" x="2840038" y="4483100"/>
          <p14:tracePt t="18949" x="2884488" y="4429125"/>
          <p14:tracePt t="18966" x="2955925" y="4340225"/>
          <p14:tracePt t="18982" x="3098800" y="4259263"/>
          <p14:tracePt t="18999" x="3187700" y="4232275"/>
          <p14:tracePt t="19015" x="3322638" y="4187825"/>
          <p14:tracePt t="19032" x="3517900" y="4170363"/>
          <p14:tracePt t="19049" x="3697288" y="4152900"/>
          <p14:tracePt t="19065" x="3840163" y="4152900"/>
          <p14:tracePt t="19082" x="3990975" y="4152900"/>
          <p14:tracePt t="19099" x="4081463" y="4152900"/>
          <p14:tracePt t="19116" x="4170363" y="4152900"/>
          <p14:tracePt t="19117" x="4197350" y="4152900"/>
          <p14:tracePt t="19132" x="4251325" y="4152900"/>
          <p14:tracePt t="19149" x="4340225" y="4197350"/>
          <p14:tracePt t="19166" x="4402138" y="4241800"/>
          <p14:tracePt t="19182" x="4446588" y="4268788"/>
          <p14:tracePt t="19199" x="4500563" y="4313238"/>
          <p14:tracePt t="19215" x="4554538" y="4384675"/>
          <p14:tracePt t="19232" x="4608513" y="4446588"/>
          <p14:tracePt t="19249" x="4643438" y="4491038"/>
          <p14:tracePt t="19265" x="4643438" y="4537075"/>
          <p14:tracePt t="19282" x="4652963" y="4572000"/>
          <p14:tracePt t="19299" x="4652963" y="4608513"/>
          <p14:tracePt t="19315" x="4652963" y="4616450"/>
          <p14:tracePt t="19349" x="4652963" y="4625975"/>
          <p14:tracePt t="19365" x="4652963" y="4643438"/>
          <p14:tracePt t="22037" x="4643438" y="4643438"/>
          <p14:tracePt t="22061" x="4633913" y="4643438"/>
          <p14:tracePt t="22077" x="4625975" y="4643438"/>
          <p14:tracePt t="22093" x="4598988" y="4643438"/>
          <p14:tracePt t="22101" x="4589463" y="4643438"/>
          <p14:tracePt t="22109" x="4581525" y="4643438"/>
          <p14:tracePt t="22125" x="4572000" y="4643438"/>
          <p14:tracePt t="22157" x="4545013" y="4643438"/>
          <p14:tracePt t="22181" x="4537075" y="4643438"/>
          <p14:tracePt t="22197" x="4527550" y="4633913"/>
          <p14:tracePt t="22229" x="4518025" y="4633913"/>
          <p14:tracePt t="22245" x="4500563" y="4633913"/>
          <p14:tracePt t="22261" x="4491038" y="4633913"/>
          <p14:tracePt t="22317" x="4473575" y="4633913"/>
          <p14:tracePt t="23605" x="4465638" y="4625975"/>
          <p14:tracePt t="24421" x="4465638" y="4616450"/>
          <p14:tracePt t="24541" x="4465638" y="4608513"/>
          <p14:tracePt t="24901" x="4465638" y="4598988"/>
          <p14:tracePt t="25053" x="4446588" y="4581525"/>
          <p14:tracePt t="25061" x="4419600" y="4554538"/>
          <p14:tracePt t="25069" x="4411663" y="4554538"/>
          <p14:tracePt t="25082" x="4357688" y="4554538"/>
          <p14:tracePt t="25098" x="4313238" y="4545013"/>
          <p14:tracePt t="25115" x="4241800" y="4545013"/>
          <p14:tracePt t="25132" x="4133850" y="4537075"/>
          <p14:tracePt t="25134" x="4098925" y="4537075"/>
          <p14:tracePt t="25149" x="3965575" y="4518025"/>
          <p14:tracePt t="25166" x="3857625" y="4491038"/>
          <p14:tracePt t="25182" x="3741738" y="4473575"/>
          <p14:tracePt t="25198" x="3616325" y="4465638"/>
          <p14:tracePt t="25215" x="3482975" y="4446588"/>
          <p14:tracePt t="25232" x="3411538" y="4446588"/>
          <p14:tracePt t="25248" x="3348038" y="4438650"/>
          <p14:tracePt t="25265" x="3303588" y="4429125"/>
          <p14:tracePt t="25282" x="3259138" y="4429125"/>
          <p14:tracePt t="25299" x="3232150" y="4429125"/>
          <p14:tracePt t="25316" x="3187700" y="4429125"/>
          <p14:tracePt t="25332" x="3108325" y="4429125"/>
          <p14:tracePt t="25349" x="3044825" y="4411663"/>
          <p14:tracePt t="25366" x="2928938" y="4411663"/>
          <p14:tracePt t="25382" x="2803525" y="4402138"/>
          <p14:tracePt t="25398" x="2759075" y="4384675"/>
          <p14:tracePt t="25415" x="2724150" y="4384675"/>
          <p14:tracePt t="25432" x="2687638" y="4384675"/>
          <p14:tracePt t="25448" x="2670175" y="4384675"/>
          <p14:tracePt t="25465" x="2652713" y="4394200"/>
          <p14:tracePt t="25498" x="2643188" y="4402138"/>
          <p14:tracePt t="25525" x="2625725" y="4411663"/>
          <p14:tracePt t="25557" x="2625725" y="4419600"/>
          <p14:tracePt t="25573" x="2625725" y="4429125"/>
          <p14:tracePt t="25582" x="2625725" y="4456113"/>
          <p14:tracePt t="25589" x="2633663" y="4465638"/>
          <p14:tracePt t="25605" x="2643188" y="4473575"/>
          <p14:tracePt t="25621" x="2652713" y="4483100"/>
          <p14:tracePt t="25637" x="2670175" y="4483100"/>
          <p14:tracePt t="25648" x="2679700" y="4483100"/>
          <p14:tracePt t="25665" x="2705100" y="4483100"/>
          <p14:tracePt t="25682" x="2751138" y="4483100"/>
          <p14:tracePt t="25698" x="2795588" y="4491038"/>
          <p14:tracePt t="25715" x="2867025" y="4510088"/>
          <p14:tracePt t="25732" x="2946400" y="4537075"/>
          <p14:tracePt t="25749" x="3214688" y="4537075"/>
          <p14:tracePt t="25766" x="3455988" y="4537075"/>
          <p14:tracePt t="25782" x="3759200" y="4537075"/>
          <p14:tracePt t="25798" x="4044950" y="4537075"/>
          <p14:tracePt t="25816" x="4340225" y="4537075"/>
          <p14:tracePt t="25832" x="4581525" y="4554538"/>
          <p14:tracePt t="25848" x="4732338" y="4562475"/>
          <p14:tracePt t="25865" x="4813300" y="4598988"/>
          <p14:tracePt t="25882" x="4848225" y="4598988"/>
          <p14:tracePt t="26086" x="4813300" y="4608513"/>
          <p14:tracePt t="26094" x="4759325" y="4608513"/>
          <p14:tracePt t="26102" x="4687888" y="4608513"/>
          <p14:tracePt t="26115" x="4589463" y="4625975"/>
          <p14:tracePt t="26132" x="4411663" y="4643438"/>
          <p14:tracePt t="26134" x="4295775" y="4643438"/>
          <p14:tracePt t="26149" x="3983038" y="4643438"/>
          <p14:tracePt t="26166" x="3697288" y="4643438"/>
          <p14:tracePt t="26182" x="3340100" y="4643438"/>
          <p14:tracePt t="26199" x="3098800" y="4643438"/>
          <p14:tracePt t="26215" x="2911475" y="4643438"/>
          <p14:tracePt t="26232" x="2803525" y="4643438"/>
          <p14:tracePt t="26248" x="2768600" y="4643438"/>
          <p14:tracePt t="26365" x="2759075" y="4652963"/>
          <p14:tracePt t="26389" x="2768600" y="4679950"/>
          <p14:tracePt t="26398" x="2795588" y="4679950"/>
          <p14:tracePt t="26405" x="2847975" y="4679950"/>
          <p14:tracePt t="26415" x="2919413" y="4679950"/>
          <p14:tracePt t="26432" x="3098800" y="4705350"/>
          <p14:tracePt t="26448" x="3367088" y="4768850"/>
          <p14:tracePt t="26465" x="3633788" y="4786313"/>
          <p14:tracePt t="26482" x="3946525" y="4840288"/>
          <p14:tracePt t="26498" x="4197350" y="4875213"/>
          <p14:tracePt t="26515" x="4330700" y="4894263"/>
          <p14:tracePt t="26532" x="4340225" y="4894263"/>
          <p14:tracePt t="26805" x="4330700" y="4894263"/>
          <p14:tracePt t="26813" x="4322763" y="4894263"/>
          <p14:tracePt t="26821" x="4313238" y="4894263"/>
          <p14:tracePt t="26837" x="4276725" y="4894263"/>
          <p14:tracePt t="26848" x="4251325" y="4884738"/>
          <p14:tracePt t="26865" x="4205288" y="4857750"/>
          <p14:tracePt t="26882" x="4152900" y="4822825"/>
          <p14:tracePt t="26898" x="4071938" y="4759325"/>
          <p14:tracePt t="26915" x="3990975" y="4705350"/>
          <p14:tracePt t="26933" x="3938588" y="4652963"/>
          <p14:tracePt t="26949" x="3919538" y="4633913"/>
          <p14:tracePt t="26966" x="3919538" y="4545013"/>
          <p14:tracePt t="26982" x="3919538" y="4473575"/>
          <p14:tracePt t="26998" x="3919538" y="4394200"/>
          <p14:tracePt t="27015" x="3919538" y="4330700"/>
          <p14:tracePt t="27032" x="3919538" y="4276725"/>
          <p14:tracePt t="27048" x="3919538" y="4081463"/>
          <p14:tracePt t="27065" x="3919538" y="3795713"/>
          <p14:tracePt t="27082" x="3919538" y="3598863"/>
          <p14:tracePt t="27098" x="3919538" y="3473450"/>
          <p14:tracePt t="27115" x="3919538" y="3402013"/>
          <p14:tracePt t="27132" x="3919538" y="3367088"/>
          <p14:tracePt t="27149" x="3911600" y="3340100"/>
          <p14:tracePt t="27166" x="3894138" y="3313113"/>
          <p14:tracePt t="27182" x="3884613" y="3295650"/>
          <p14:tracePt t="27198" x="3848100" y="3251200"/>
          <p14:tracePt t="27215" x="3840163" y="3241675"/>
          <p14:tracePt t="27232" x="3813175" y="3214688"/>
          <p14:tracePt t="27248" x="3813175" y="3205163"/>
          <p14:tracePt t="27265" x="3776663" y="3170238"/>
          <p14:tracePt t="27282" x="3776663" y="3160713"/>
          <p14:tracePt t="27298" x="3768725" y="3152775"/>
          <p14:tracePt t="27349" x="3759200" y="3143250"/>
          <p14:tracePt t="27365" x="3751263" y="3143250"/>
          <p14:tracePt t="27373" x="3741738" y="3143250"/>
          <p14:tracePt t="27383" x="3732213" y="3152775"/>
          <p14:tracePt t="27399" x="3732213" y="3197225"/>
          <p14:tracePt t="27415" x="3732213" y="3286125"/>
          <p14:tracePt t="27432" x="3732213" y="3438525"/>
          <p14:tracePt t="27448" x="3751263" y="3589338"/>
          <p14:tracePt t="27465" x="3813175" y="3751263"/>
          <p14:tracePt t="27482" x="3867150" y="3929063"/>
          <p14:tracePt t="27499" x="3911600" y="4071938"/>
          <p14:tracePt t="27515" x="3919538" y="4179888"/>
          <p14:tracePt t="27532" x="3938588" y="4268788"/>
          <p14:tracePt t="27549" x="3938588" y="4367213"/>
          <p14:tracePt t="27566" x="3938588" y="4429125"/>
          <p14:tracePt t="27582" x="3938588" y="4491038"/>
          <p14:tracePt t="27599" x="3938588" y="4554538"/>
          <p14:tracePt t="27615" x="3929063" y="4633913"/>
          <p14:tracePt t="27632" x="3929063" y="4687888"/>
          <p14:tracePt t="27648" x="3902075" y="4751388"/>
          <p14:tracePt t="27665" x="3894138" y="4830763"/>
          <p14:tracePt t="27682" x="3894138" y="4875213"/>
          <p14:tracePt t="27699" x="3884613" y="4938713"/>
          <p14:tracePt t="27715" x="3867150" y="5010150"/>
          <p14:tracePt t="27732" x="3867150" y="5054600"/>
          <p14:tracePt t="27749" x="3830638" y="5116513"/>
          <p14:tracePt t="27782" x="3822700" y="5133975"/>
          <p14:tracePt t="27815" x="3813175" y="5160963"/>
          <p14:tracePt t="27832" x="3813175" y="5170488"/>
          <p14:tracePt t="27861" x="3813175" y="5180013"/>
          <p14:tracePt t="27957" x="3786188" y="5197475"/>
          <p14:tracePt t="28085" x="3776663" y="5197475"/>
          <p14:tracePt t="28109" x="3768725" y="5187950"/>
          <p14:tracePt t="28125" x="3759200" y="5180013"/>
          <p14:tracePt t="28197" x="3759200" y="5170488"/>
          <p14:tracePt t="28205" x="3759200" y="5160963"/>
          <p14:tracePt t="28221" x="3759200" y="5133975"/>
          <p14:tracePt t="28231" x="3759200" y="5126038"/>
          <p14:tracePt t="28248" x="3759200" y="5116513"/>
          <p14:tracePt t="28265" x="3759200" y="5072063"/>
          <p14:tracePt t="28282" x="3759200" y="5054600"/>
          <p14:tracePt t="28298" x="3759200" y="4991100"/>
          <p14:tracePt t="28315" x="3759200" y="4929188"/>
          <p14:tracePt t="28332" x="3759200" y="4822825"/>
          <p14:tracePt t="28349" x="3759200" y="4697413"/>
          <p14:tracePt t="28365" x="3759200" y="4616450"/>
          <p14:tracePt t="28382" x="3759200" y="4545013"/>
          <p14:tracePt t="28398" x="3759200" y="4438650"/>
          <p14:tracePt t="28415" x="3732213" y="4340225"/>
          <p14:tracePt t="28431" x="3705225" y="4251325"/>
          <p14:tracePt t="28448" x="3660775" y="4179888"/>
          <p14:tracePt t="28465" x="3652838" y="4152900"/>
          <p14:tracePt t="28482" x="3643313" y="4062413"/>
          <p14:tracePt t="28498" x="3643313" y="3973513"/>
          <p14:tracePt t="28515" x="3643313" y="3894138"/>
          <p14:tracePt t="28532" x="3643313" y="3867150"/>
          <p14:tracePt t="28548" x="3643313" y="3840163"/>
          <p14:tracePt t="28598" x="3643313" y="3822700"/>
          <p14:tracePt t="28605" x="3643313" y="3813175"/>
          <p14:tracePt t="28615" x="3643313" y="3803650"/>
          <p14:tracePt t="28632" x="3643313" y="3768725"/>
          <p14:tracePt t="28648" x="3643313" y="3732213"/>
          <p14:tracePt t="28665" x="3643313" y="3705225"/>
          <p14:tracePt t="28682" x="3643313" y="3670300"/>
          <p14:tracePt t="28698" x="3652838" y="3633788"/>
          <p14:tracePt t="28715" x="3652838" y="3562350"/>
          <p14:tracePt t="28732" x="3670300" y="3411538"/>
          <p14:tracePt t="28749" x="3679825" y="3330575"/>
          <p14:tracePt t="28766" x="3679825" y="3286125"/>
          <p14:tracePt t="28782" x="3679825" y="3232150"/>
          <p14:tracePt t="28798" x="3679825" y="3116263"/>
          <p14:tracePt t="28815" x="3679825" y="3009900"/>
          <p14:tracePt t="28832" x="3679825" y="2911475"/>
          <p14:tracePt t="28848" x="3679825" y="2867025"/>
          <p14:tracePt t="28865" x="3679825" y="2795588"/>
          <p14:tracePt t="28882" x="3679825" y="2625725"/>
          <p14:tracePt t="28898" x="3679825" y="2473325"/>
          <p14:tracePt t="28915" x="3679825" y="2330450"/>
          <p14:tracePt t="28932" x="3679825" y="2224088"/>
          <p14:tracePt t="28949" x="3679825" y="2071688"/>
          <p14:tracePt t="28966" x="3679825" y="1973263"/>
          <p14:tracePt t="28982" x="3679825" y="1938338"/>
          <p14:tracePt t="28998" x="3679825" y="1911350"/>
          <p14:tracePt t="29015" x="3679825" y="1901825"/>
          <p14:tracePt t="29048" x="3679825" y="1893888"/>
          <p14:tracePt t="29065" x="3660775" y="1893888"/>
          <p14:tracePt t="29082" x="3643313" y="1919288"/>
          <p14:tracePt t="29098" x="3643313" y="2125663"/>
          <p14:tracePt t="29115" x="3643313" y="2411413"/>
          <p14:tracePt t="29132" x="3687763" y="2822575"/>
          <p14:tracePt t="29149" x="3840163" y="3544888"/>
          <p14:tracePt t="29166" x="3946525" y="4098925"/>
          <p14:tracePt t="29182" x="3946525" y="4572000"/>
          <p14:tracePt t="29198" x="3946525" y="4991100"/>
          <p14:tracePt t="29215" x="3965575" y="5348288"/>
          <p14:tracePt t="29232" x="3965575" y="5572125"/>
          <p14:tracePt t="29248" x="3965575" y="5697538"/>
          <p14:tracePt t="29265" x="3938588" y="5741988"/>
          <p14:tracePt t="29357" x="3929063" y="5741988"/>
          <p14:tracePt t="29381" x="3919538" y="5741988"/>
          <p14:tracePt t="29398" x="3894138" y="5741988"/>
          <p14:tracePt t="29405" x="3884613" y="5732463"/>
          <p14:tracePt t="29415" x="3875088" y="5724525"/>
          <p14:tracePt t="29431" x="3867150" y="5688013"/>
          <p14:tracePt t="29448" x="3822700" y="5626100"/>
          <p14:tracePt t="29465" x="3795713" y="5562600"/>
          <p14:tracePt t="29482" x="3759200" y="5483225"/>
          <p14:tracePt t="29498" x="3751263" y="5402263"/>
          <p14:tracePt t="29515" x="3732213" y="5340350"/>
          <p14:tracePt t="29532" x="3724275" y="5313363"/>
          <p14:tracePt t="29549" x="3697288" y="5251450"/>
          <p14:tracePt t="29565" x="3697288" y="5180013"/>
          <p14:tracePt t="29582" x="3697288" y="5108575"/>
          <p14:tracePt t="29598" x="3697288" y="5072063"/>
          <p14:tracePt t="29615" x="3687763" y="5027613"/>
          <p14:tracePt t="29632" x="3679825" y="4983163"/>
          <p14:tracePt t="29648" x="3660775" y="4946650"/>
          <p14:tracePt t="29665" x="3625850" y="4894263"/>
          <p14:tracePt t="29682" x="3598863" y="4867275"/>
          <p14:tracePt t="29698" x="3536950" y="4840288"/>
          <p14:tracePt t="29715" x="3509963" y="4830763"/>
          <p14:tracePt t="29732" x="3473450" y="4803775"/>
          <p14:tracePt t="29749" x="3402013" y="4803775"/>
          <p14:tracePt t="29765" x="3348038" y="4803775"/>
          <p14:tracePt t="29782" x="3313113" y="4795838"/>
          <p14:tracePt t="29815" x="3295650" y="4795838"/>
          <p14:tracePt t="29832" x="3286125" y="4795838"/>
          <p14:tracePt t="29865" x="3259138" y="4795838"/>
          <p14:tracePt t="29973" x="3286125" y="4795838"/>
          <p14:tracePt t="29997" x="3322638" y="4776788"/>
          <p14:tracePt t="30037" x="3348038" y="4776788"/>
          <p14:tracePt t="30053" x="3357563" y="4776788"/>
          <p14:tracePt t="30061" x="3367088" y="4776788"/>
          <p14:tracePt t="30069" x="3375025" y="4768850"/>
          <p14:tracePt t="30262" x="3367088" y="4768850"/>
          <p14:tracePt t="30301" x="3357563" y="4768850"/>
          <p14:tracePt t="30349" x="3348038" y="4768850"/>
          <p14:tracePt t="30365" x="3330575" y="4759325"/>
          <p14:tracePt t="30373" x="3322638" y="4751388"/>
          <p14:tracePt t="30389" x="3303588" y="4751388"/>
          <p14:tracePt t="30405" x="3295650" y="4741863"/>
          <p14:tracePt t="30415" x="3268663" y="4741863"/>
          <p14:tracePt t="30431" x="3259138" y="4732338"/>
          <p14:tracePt t="30477" x="3241675" y="4724400"/>
          <p14:tracePt t="30557" x="3241675" y="4705350"/>
          <p14:tracePt t="30565" x="3224213" y="4697413"/>
          <p14:tracePt t="30582" x="3214688" y="4687888"/>
          <p14:tracePt t="30589" x="3197225" y="4679950"/>
          <p14:tracePt t="30598" x="3187700" y="4670425"/>
          <p14:tracePt t="30615" x="3179763" y="4660900"/>
          <p14:tracePt t="30631" x="3143250" y="4633913"/>
          <p14:tracePt t="30648" x="3133725" y="4625975"/>
          <p14:tracePt t="30682" x="3108325" y="4616450"/>
          <p14:tracePt t="30699" x="3071813" y="4589463"/>
          <p14:tracePt t="30725" x="3044825" y="4589463"/>
          <p14:tracePt t="30741" x="3027363" y="4572000"/>
          <p14:tracePt t="30749" x="3009900" y="4572000"/>
          <p14:tracePt t="30766" x="2990850" y="4562475"/>
          <p14:tracePt t="30917" x="3017838" y="4562475"/>
          <p14:tracePt t="30925" x="3027363" y="4562475"/>
          <p14:tracePt t="30933" x="3036888" y="4562475"/>
          <p14:tracePt t="30948" x="3044825" y="4562475"/>
          <p14:tracePt t="30965" x="3098800" y="4562475"/>
          <p14:tracePt t="30982" x="3160713" y="4562475"/>
          <p14:tracePt t="30998" x="3205163" y="4562475"/>
          <p14:tracePt t="31015" x="3251200" y="4562475"/>
          <p14:tracePt t="31031" x="3313113" y="4581525"/>
          <p14:tracePt t="31048" x="3394075" y="4608513"/>
          <p14:tracePt t="31065" x="3455988" y="4616450"/>
          <p14:tracePt t="31082" x="3500438" y="4616450"/>
          <p14:tracePt t="31099" x="3509963" y="4616450"/>
          <p14:tracePt t="31133" x="3517900" y="4616450"/>
          <p14:tracePt t="31157" x="3527425" y="4625975"/>
          <p14:tracePt t="31182" x="3527425" y="4633913"/>
          <p14:tracePt t="31205" x="3536950" y="4652963"/>
          <p14:tracePt t="31213" x="3554413" y="4660900"/>
          <p14:tracePt t="31261" x="3554413" y="4679950"/>
          <p14:tracePt t="31277" x="3554413" y="4687888"/>
          <p14:tracePt t="31285" x="3544888" y="4697413"/>
          <p14:tracePt t="31325" x="3544888" y="4714875"/>
          <p14:tracePt t="31461" x="3536950" y="4724400"/>
          <p14:tracePt t="31485" x="3527425" y="4741863"/>
          <p14:tracePt t="31597" x="3517900" y="4741863"/>
          <p14:tracePt t="31669" x="3509963" y="4751388"/>
          <p14:tracePt t="32045" x="3500438" y="4751388"/>
          <p14:tracePt t="32061" x="3482975" y="4751388"/>
          <p14:tracePt t="32069" x="3455988" y="4751388"/>
          <p14:tracePt t="32081" x="3438525" y="4751388"/>
          <p14:tracePt t="32098" x="3394075" y="4751388"/>
          <p14:tracePt t="32115" x="3348038" y="4741863"/>
          <p14:tracePt t="32131" x="3322638" y="4732338"/>
          <p14:tracePt t="32148" x="3259138" y="4687888"/>
          <p14:tracePt t="32165" x="3224213" y="4679950"/>
          <p14:tracePt t="32182" x="3179763" y="4670425"/>
          <p14:tracePt t="32198" x="3152775" y="4660900"/>
          <p14:tracePt t="32215" x="3071813" y="4633913"/>
          <p14:tracePt t="32231" x="3027363" y="4625975"/>
          <p14:tracePt t="32248" x="2955925" y="4608513"/>
          <p14:tracePt t="32265" x="2919413" y="4608513"/>
          <p14:tracePt t="32281" x="2901950" y="4608513"/>
          <p14:tracePt t="32298" x="2874963" y="4608513"/>
          <p14:tracePt t="32315" x="2867025" y="4608513"/>
          <p14:tracePt t="32332" x="2847975" y="4608513"/>
          <p14:tracePt t="32349" x="2830513" y="4598988"/>
          <p14:tracePt t="32365" x="2795588" y="4598988"/>
          <p14:tracePt t="32382" x="2741613" y="4572000"/>
          <p14:tracePt t="32398" x="2633663" y="4562475"/>
          <p14:tracePt t="32415" x="2527300" y="4537075"/>
          <p14:tracePt t="32431" x="2438400" y="4537075"/>
          <p14:tracePt t="32448" x="2393950" y="4510088"/>
          <p14:tracePt t="32465" x="2366963" y="4510088"/>
          <p14:tracePt t="32685" x="2357438" y="4510088"/>
          <p14:tracePt t="32693" x="2347913" y="4510088"/>
          <p14:tracePt t="32709" x="2312988" y="4510088"/>
          <p14:tracePt t="32725" x="2312988" y="4518025"/>
          <p14:tracePt t="32733" x="2312988" y="4554538"/>
          <p14:tracePt t="32749" x="2312988" y="4581525"/>
          <p14:tracePt t="32765" x="2339975" y="4616450"/>
          <p14:tracePt t="32782" x="2438400" y="4687888"/>
          <p14:tracePt t="32798" x="2562225" y="4741863"/>
          <p14:tracePt t="32815" x="2697163" y="4803775"/>
          <p14:tracePt t="32831" x="2795588" y="4848225"/>
          <p14:tracePt t="32848" x="2857500" y="4875213"/>
          <p14:tracePt t="32865" x="2894013" y="4875213"/>
          <p14:tracePt t="32881" x="2919413" y="4875213"/>
          <p14:tracePt t="32898" x="2938463" y="4875213"/>
          <p14:tracePt t="32915" x="2973388" y="4867275"/>
          <p14:tracePt t="32931" x="2990850" y="4848225"/>
          <p14:tracePt t="32965" x="2990850" y="4786313"/>
          <p14:tracePt t="32981" x="2990850" y="4776788"/>
          <p14:tracePt t="32998" x="2990850" y="4751388"/>
          <p14:tracePt t="33015" x="2990850" y="4714875"/>
          <p14:tracePt t="33031" x="2990850" y="4679950"/>
          <p14:tracePt t="33048" x="2973388" y="4652963"/>
          <p14:tracePt t="33065" x="2973388" y="4633913"/>
          <p14:tracePt t="33081" x="2965450" y="4608513"/>
          <p14:tracePt t="33589" x="2990850" y="4608513"/>
          <p14:tracePt t="33605" x="3017838" y="4625975"/>
          <p14:tracePt t="33613" x="3044825" y="4633913"/>
          <p14:tracePt t="33621" x="3098800" y="4652963"/>
          <p14:tracePt t="33631" x="3133725" y="4679950"/>
          <p14:tracePt t="33648" x="3268663" y="4705350"/>
          <p14:tracePt t="33665" x="3419475" y="4751388"/>
          <p14:tracePt t="33681" x="3660775" y="4751388"/>
          <p14:tracePt t="33699" x="3857625" y="4751388"/>
          <p14:tracePt t="33715" x="4071938" y="4751388"/>
          <p14:tracePt t="33731" x="4241800" y="4751388"/>
          <p14:tracePt t="33749" x="4348163" y="4751388"/>
          <p14:tracePt t="33765" x="4483100" y="4679950"/>
          <p14:tracePt t="33782" x="4500563" y="4652963"/>
          <p14:tracePt t="34141" x="4510088" y="4652963"/>
          <p14:tracePt t="34165" x="4518025" y="4652963"/>
          <p14:tracePt t="34173" x="4527550" y="4660900"/>
          <p14:tracePt t="34183" x="4527550" y="4670425"/>
          <p14:tracePt t="34198" x="4537075" y="4679950"/>
          <p14:tracePt t="34215" x="4554538" y="4687888"/>
          <p14:tracePt t="34237" x="4562475" y="4697413"/>
          <p14:tracePt t="34253" x="4572000" y="4705350"/>
          <p14:tracePt t="34265" x="4572000" y="4714875"/>
          <p14:tracePt t="34281" x="4581525" y="4741863"/>
          <p14:tracePt t="34298" x="4616450" y="4795838"/>
          <p14:tracePt t="34315" x="4643438" y="4813300"/>
          <p14:tracePt t="34331" x="4697413" y="4867275"/>
          <p14:tracePt t="34348" x="4759325" y="4894263"/>
          <p14:tracePt t="34365" x="4894263" y="4911725"/>
          <p14:tracePt t="34382" x="4983163" y="4919663"/>
          <p14:tracePt t="34398" x="5062538" y="4911725"/>
          <p14:tracePt t="34415" x="5126038" y="4894263"/>
          <p14:tracePt t="34431" x="5160963" y="4867275"/>
          <p14:tracePt t="34493" x="5160963" y="4857750"/>
          <p14:tracePt t="34509" x="5170488" y="4830763"/>
          <p14:tracePt t="34517" x="5180013" y="4822825"/>
          <p14:tracePt t="34533" x="5180013" y="4813300"/>
          <p14:tracePt t="35037" x="5180013" y="4803775"/>
          <p14:tracePt t="35526" x="5180013" y="4795838"/>
          <p14:tracePt t="35541" x="5170488" y="4795838"/>
          <p14:tracePt t="35549" x="5143500" y="4795838"/>
          <p14:tracePt t="35557" x="5133975" y="4795838"/>
          <p14:tracePt t="35566" x="5126038" y="4795838"/>
          <p14:tracePt t="35581" x="5116513" y="4795838"/>
          <p14:tracePt t="35598" x="5108575" y="4786313"/>
          <p14:tracePt t="35806" x="5108575" y="4751388"/>
          <p14:tracePt t="35813" x="5108575" y="4714875"/>
          <p14:tracePt t="35821" x="5108575" y="4687888"/>
          <p14:tracePt t="35837" x="5108575" y="4679950"/>
          <p14:tracePt t="35848" x="5108575" y="4652963"/>
          <p14:tracePt t="35865" x="5108575" y="4643438"/>
          <p14:tracePt t="35881" x="5108575" y="4625975"/>
          <p14:tracePt t="35898" x="5108575" y="4581525"/>
          <p14:tracePt t="35915" x="5108575" y="4537075"/>
          <p14:tracePt t="35931" x="5054600" y="4483100"/>
          <p14:tracePt t="35948" x="5010150" y="4438650"/>
          <p14:tracePt t="35965" x="4902200" y="4384675"/>
          <p14:tracePt t="35982" x="4848225" y="4348163"/>
          <p14:tracePt t="35998" x="4822825" y="4322763"/>
          <p14:tracePt t="36045" x="4803775" y="4322763"/>
          <p14:tracePt t="36197" x="4795838" y="4303713"/>
          <p14:tracePt t="36205" x="4795838" y="4295775"/>
          <p14:tracePt t="36214" x="4795838" y="4232275"/>
          <p14:tracePt t="36231" x="4803775" y="4081463"/>
          <p14:tracePt t="36248" x="4830763" y="4000500"/>
          <p14:tracePt t="36265" x="4830763" y="3938588"/>
          <p14:tracePt t="36281" x="4830763" y="3894138"/>
          <p14:tracePt t="36298" x="4830763" y="3848100"/>
          <p14:tracePt t="36314" x="4830763" y="3813175"/>
          <p14:tracePt t="36331" x="4830763" y="3751263"/>
          <p14:tracePt t="36348" x="4822825" y="3687763"/>
          <p14:tracePt t="36365" x="4768850" y="3625850"/>
          <p14:tracePt t="36382" x="4652963" y="3616325"/>
          <p14:tracePt t="36398" x="4545013" y="3598863"/>
          <p14:tracePt t="36415" x="4510088" y="3581400"/>
          <p14:tracePt t="36431" x="4483100" y="3562350"/>
          <p14:tracePt t="36448" x="4483100" y="3536950"/>
          <p14:tracePt t="36465" x="4473575" y="3500438"/>
          <p14:tracePt t="36481" x="4473575" y="3482975"/>
          <p14:tracePt t="36498" x="4473575" y="3438525"/>
          <p14:tracePt t="36515" x="4473575" y="3357563"/>
          <p14:tracePt t="36531" x="4473575" y="3340100"/>
          <p14:tracePt t="36549" x="4384675" y="3330575"/>
          <p14:tracePt t="36564" x="4268788" y="3276600"/>
          <p14:tracePt t="36974" x="4214813" y="3205163"/>
          <p14:tracePt t="36982" x="4170363" y="3009900"/>
          <p14:tracePt t="36989" x="4089400" y="2928938"/>
          <p14:tracePt t="36998" x="4010025" y="2822575"/>
          <p14:tracePt t="37015" x="3822700" y="2554288"/>
          <p14:tracePt t="37031" x="3687763" y="2366963"/>
          <p14:tracePt t="37048" x="3616325" y="2295525"/>
          <p14:tracePt t="37064" x="3571875" y="2286000"/>
          <p14:tracePt t="37098" x="3517900" y="2419350"/>
          <p14:tracePt t="37114" x="3465513" y="2581275"/>
          <p14:tracePt t="37131" x="3348038" y="2751138"/>
          <p14:tracePt t="37148" x="3179763" y="2822575"/>
          <p14:tracePt t="37341" x="3268663" y="2813050"/>
          <p14:tracePt t="37349" x="3438525" y="2759075"/>
          <p14:tracePt t="37357" x="3589338" y="2660650"/>
          <p14:tracePt t="37365" x="3633788" y="2625725"/>
          <p14:tracePt t="37382" x="3660775" y="2509838"/>
          <p14:tracePt t="37398" x="3732213" y="2393950"/>
          <p14:tracePt t="37414" x="3822700" y="2268538"/>
          <p14:tracePt t="37431" x="3875088" y="2187575"/>
          <p14:tracePt t="37448" x="3902075" y="2125663"/>
          <p14:tracePt t="37465" x="3946525" y="2009775"/>
          <p14:tracePt t="37481" x="3946525" y="1946275"/>
          <p14:tracePt t="37498" x="3946525" y="1874838"/>
          <p14:tracePt t="37515" x="3884613" y="1795463"/>
          <p14:tracePt t="37532" x="3840163" y="1724025"/>
          <p14:tracePt t="37548" x="3803650" y="1704975"/>
          <p14:tracePt t="37565" x="3697288" y="1660525"/>
          <p14:tracePt t="37582" x="3625850" y="1652588"/>
          <p14:tracePt t="37598" x="3465513" y="1598613"/>
          <p14:tracePt t="37614" x="3429000" y="1598613"/>
          <p14:tracePt t="37631" x="3411538" y="1598613"/>
          <p14:tracePt t="37648" x="3348038" y="1581150"/>
          <p14:tracePt t="37664" x="3276600" y="1581150"/>
          <p14:tracePt t="37681" x="3179763" y="1581150"/>
          <p14:tracePt t="37698" x="3108325" y="1598613"/>
          <p14:tracePt t="37715" x="3054350" y="1608138"/>
          <p14:tracePt t="37731" x="2990850" y="1633538"/>
          <p14:tracePt t="37748" x="2955925" y="1670050"/>
          <p14:tracePt t="37765" x="2884488" y="1741488"/>
          <p14:tracePt t="37782" x="2847975" y="1803400"/>
          <p14:tracePt t="37798" x="2776538" y="1901825"/>
          <p14:tracePt t="37815" x="2724150" y="2000250"/>
          <p14:tracePt t="37831" x="2616200" y="2170113"/>
          <p14:tracePt t="37848" x="2554288" y="2330450"/>
          <p14:tracePt t="37865" x="2465388" y="2536825"/>
          <p14:tracePt t="37882" x="2419350" y="2714625"/>
          <p14:tracePt t="37898" x="2330450" y="2901950"/>
          <p14:tracePt t="37914" x="2205038" y="3143250"/>
          <p14:tracePt t="37931" x="2108200" y="3303588"/>
          <p14:tracePt t="37948" x="2000250" y="3517900"/>
          <p14:tracePt t="37965" x="1938338" y="3732213"/>
          <p14:tracePt t="37982" x="1901825" y="3884613"/>
          <p14:tracePt t="37998" x="1874838" y="4037013"/>
          <p14:tracePt t="38014" x="1874838" y="4133850"/>
          <p14:tracePt t="38031" x="1874838" y="4205288"/>
          <p14:tracePt t="38048" x="1874838" y="4295775"/>
          <p14:tracePt t="38065" x="1874838" y="4394200"/>
          <p14:tracePt t="38081" x="1874838" y="4465638"/>
          <p14:tracePt t="38098" x="1874838" y="4572000"/>
          <p14:tracePt t="38114" x="1893888" y="4670425"/>
          <p14:tracePt t="38131" x="1955800" y="4830763"/>
          <p14:tracePt t="38148" x="1982788" y="4929188"/>
          <p14:tracePt t="38165" x="2062163" y="5045075"/>
          <p14:tracePt t="38182" x="2116138" y="5089525"/>
          <p14:tracePt t="38198" x="2160588" y="5108575"/>
          <p14:tracePt t="38214" x="2232025" y="5133975"/>
          <p14:tracePt t="38231" x="2286000" y="5160963"/>
          <p14:tracePt t="38248" x="2322513" y="5160963"/>
          <p14:tracePt t="38264" x="2393950" y="5160963"/>
          <p14:tracePt t="38281" x="2446338" y="5160963"/>
          <p14:tracePt t="38298" x="2509838" y="5160963"/>
          <p14:tracePt t="38314" x="2562225" y="5143500"/>
          <p14:tracePt t="38331" x="2608263" y="5133975"/>
          <p14:tracePt t="38348" x="2670175" y="5108575"/>
          <p14:tracePt t="38365" x="2813050" y="4973638"/>
          <p14:tracePt t="38382" x="2884488" y="4911725"/>
          <p14:tracePt t="38398" x="2938463" y="4830763"/>
          <p14:tracePt t="38414" x="2965450" y="4795838"/>
          <p14:tracePt t="38431" x="2982913" y="4687888"/>
          <p14:tracePt t="38448" x="3062288" y="4527550"/>
          <p14:tracePt t="38464" x="3108325" y="4438650"/>
          <p14:tracePt t="38481" x="3143250" y="4375150"/>
          <p14:tracePt t="38498" x="3197225" y="4295775"/>
          <p14:tracePt t="38514" x="3268663" y="4160838"/>
          <p14:tracePt t="38531" x="3357563" y="3990975"/>
          <p14:tracePt t="38548" x="3438525" y="3813175"/>
          <p14:tracePt t="38565" x="3517900" y="3571875"/>
          <p14:tracePt t="38581" x="3562350" y="3438525"/>
          <p14:tracePt t="38598" x="3581400" y="3286125"/>
          <p14:tracePt t="38614" x="3598863" y="3133725"/>
          <p14:tracePt t="38631" x="3598863" y="2965450"/>
          <p14:tracePt t="38648" x="3598863" y="2813050"/>
          <p14:tracePt t="38664" x="3598863" y="2687638"/>
          <p14:tracePt t="38681" x="3571875" y="2536825"/>
          <p14:tracePt t="38698" x="3562350" y="2384425"/>
          <p14:tracePt t="38715" x="3490913" y="2205038"/>
          <p14:tracePt t="38731" x="3384550" y="1965325"/>
          <p14:tracePt t="38748" x="3322638" y="1847850"/>
          <p14:tracePt t="38765" x="3232150" y="1679575"/>
          <p14:tracePt t="38782" x="3152775" y="1589088"/>
          <p14:tracePt t="38798" x="3062288" y="1500188"/>
          <p14:tracePt t="38814" x="2965450" y="1446213"/>
          <p14:tracePt t="38831" x="2938463" y="1428750"/>
          <p14:tracePt t="38848" x="2874963" y="1393825"/>
          <p14:tracePt t="38864" x="2830513" y="1393825"/>
          <p14:tracePt t="38881" x="2751138" y="1393825"/>
          <p14:tracePt t="38898" x="2660650" y="1393825"/>
          <p14:tracePt t="38915" x="2598738" y="1393825"/>
          <p14:tracePt t="38931" x="2536825" y="1393825"/>
          <p14:tracePt t="38948" x="2465388" y="1393825"/>
          <p14:tracePt t="38965" x="2330450" y="1411288"/>
          <p14:tracePt t="38982" x="2224088" y="1482725"/>
          <p14:tracePt t="38998" x="2108200" y="1571625"/>
          <p14:tracePt t="39014" x="1990725" y="1697038"/>
          <p14:tracePt t="39031" x="1874838" y="1893888"/>
          <p14:tracePt t="39048" x="1776413" y="2062163"/>
          <p14:tracePt t="39064" x="1687513" y="2268538"/>
          <p14:tracePt t="39081" x="1643063" y="2428875"/>
          <p14:tracePt t="39098" x="1589088" y="2608263"/>
          <p14:tracePt t="39114" x="1571625" y="2759075"/>
          <p14:tracePt t="39131" x="1554163" y="3000375"/>
          <p14:tracePt t="39148" x="1554163" y="3214688"/>
          <p14:tracePt t="39165" x="1625600" y="3633788"/>
          <p14:tracePt t="39182" x="1697038" y="3884613"/>
          <p14:tracePt t="39198" x="1741488" y="4108450"/>
          <p14:tracePt t="39214" x="1795463" y="4313238"/>
          <p14:tracePt t="39231" x="1884363" y="4500563"/>
          <p14:tracePt t="39248" x="1955800" y="4616450"/>
          <p14:tracePt t="39264" x="2054225" y="4768850"/>
          <p14:tracePt t="39281" x="2133600" y="4894263"/>
          <p14:tracePt t="39298" x="2224088" y="4991100"/>
          <p14:tracePt t="39314" x="2286000" y="5062538"/>
          <p14:tracePt t="39331" x="2347913" y="5126038"/>
          <p14:tracePt t="39348" x="2438400" y="5197475"/>
          <p14:tracePt t="39365" x="2527300" y="5259388"/>
          <p14:tracePt t="39382" x="2536825" y="5268913"/>
          <p14:tracePt t="39398" x="2544763" y="5286375"/>
          <p14:tracePt t="39414" x="2571750" y="5303838"/>
          <p14:tracePt t="39431" x="2589213" y="5322888"/>
          <p14:tracePt t="39448" x="2652713" y="5367338"/>
          <p14:tracePt t="39464" x="2687638" y="5375275"/>
          <p14:tracePt t="39481" x="2768600" y="5402263"/>
          <p14:tracePt t="39498" x="2867025" y="5419725"/>
          <p14:tracePt t="39514" x="2938463" y="5419725"/>
          <p14:tracePt t="39531" x="2982913" y="5411788"/>
          <p14:tracePt t="39548" x="3009900" y="5402263"/>
          <p14:tracePt t="39565" x="3125788" y="5322888"/>
          <p14:tracePt t="39581" x="3224213" y="5251450"/>
          <p14:tracePt t="39598" x="3303588" y="5197475"/>
          <p14:tracePt t="39614" x="3357563" y="5160963"/>
          <p14:tracePt t="39631" x="3402013" y="5089525"/>
          <p14:tracePt t="39648" x="3446463" y="5018088"/>
          <p14:tracePt t="39664" x="3500438" y="4956175"/>
          <p14:tracePt t="39681" x="3536950" y="4875213"/>
          <p14:tracePt t="39698" x="3554413" y="4813300"/>
          <p14:tracePt t="39715" x="3581400" y="4705350"/>
          <p14:tracePt t="39731" x="3581400" y="4562475"/>
          <p14:tracePt t="39748" x="3616325" y="4384675"/>
          <p14:tracePt t="39765" x="3616325" y="4160838"/>
          <p14:tracePt t="39782" x="3616325" y="4037013"/>
          <p14:tracePt t="39798" x="3589338" y="3857625"/>
          <p14:tracePt t="39814" x="3544888" y="3679825"/>
          <p14:tracePt t="39831" x="3509963" y="3455988"/>
          <p14:tracePt t="39848" x="3465513" y="3357563"/>
          <p14:tracePt t="39864" x="3438525" y="3251200"/>
          <p14:tracePt t="39881" x="3438525" y="3205163"/>
          <p14:tracePt t="39898" x="3429000" y="3187700"/>
          <p14:tracePt t="39915" x="3429000" y="3152775"/>
          <p14:tracePt t="39931" x="3429000" y="3143250"/>
          <p14:tracePt t="39948" x="3429000" y="3125788"/>
          <p14:tracePt t="39965" x="3411538" y="3108325"/>
          <p14:tracePt t="39982" x="3411538" y="3089275"/>
          <p14:tracePt t="39998" x="3411538" y="3071813"/>
          <p14:tracePt t="40014" x="3419475" y="3062288"/>
          <p14:tracePt t="40237" x="3419475" y="3036888"/>
          <p14:tracePt t="40245" x="3429000" y="3027363"/>
          <p14:tracePt t="40253" x="3482975" y="2965450"/>
          <p14:tracePt t="40264" x="3527425" y="2946400"/>
          <p14:tracePt t="40281" x="3697288" y="2901950"/>
          <p14:tracePt t="40298" x="3965575" y="2901950"/>
          <p14:tracePt t="40314" x="4375150" y="2990850"/>
          <p14:tracePt t="40331" x="4875213" y="3054350"/>
          <p14:tracePt t="40349" x="5419725" y="3054350"/>
          <p14:tracePt t="40365" x="6037263" y="3054350"/>
          <p14:tracePt t="40382" x="6402388" y="3125788"/>
          <p14:tracePt t="40398" x="6608763" y="3197225"/>
          <p14:tracePt t="40414" x="6697663" y="3214688"/>
          <p14:tracePt t="40431" x="6732588" y="3232150"/>
          <p14:tracePt t="40448" x="6751638" y="3241675"/>
          <p14:tracePt t="40549" x="6724650" y="3241675"/>
          <p14:tracePt t="40565" x="6715125" y="3251200"/>
          <p14:tracePt t="40573" x="6661150" y="3268663"/>
          <p14:tracePt t="40582" x="6634163" y="3276600"/>
          <p14:tracePt t="40598" x="6572250" y="3303588"/>
          <p14:tracePt t="40614" x="6537325" y="3303588"/>
          <p14:tracePt t="40685" x="6537325" y="3322638"/>
          <p14:tracePt t="40757" x="6527800" y="3313113"/>
          <p14:tracePt t="40781" x="6527800" y="3303588"/>
          <p14:tracePt t="40789" x="6527800" y="3295650"/>
          <p14:tracePt t="40799" x="6537325" y="3276600"/>
          <p14:tracePt t="40829" x="6545263" y="3259138"/>
          <p14:tracePt t="40885" x="6545263" y="3251200"/>
          <p14:tracePt t="40893" x="6545263" y="3241675"/>
          <p14:tracePt t="40909" x="6537325" y="3224213"/>
          <p14:tracePt t="40917" x="6527800" y="3205163"/>
          <p14:tracePt t="40941" x="6518275" y="3197225"/>
          <p14:tracePt t="41197" x="6500813" y="3187700"/>
          <p14:tracePt t="41294" x="6483350" y="3170238"/>
          <p14:tracePt t="41310" x="6473825" y="3152775"/>
          <p14:tracePt t="41318" x="6473825" y="3143250"/>
          <p14:tracePt t="41365" x="6465888" y="3133725"/>
          <p14:tracePt t="41381" x="6456363" y="3143250"/>
          <p14:tracePt t="41389" x="6438900" y="3143250"/>
          <p14:tracePt t="41399" x="6429375" y="3143250"/>
          <p14:tracePt t="41414" x="6384925" y="3143250"/>
          <p14:tracePt t="41431" x="6367463" y="3160713"/>
          <p14:tracePt t="41447" x="6323013" y="3170238"/>
          <p14:tracePt t="41464" x="6313488" y="3170238"/>
          <p14:tracePt t="41481" x="6269038" y="3179763"/>
          <p14:tracePt t="41515" x="6259513" y="3179763"/>
          <p14:tracePt t="41531" x="6215063" y="3179763"/>
          <p14:tracePt t="41548" x="6170613" y="3179763"/>
          <p14:tracePt t="41565" x="6116638" y="3179763"/>
          <p14:tracePt t="41582" x="6089650" y="3179763"/>
          <p14:tracePt t="41598" x="6045200" y="3205163"/>
          <p14:tracePt t="41631" x="6037263" y="3214688"/>
          <p14:tracePt t="41648" x="6027738" y="3214688"/>
          <p14:tracePt t="41677" x="6000750" y="3214688"/>
          <p14:tracePt t="41693" x="5991225" y="3214688"/>
          <p14:tracePt t="41701" x="5983288" y="3214688"/>
          <p14:tracePt t="41715" x="5973763" y="3214688"/>
          <p14:tracePt t="41731" x="5929313" y="3214688"/>
          <p14:tracePt t="41748" x="5867400" y="3214688"/>
          <p14:tracePt t="41765" x="5741988" y="3214688"/>
          <p14:tracePt t="41782" x="5661025" y="3214688"/>
          <p14:tracePt t="41798" x="5572125" y="3214688"/>
          <p14:tracePt t="41814" x="5465763" y="3214688"/>
          <p14:tracePt t="41831" x="5303838" y="3251200"/>
          <p14:tracePt t="41848" x="5160963" y="3251200"/>
          <p14:tracePt t="41864" x="4946650" y="3251200"/>
          <p14:tracePt t="41881" x="4803775" y="3251200"/>
          <p14:tracePt t="41898" x="4714875" y="3241675"/>
          <p14:tracePt t="41915" x="4643438" y="3241675"/>
          <p14:tracePt t="41931" x="4608513" y="3241675"/>
          <p14:tracePt t="41948" x="4545013" y="3241675"/>
          <p14:tracePt t="41965" x="4465638" y="3241675"/>
          <p14:tracePt t="41981" x="4402138" y="3241675"/>
          <p14:tracePt t="41998" x="4313238" y="3241675"/>
          <p14:tracePt t="42014" x="4276725" y="3241675"/>
          <p14:tracePt t="42031" x="4197350" y="3214688"/>
          <p14:tracePt t="42048" x="4133850" y="3214688"/>
          <p14:tracePt t="42065" x="4098925" y="3214688"/>
          <p14:tracePt t="42081" x="4054475" y="3214688"/>
          <p14:tracePt t="42098" x="4017963" y="3214688"/>
          <p14:tracePt t="42114" x="4000500" y="3214688"/>
          <p14:tracePt t="42131" x="3956050" y="3214688"/>
          <p14:tracePt t="42148" x="3938588" y="3214688"/>
          <p14:tracePt t="42165" x="3840163" y="3214688"/>
          <p14:tracePt t="42181" x="3822700" y="3214688"/>
          <p14:tracePt t="42198" x="3776663" y="3214688"/>
          <p14:tracePt t="42215" x="3741738" y="3214688"/>
          <p14:tracePt t="42231" x="3670300" y="3214688"/>
          <p14:tracePt t="42248" x="3652838" y="3205163"/>
          <p14:tracePt t="42264" x="3598863" y="3187700"/>
          <p14:tracePt t="42281" x="3554413" y="3187700"/>
          <p14:tracePt t="42298" x="3527425" y="3179763"/>
          <p14:tracePt t="42314" x="3490913" y="3179763"/>
          <p14:tracePt t="42331" x="3482975" y="3179763"/>
          <p14:tracePt t="42348" x="3446463" y="3179763"/>
          <p14:tracePt t="42381" x="3419475" y="3160713"/>
          <p14:tracePt t="42398" x="3411538" y="3133725"/>
          <p14:tracePt t="42429" x="3402013" y="3125788"/>
          <p14:tracePt t="42437" x="3402013" y="3116263"/>
          <p14:tracePt t="42461" x="3402013" y="3098800"/>
          <p14:tracePt t="42485" x="3402013" y="3089275"/>
          <p14:tracePt t="42949" x="3402013" y="3081338"/>
          <p14:tracePt t="43157" x="3402013" y="3071813"/>
          <p14:tracePt t="43165" x="3402013" y="3062288"/>
          <p14:tracePt t="43189" x="3411538" y="3054350"/>
          <p14:tracePt t="45765" x="3419475" y="3054350"/>
          <p14:tracePt t="45789" x="3429000" y="3054350"/>
          <p14:tracePt t="45813" x="3438525" y="3054350"/>
          <p14:tracePt t="46013" x="3455988" y="3054350"/>
          <p14:tracePt t="46021" x="3473450" y="3054350"/>
          <p14:tracePt t="46077" x="3482975" y="3054350"/>
          <p14:tracePt t="46101" x="3544888" y="3044825"/>
          <p14:tracePt t="46109" x="3598863" y="3044825"/>
          <p14:tracePt t="46117" x="3679825" y="3054350"/>
          <p14:tracePt t="46131" x="3714750" y="3071813"/>
          <p14:tracePt t="46148" x="3759200" y="3071813"/>
          <p14:tracePt t="46164" x="3786188" y="3071813"/>
          <p14:tracePt t="46182" x="3795713" y="3071813"/>
          <p14:tracePt t="46197" x="3822700" y="3054350"/>
          <p14:tracePt t="46214" x="3830638" y="3044825"/>
          <p14:tracePt t="46277" x="3830638" y="3036888"/>
          <p14:tracePt t="46285" x="3830638" y="3009900"/>
          <p14:tracePt t="46297" x="3830638" y="2990850"/>
          <p14:tracePt t="46314" x="3830638" y="2982913"/>
          <p14:tracePt t="46331" x="3830638" y="2919413"/>
          <p14:tracePt t="46347" x="3830638" y="2874963"/>
          <p14:tracePt t="46364" x="3795713" y="2867025"/>
          <p14:tracePt t="46382" x="3724275" y="2822575"/>
          <p14:tracePt t="46398" x="3616325" y="2803525"/>
          <p14:tracePt t="46414" x="3554413" y="2751138"/>
          <p14:tracePt t="46431" x="3455988" y="2589213"/>
          <p14:tracePt t="46448" x="3419475" y="2366963"/>
          <p14:tracePt t="46464" x="3348038" y="2133600"/>
          <p14:tracePt t="46481" x="3268663" y="1928813"/>
          <p14:tracePt t="46497" x="3125788" y="1751013"/>
          <p14:tracePt t="46514" x="3071813" y="1633538"/>
          <p14:tracePt t="46531" x="2982913" y="1554163"/>
          <p14:tracePt t="46548" x="2901950" y="1500188"/>
          <p14:tracePt t="46565" x="2847975" y="1428750"/>
          <p14:tracePt t="46582" x="2732088" y="1393825"/>
          <p14:tracePt t="46598" x="2670175" y="1393825"/>
          <p14:tracePt t="46614" x="2660650" y="1393825"/>
          <p14:tracePt t="46647" x="2652713" y="1393825"/>
          <p14:tracePt t="46664" x="2625725" y="1393825"/>
          <p14:tracePt t="46681" x="2598738" y="1393825"/>
          <p14:tracePt t="46697" x="2571750" y="1401763"/>
          <p14:tracePt t="46714" x="2536825" y="1438275"/>
          <p14:tracePt t="46731" x="2500313" y="1517650"/>
          <p14:tracePt t="46747" x="2473325" y="1562100"/>
          <p14:tracePt t="46749" x="2473325" y="1581150"/>
          <p14:tracePt t="46765" x="2465388" y="1643063"/>
          <p14:tracePt t="46781" x="2438400" y="1741488"/>
          <p14:tracePt t="46798" x="2411413" y="1795463"/>
          <p14:tracePt t="46814" x="2401888" y="1893888"/>
          <p14:tracePt t="46831" x="2401888" y="1965325"/>
          <p14:tracePt t="46847" x="2401888" y="2054225"/>
          <p14:tracePt t="46864" x="2401888" y="2133600"/>
          <p14:tracePt t="46881" x="2401888" y="2214563"/>
          <p14:tracePt t="46897" x="2446338" y="2276475"/>
          <p14:tracePt t="46914" x="2465388" y="2312988"/>
          <p14:tracePt t="46931" x="2500313" y="2347913"/>
          <p14:tracePt t="46947" x="2536825" y="2393950"/>
          <p14:tracePt t="46965" x="2562225" y="2411413"/>
          <p14:tracePt t="46981" x="2625725" y="2446338"/>
          <p14:tracePt t="46997" x="2652713" y="2455863"/>
          <p14:tracePt t="47014" x="2670175" y="2465388"/>
          <p14:tracePt t="47031" x="2732088" y="2490788"/>
          <p14:tracePt t="47047" x="2768600" y="2500313"/>
          <p14:tracePt t="47064" x="2822575" y="2500313"/>
          <p14:tracePt t="47081" x="2857500" y="2517775"/>
          <p14:tracePt t="47097" x="2894013" y="2517775"/>
          <p14:tracePt t="47114" x="2911475" y="2517775"/>
          <p14:tracePt t="47131" x="2938463" y="2517775"/>
          <p14:tracePt t="47147" x="2955925" y="2517775"/>
          <p14:tracePt t="47164" x="2990850" y="2517775"/>
          <p14:tracePt t="47182" x="3017838" y="2517775"/>
          <p14:tracePt t="47198" x="3044825" y="2490788"/>
          <p14:tracePt t="47214" x="3062288" y="2473325"/>
          <p14:tracePt t="47231" x="3081338" y="2438400"/>
          <p14:tracePt t="47247" x="3108325" y="2393950"/>
          <p14:tracePt t="47264" x="3116263" y="2347913"/>
          <p14:tracePt t="47281" x="3116263" y="2286000"/>
          <p14:tracePt t="47297" x="3116263" y="2268538"/>
          <p14:tracePt t="47314" x="3116263" y="2224088"/>
          <p14:tracePt t="47331" x="3116263" y="2179638"/>
          <p14:tracePt t="47347" x="3116263" y="2170113"/>
          <p14:tracePt t="47365" x="3116263" y="2108200"/>
          <p14:tracePt t="47381" x="3098800" y="2081213"/>
          <p14:tracePt t="47398" x="3054350" y="2027238"/>
          <p14:tracePt t="47414" x="3036888" y="1990725"/>
          <p14:tracePt t="47431" x="3000375" y="1973263"/>
          <p14:tracePt t="47447" x="2973388" y="1938338"/>
          <p14:tracePt t="47464" x="2946400" y="1928813"/>
          <p14:tracePt t="47481" x="2919413" y="1911350"/>
          <p14:tracePt t="47497" x="2884488" y="1911350"/>
          <p14:tracePt t="47514" x="2822575" y="1911350"/>
          <p14:tracePt t="47531" x="2776538" y="1911350"/>
          <p14:tracePt t="47547" x="2751138" y="1911350"/>
          <p14:tracePt t="47565" x="2705100" y="1911350"/>
          <p14:tracePt t="47581" x="2660650" y="1911350"/>
          <p14:tracePt t="47598" x="2598738" y="1938338"/>
          <p14:tracePt t="47614" x="2581275" y="1946275"/>
          <p14:tracePt t="47631" x="2544763" y="1973263"/>
          <p14:tracePt t="47647" x="2536825" y="1982788"/>
          <p14:tracePt t="47664" x="2509838" y="2044700"/>
          <p14:tracePt t="47681" x="2482850" y="2071688"/>
          <p14:tracePt t="47698" x="2465388" y="2116138"/>
          <p14:tracePt t="47714" x="2419350" y="2197100"/>
          <p14:tracePt t="47731" x="2401888" y="2232025"/>
          <p14:tracePt t="47747" x="2366963" y="2276475"/>
          <p14:tracePt t="47749" x="2366963" y="2286000"/>
          <p14:tracePt t="47765" x="2366963" y="2330450"/>
          <p14:tracePt t="47781" x="2366963" y="2366963"/>
          <p14:tracePt t="47798" x="2366963" y="2393950"/>
          <p14:tracePt t="47814" x="2366963" y="2438400"/>
          <p14:tracePt t="47831" x="2366963" y="2473325"/>
          <p14:tracePt t="47847" x="2366963" y="2517775"/>
          <p14:tracePt t="47864" x="2366963" y="2554288"/>
          <p14:tracePt t="47881" x="2384425" y="2571750"/>
          <p14:tracePt t="47897" x="2419350" y="2589213"/>
          <p14:tracePt t="47914" x="2455863" y="2589213"/>
          <p14:tracePt t="47931" x="2490788" y="2589213"/>
          <p14:tracePt t="47947" x="2554288" y="2589213"/>
          <p14:tracePt t="47965" x="2652713" y="2589213"/>
          <p14:tracePt t="47981" x="2724150" y="2589213"/>
          <p14:tracePt t="47998" x="2786063" y="2589213"/>
          <p14:tracePt t="48014" x="2830513" y="2589213"/>
          <p14:tracePt t="48031" x="2874963" y="2589213"/>
          <p14:tracePt t="48047" x="2911475" y="2589213"/>
          <p14:tracePt t="48064" x="2928938" y="2589213"/>
          <p14:tracePt t="48081" x="2955925" y="2589213"/>
          <p14:tracePt t="48097" x="3017838" y="2562225"/>
          <p14:tracePt t="48114" x="3081338" y="2500313"/>
          <p14:tracePt t="48131" x="3089275" y="2490788"/>
          <p14:tracePt t="48147" x="3116263" y="2455863"/>
          <p14:tracePt t="48165" x="3143250" y="2438400"/>
          <p14:tracePt t="48181" x="3179763" y="2374900"/>
          <p14:tracePt t="48198" x="3197225" y="2347913"/>
          <p14:tracePt t="48214" x="3251200" y="2259013"/>
          <p14:tracePt t="48231" x="3286125" y="2089150"/>
          <p14:tracePt t="48247" x="3322638" y="1884363"/>
          <p14:tracePt t="48264" x="3322638" y="1697038"/>
          <p14:tracePt t="48281" x="3303588" y="1581150"/>
          <p14:tracePt t="48297" x="3259138" y="1509713"/>
          <p14:tracePt t="48314" x="3241675" y="1482725"/>
          <p14:tracePt t="48357" x="3232150" y="1473200"/>
          <p14:tracePt t="48365" x="3224213" y="1473200"/>
          <p14:tracePt t="48381" x="3197225" y="1473200"/>
          <p14:tracePt t="48398" x="3197225" y="1536700"/>
          <p14:tracePt t="48414" x="3276600" y="1652588"/>
          <p14:tracePt t="48430" x="3562350" y="1822450"/>
          <p14:tracePt t="48447" x="3894138" y="2017713"/>
          <p14:tracePt t="48464" x="4340225" y="2160588"/>
          <p14:tracePt t="48481" x="5018088" y="2347913"/>
          <p14:tracePt t="48497" x="5786438" y="2536825"/>
          <p14:tracePt t="48514" x="6419850" y="2625725"/>
          <p14:tracePt t="48530" x="6965950" y="2697163"/>
          <p14:tracePt t="48547" x="7323138" y="2724150"/>
          <p14:tracePt t="48564" x="7589838" y="2724150"/>
          <p14:tracePt t="48581" x="7742238" y="2724150"/>
          <p14:tracePt t="48597" x="7786688" y="2724150"/>
          <p14:tracePt t="48614" x="7813675" y="2724150"/>
          <p14:tracePt t="48631" x="7840663" y="2724150"/>
          <p14:tracePt t="48647" x="7875588" y="2705100"/>
          <p14:tracePt t="48664" x="7920038" y="2679700"/>
          <p14:tracePt t="48681" x="7956550" y="2652713"/>
          <p14:tracePt t="48697" x="8001000" y="2625725"/>
          <p14:tracePt t="48714" x="8037513" y="2598738"/>
          <p14:tracePt t="48731" x="8062913" y="2581275"/>
          <p14:tracePt t="48732" x="8089900" y="2562225"/>
          <p14:tracePt t="48773" x="8099425" y="2554288"/>
          <p14:tracePt t="48781" x="8108950" y="2544763"/>
          <p14:tracePt t="48805" x="8108950" y="2536825"/>
          <p14:tracePt t="48821" x="8108950" y="2527300"/>
          <p14:tracePt t="48829" x="8108950" y="2500313"/>
          <p14:tracePt t="48845" x="8108950" y="2490788"/>
          <p14:tracePt t="48853" x="8108950" y="2482850"/>
          <p14:tracePt t="48864" x="8108950" y="2473325"/>
          <p14:tracePt t="48881" x="8116888" y="2428875"/>
          <p14:tracePt t="48897" x="8153400" y="2401888"/>
          <p14:tracePt t="48914" x="8161338" y="2384425"/>
          <p14:tracePt t="48948" x="8180388" y="2357438"/>
          <p14:tracePt t="48964" x="8188325" y="2347913"/>
          <p14:tracePt t="48980" x="8197850" y="2339975"/>
          <p14:tracePt t="49029" x="8197850" y="2330450"/>
          <p14:tracePt t="49061" x="8197850" y="2312988"/>
          <p14:tracePt t="49077" x="8143875" y="2312988"/>
          <p14:tracePt t="49085" x="8108950" y="2312988"/>
          <p14:tracePt t="49097" x="8072438" y="2312988"/>
          <p14:tracePt t="49114" x="7966075" y="2312988"/>
          <p14:tracePt t="49131" x="7947025" y="2312988"/>
          <p14:tracePt t="49147" x="7929563" y="2312988"/>
          <p14:tracePt t="49182" x="7920038" y="2322513"/>
          <p14:tracePt t="49198" x="7920038" y="2339975"/>
          <p14:tracePt t="49214" x="7920038" y="2366963"/>
          <p14:tracePt t="49231" x="7920038" y="2393950"/>
          <p14:tracePt t="49248" x="7920038" y="2419350"/>
          <p14:tracePt t="49264" x="7920038" y="2428875"/>
          <p14:tracePt t="49280" x="7929563" y="2465388"/>
          <p14:tracePt t="49297" x="7947025" y="2490788"/>
          <p14:tracePt t="49314" x="7956550" y="2500313"/>
          <p14:tracePt t="49331" x="8001000" y="2509838"/>
          <p14:tracePt t="49348" x="8054975" y="2536825"/>
          <p14:tracePt t="49364" x="8081963" y="2554288"/>
          <p14:tracePt t="49381" x="8126413" y="2571750"/>
          <p14:tracePt t="49398" x="8153400" y="2589213"/>
          <p14:tracePt t="49414" x="8161338" y="2598738"/>
          <p14:tracePt t="49431" x="8180388" y="2598738"/>
          <p14:tracePt t="49447" x="8197850" y="2608263"/>
          <p14:tracePt t="49464" x="8232775" y="2625725"/>
          <p14:tracePt t="49481" x="8242300" y="2625725"/>
          <p14:tracePt t="49497" x="8286750" y="2643188"/>
          <p14:tracePt t="49514" x="8313738" y="2643188"/>
          <p14:tracePt t="49531" x="8340725" y="2660650"/>
          <p14:tracePt t="49547" x="8358188" y="2660650"/>
          <p14:tracePt t="49565" x="8402638" y="2660650"/>
          <p14:tracePt t="49581" x="8420100" y="2660650"/>
          <p14:tracePt t="49598" x="8456613" y="2652713"/>
          <p14:tracePt t="49630" x="8483600" y="2643188"/>
          <p14:tracePt t="49647" x="8501063" y="2643188"/>
          <p14:tracePt t="49664" x="8518525" y="2625725"/>
          <p14:tracePt t="49697" x="8545513" y="2625725"/>
          <p14:tracePt t="49714" x="8562975" y="2598738"/>
          <p14:tracePt t="49730" x="8562975" y="2554288"/>
          <p14:tracePt t="49732" x="8562975" y="2544763"/>
          <p14:tracePt t="49747" x="8562975" y="2517775"/>
          <p14:tracePt t="49765" x="8562975" y="2490788"/>
          <p14:tracePt t="49781" x="8562975" y="2446338"/>
          <p14:tracePt t="49798" x="8562975" y="2411413"/>
          <p14:tracePt t="49814" x="8562975" y="2384425"/>
          <p14:tracePt t="49831" x="8562975" y="2357438"/>
          <p14:tracePt t="49847" x="8555038" y="2322513"/>
          <p14:tracePt t="49864" x="8545513" y="2303463"/>
          <p14:tracePt t="49880" x="8528050" y="2268538"/>
          <p14:tracePt t="49897" x="8501063" y="2241550"/>
          <p14:tracePt t="49914" x="8483600" y="2224088"/>
          <p14:tracePt t="49931" x="8466138" y="2205038"/>
          <p14:tracePt t="49947" x="8447088" y="2187575"/>
          <p14:tracePt t="49964" x="8420100" y="2160588"/>
          <p14:tracePt t="49981" x="8375650" y="2152650"/>
          <p14:tracePt t="50014" x="8348663" y="2143125"/>
          <p14:tracePt t="50031" x="8323263" y="2143125"/>
          <p14:tracePt t="50047" x="8286750" y="2143125"/>
          <p14:tracePt t="50064" x="8232775" y="2143125"/>
          <p14:tracePt t="50081" x="8215313" y="2152650"/>
          <p14:tracePt t="50097" x="8161338" y="2179638"/>
          <p14:tracePt t="50114" x="8143875" y="2187575"/>
          <p14:tracePt t="50131" x="8081963" y="2214563"/>
          <p14:tracePt t="50147" x="8045450" y="2224088"/>
          <p14:tracePt t="50164" x="8001000" y="2232025"/>
          <p14:tracePt t="50181" x="7956550" y="2268538"/>
          <p14:tracePt t="50198" x="7920038" y="2295525"/>
          <p14:tracePt t="50214" x="7912100" y="2303463"/>
          <p14:tracePt t="50231" x="7894638" y="2322513"/>
          <p14:tracePt t="50247" x="7875588" y="2374900"/>
          <p14:tracePt t="50264" x="7875588" y="2393950"/>
          <p14:tracePt t="50281" x="7875588" y="2419350"/>
          <p14:tracePt t="50297" x="7875588" y="2455863"/>
          <p14:tracePt t="50314" x="7875588" y="2482850"/>
          <p14:tracePt t="50331" x="7875588" y="2500313"/>
          <p14:tracePt t="50347" x="7902575" y="2517775"/>
          <p14:tracePt t="50364" x="7912100" y="2554288"/>
          <p14:tracePt t="50381" x="7947025" y="2598738"/>
          <p14:tracePt t="50397" x="7956550" y="2608263"/>
          <p14:tracePt t="50414" x="7974013" y="2625725"/>
          <p14:tracePt t="50431" x="8010525" y="2652713"/>
          <p14:tracePt t="50447" x="8045450" y="2660650"/>
          <p14:tracePt t="50464" x="8089900" y="2670175"/>
          <p14:tracePt t="50481" x="8116888" y="2687638"/>
          <p14:tracePt t="50497" x="8143875" y="2687638"/>
          <p14:tracePt t="50514" x="8161338" y="2687638"/>
          <p14:tracePt t="50531" x="8197850" y="2687638"/>
          <p14:tracePt t="50547" x="8224838" y="2687638"/>
          <p14:tracePt t="50564" x="8286750" y="2687638"/>
          <p14:tracePt t="50581" x="8385175" y="2687638"/>
          <p14:tracePt t="50598" x="8402638" y="2687638"/>
          <p14:tracePt t="50614" x="8439150" y="2687638"/>
          <p14:tracePt t="50631" x="8447088" y="2687638"/>
          <p14:tracePt t="50647" x="8491538" y="2687638"/>
          <p14:tracePt t="50664" x="8518525" y="2687638"/>
          <p14:tracePt t="50681" x="8562975" y="2652713"/>
          <p14:tracePt t="50697" x="8572500" y="2643188"/>
          <p14:tracePt t="50714" x="8609013" y="2589213"/>
          <p14:tracePt t="50731" x="8609013" y="2581275"/>
          <p14:tracePt t="50747" x="8616950" y="2544763"/>
          <p14:tracePt t="50749" x="8616950" y="2536825"/>
          <p14:tracePt t="50764" x="8616950" y="2527300"/>
          <p14:tracePt t="50781" x="8616950" y="2473325"/>
          <p14:tracePt t="50798" x="8616950" y="2428875"/>
          <p14:tracePt t="50814" x="8616950" y="2384425"/>
          <p14:tracePt t="50830" x="8616950" y="2339975"/>
          <p14:tracePt t="50847" x="8616950" y="2330450"/>
          <p14:tracePt t="50864" x="8616950" y="2303463"/>
          <p14:tracePt t="50881" x="8599488" y="2276475"/>
          <p14:tracePt t="50897" x="8589963" y="2251075"/>
          <p14:tracePt t="50914" x="8555038" y="2214563"/>
          <p14:tracePt t="50931" x="8518525" y="2187575"/>
          <p14:tracePt t="50947" x="8483600" y="2152650"/>
          <p14:tracePt t="50964" x="8447088" y="2133600"/>
          <p14:tracePt t="50981" x="8402638" y="2125663"/>
          <p14:tracePt t="50998" x="8367713" y="2108200"/>
          <p14:tracePt t="51014" x="8348663" y="2108200"/>
          <p14:tracePt t="51030" x="8313738" y="2098675"/>
          <p14:tracePt t="51047" x="8286750" y="2098675"/>
          <p14:tracePt t="51064" x="8242300" y="2098675"/>
          <p14:tracePt t="51081" x="8215313" y="2098675"/>
          <p14:tracePt t="51097" x="8161338" y="2125663"/>
          <p14:tracePt t="51131" x="8126413" y="2133600"/>
          <p14:tracePt t="51147" x="8099425" y="2143125"/>
          <p14:tracePt t="51164" x="8081963" y="2160588"/>
          <p14:tracePt t="51181" x="8045450" y="2187575"/>
          <p14:tracePt t="51197" x="8027988" y="2205038"/>
          <p14:tracePt t="51214" x="8018463" y="2224088"/>
          <p14:tracePt t="51231" x="7991475" y="2241550"/>
          <p14:tracePt t="51247" x="7974013" y="2259013"/>
          <p14:tracePt t="51264" x="7956550" y="2295525"/>
          <p14:tracePt t="51280" x="7956550" y="2312988"/>
          <p14:tracePt t="51297" x="7939088" y="2339975"/>
          <p14:tracePt t="51314" x="7939088" y="2366963"/>
          <p14:tracePt t="51331" x="7939088" y="2393950"/>
          <p14:tracePt t="51347" x="7939088" y="2419350"/>
          <p14:tracePt t="51364" x="7939088" y="2438400"/>
          <p14:tracePt t="51380" x="7939088" y="2473325"/>
          <p14:tracePt t="51398" x="7956550" y="2490788"/>
          <p14:tracePt t="51414" x="7966075" y="2517775"/>
          <p14:tracePt t="51430" x="7983538" y="2536825"/>
          <p14:tracePt t="51447" x="8010525" y="2562225"/>
          <p14:tracePt t="51464" x="8045450" y="2598738"/>
          <p14:tracePt t="51481" x="8062913" y="2608263"/>
          <p14:tracePt t="51497" x="8116888" y="2616200"/>
          <p14:tracePt t="51514" x="8126413" y="2616200"/>
          <p14:tracePt t="51531" x="8170863" y="2616200"/>
          <p14:tracePt t="51548" x="8215313" y="2643188"/>
          <p14:tracePt t="51564" x="8232775" y="2643188"/>
          <p14:tracePt t="51581" x="8304213" y="2652713"/>
          <p14:tracePt t="51598" x="8340725" y="2652713"/>
          <p14:tracePt t="51614" x="8348663" y="2652713"/>
          <p14:tracePt t="51631" x="8375650" y="2652713"/>
          <p14:tracePt t="51647" x="8385175" y="2652713"/>
          <p14:tracePt t="51664" x="8394700" y="2652713"/>
          <p14:tracePt t="51681" x="8420100" y="2652713"/>
          <p14:tracePt t="51697" x="8447088" y="2652713"/>
          <p14:tracePt t="51714" x="8483600" y="2652713"/>
          <p14:tracePt t="51730" x="8491538" y="2652713"/>
          <p14:tracePt t="51747" x="8501063" y="2652713"/>
          <p14:tracePt t="51749" x="8510588" y="2652713"/>
          <p14:tracePt t="51773" x="8537575" y="2652713"/>
          <p14:tracePt t="51782" x="8545513" y="2643188"/>
          <p14:tracePt t="51798" x="8555038" y="2625725"/>
          <p14:tracePt t="51814" x="8562975" y="2616200"/>
          <p14:tracePt t="51831" x="8562975" y="2608263"/>
          <p14:tracePt t="51847" x="8572500" y="2589213"/>
          <p14:tracePt t="51864" x="8599488" y="2544763"/>
          <p14:tracePt t="51881" x="8599488" y="2536825"/>
          <p14:tracePt t="51897" x="8599488" y="2527300"/>
          <p14:tracePt t="51914" x="8599488" y="2490788"/>
          <p14:tracePt t="51930" x="8599488" y="2473325"/>
          <p14:tracePt t="51947" x="8599488" y="2438400"/>
          <p14:tracePt t="51981" x="8589963" y="2384425"/>
          <p14:tracePt t="51998" x="8562975" y="2366963"/>
          <p14:tracePt t="52014" x="8545513" y="2339975"/>
          <p14:tracePt t="52031" x="8528050" y="2312988"/>
          <p14:tracePt t="52047" x="8510588" y="2312988"/>
          <p14:tracePt t="52064" x="8491538" y="2286000"/>
          <p14:tracePt t="52081" x="8483600" y="2276475"/>
          <p14:tracePt t="52097" x="8447088" y="2268538"/>
          <p14:tracePt t="52114" x="8429625" y="2259013"/>
          <p14:tracePt t="52131" x="8394700" y="2251075"/>
          <p14:tracePt t="52147" x="8367713" y="2251075"/>
          <p14:tracePt t="52164" x="8331200" y="2224088"/>
          <p14:tracePt t="52181" x="8296275" y="2214563"/>
          <p14:tracePt t="52198" x="8269288" y="2197100"/>
          <p14:tracePt t="52214" x="8242300" y="2197100"/>
          <p14:tracePt t="52230" x="8232775" y="2187575"/>
          <p14:tracePt t="52247" x="8224838" y="2187575"/>
          <p14:tracePt t="52264" x="8188325" y="2187575"/>
          <p14:tracePt t="52280" x="8161338" y="2187575"/>
          <p14:tracePt t="52297" x="8143875" y="2197100"/>
          <p14:tracePt t="52314" x="8116888" y="2197100"/>
          <p14:tracePt t="52330" x="8089900" y="2205038"/>
          <p14:tracePt t="52347" x="8081963" y="2214563"/>
          <p14:tracePt t="52364" x="8072438" y="2214563"/>
          <p14:tracePt t="52381" x="8045450" y="2224088"/>
          <p14:tracePt t="52398" x="8027988" y="2232025"/>
          <p14:tracePt t="52414" x="8001000" y="2251075"/>
          <p14:tracePt t="52431" x="7983538" y="2268538"/>
          <p14:tracePt t="52447" x="7974013" y="2276475"/>
          <p14:tracePt t="52464" x="7956550" y="2303463"/>
          <p14:tracePt t="52481" x="7956550" y="2312988"/>
          <p14:tracePt t="52497" x="7956550" y="2330450"/>
          <p14:tracePt t="52514" x="7956550" y="2339975"/>
          <p14:tracePt t="52530" x="7956550" y="2366963"/>
          <p14:tracePt t="52547" x="7956550" y="2384425"/>
          <p14:tracePt t="52564" x="7966075" y="2393950"/>
          <p14:tracePt t="52581" x="8010525" y="2438400"/>
          <p14:tracePt t="52598" x="8018463" y="2446338"/>
          <p14:tracePt t="52614" x="8027988" y="2465388"/>
          <p14:tracePt t="52631" x="8062913" y="2490788"/>
          <p14:tracePt t="52647" x="8081963" y="2509838"/>
          <p14:tracePt t="52664" x="8108950" y="2536825"/>
          <p14:tracePt t="52680" x="8126413" y="2544763"/>
          <p14:tracePt t="52697" x="8134350" y="2544763"/>
          <p14:tracePt t="52714" x="8170863" y="2554288"/>
          <p14:tracePt t="52730" x="8197850" y="2571750"/>
          <p14:tracePt t="52747" x="8224838" y="2571750"/>
          <p14:tracePt t="52764" x="8259763" y="2589213"/>
          <p14:tracePt t="52781" x="8296275" y="2608263"/>
          <p14:tracePt t="52814" x="8323263" y="2608263"/>
          <p14:tracePt t="52831" x="8331200" y="2608263"/>
          <p14:tracePt t="52847" x="8340725" y="2608263"/>
          <p14:tracePt t="52864" x="8375650" y="2608263"/>
          <p14:tracePt t="52880" x="8385175" y="2608263"/>
          <p14:tracePt t="52897" x="8402638" y="2608263"/>
          <p14:tracePt t="52914" x="8429625" y="2608263"/>
          <p14:tracePt t="52931" x="8447088" y="2608263"/>
          <p14:tracePt t="52947" x="8456613" y="2608263"/>
          <p14:tracePt t="52964" x="8491538" y="2598738"/>
          <p14:tracePt t="52998" x="8518525" y="2571750"/>
          <p14:tracePt t="53021" x="8528050" y="2562225"/>
          <p14:tracePt t="53030" x="8528050" y="2554288"/>
          <p14:tracePt t="53047" x="8528050" y="2527300"/>
          <p14:tracePt t="53064" x="8528050" y="2490788"/>
          <p14:tracePt t="53080" x="8528050" y="2465388"/>
          <p14:tracePt t="53097" x="8528050" y="2419350"/>
          <p14:tracePt t="53114" x="8528050" y="2374900"/>
          <p14:tracePt t="53130" x="8483600" y="2322513"/>
          <p14:tracePt t="53147" x="8466138" y="2276475"/>
          <p14:tracePt t="53164" x="8439150" y="2251075"/>
          <p14:tracePt t="53181" x="8420100" y="2232025"/>
          <p14:tracePt t="53198" x="8412163" y="2224088"/>
          <p14:tracePt t="53214" x="8402638" y="2205038"/>
          <p14:tracePt t="53230" x="8394700" y="2197100"/>
          <p14:tracePt t="53247" x="8375650" y="2197100"/>
          <p14:tracePt t="53269" x="8367713" y="2197100"/>
          <p14:tracePt t="53285" x="8331200" y="2197100"/>
          <p14:tracePt t="53365" x="8323263" y="2197100"/>
          <p14:tracePt t="53373" x="8313738" y="2197100"/>
          <p14:tracePt t="53381" x="8296275" y="2197100"/>
          <p14:tracePt t="53398" x="8269288" y="2197100"/>
          <p14:tracePt t="53414" x="8224838" y="2205038"/>
          <p14:tracePt t="53431" x="8215313" y="2205038"/>
          <p14:tracePt t="53447" x="8170863" y="2205038"/>
          <p14:tracePt t="53464" x="8143875" y="2224088"/>
          <p14:tracePt t="53480" x="8099425" y="2241550"/>
          <p14:tracePt t="53497" x="8054975" y="2268538"/>
          <p14:tracePt t="53514" x="8045450" y="2276475"/>
          <p14:tracePt t="53530" x="8010525" y="2312988"/>
          <p14:tracePt t="53547" x="8001000" y="2322513"/>
          <p14:tracePt t="53564" x="7991475" y="2330450"/>
          <p14:tracePt t="53581" x="7966075" y="2366963"/>
          <p14:tracePt t="53598" x="7966075" y="2384425"/>
          <p14:tracePt t="53614" x="7966075" y="2411413"/>
          <p14:tracePt t="53630" x="7966075" y="2438400"/>
          <p14:tracePt t="53647" x="7966075" y="2455863"/>
          <p14:tracePt t="53664" x="7966075" y="2473325"/>
          <p14:tracePt t="53680" x="7966075" y="2500313"/>
          <p14:tracePt t="53697" x="7974013" y="2517775"/>
          <p14:tracePt t="53714" x="8001000" y="2536825"/>
          <p14:tracePt t="53730" x="8010525" y="2554288"/>
          <p14:tracePt t="53747" x="8045450" y="2598738"/>
          <p14:tracePt t="53764" x="8054975" y="2598738"/>
          <p14:tracePt t="53781" x="8099425" y="2633663"/>
          <p14:tracePt t="53798" x="8143875" y="2652713"/>
          <p14:tracePt t="53814" x="8205788" y="2660650"/>
          <p14:tracePt t="53830" x="8269288" y="2687638"/>
          <p14:tracePt t="53847" x="8304213" y="2687638"/>
          <p14:tracePt t="53864" x="8340725" y="2687638"/>
          <p14:tracePt t="53880" x="8348663" y="2687638"/>
          <p14:tracePt t="53914" x="8358188" y="2697163"/>
          <p14:tracePt t="53930" x="8385175" y="2697163"/>
          <p14:tracePt t="53947" x="8412163" y="2697163"/>
          <p14:tracePt t="53964" x="8429625" y="2697163"/>
          <p14:tracePt t="53981" x="8447088" y="2697163"/>
          <p14:tracePt t="53998" x="8483600" y="2697163"/>
          <p14:tracePt t="54014" x="8501063" y="2697163"/>
          <p14:tracePt t="54031" x="8537575" y="2697163"/>
          <p14:tracePt t="54047" x="8555038" y="2679700"/>
          <p14:tracePt t="54064" x="8589963" y="2643188"/>
          <p14:tracePt t="54080" x="8599488" y="2633663"/>
          <p14:tracePt t="54097" x="8609013" y="2598738"/>
          <p14:tracePt t="54114" x="8609013" y="2562225"/>
          <p14:tracePt t="54130" x="8609013" y="2544763"/>
          <p14:tracePt t="54147" x="8609013" y="2527300"/>
          <p14:tracePt t="54164" x="8609013" y="2490788"/>
          <p14:tracePt t="54181" x="8599488" y="2455863"/>
          <p14:tracePt t="54198" x="8599488" y="2428875"/>
          <p14:tracePt t="54214" x="8589963" y="2401888"/>
          <p14:tracePt t="54230" x="8572500" y="2357438"/>
          <p14:tracePt t="54247" x="8545513" y="2330450"/>
          <p14:tracePt t="54263" x="8537575" y="2295525"/>
          <p14:tracePt t="54280" x="8510588" y="2259013"/>
          <p14:tracePt t="54297" x="8501063" y="2251075"/>
          <p14:tracePt t="54314" x="8483600" y="2241550"/>
          <p14:tracePt t="54330" x="8447088" y="2232025"/>
          <p14:tracePt t="54347" x="8402638" y="2232025"/>
          <p14:tracePt t="54364" x="8348663" y="2205038"/>
          <p14:tracePt t="54381" x="8323263" y="2205038"/>
          <p14:tracePt t="54398" x="8259763" y="2205038"/>
          <p14:tracePt t="54414" x="8205788" y="2205038"/>
          <p14:tracePt t="54430" x="8143875" y="2205038"/>
          <p14:tracePt t="54447" x="8099425" y="2205038"/>
          <p14:tracePt t="54464" x="8081963" y="2205038"/>
          <p14:tracePt t="54480" x="8054975" y="2205038"/>
          <p14:tracePt t="54497" x="8037513" y="2205038"/>
          <p14:tracePt t="54514" x="8027988" y="2205038"/>
          <p14:tracePt t="54547" x="8001000" y="2205038"/>
          <p14:tracePt t="54564" x="7983538" y="2205038"/>
          <p14:tracePt t="54581" x="7939088" y="2205038"/>
          <p14:tracePt t="54597" x="7929563" y="2214563"/>
          <p14:tracePt t="54614" x="7920038" y="2224088"/>
          <p14:tracePt t="54630" x="7920038" y="2251075"/>
          <p14:tracePt t="54647" x="7920038" y="2295525"/>
          <p14:tracePt t="54664" x="7920038" y="2322513"/>
          <p14:tracePt t="54680" x="7920038" y="2366963"/>
          <p14:tracePt t="54697" x="7947025" y="2428875"/>
          <p14:tracePt t="54714" x="7956550" y="2473325"/>
          <p14:tracePt t="54730" x="7966075" y="2490788"/>
          <p14:tracePt t="54747" x="7991475" y="2517775"/>
          <p14:tracePt t="54749" x="8001000" y="2527300"/>
          <p14:tracePt t="54765" x="8010525" y="2554288"/>
          <p14:tracePt t="54789" x="8018463" y="2562225"/>
          <p14:tracePt t="54798" x="8037513" y="2562225"/>
          <p14:tracePt t="54814" x="8045450" y="2571750"/>
          <p14:tracePt t="54830" x="8054975" y="2581275"/>
          <p14:tracePt t="54847" x="8062913" y="2589213"/>
          <p14:tracePt t="54864" x="8081963" y="2608263"/>
          <p14:tracePt t="54881" x="8089900" y="2608263"/>
          <p14:tracePt t="54897" x="8108950" y="2616200"/>
          <p14:tracePt t="54930" x="8116888" y="2616200"/>
          <p14:tracePt t="54947" x="8161338" y="2625725"/>
          <p14:tracePt t="54964" x="8188325" y="2633663"/>
          <p14:tracePt t="54981" x="8251825" y="2652713"/>
          <p14:tracePt t="54997" x="8259763" y="2660650"/>
          <p14:tracePt t="55014" x="8277225" y="2660650"/>
          <p14:tracePt t="55030" x="8296275" y="2660650"/>
          <p14:tracePt t="55047" x="8323263" y="2660650"/>
          <p14:tracePt t="55064" x="8348663" y="2660650"/>
          <p14:tracePt t="55081" x="8385175" y="2660650"/>
          <p14:tracePt t="55097" x="8429625" y="2660650"/>
          <p14:tracePt t="55114" x="8439150" y="2660650"/>
          <p14:tracePt t="55130" x="8466138" y="2660650"/>
          <p14:tracePt t="55147" x="8474075" y="2660650"/>
          <p14:tracePt t="55164" x="8491538" y="2660650"/>
          <p14:tracePt t="55180" x="8518525" y="2660650"/>
          <p14:tracePt t="55198" x="8537575" y="2660650"/>
          <p14:tracePt t="55214" x="8545513" y="2660650"/>
          <p14:tracePt t="55230" x="8555038" y="2660650"/>
          <p14:tracePt t="55247" x="8572500" y="2625725"/>
          <p14:tracePt t="55264" x="8572500" y="2589213"/>
          <p14:tracePt t="55281" x="8572500" y="2562225"/>
          <p14:tracePt t="55297" x="8562975" y="2517775"/>
          <p14:tracePt t="55314" x="8528050" y="2455863"/>
          <p14:tracePt t="55330" x="8501063" y="2428875"/>
          <p14:tracePt t="55347" x="8456613" y="2366963"/>
          <p14:tracePt t="55363" x="8429625" y="2322513"/>
          <p14:tracePt t="55381" x="8394700" y="2286000"/>
          <p14:tracePt t="55398" x="8358188" y="2259013"/>
          <p14:tracePt t="55414" x="8296275" y="2224088"/>
          <p14:tracePt t="55430" x="8286750" y="2214563"/>
          <p14:tracePt t="55447" x="8277225" y="2205038"/>
          <p14:tracePt t="55464" x="8269288" y="2197100"/>
          <p14:tracePt t="55480" x="8251825" y="2179638"/>
          <p14:tracePt t="55497" x="8232775" y="2170113"/>
          <p14:tracePt t="55514" x="8188325" y="2170113"/>
          <p14:tracePt t="55530" x="8126413" y="2179638"/>
          <p14:tracePt t="55547" x="8045450" y="2205038"/>
          <p14:tracePt t="55564" x="8018463" y="2205038"/>
          <p14:tracePt t="55581" x="7983538" y="2214563"/>
          <p14:tracePt t="55597" x="7939088" y="2251075"/>
          <p14:tracePt t="55614" x="7920038" y="2268538"/>
          <p14:tracePt t="55630" x="7885113" y="2303463"/>
          <p14:tracePt t="55647" x="7875588" y="2312988"/>
          <p14:tracePt t="55663" x="7858125" y="2357438"/>
          <p14:tracePt t="55680" x="7831138" y="2384425"/>
          <p14:tracePt t="55697" x="7823200" y="2419350"/>
          <p14:tracePt t="55714" x="7823200" y="2446338"/>
          <p14:tracePt t="55730" x="7823200" y="2455863"/>
          <p14:tracePt t="55732" x="7823200" y="2473325"/>
          <p14:tracePt t="55749" x="7823200" y="2482850"/>
          <p14:tracePt t="55764" x="7831138" y="2517775"/>
          <p14:tracePt t="55781" x="7840663" y="2562225"/>
          <p14:tracePt t="55798" x="7858125" y="2589213"/>
          <p14:tracePt t="55814" x="7885113" y="2608263"/>
          <p14:tracePt t="55830" x="7902575" y="2625725"/>
          <p14:tracePt t="55847" x="7912100" y="2633663"/>
          <p14:tracePt t="55864" x="7956550" y="2633663"/>
          <p14:tracePt t="55880" x="8037513" y="2633663"/>
          <p14:tracePt t="55897" x="8126413" y="2660650"/>
          <p14:tracePt t="55914" x="8224838" y="2660650"/>
          <p14:tracePt t="55930" x="8313738" y="2687638"/>
          <p14:tracePt t="55947" x="8348663" y="2697163"/>
          <p14:tracePt t="55964" x="8394700" y="2697163"/>
          <p14:tracePt t="55980" x="8439150" y="2697163"/>
          <p14:tracePt t="55998" x="8456613" y="2697163"/>
          <p14:tracePt t="56014" x="8501063" y="2697163"/>
          <p14:tracePt t="56031" x="8555038" y="2697163"/>
          <p14:tracePt t="56047" x="8599488" y="2660650"/>
          <p14:tracePt t="56064" x="8626475" y="2652713"/>
          <p14:tracePt t="56080" x="8634413" y="2616200"/>
          <p14:tracePt t="56097" x="8643938" y="2598738"/>
          <p14:tracePt t="56114" x="8643938" y="2581275"/>
          <p14:tracePt t="56130" x="8643938" y="2571750"/>
          <p14:tracePt t="56147" x="8643938" y="2544763"/>
          <p14:tracePt t="56164" x="8643938" y="2517775"/>
          <p14:tracePt t="56181" x="8616950" y="2465388"/>
          <p14:tracePt t="56198" x="8609013" y="2438400"/>
          <p14:tracePt t="56214" x="8589963" y="2411413"/>
          <p14:tracePt t="56231" x="8572500" y="2384425"/>
          <p14:tracePt t="56247" x="8562975" y="2347913"/>
          <p14:tracePt t="56264" x="8545513" y="2330450"/>
          <p14:tracePt t="56280" x="8537575" y="2303463"/>
          <p14:tracePt t="56297" x="8528050" y="2295525"/>
          <p14:tracePt t="56314" x="8510588" y="2276475"/>
          <p14:tracePt t="56330" x="8483600" y="2259013"/>
          <p14:tracePt t="56347" x="8456613" y="2241550"/>
          <p14:tracePt t="56364" x="8420100" y="2232025"/>
          <p14:tracePt t="56380" x="8375650" y="2214563"/>
          <p14:tracePt t="56397" x="8358188" y="2214563"/>
          <p14:tracePt t="56413" x="8331200" y="2214563"/>
          <p14:tracePt t="56430" x="8286750" y="2214563"/>
          <p14:tracePt t="56447" x="8259763" y="2214563"/>
          <p14:tracePt t="56464" x="8232775" y="2214563"/>
          <p14:tracePt t="56480" x="8205788" y="2214563"/>
          <p14:tracePt t="56497" x="8180388" y="2214563"/>
          <p14:tracePt t="56514" x="8134350" y="2214563"/>
          <p14:tracePt t="56530" x="8116888" y="2224088"/>
          <p14:tracePt t="56547" x="8081963" y="2224088"/>
          <p14:tracePt t="56564" x="8072438" y="2232025"/>
          <p14:tracePt t="56598" x="8062913" y="2241550"/>
          <p14:tracePt t="56614" x="8062913" y="2251075"/>
          <p14:tracePt t="56630" x="8054975" y="2276475"/>
          <p14:tracePt t="56653" x="8054975" y="2303463"/>
          <p14:tracePt t="56664" x="8054975" y="2312988"/>
          <p14:tracePt t="56680" x="8054975" y="2330450"/>
          <p14:tracePt t="56697" x="8054975" y="2347913"/>
          <p14:tracePt t="56713" x="8062913" y="2374900"/>
          <p14:tracePt t="56730" x="8072438" y="2411413"/>
          <p14:tracePt t="56747" x="8081963" y="2419350"/>
          <p14:tracePt t="56749" x="8099425" y="2438400"/>
          <p14:tracePt t="56765" x="8099425" y="2465388"/>
          <p14:tracePt t="56781" x="8108950" y="2473325"/>
          <p14:tracePt t="56797" x="8126413" y="2509838"/>
          <p14:tracePt t="56814" x="8153400" y="2544763"/>
          <p14:tracePt t="56830" x="8161338" y="2554288"/>
          <p14:tracePt t="56847" x="8180388" y="2562225"/>
          <p14:tracePt t="56863" x="8205788" y="2589213"/>
          <p14:tracePt t="56897" x="8232775" y="2598738"/>
          <p14:tracePt t="56914" x="8242300" y="2608263"/>
          <p14:tracePt t="56930" x="8251825" y="2608263"/>
          <p14:tracePt t="56947" x="8286750" y="2616200"/>
          <p14:tracePt t="56964" x="8304213" y="2643188"/>
          <p14:tracePt t="56981" x="8340725" y="2652713"/>
          <p14:tracePt t="56998" x="8394700" y="2660650"/>
          <p14:tracePt t="57014" x="8420100" y="2660650"/>
          <p14:tracePt t="57031" x="8456613" y="2660650"/>
          <p14:tracePt t="57047" x="8474075" y="2660650"/>
          <p14:tracePt t="57064" x="8491538" y="2660650"/>
          <p14:tracePt t="57080" x="8528050" y="2633663"/>
          <p14:tracePt t="57097" x="8545513" y="2625725"/>
          <p14:tracePt t="57114" x="8545513" y="2608263"/>
          <p14:tracePt t="57130" x="8545513" y="2581275"/>
          <p14:tracePt t="57147" x="8545513" y="2554288"/>
          <p14:tracePt t="57164" x="8545513" y="2527300"/>
          <p14:tracePt t="57181" x="8545513" y="2473325"/>
          <p14:tracePt t="57198" x="8537575" y="2446338"/>
          <p14:tracePt t="57214" x="8528050" y="2419350"/>
          <p14:tracePt t="57231" x="8510588" y="2401888"/>
          <p14:tracePt t="57247" x="8491538" y="2366963"/>
          <p14:tracePt t="57264" x="8483600" y="2330450"/>
          <p14:tracePt t="57280" x="8447088" y="2295525"/>
          <p14:tracePt t="57297" x="8439150" y="2276475"/>
          <p14:tracePt t="57314" x="8420100" y="2259013"/>
          <p14:tracePt t="57330" x="8402638" y="2259013"/>
          <p14:tracePt t="57347" x="8358188" y="2251075"/>
          <p14:tracePt t="57364" x="8296275" y="2232025"/>
          <p14:tracePt t="57381" x="8205788" y="2232025"/>
          <p14:tracePt t="57397" x="8161338" y="2232025"/>
          <p14:tracePt t="57414" x="8116888" y="2232025"/>
          <p14:tracePt t="57430" x="8099425" y="2232025"/>
          <p14:tracePt t="57447" x="8072438" y="2232025"/>
          <p14:tracePt t="57464" x="8062913" y="2232025"/>
          <p14:tracePt t="57480" x="8054975" y="2232025"/>
          <p14:tracePt t="57497" x="8018463" y="2232025"/>
          <p14:tracePt t="57514" x="8001000" y="2259013"/>
          <p14:tracePt t="57530" x="7991475" y="2276475"/>
          <p14:tracePt t="57547" x="7947025" y="2339975"/>
          <p14:tracePt t="57563" x="7947025" y="2366963"/>
          <p14:tracePt t="57581" x="7947025" y="2419350"/>
          <p14:tracePt t="57597" x="7947025" y="2438400"/>
          <p14:tracePt t="57614" x="7947025" y="2455863"/>
          <p14:tracePt t="57630" x="7947025" y="2482850"/>
          <p14:tracePt t="57647" x="7956550" y="2500313"/>
          <p14:tracePt t="57663" x="7974013" y="2509838"/>
          <p14:tracePt t="57680" x="8001000" y="2517775"/>
          <p14:tracePt t="57697" x="8045450" y="2554288"/>
          <p14:tracePt t="57713" x="8054975" y="2562225"/>
          <p14:tracePt t="57730" x="8099425" y="2581275"/>
          <p14:tracePt t="57747" x="8116888" y="2598738"/>
          <p14:tracePt t="57749" x="8153400" y="2616200"/>
          <p14:tracePt t="57765" x="8180388" y="2616200"/>
          <p14:tracePt t="57781" x="8205788" y="2625725"/>
          <p14:tracePt t="57797" x="8242300" y="2652713"/>
          <p14:tracePt t="57814" x="8251825" y="2652713"/>
          <p14:tracePt t="57830" x="8277225" y="2652713"/>
          <p14:tracePt t="57847" x="8304213" y="2652713"/>
          <p14:tracePt t="57864" x="8331200" y="2652713"/>
          <p14:tracePt t="57880" x="8375650" y="2652713"/>
          <p14:tracePt t="57897" x="8420100" y="2652713"/>
          <p14:tracePt t="57914" x="8447088" y="2652713"/>
          <p14:tracePt t="57930" x="8466138" y="2643188"/>
          <p14:tracePt t="57947" x="8491538" y="2625725"/>
          <p14:tracePt t="57981" x="8528050" y="2581275"/>
          <p14:tracePt t="57997" x="8528050" y="2554288"/>
          <p14:tracePt t="58014" x="8528050" y="2536825"/>
          <p14:tracePt t="58030" x="8528050" y="2500313"/>
          <p14:tracePt t="58047" x="8518525" y="2455863"/>
          <p14:tracePt t="58064" x="8510588" y="2419350"/>
          <p14:tracePt t="58080" x="8483600" y="2401888"/>
          <p14:tracePt t="58097" x="8447088" y="2366963"/>
          <p14:tracePt t="58114" x="8420100" y="2347913"/>
          <p14:tracePt t="58130" x="8358188" y="2303463"/>
          <p14:tracePt t="58147" x="8304213" y="2286000"/>
          <p14:tracePt t="58163" x="8259763" y="2251075"/>
          <p14:tracePt t="58181" x="8188325" y="2224088"/>
          <p14:tracePt t="58197" x="8153400" y="2197100"/>
          <p14:tracePt t="58214" x="8134350" y="2197100"/>
          <p14:tracePt t="58230" x="8126413" y="2197100"/>
          <p14:tracePt t="58247" x="8089900" y="2197100"/>
          <p14:tracePt t="58263" x="8072438" y="2197100"/>
          <p14:tracePt t="58280" x="8037513" y="2197100"/>
          <p14:tracePt t="58297" x="8018463" y="2214563"/>
          <p14:tracePt t="58313" x="8010525" y="2232025"/>
          <p14:tracePt t="58330" x="8010525" y="2241550"/>
          <p14:tracePt t="58347" x="7983538" y="2268538"/>
          <p14:tracePt t="58380" x="7983538" y="2286000"/>
          <p14:tracePt t="58397" x="7974013" y="2330450"/>
          <p14:tracePt t="58421" x="7974013" y="2347913"/>
          <p14:tracePt t="58437" x="7974013" y="2357438"/>
          <p14:tracePt t="58447" x="7974013" y="2384425"/>
          <p14:tracePt t="58463" x="7974013" y="2401888"/>
          <p14:tracePt t="58481" x="7974013" y="2438400"/>
          <p14:tracePt t="58497" x="7974013" y="2473325"/>
          <p14:tracePt t="58514" x="7974013" y="2482850"/>
          <p14:tracePt t="58530" x="7974013" y="2490788"/>
          <p14:tracePt t="58547" x="7974013" y="2509838"/>
          <p14:tracePt t="58563" x="7974013" y="2527300"/>
          <p14:tracePt t="58580" x="7974013" y="2536825"/>
          <p14:tracePt t="58598" x="7974013" y="2562225"/>
          <p14:tracePt t="58614" x="7983538" y="2571750"/>
          <p14:tracePt t="58653" x="7991475" y="2589213"/>
          <p14:tracePt t="58669" x="8018463" y="2589213"/>
          <p14:tracePt t="58680" x="8027988" y="2598738"/>
          <p14:tracePt t="58697" x="8037513" y="2608263"/>
          <p14:tracePt t="58714" x="8045450" y="2608263"/>
          <p14:tracePt t="58730" x="8081963" y="2616200"/>
          <p14:tracePt t="58747" x="8099425" y="2633663"/>
          <p14:tracePt t="58764" x="8116888" y="2633663"/>
          <p14:tracePt t="58780" x="8143875" y="2652713"/>
          <p14:tracePt t="58781" x="8180388" y="2652713"/>
          <p14:tracePt t="58798" x="8205788" y="2660650"/>
          <p14:tracePt t="58814" x="8242300" y="2660650"/>
          <p14:tracePt t="58830" x="8269288" y="2660650"/>
          <p14:tracePt t="58847" x="8313738" y="2660650"/>
          <p14:tracePt t="58880" x="8340725" y="2660650"/>
          <p14:tracePt t="58913" x="8367713" y="2660650"/>
          <p14:tracePt t="58930" x="8375650" y="2660650"/>
          <p14:tracePt t="58947" x="8394700" y="2660650"/>
          <p14:tracePt t="58963" x="8420100" y="2652713"/>
          <p14:tracePt t="58981" x="8466138" y="2633663"/>
          <p14:tracePt t="58997" x="8474075" y="2625725"/>
          <p14:tracePt t="59014" x="8483600" y="2625725"/>
          <p14:tracePt t="59047" x="8518525" y="2616200"/>
          <p14:tracePt t="59085" x="8528050" y="2598738"/>
          <p14:tracePt t="59101" x="8528050" y="2589213"/>
          <p14:tracePt t="59117" x="8528050" y="2581275"/>
          <p14:tracePt t="59130" x="8528050" y="2571750"/>
          <p14:tracePt t="59147" x="8528050" y="2527300"/>
          <p14:tracePt t="59164" x="8528050" y="2517775"/>
          <p14:tracePt t="59180" x="8528050" y="2500313"/>
          <p14:tracePt t="59197" x="8518525" y="2438400"/>
          <p14:tracePt t="59213" x="8518525" y="2428875"/>
          <p14:tracePt t="59230" x="8510588" y="2401888"/>
          <p14:tracePt t="59264" x="8491538" y="2366963"/>
          <p14:tracePt t="59280" x="8466138" y="2330450"/>
          <p14:tracePt t="59297" x="8456613" y="2312988"/>
          <p14:tracePt t="59313" x="8447088" y="2295525"/>
          <p14:tracePt t="59330" x="8439150" y="2259013"/>
          <p14:tracePt t="59347" x="8402638" y="2224088"/>
          <p14:tracePt t="59381" x="8375650" y="2197100"/>
          <p14:tracePt t="59397" x="8358188" y="2197100"/>
          <p14:tracePt t="59414" x="8340725" y="2197100"/>
          <p14:tracePt t="59430" x="8304213" y="2197100"/>
          <p14:tracePt t="59447" x="8286750" y="2197100"/>
          <p14:tracePt t="59463" x="8259763" y="2197100"/>
          <p14:tracePt t="59480" x="8232775" y="2197100"/>
          <p14:tracePt t="59497" x="8197850" y="2197100"/>
          <p14:tracePt t="59513" x="8153400" y="2197100"/>
          <p14:tracePt t="59530" x="8143875" y="2197100"/>
          <p14:tracePt t="59547" x="8116888" y="2197100"/>
          <p14:tracePt t="59563" x="8072438" y="2197100"/>
          <p14:tracePt t="59581" x="8027988" y="2197100"/>
          <p14:tracePt t="59613" x="8010525" y="2205038"/>
          <p14:tracePt t="59630" x="7983538" y="2214563"/>
          <p14:tracePt t="59661" x="7974013" y="2224088"/>
          <p14:tracePt t="59685" x="7966075" y="2232025"/>
          <p14:tracePt t="59701" x="7966075" y="2241550"/>
          <p14:tracePt t="59709" x="7947025" y="2268538"/>
          <p14:tracePt t="59733" x="7947025" y="2295525"/>
          <p14:tracePt t="59741" x="7947025" y="2303463"/>
          <p14:tracePt t="59749" x="7947025" y="2312988"/>
          <p14:tracePt t="59764" x="7947025" y="2322513"/>
          <p14:tracePt t="59781" x="7947025" y="2347913"/>
          <p14:tracePt t="59797" x="7947025" y="2374900"/>
          <p14:tracePt t="59814" x="7956550" y="2419350"/>
          <p14:tracePt t="59830" x="7966075" y="2428875"/>
          <p14:tracePt t="59847" x="7983538" y="2465388"/>
          <p14:tracePt t="59863" x="7991475" y="2473325"/>
          <p14:tracePt t="59880" x="8037513" y="2517775"/>
          <p14:tracePt t="59897" x="8045450" y="2527300"/>
          <p14:tracePt t="59913" x="8054975" y="2536825"/>
          <p14:tracePt t="59930" x="8062913" y="2571750"/>
          <p14:tracePt t="59947" x="8072438" y="2571750"/>
          <p14:tracePt t="59963" x="8081963" y="2589213"/>
          <p14:tracePt t="59980" x="8099425" y="2598738"/>
          <p14:tracePt t="59997" x="8126413" y="2608263"/>
          <p14:tracePt t="60030" x="8161338" y="2616200"/>
          <p14:tracePt t="60047" x="8180388" y="2633663"/>
          <p14:tracePt t="60063" x="8197850" y="2633663"/>
          <p14:tracePt t="60080" x="8232775" y="2633663"/>
          <p14:tracePt t="60114" x="8242300" y="2633663"/>
          <p14:tracePt t="60130" x="8251825" y="2643188"/>
          <p14:tracePt t="60147" x="8277225" y="2643188"/>
          <p14:tracePt t="60163" x="8304213" y="2643188"/>
          <p14:tracePt t="60181" x="8348663" y="2643188"/>
          <p14:tracePt t="60197" x="8375650" y="2643188"/>
          <p14:tracePt t="60213" x="8394700" y="2643188"/>
          <p14:tracePt t="60230" x="8439150" y="2643188"/>
          <p14:tracePt t="60247" x="8466138" y="2643188"/>
          <p14:tracePt t="60263" x="8491538" y="2643188"/>
          <p14:tracePt t="60280" x="8501063" y="2643188"/>
          <p14:tracePt t="60301" x="8510588" y="2643188"/>
          <p14:tracePt t="60325" x="8518525" y="2643188"/>
          <p14:tracePt t="60333" x="8528050" y="2625725"/>
          <p14:tracePt t="60357" x="8537575" y="2616200"/>
          <p14:tracePt t="60365" x="8555038" y="2608263"/>
          <p14:tracePt t="60381" x="8555038" y="2571750"/>
          <p14:tracePt t="60397" x="8555038" y="2562225"/>
          <p14:tracePt t="60413" x="8555038" y="2536825"/>
          <p14:tracePt t="60430" x="8555038" y="2509838"/>
          <p14:tracePt t="60447" x="8545513" y="2473325"/>
          <p14:tracePt t="60463" x="8537575" y="2455863"/>
          <p14:tracePt t="60480" x="8528050" y="2419350"/>
          <p14:tracePt t="60497" x="8491538" y="2384425"/>
          <p14:tracePt t="60513" x="8483600" y="2357438"/>
          <p14:tracePt t="60530" x="8447088" y="2322513"/>
          <p14:tracePt t="60547" x="8429625" y="2303463"/>
          <p14:tracePt t="60563" x="8402638" y="2295525"/>
          <p14:tracePt t="60580" x="8375650" y="2286000"/>
          <p14:tracePt t="60597" x="8331200" y="2268538"/>
          <p14:tracePt t="60614" x="8313738" y="2268538"/>
          <p14:tracePt t="60630" x="8277225" y="2259013"/>
          <p14:tracePt t="60647" x="8269288" y="2251075"/>
          <p14:tracePt t="60663" x="8259763" y="2251075"/>
          <p14:tracePt t="60680" x="8242300" y="2251075"/>
          <p14:tracePt t="60697" x="8224838" y="2251075"/>
          <p14:tracePt t="60713" x="8215313" y="2251075"/>
          <p14:tracePt t="60730" x="8205788" y="2251075"/>
          <p14:tracePt t="60747" x="8188325" y="2251075"/>
          <p14:tracePt t="60773" x="8180388" y="2251075"/>
          <p14:tracePt t="60781" x="8161338" y="2251075"/>
          <p14:tracePt t="60798" x="8134350" y="2251075"/>
          <p14:tracePt t="60814" x="8108950" y="2259013"/>
          <p14:tracePt t="60830" x="8099425" y="2259013"/>
          <p14:tracePt t="60847" x="8062913" y="2276475"/>
          <p14:tracePt t="60863" x="8045450" y="2312988"/>
          <p14:tracePt t="60880" x="8027988" y="2330450"/>
          <p14:tracePt t="60897" x="8001000" y="2347913"/>
          <p14:tracePt t="60913" x="7991475" y="2357438"/>
          <p14:tracePt t="60930" x="7947025" y="2374900"/>
          <p14:tracePt t="60947" x="7823200" y="2374900"/>
          <p14:tracePt t="60963" x="7680325" y="2374900"/>
          <p14:tracePt t="60980" x="7537450" y="2374900"/>
          <p14:tracePt t="60997" x="7277100" y="2330450"/>
          <p14:tracePt t="61014" x="7108825" y="2312988"/>
          <p14:tracePt t="61030" x="6884988" y="2259013"/>
          <p14:tracePt t="61047" x="6732588" y="2259013"/>
          <p14:tracePt t="61063" x="6562725" y="2259013"/>
          <p14:tracePt t="61080" x="6348413" y="2259013"/>
          <p14:tracePt t="61097" x="6081713" y="2259013"/>
          <p14:tracePt t="61114" x="5776913" y="2259013"/>
          <p14:tracePt t="61130" x="5419725" y="2259013"/>
          <p14:tracePt t="61147" x="5108575" y="2259013"/>
          <p14:tracePt t="61163" x="4848225" y="2259013"/>
          <p14:tracePt t="61181" x="4465638" y="2259013"/>
          <p14:tracePt t="61197" x="4295775" y="2259013"/>
          <p14:tracePt t="61214" x="4017963" y="2286000"/>
          <p14:tracePt t="61230" x="3867150" y="2303463"/>
          <p14:tracePt t="61247" x="3670300" y="2339975"/>
          <p14:tracePt t="61263" x="3527425" y="2339975"/>
          <p14:tracePt t="61280" x="3473450" y="2303463"/>
          <p14:tracePt t="61297" x="3473450" y="2187575"/>
          <p14:tracePt t="61314" x="3473450" y="2125663"/>
          <p14:tracePt t="61330" x="3473450" y="2116138"/>
          <p14:tracePt t="61509" x="3455988" y="2108200"/>
          <p14:tracePt t="61517" x="3455988" y="2081213"/>
          <p14:tracePt t="61525" x="3411538" y="2081213"/>
          <p14:tracePt t="61533" x="3394075" y="2081213"/>
          <p14:tracePt t="61546" x="3367088" y="2081213"/>
          <p14:tracePt t="61563" x="3313113" y="2081213"/>
          <p14:tracePt t="61581" x="3197225" y="2089150"/>
          <p14:tracePt t="61597" x="3108325" y="2089150"/>
          <p14:tracePt t="61614" x="3027363" y="2089150"/>
          <p14:tracePt t="61630" x="2965450" y="2098675"/>
          <p14:tracePt t="61647" x="2884488" y="2116138"/>
          <p14:tracePt t="61663" x="2867025" y="2116138"/>
          <p14:tracePt t="61680" x="2857500" y="2116138"/>
          <p14:tracePt t="61713" x="2840038" y="2133600"/>
          <p14:tracePt t="61730" x="2840038" y="2143125"/>
          <p14:tracePt t="62357" x="2840038" y="2152650"/>
          <p14:tracePt t="62373" x="2857500" y="2179638"/>
          <p14:tracePt t="62389" x="2874963" y="2205038"/>
          <p14:tracePt t="62405" x="2884488" y="2214563"/>
          <p14:tracePt t="62414" x="2894013" y="2224088"/>
          <p14:tracePt t="62421" x="2928938" y="2224088"/>
          <p14:tracePt t="62430" x="2965450" y="2224088"/>
          <p14:tracePt t="62446" x="3044825" y="2224088"/>
          <p14:tracePt t="62463" x="3054350" y="2224088"/>
          <p14:tracePt t="62589" x="3108325" y="2251075"/>
          <p14:tracePt t="62598" x="3125788" y="2251075"/>
          <p14:tracePt t="62605" x="3205163" y="2259013"/>
          <p14:tracePt t="62614" x="3259138" y="2259013"/>
          <p14:tracePt t="62630" x="3330575" y="2259013"/>
          <p14:tracePt t="62646" x="3438525" y="2259013"/>
          <p14:tracePt t="62663" x="3536950" y="2276475"/>
          <p14:tracePt t="62680" x="3670300" y="2322513"/>
          <p14:tracePt t="62697" x="3786188" y="2366963"/>
          <p14:tracePt t="62713" x="3965575" y="2411413"/>
          <p14:tracePt t="62730" x="4232275" y="2446338"/>
          <p14:tracePt t="62747" x="4527550" y="2500313"/>
          <p14:tracePt t="62763" x="4973638" y="2517775"/>
          <p14:tracePt t="62765" x="5099050" y="2581275"/>
          <p14:tracePt t="62780" x="5224463" y="2581275"/>
          <p14:tracePt t="62797" x="5276850" y="2581275"/>
          <p14:tracePt t="62901" x="5303838" y="2589213"/>
          <p14:tracePt t="62909" x="5295900" y="2589213"/>
          <p14:tracePt t="62925" x="5313363" y="2589213"/>
          <p14:tracePt t="62933" x="5384800" y="2608263"/>
          <p14:tracePt t="62946" x="5419725" y="2608263"/>
          <p14:tracePt t="62963" x="5616575" y="2652713"/>
          <p14:tracePt t="62981" x="5911850" y="2687638"/>
          <p14:tracePt t="62997" x="6116638" y="2705100"/>
          <p14:tracePt t="63014" x="6180138" y="2705100"/>
          <p14:tracePt t="63030" x="6224588" y="2705100"/>
          <p14:tracePt t="63046" x="6242050" y="2705100"/>
          <p14:tracePt t="63080" x="6251575" y="2705100"/>
          <p14:tracePt t="63101" x="6259513" y="2705100"/>
          <p14:tracePt t="63173" x="6224588" y="2705100"/>
          <p14:tracePt t="63181" x="6116638" y="2705100"/>
          <p14:tracePt t="63189" x="6045200" y="2705100"/>
          <p14:tracePt t="63237" x="6000750" y="2705100"/>
          <p14:tracePt t="63245" x="5911850" y="2705100"/>
          <p14:tracePt t="63253" x="5768975" y="2705100"/>
          <p14:tracePt t="63263" x="5581650" y="2705100"/>
          <p14:tracePt t="63280" x="5313363" y="2705100"/>
          <p14:tracePt t="63297" x="5000625" y="2803525"/>
          <p14:tracePt t="63313" x="4384675" y="3089275"/>
          <p14:tracePt t="63330" x="3822700" y="3286125"/>
          <p14:tracePt t="63347" x="2697163" y="3803650"/>
          <p14:tracePt t="63363" x="2062163" y="4143375"/>
          <p14:tracePt t="63380" x="1847850" y="4232275"/>
          <p14:tracePt t="63621" x="1857375" y="4313238"/>
          <p14:tracePt t="63630" x="1884363" y="4313238"/>
          <p14:tracePt t="63637" x="1901825" y="4313238"/>
          <p14:tracePt t="63647" x="1938338" y="4313238"/>
          <p14:tracePt t="63663" x="2017713" y="4313238"/>
          <p14:tracePt t="63680" x="2143125" y="4303713"/>
          <p14:tracePt t="63697" x="2286000" y="4286250"/>
          <p14:tracePt t="63713" x="2490788" y="4232275"/>
          <p14:tracePt t="63730" x="2625725" y="4187825"/>
          <p14:tracePt t="63747" x="2697163" y="4152900"/>
          <p14:tracePt t="63748" x="2705100" y="4143375"/>
          <p14:tracePt t="63764" x="2705100" y="4116388"/>
          <p14:tracePt t="63780" x="2714625" y="4089400"/>
          <p14:tracePt t="63797" x="2741613" y="4027488"/>
          <p14:tracePt t="63814" x="2741613" y="3938588"/>
          <p14:tracePt t="63830" x="2741613" y="3919538"/>
          <p14:tracePt t="63846" x="2732088" y="3884613"/>
          <p14:tracePt t="63863" x="2714625" y="3867150"/>
          <p14:tracePt t="63880" x="2697163" y="3848100"/>
          <p14:tracePt t="63897" x="2660650" y="3795713"/>
          <p14:tracePt t="63913" x="2652713" y="3786188"/>
          <p14:tracePt t="63930" x="2625725" y="3768725"/>
          <p14:tracePt t="63947" x="2625725" y="3741738"/>
          <p14:tracePt t="63963" x="2608263" y="3697288"/>
          <p14:tracePt t="63981" x="2571750" y="3679825"/>
          <p14:tracePt t="63997" x="2517775" y="3652838"/>
          <p14:tracePt t="64013" x="2500313" y="3643313"/>
          <p14:tracePt t="64030" x="2482850" y="3643313"/>
          <p14:tracePt t="64046" x="2465388" y="3643313"/>
          <p14:tracePt t="64063" x="2411413" y="3633788"/>
          <p14:tracePt t="64097" x="2401888" y="3616325"/>
          <p14:tracePt t="64113" x="2393950" y="3616325"/>
          <p14:tracePt t="64130" x="2374900" y="3616325"/>
          <p14:tracePt t="64147" x="2366963" y="3616325"/>
          <p14:tracePt t="64205" x="2347913" y="3616325"/>
          <p14:tracePt t="64214" x="2339975" y="3625850"/>
          <p14:tracePt t="64221" x="2339975" y="3633788"/>
          <p14:tracePt t="64230" x="2330450" y="3652838"/>
          <p14:tracePt t="64247" x="2330450" y="3660775"/>
          <p14:tracePt t="64263" x="2330450" y="3697288"/>
          <p14:tracePt t="64280" x="2330450" y="3741738"/>
          <p14:tracePt t="64297" x="2330450" y="3803650"/>
          <p14:tracePt t="64313" x="2357438" y="3867150"/>
          <p14:tracePt t="64330" x="2366963" y="3902075"/>
          <p14:tracePt t="64347" x="2384425" y="3946525"/>
          <p14:tracePt t="64363" x="2393950" y="4010025"/>
          <p14:tracePt t="64381" x="2419350" y="4071938"/>
          <p14:tracePt t="64397" x="2446338" y="4170363"/>
          <p14:tracePt t="64414" x="2446338" y="4251325"/>
          <p14:tracePt t="64430" x="2455863" y="4268788"/>
          <p14:tracePt t="64446" x="2482850" y="4330700"/>
          <p14:tracePt t="64464" x="2490788" y="4357688"/>
          <p14:tracePt t="64480" x="2509838" y="4411663"/>
          <p14:tracePt t="64497" x="2517775" y="4446588"/>
          <p14:tracePt t="64513" x="2527300" y="4491038"/>
          <p14:tracePt t="64530" x="2536825" y="4527550"/>
          <p14:tracePt t="64547" x="2554288" y="4545013"/>
          <p14:tracePt t="64563" x="2562225" y="4562475"/>
          <p14:tracePt t="64581" x="2571750" y="4589463"/>
          <p14:tracePt t="64597" x="2589213" y="4598988"/>
          <p14:tracePt t="64614" x="2608263" y="4598988"/>
          <p14:tracePt t="64630" x="2652713" y="4608513"/>
          <p14:tracePt t="64646" x="2697163" y="4608513"/>
          <p14:tracePt t="64663" x="2768600" y="4616450"/>
          <p14:tracePt t="64681" x="2822575" y="4616450"/>
          <p14:tracePt t="64696" x="2847975" y="4616450"/>
          <p14:tracePt t="64713" x="2874963" y="4616450"/>
          <p14:tracePt t="64730" x="2894013" y="4616450"/>
          <p14:tracePt t="64747" x="2928938" y="4616450"/>
          <p14:tracePt t="64763" x="2938463" y="4616450"/>
          <p14:tracePt t="64781" x="2973388" y="4616450"/>
          <p14:tracePt t="64798" x="3000375" y="4616450"/>
          <p14:tracePt t="64814" x="3017838" y="4608513"/>
          <p14:tracePt t="64830" x="3054350" y="4572000"/>
          <p14:tracePt t="64847" x="3071813" y="4562475"/>
          <p14:tracePt t="64863" x="3081338" y="4527550"/>
          <p14:tracePt t="64880" x="3081338" y="4483100"/>
          <p14:tracePt t="64897" x="3081338" y="4419600"/>
          <p14:tracePt t="64913" x="3081338" y="4357688"/>
          <p14:tracePt t="64930" x="3044825" y="4313238"/>
          <p14:tracePt t="64947" x="3017838" y="4276725"/>
          <p14:tracePt t="64963" x="3000375" y="4224338"/>
          <p14:tracePt t="64980" x="2973388" y="4179888"/>
          <p14:tracePt t="64997" x="2938463" y="4108450"/>
          <p14:tracePt t="65014" x="2928938" y="4071938"/>
          <p14:tracePt t="65030" x="2911475" y="4044950"/>
          <p14:tracePt t="65047" x="2867025" y="3983038"/>
          <p14:tracePt t="65063" x="2857500" y="3965575"/>
          <p14:tracePt t="65080" x="2822575" y="3929063"/>
          <p14:tracePt t="65113" x="2795588" y="3875088"/>
          <p14:tracePt t="65131" x="2786063" y="3867150"/>
          <p14:tracePt t="65147" x="2759075" y="3830638"/>
          <p14:tracePt t="65163" x="2741613" y="3813175"/>
          <p14:tracePt t="65180" x="2732088" y="3786188"/>
          <p14:tracePt t="65197" x="2705100" y="3759200"/>
          <p14:tracePt t="65213" x="2697163" y="3751263"/>
          <p14:tracePt t="65230" x="2687638" y="3732213"/>
          <p14:tracePt t="65247" x="2670175" y="3714750"/>
          <p14:tracePt t="65263" x="2652713" y="3705225"/>
          <p14:tracePt t="65280" x="2643188" y="3697288"/>
          <p14:tracePt t="65297" x="2608263" y="3670300"/>
          <p14:tracePt t="65313" x="2589213" y="3660775"/>
          <p14:tracePt t="65347" x="2554288" y="3652838"/>
          <p14:tracePt t="65363" x="2536825" y="3643313"/>
          <p14:tracePt t="65380" x="2527300" y="3643313"/>
          <p14:tracePt t="65397" x="2509838" y="3643313"/>
          <p14:tracePt t="65421" x="2490788" y="3643313"/>
          <p14:tracePt t="65430" x="2482850" y="3625850"/>
          <p14:tracePt t="65477" x="2473325" y="3616325"/>
          <p14:tracePt t="65509" x="2465388" y="3616325"/>
          <p14:tracePt t="65533" x="2455863" y="3633788"/>
          <p14:tracePt t="65541" x="2446338" y="3643313"/>
          <p14:tracePt t="65557" x="2446338" y="3652838"/>
          <p14:tracePt t="65565" x="2438400" y="3660775"/>
          <p14:tracePt t="65580" x="2438400" y="3670300"/>
          <p14:tracePt t="65597" x="2419350" y="3741738"/>
          <p14:tracePt t="65614" x="2419350" y="3768725"/>
          <p14:tracePt t="65630" x="2419350" y="3813175"/>
          <p14:tracePt t="65647" x="2419350" y="3848100"/>
          <p14:tracePt t="65663" x="2419350" y="3902075"/>
          <p14:tracePt t="65681" x="2419350" y="3956050"/>
          <p14:tracePt t="65696" x="2419350" y="4010025"/>
          <p14:tracePt t="65713" x="2419350" y="4071938"/>
          <p14:tracePt t="65730" x="2446338" y="4170363"/>
          <p14:tracePt t="65746" x="2455863" y="4251325"/>
          <p14:tracePt t="65763" x="2465388" y="4322763"/>
          <p14:tracePt t="65765" x="2465388" y="4348163"/>
          <p14:tracePt t="65781" x="2482850" y="4384675"/>
          <p14:tracePt t="65797" x="2517775" y="4446588"/>
          <p14:tracePt t="65814" x="2527300" y="4491038"/>
          <p14:tracePt t="65830" x="2554288" y="4510088"/>
          <p14:tracePt t="65847" x="2571750" y="4527550"/>
          <p14:tracePt t="65863" x="2608263" y="4562475"/>
          <p14:tracePt t="65880" x="2625725" y="4589463"/>
          <p14:tracePt t="65897" x="2660650" y="4608513"/>
          <p14:tracePt t="65913" x="2679700" y="4625975"/>
          <p14:tracePt t="65931" x="2714625" y="4643438"/>
          <p14:tracePt t="65947" x="2741613" y="4670425"/>
          <p14:tracePt t="65963" x="2768600" y="4670425"/>
          <p14:tracePt t="65980" x="2830513" y="4687888"/>
          <p14:tracePt t="65997" x="2919413" y="4687888"/>
          <p14:tracePt t="66014" x="2955925" y="4687888"/>
          <p14:tracePt t="66030" x="2973388" y="4687888"/>
          <p14:tracePt t="66046" x="2990850" y="4670425"/>
          <p14:tracePt t="66063" x="3009900" y="4652963"/>
          <p14:tracePt t="66080" x="3062288" y="4608513"/>
          <p14:tracePt t="66096" x="3071813" y="4572000"/>
          <p14:tracePt t="66113" x="3081338" y="4537075"/>
          <p14:tracePt t="66130" x="3081338" y="4483100"/>
          <p14:tracePt t="66146" x="3081338" y="4394200"/>
          <p14:tracePt t="66163" x="3081338" y="4313238"/>
          <p14:tracePt t="66180" x="3081338" y="4251325"/>
          <p14:tracePt t="66197" x="3054350" y="4160838"/>
          <p14:tracePt t="66214" x="3027363" y="4089400"/>
          <p14:tracePt t="66230" x="3017838" y="4037013"/>
          <p14:tracePt t="66246" x="2990850" y="3973513"/>
          <p14:tracePt t="66263" x="2990850" y="3956050"/>
          <p14:tracePt t="66280" x="2982913" y="3938588"/>
          <p14:tracePt t="66296" x="2955925" y="3919538"/>
          <p14:tracePt t="66313" x="2946400" y="3911600"/>
          <p14:tracePt t="66330" x="2946400" y="3902075"/>
          <p14:tracePt t="66347" x="2938463" y="3884613"/>
          <p14:tracePt t="66363" x="2901950" y="3875088"/>
          <p14:tracePt t="66380" x="2894013" y="3875088"/>
          <p14:tracePt t="66397" x="2830513" y="3867150"/>
          <p14:tracePt t="66414" x="2822575" y="3857625"/>
          <p14:tracePt t="66430" x="2776538" y="3840163"/>
          <p14:tracePt t="66446" x="2732088" y="3813175"/>
          <p14:tracePt t="66463" x="2687638" y="3803650"/>
          <p14:tracePt t="66480" x="2660650" y="3795713"/>
          <p14:tracePt t="66496" x="2643188" y="3776663"/>
          <p14:tracePt t="66513" x="2633663" y="3776663"/>
          <p14:tracePt t="66530" x="2616200" y="3776663"/>
          <p14:tracePt t="66547" x="2598738" y="3759200"/>
          <p14:tracePt t="66597" x="2581275" y="3751263"/>
          <p14:tracePt t="66613" x="2571750" y="3741738"/>
          <p14:tracePt t="66621" x="2554288" y="3741738"/>
          <p14:tracePt t="66630" x="2544763" y="3732213"/>
          <p14:tracePt t="66647" x="2536825" y="3724275"/>
          <p14:tracePt t="66663" x="2527300" y="3714750"/>
          <p14:tracePt t="66680" x="2517775" y="3705225"/>
          <p14:tracePt t="66701" x="2509838" y="3687763"/>
          <p14:tracePt t="66717" x="2482850" y="3670300"/>
          <p14:tracePt t="66730" x="2473325" y="3670300"/>
          <p14:tracePt t="66746" x="2465388" y="3660775"/>
          <p14:tracePt t="66763" x="2455863" y="3652838"/>
          <p14:tracePt t="66813" x="2446338" y="3652838"/>
          <p14:tracePt t="66821" x="2419350" y="3652838"/>
          <p14:tracePt t="66830" x="2411413" y="3652838"/>
          <p14:tracePt t="66846" x="2401888" y="3652838"/>
          <p14:tracePt t="66869" x="2393950" y="3652838"/>
          <p14:tracePt t="66901" x="2366963" y="3652838"/>
          <p14:tracePt t="66917" x="2357438" y="3652838"/>
          <p14:tracePt t="66925" x="2347913" y="3660775"/>
          <p14:tracePt t="66933" x="2347913" y="3670300"/>
          <p14:tracePt t="66946" x="2347913" y="3679825"/>
          <p14:tracePt t="66963" x="2347913" y="3724275"/>
          <p14:tracePt t="66980" x="2347913" y="3776663"/>
          <p14:tracePt t="66997" x="2347913" y="3857625"/>
          <p14:tracePt t="67013" x="2347913" y="3919538"/>
          <p14:tracePt t="67030" x="2366963" y="3983038"/>
          <p14:tracePt t="67047" x="2374900" y="4044950"/>
          <p14:tracePt t="67063" x="2393950" y="4089400"/>
          <p14:tracePt t="67080" x="2419350" y="4170363"/>
          <p14:tracePt t="67096" x="2419350" y="4214813"/>
          <p14:tracePt t="67113" x="2428875" y="4276725"/>
          <p14:tracePt t="67130" x="2428875" y="4322763"/>
          <p14:tracePt t="67147" x="2446338" y="4375150"/>
          <p14:tracePt t="67163" x="2473325" y="4411663"/>
          <p14:tracePt t="67180" x="2482850" y="4456113"/>
          <p14:tracePt t="67197" x="2500313" y="4510088"/>
          <p14:tracePt t="67214" x="2500313" y="4518025"/>
          <p14:tracePt t="67230" x="2500313" y="4554538"/>
          <p14:tracePt t="67247" x="2517775" y="4572000"/>
          <p14:tracePt t="67263" x="2536825" y="4608513"/>
          <p14:tracePt t="67280" x="2562225" y="4625975"/>
          <p14:tracePt t="67296" x="2571750" y="4660900"/>
          <p14:tracePt t="67313" x="2581275" y="4670425"/>
          <p14:tracePt t="67330" x="2589213" y="4679950"/>
          <p14:tracePt t="67346" x="2633663" y="4687888"/>
          <p14:tracePt t="67363" x="2660650" y="4687888"/>
          <p14:tracePt t="67380" x="2697163" y="4714875"/>
          <p14:tracePt t="67396" x="2705100" y="4714875"/>
          <p14:tracePt t="67414" x="2751138" y="4714875"/>
          <p14:tracePt t="67430" x="2768600" y="4714875"/>
          <p14:tracePt t="67447" x="2803525" y="4714875"/>
          <p14:tracePt t="67480" x="2822575" y="4714875"/>
          <p14:tracePt t="67496" x="2874963" y="4697413"/>
          <p14:tracePt t="67513" x="2884488" y="4679950"/>
          <p14:tracePt t="67530" x="2894013" y="4652963"/>
          <p14:tracePt t="67547" x="2919413" y="4598988"/>
          <p14:tracePt t="67563" x="2919413" y="4562475"/>
          <p14:tracePt t="67580" x="2919413" y="4491038"/>
          <p14:tracePt t="67597" x="2919413" y="4357688"/>
          <p14:tracePt t="67614" x="2919413" y="4286250"/>
          <p14:tracePt t="67630" x="2919413" y="4251325"/>
          <p14:tracePt t="67647" x="2919413" y="4205288"/>
          <p14:tracePt t="67663" x="2901950" y="4160838"/>
          <p14:tracePt t="67680" x="2867025" y="4108450"/>
          <p14:tracePt t="67696" x="2847975" y="4062413"/>
          <p14:tracePt t="67713" x="2840038" y="4017963"/>
          <p14:tracePt t="67730" x="2803525" y="3983038"/>
          <p14:tracePt t="67747" x="2776538" y="3956050"/>
          <p14:tracePt t="67748" x="2751138" y="3929063"/>
          <p14:tracePt t="67763" x="2741613" y="3919538"/>
          <p14:tracePt t="67780" x="2705100" y="3857625"/>
          <p14:tracePt t="67797" x="2660650" y="3803650"/>
          <p14:tracePt t="67814" x="2643188" y="3795713"/>
          <p14:tracePt t="67830" x="2598738" y="3776663"/>
          <p14:tracePt t="67847" x="2562225" y="3768725"/>
          <p14:tracePt t="67863" x="2554288" y="3751263"/>
          <p14:tracePt t="67880" x="2527300" y="3741738"/>
          <p14:tracePt t="67913" x="2509838" y="3724275"/>
          <p14:tracePt t="67946" x="2473325" y="3687763"/>
          <p14:tracePt t="67963" x="2465388" y="3687763"/>
          <p14:tracePt t="67981" x="2446338" y="3670300"/>
          <p14:tracePt t="67996" x="2419350" y="3660775"/>
          <p14:tracePt t="68014" x="2411413" y="3660775"/>
          <p14:tracePt t="68030" x="2401888" y="3643313"/>
          <p14:tracePt t="68046" x="2384425" y="3643313"/>
          <p14:tracePt t="68063" x="2374900" y="3633788"/>
          <p14:tracePt t="68080" x="2339975" y="3625850"/>
          <p14:tracePt t="68117" x="2330450" y="3616325"/>
          <p14:tracePt t="68133" x="2322513" y="3608388"/>
          <p14:tracePt t="68285" x="2330450" y="3616325"/>
          <p14:tracePt t="68301" x="2357438" y="3643313"/>
          <p14:tracePt t="68317" x="2366963" y="3652838"/>
          <p14:tracePt t="68325" x="2374900" y="3660775"/>
          <p14:tracePt t="68333" x="2384425" y="3670300"/>
          <p14:tracePt t="68349" x="2401888" y="3670300"/>
          <p14:tracePt t="68363" x="2419350" y="3679825"/>
          <p14:tracePt t="68380" x="2438400" y="3687763"/>
          <p14:tracePt t="68397" x="2465388" y="3714750"/>
          <p14:tracePt t="68414" x="2482850" y="3724275"/>
          <p14:tracePt t="68430" x="2490788" y="3732213"/>
          <p14:tracePt t="68446" x="2509838" y="3751263"/>
          <p14:tracePt t="68463" x="2536825" y="3768725"/>
          <p14:tracePt t="68480" x="2544763" y="3776663"/>
          <p14:tracePt t="68496" x="2562225" y="3786188"/>
          <p14:tracePt t="68513" x="2571750" y="3813175"/>
          <p14:tracePt t="68530" x="2598738" y="3830638"/>
          <p14:tracePt t="68563" x="2608263" y="3840163"/>
          <p14:tracePt t="68580" x="2608263" y="3875088"/>
          <p14:tracePt t="68597" x="2643188" y="3946525"/>
          <p14:tracePt t="68613" x="2643188" y="3983038"/>
          <p14:tracePt t="68630" x="2652713" y="4010025"/>
          <p14:tracePt t="68646" x="2660650" y="4037013"/>
          <p14:tracePt t="68663" x="2660650" y="4044950"/>
          <p14:tracePt t="68680" x="2660650" y="4089400"/>
          <p14:tracePt t="68696" x="2697163" y="4125913"/>
          <p14:tracePt t="68713" x="2697163" y="4160838"/>
          <p14:tracePt t="68730" x="2697163" y="4179888"/>
          <p14:tracePt t="68746" x="2697163" y="4224338"/>
          <p14:tracePt t="68763" x="2697163" y="4232275"/>
          <p14:tracePt t="68780" x="2697163" y="4259263"/>
          <p14:tracePt t="68797" x="2724150" y="4286250"/>
          <p14:tracePt t="68814" x="2724150" y="4313238"/>
          <p14:tracePt t="68830" x="2751138" y="4340225"/>
          <p14:tracePt t="68885" x="2759075" y="4348163"/>
          <p14:tracePt t="68917" x="2768600" y="4357688"/>
          <p14:tracePt t="68965" x="2768600" y="4367213"/>
          <p14:tracePt t="69029" x="2768600" y="4375150"/>
          <p14:tracePt t="69093" x="2776538" y="4384675"/>
          <p14:tracePt t="69197" x="2776538" y="4402138"/>
          <p14:tracePt t="69213" x="2776538" y="4419600"/>
          <p14:tracePt t="69221" x="2786063" y="4429125"/>
          <p14:tracePt t="69246" x="2795588" y="4438650"/>
          <p14:tracePt t="69293" x="2795588" y="4446588"/>
          <p14:tracePt t="69381" x="2795588" y="4473575"/>
          <p14:tracePt t="69389" x="2803525" y="4483100"/>
          <p14:tracePt t="69717" x="2803525" y="4491038"/>
          <p14:tracePt t="69725" x="2803525" y="4500563"/>
          <p14:tracePt t="69765" x="2803525" y="4537075"/>
          <p14:tracePt t="69781" x="2795588" y="4545013"/>
          <p14:tracePt t="69821" x="2786063" y="4545013"/>
          <p14:tracePt t="69837" x="2759075" y="4545013"/>
          <p14:tracePt t="69846" x="2751138" y="4545013"/>
          <p14:tracePt t="69861" x="2732088" y="4545013"/>
          <p14:tracePt t="69869" x="2705100" y="4545013"/>
          <p14:tracePt t="69879" x="2687638" y="4545013"/>
          <p14:tracePt t="69896" x="2643188" y="4545013"/>
          <p14:tracePt t="69913" x="2608263" y="4545013"/>
          <p14:tracePt t="69930" x="2562225" y="4545013"/>
          <p14:tracePt t="69946" x="2500313" y="4545013"/>
          <p14:tracePt t="69963" x="2473325" y="4545013"/>
          <p14:tracePt t="69980" x="2465388" y="4545013"/>
          <p14:tracePt t="69997" x="2419350" y="4545013"/>
          <p14:tracePt t="70014" x="2401888" y="4545013"/>
          <p14:tracePt t="70030" x="2384425" y="4545013"/>
          <p14:tracePt t="70047" x="2357438" y="4545013"/>
          <p14:tracePt t="70063" x="2303463" y="4537075"/>
          <p14:tracePt t="70080" x="2286000" y="4527550"/>
          <p14:tracePt t="70096" x="2251075" y="4510088"/>
          <p14:tracePt t="70113" x="2241550" y="4510088"/>
          <p14:tracePt t="70293" x="2276475" y="4510088"/>
          <p14:tracePt t="70301" x="2303463" y="4510088"/>
          <p14:tracePt t="70313" x="2339975" y="4510088"/>
          <p14:tracePt t="70330" x="2374900" y="4510088"/>
          <p14:tracePt t="70346" x="2428875" y="4510088"/>
          <p14:tracePt t="70363" x="2482850" y="4510088"/>
          <p14:tracePt t="70380" x="2527300" y="4510088"/>
          <p14:tracePt t="70397" x="2598738" y="4518025"/>
          <p14:tracePt t="70413" x="2652713" y="4518025"/>
          <p14:tracePt t="70430" x="2714625" y="4537075"/>
          <p14:tracePt t="70446" x="2776538" y="4537075"/>
          <p14:tracePt t="70463" x="2803525" y="4537075"/>
          <p14:tracePt t="70480" x="2830513" y="4537075"/>
          <p14:tracePt t="70496" x="2874963" y="4537075"/>
          <p14:tracePt t="70513" x="2938463" y="4537075"/>
          <p14:tracePt t="70669" x="2928938" y="4527550"/>
          <p14:tracePt t="70717" x="2919413" y="4518025"/>
          <p14:tracePt t="70733" x="2911475" y="4500563"/>
          <p14:tracePt t="70749" x="2901950" y="4483100"/>
          <p14:tracePt t="70773" x="2894013" y="4473575"/>
          <p14:tracePt t="70798" x="2894013" y="4446588"/>
          <p14:tracePt t="70804" x="2894013" y="4438650"/>
          <p14:tracePt t="70814" x="2884488" y="4429125"/>
          <p14:tracePt t="70830" x="2884488" y="4419600"/>
          <p14:tracePt t="70846" x="2884488" y="4384675"/>
          <p14:tracePt t="70863" x="2884488" y="4375150"/>
          <p14:tracePt t="70879" x="2884488" y="4348163"/>
          <p14:tracePt t="70913" x="2884488" y="4340225"/>
          <p14:tracePt t="70930" x="2884488" y="4330700"/>
          <p14:tracePt t="70946" x="2884488" y="4313238"/>
          <p14:tracePt t="71102" x="2867025" y="4276725"/>
          <p14:tracePt t="71133" x="2867025" y="4268788"/>
          <p14:tracePt t="71141" x="2867025" y="4259263"/>
          <p14:tracePt t="71149" x="2857500" y="4241800"/>
          <p14:tracePt t="71163" x="2857500" y="4232275"/>
          <p14:tracePt t="71180" x="2830513" y="4197350"/>
          <p14:tracePt t="71197" x="2813050" y="4152900"/>
          <p14:tracePt t="71214" x="2803525" y="4116388"/>
          <p14:tracePt t="71230" x="2768600" y="4089400"/>
          <p14:tracePt t="71246" x="2751138" y="4054475"/>
          <p14:tracePt t="71263" x="2697163" y="4010025"/>
          <p14:tracePt t="71279" x="2643188" y="3938588"/>
          <p14:tracePt t="71296" x="2616200" y="3919538"/>
          <p14:tracePt t="71313" x="2581275" y="3884613"/>
          <p14:tracePt t="71329" x="2554288" y="3875088"/>
          <p14:tracePt t="71346" x="2544763" y="3857625"/>
          <p14:tracePt t="71363" x="2536825" y="3848100"/>
          <p14:tracePt t="71379" x="2527300" y="3840163"/>
          <p14:tracePt t="71396" x="2517775" y="3822700"/>
          <p14:tracePt t="71414" x="2490788" y="3786188"/>
          <p14:tracePt t="71429" x="2482850" y="3776663"/>
          <p14:tracePt t="71446" x="2473325" y="3768725"/>
          <p14:tracePt t="71463" x="2473325" y="3759200"/>
          <p14:tracePt t="71479" x="2473325" y="3732213"/>
          <p14:tracePt t="71496" x="2465388" y="3724275"/>
          <p14:tracePt t="71549" x="2465388" y="3714750"/>
          <p14:tracePt t="71573" x="2455863" y="3705225"/>
          <p14:tracePt t="71581" x="2446338" y="3697288"/>
          <p14:tracePt t="71605" x="2446338" y="3687763"/>
          <p14:tracePt t="71637" x="2446338" y="3679825"/>
          <p14:tracePt t="71749" x="2446338" y="3660775"/>
          <p14:tracePt t="71757" x="2455863" y="3660775"/>
          <p14:tracePt t="71773" x="2473325" y="3660775"/>
          <p14:tracePt t="71781" x="2490788" y="3660775"/>
          <p14:tracePt t="71797" x="2509838" y="3660775"/>
          <p14:tracePt t="71814" x="2544763" y="3679825"/>
          <p14:tracePt t="71830" x="2562225" y="3687763"/>
          <p14:tracePt t="71846" x="2581275" y="3697288"/>
          <p14:tracePt t="71863" x="2625725" y="3724275"/>
          <p14:tracePt t="71880" x="2652713" y="3741738"/>
          <p14:tracePt t="71897" x="2679700" y="3776663"/>
          <p14:tracePt t="71913" x="2705100" y="3795713"/>
          <p14:tracePt t="71930" x="2714625" y="3803650"/>
          <p14:tracePt t="71946" x="2724150" y="3813175"/>
          <p14:tracePt t="71989" x="2732088" y="3822700"/>
          <p14:tracePt t="72141" x="2741613" y="3822700"/>
          <p14:tracePt t="72149" x="2768600" y="3840163"/>
          <p14:tracePt t="72157" x="2776538" y="3840163"/>
          <p14:tracePt t="72165" x="2813050" y="3840163"/>
          <p14:tracePt t="72179" x="2830513" y="3840163"/>
          <p14:tracePt t="72197" x="2990850" y="3848100"/>
          <p14:tracePt t="72213" x="3187700" y="3848100"/>
          <p14:tracePt t="72230" x="3589338" y="3848100"/>
          <p14:tracePt t="72246" x="4152900" y="3813175"/>
          <p14:tracePt t="72263" x="4848225" y="3697288"/>
          <p14:tracePt t="72280" x="5608638" y="3643313"/>
          <p14:tracePt t="72296" x="6242050" y="3554413"/>
          <p14:tracePt t="72313" x="6697663" y="3473450"/>
          <p14:tracePt t="72329" x="6965950" y="3473450"/>
          <p14:tracePt t="72346" x="7062788" y="3446463"/>
          <p14:tracePt t="72363" x="7089775" y="3446463"/>
          <p14:tracePt t="72509" x="7099300" y="3446463"/>
          <p14:tracePt t="72557" x="7108825" y="3438525"/>
          <p14:tracePt t="72565" x="7108825" y="3429000"/>
          <p14:tracePt t="72573" x="7116763" y="3419475"/>
          <p14:tracePt t="72581" x="7143750" y="3402013"/>
          <p14:tracePt t="72597" x="7205663" y="3394075"/>
          <p14:tracePt t="72614" x="7277100" y="3384550"/>
          <p14:tracePt t="72630" x="7412038" y="3340100"/>
          <p14:tracePt t="72646" x="7527925" y="3276600"/>
          <p14:tracePt t="72663" x="7643813" y="3259138"/>
          <p14:tracePt t="72679" x="7653338" y="3259138"/>
          <p14:tracePt t="72805" x="7680325" y="3251200"/>
          <p14:tracePt t="72821" x="7688263" y="3241675"/>
          <p14:tracePt t="72845" x="7697788" y="3241675"/>
          <p14:tracePt t="72853" x="7705725" y="3232150"/>
          <p14:tracePt t="72863" x="7715250" y="3224213"/>
          <p14:tracePt t="72885" x="7724775" y="3214688"/>
          <p14:tracePt t="72901" x="7732713" y="3197225"/>
          <p14:tracePt t="73070" x="7759700" y="3197225"/>
          <p14:tracePt t="73086" x="7769225" y="3197225"/>
          <p14:tracePt t="73093" x="7804150" y="3197225"/>
          <p14:tracePt t="73101" x="7813675" y="3197225"/>
          <p14:tracePt t="73113" x="7823200" y="3197225"/>
          <p14:tracePt t="73129" x="7867650" y="3197225"/>
          <p14:tracePt t="73146" x="7902575" y="3197225"/>
          <p14:tracePt t="73163" x="7920038" y="3197225"/>
          <p14:tracePt t="73180" x="7929563" y="3197225"/>
          <p14:tracePt t="73196" x="7947025" y="3197225"/>
          <p14:tracePt t="73269" x="7966075" y="3197225"/>
          <p14:tracePt t="73421" x="7974013" y="3197225"/>
          <p14:tracePt t="73565" x="7983538" y="3197225"/>
          <p14:tracePt t="73749" x="8001000" y="3197225"/>
          <p14:tracePt t="73757" x="8027988" y="3197225"/>
          <p14:tracePt t="73765" x="8062913" y="3197225"/>
          <p14:tracePt t="73780" x="8089900" y="3187700"/>
          <p14:tracePt t="73797" x="8180388" y="3160713"/>
          <p14:tracePt t="73814" x="8197850" y="3160713"/>
          <p14:tracePt t="73830" x="8215313" y="3152775"/>
          <p14:tracePt t="73885" x="8242300" y="3143250"/>
          <p14:tracePt t="73901" x="8251825" y="3133725"/>
          <p14:tracePt t="73965" x="8259763" y="3133725"/>
          <p14:tracePt t="73973" x="8269288" y="3125788"/>
          <p14:tracePt t="73989" x="8277225" y="3108325"/>
          <p14:tracePt t="74005" x="8286750" y="3108325"/>
          <p14:tracePt t="74021" x="8296275" y="3108325"/>
          <p14:tracePt t="74031" x="8313738" y="3098800"/>
          <p14:tracePt t="74046" x="8367713" y="3098800"/>
          <p14:tracePt t="74063" x="8412163" y="3098800"/>
          <p14:tracePt t="74079" x="8447088" y="3098800"/>
          <p14:tracePt t="74096" x="8483600" y="3098800"/>
          <p14:tracePt t="74113" x="8528050" y="3098800"/>
          <p14:tracePt t="74129" x="8545513" y="3098800"/>
          <p14:tracePt t="74146" x="8582025" y="3089275"/>
          <p14:tracePt t="74163" x="8589963" y="3089275"/>
          <p14:tracePt t="74477" x="8599488" y="3081338"/>
          <p14:tracePt t="74685" x="8599488" y="3071813"/>
          <p14:tracePt t="74693" x="8599488" y="3009900"/>
          <p14:tracePt t="74701" x="8599488" y="2938463"/>
          <p14:tracePt t="74713" x="8599488" y="2884488"/>
          <p14:tracePt t="74729" x="8562975" y="2786063"/>
          <p14:tracePt t="74746" x="8545513" y="2741613"/>
          <p14:tracePt t="74763" x="8510588" y="2687638"/>
          <p14:tracePt t="74779" x="8466138" y="2589213"/>
          <p14:tracePt t="74797" x="8375650" y="2517775"/>
          <p14:tracePt t="74798" x="8367713" y="2509838"/>
          <p14:tracePt t="74813" x="8296275" y="2465388"/>
          <p14:tracePt t="74830" x="8215313" y="2411413"/>
          <p14:tracePt t="74846" x="8161338" y="2357438"/>
          <p14:tracePt t="74863" x="8153400" y="2330450"/>
          <p14:tracePt t="74880" x="8143875" y="2295525"/>
          <p14:tracePt t="74913" x="8126413" y="2286000"/>
          <p14:tracePt t="75021" x="8116888" y="2276475"/>
          <p14:tracePt t="75085" x="8108950" y="2276475"/>
          <p14:tracePt t="75093" x="8089900" y="2303463"/>
          <p14:tracePt t="75101" x="8062913" y="2330450"/>
          <p14:tracePt t="75113" x="8045450" y="2401888"/>
          <p14:tracePt t="75129" x="8001000" y="2465388"/>
          <p14:tracePt t="75146" x="7929563" y="2527300"/>
          <p14:tracePt t="75163" x="7875588" y="2616200"/>
          <p14:tracePt t="75180" x="7848600" y="2643188"/>
          <p14:tracePt t="75197" x="7796213" y="2687638"/>
          <p14:tracePt t="75213" x="7786688" y="2724150"/>
          <p14:tracePt t="75230" x="7769225" y="2759075"/>
          <p14:tracePt t="75246" x="7759700" y="2776538"/>
          <p14:tracePt t="75263" x="7759700" y="2786063"/>
          <p14:tracePt t="75280" x="7759700" y="2822575"/>
          <p14:tracePt t="75296" x="7759700" y="2830513"/>
          <p14:tracePt t="75313" x="7759700" y="2840038"/>
          <p14:tracePt t="75329" x="7759700" y="2857500"/>
          <p14:tracePt t="75346" x="7759700" y="2874963"/>
          <p14:tracePt t="75363" x="7742238" y="2901950"/>
          <p14:tracePt t="75380" x="7742238" y="2911475"/>
          <p14:tracePt t="75397" x="7742238" y="2965450"/>
          <p14:tracePt t="75413" x="7742238" y="2990850"/>
          <p14:tracePt t="75430" x="7742238" y="3036888"/>
          <p14:tracePt t="75446" x="7742238" y="3081338"/>
          <p14:tracePt t="75462" x="7759700" y="3108325"/>
          <p14:tracePt t="75480" x="7796213" y="3143250"/>
          <p14:tracePt t="75496" x="7867650" y="3205163"/>
          <p14:tracePt t="75513" x="7947025" y="3251200"/>
          <p14:tracePt t="75529" x="8027988" y="3286125"/>
          <p14:tracePt t="75546" x="8126413" y="3313113"/>
          <p14:tracePt t="75563" x="8215313" y="3340100"/>
          <p14:tracePt t="75579" x="8296275" y="3367088"/>
          <p14:tracePt t="75597" x="8340725" y="3367088"/>
          <p14:tracePt t="75613" x="8358188" y="3375025"/>
          <p14:tracePt t="75630" x="8394700" y="3375025"/>
          <p14:tracePt t="75646" x="8402638" y="3375025"/>
          <p14:tracePt t="75663" x="8439150" y="3402013"/>
          <p14:tracePt t="75679" x="8466138" y="3402013"/>
          <p14:tracePt t="75696" x="8510588" y="3402013"/>
          <p14:tracePt t="75713" x="8545513" y="3402013"/>
          <p14:tracePt t="75729" x="8582025" y="3384550"/>
          <p14:tracePt t="75746" x="8653463" y="3348038"/>
          <p14:tracePt t="75763" x="8680450" y="3322638"/>
          <p14:tracePt t="75779" x="8705850" y="3313113"/>
          <p14:tracePt t="75796" x="8759825" y="3276600"/>
          <p14:tracePt t="75813" x="8796338" y="3259138"/>
          <p14:tracePt t="75831" x="8796338" y="3241675"/>
          <p14:tracePt t="75846" x="8804275" y="3214688"/>
          <p14:tracePt t="75863" x="8804275" y="3170238"/>
          <p14:tracePt t="75880" x="8804275" y="3125788"/>
          <p14:tracePt t="75896" x="8804275" y="3081338"/>
          <p14:tracePt t="75913" x="8804275" y="3044825"/>
          <p14:tracePt t="75929" x="8804275" y="2990850"/>
          <p14:tracePt t="75946" x="8804275" y="2946400"/>
          <p14:tracePt t="75963" x="8804275" y="2928938"/>
          <p14:tracePt t="75979" x="8804275" y="2884488"/>
          <p14:tracePt t="75996" x="8796338" y="2847975"/>
          <p14:tracePt t="76013" x="8769350" y="2795588"/>
          <p14:tracePt t="76030" x="8732838" y="2741613"/>
          <p14:tracePt t="76046" x="8724900" y="2724150"/>
          <p14:tracePt t="76063" x="8705850" y="2697163"/>
          <p14:tracePt t="76079" x="8670925" y="2660650"/>
          <p14:tracePt t="76096" x="8661400" y="2616200"/>
          <p14:tracePt t="76113" x="8653463" y="2581275"/>
          <p14:tracePt t="76129" x="8616950" y="2517775"/>
          <p14:tracePt t="76146" x="8599488" y="2482850"/>
          <p14:tracePt t="76163" x="8572500" y="2465388"/>
          <p14:tracePt t="76179" x="8562975" y="2455863"/>
          <p14:tracePt t="76197" x="8545513" y="2446338"/>
          <p14:tracePt t="76213" x="8528050" y="2419350"/>
          <p14:tracePt t="76229" x="8518525" y="2411413"/>
          <p14:tracePt t="76246" x="8501063" y="2401888"/>
          <p14:tracePt t="76263" x="8439150" y="2366963"/>
          <p14:tracePt t="76279" x="8367713" y="2339975"/>
          <p14:tracePt t="76296" x="8286750" y="2303463"/>
          <p14:tracePt t="76313" x="8224838" y="2286000"/>
          <p14:tracePt t="76329" x="8188325" y="2276475"/>
          <p14:tracePt t="76346" x="8153400" y="2276475"/>
          <p14:tracePt t="76363" x="8134350" y="2276475"/>
          <p14:tracePt t="76379" x="8099425" y="2276475"/>
          <p14:tracePt t="76396" x="8089900" y="2276475"/>
          <p14:tracePt t="76413" x="8045450" y="2276475"/>
          <p14:tracePt t="76429" x="8037513" y="2276475"/>
          <p14:tracePt t="76446" x="8001000" y="2322513"/>
          <p14:tracePt t="76463" x="7991475" y="2347913"/>
          <p14:tracePt t="76479" x="7983538" y="2366963"/>
          <p14:tracePt t="76496" x="7983538" y="2411413"/>
          <p14:tracePt t="76513" x="7956550" y="2428875"/>
          <p14:tracePt t="76529" x="7929563" y="2490788"/>
          <p14:tracePt t="76546" x="7929563" y="2509838"/>
          <p14:tracePt t="76563" x="7920038" y="2536825"/>
          <p14:tracePt t="76579" x="7920038" y="2581275"/>
          <p14:tracePt t="76597" x="7912100" y="2598738"/>
          <p14:tracePt t="76613" x="7875588" y="2697163"/>
          <p14:tracePt t="76630" x="7858125" y="2768600"/>
          <p14:tracePt t="76646" x="7858125" y="2813050"/>
          <p14:tracePt t="76663" x="7858125" y="2857500"/>
          <p14:tracePt t="76679" x="7848600" y="2884488"/>
          <p14:tracePt t="76696" x="7848600" y="2919413"/>
          <p14:tracePt t="76713" x="7848600" y="2928938"/>
          <p14:tracePt t="76729" x="7848600" y="2938463"/>
          <p14:tracePt t="76746" x="7848600" y="2946400"/>
          <p14:tracePt t="76763" x="7848600" y="2965450"/>
          <p14:tracePt t="76779" x="7848600" y="2982913"/>
          <p14:tracePt t="76796" x="7848600" y="2990850"/>
          <p14:tracePt t="76812" x="7848600" y="3000375"/>
          <p14:tracePt t="76830" x="7848600" y="3017838"/>
          <p14:tracePt t="76846" x="7848600" y="3044825"/>
          <p14:tracePt t="76863" x="7867650" y="3054350"/>
          <p14:tracePt t="76879" x="7894638" y="3089275"/>
          <p14:tracePt t="76896" x="7920038" y="3098800"/>
          <p14:tracePt t="76913" x="7966075" y="3108325"/>
          <p14:tracePt t="76929" x="8027988" y="3125788"/>
          <p14:tracePt t="76946" x="8099425" y="3152775"/>
          <p14:tracePt t="76963" x="8197850" y="3160713"/>
          <p14:tracePt t="76979" x="8259763" y="3160713"/>
          <p14:tracePt t="76997" x="8367713" y="3179763"/>
          <p14:tracePt t="77013" x="8501063" y="3187700"/>
          <p14:tracePt t="77030" x="8562975" y="3187700"/>
          <p14:tracePt t="77046" x="8609013" y="3187700"/>
          <p14:tracePt t="77063" x="8626475" y="3187700"/>
          <p14:tracePt t="77079" x="8634413" y="3187700"/>
          <p14:tracePt t="77096" x="8653463" y="3187700"/>
          <p14:tracePt t="77130" x="8688388" y="3187700"/>
          <p14:tracePt t="77146" x="8724900" y="3179763"/>
          <p14:tracePt t="77163" x="8724900" y="3170238"/>
          <p14:tracePt t="77179" x="8742363" y="3152775"/>
          <p14:tracePt t="77197" x="8751888" y="3143250"/>
          <p14:tracePt t="77213" x="8796338" y="3125788"/>
          <p14:tracePt t="77230" x="8804275" y="3116263"/>
          <p14:tracePt t="77246" x="8823325" y="3081338"/>
          <p14:tracePt t="77262" x="8831263" y="3062288"/>
          <p14:tracePt t="77279" x="8831263" y="3017838"/>
          <p14:tracePt t="77296" x="8831263" y="2990850"/>
          <p14:tracePt t="77313" x="8831263" y="2946400"/>
          <p14:tracePt t="77330" x="8831263" y="2884488"/>
          <p14:tracePt t="77346" x="8831263" y="2840038"/>
          <p14:tracePt t="77363" x="8804275" y="2795588"/>
          <p14:tracePt t="77379" x="8777288" y="2741613"/>
          <p14:tracePt t="77397" x="8759825" y="2697163"/>
          <p14:tracePt t="77413" x="8742363" y="2643188"/>
          <p14:tracePt t="77430" x="8724900" y="2608263"/>
          <p14:tracePt t="77446" x="8715375" y="2589213"/>
          <p14:tracePt t="77463" x="8705850" y="2581275"/>
          <p14:tracePt t="77480" x="8688388" y="2536825"/>
          <p14:tracePt t="77496" x="8680450" y="2517775"/>
          <p14:tracePt t="77512" x="8643938" y="2500313"/>
          <p14:tracePt t="77530" x="8616950" y="2465388"/>
          <p14:tracePt t="77546" x="8589963" y="2455863"/>
          <p14:tracePt t="77563" x="8545513" y="2419350"/>
          <p14:tracePt t="77579" x="8501063" y="2411413"/>
          <p14:tracePt t="77597" x="8447088" y="2374900"/>
          <p14:tracePt t="77613" x="8394700" y="2347913"/>
          <p14:tracePt t="77630" x="8385175" y="2339975"/>
          <p14:tracePt t="77663" x="8358188" y="2312988"/>
          <p14:tracePt t="77679" x="8340725" y="2312988"/>
          <p14:tracePt t="77696" x="8331200" y="2312988"/>
          <p14:tracePt t="77713" x="8277225" y="2330450"/>
          <p14:tracePt t="77729" x="8251825" y="2339975"/>
          <p14:tracePt t="77746" x="8197850" y="2366963"/>
          <p14:tracePt t="77763" x="8188325" y="2374900"/>
          <p14:tracePt t="77796" x="8170863" y="2393950"/>
          <p14:tracePt t="77813" x="8134350" y="2411413"/>
          <p14:tracePt t="77830" x="8126413" y="2419350"/>
          <p14:tracePt t="77846" x="8099425" y="2438400"/>
          <p14:tracePt t="77863" x="8081963" y="2455863"/>
          <p14:tracePt t="77879" x="8045450" y="2473325"/>
          <p14:tracePt t="77896" x="8027988" y="2509838"/>
          <p14:tracePt t="77912" x="8010525" y="2536825"/>
          <p14:tracePt t="77930" x="7974013" y="2598738"/>
          <p14:tracePt t="77946" x="7966075" y="2616200"/>
          <p14:tracePt t="77963" x="7939088" y="2679700"/>
          <p14:tracePt t="77979" x="7902575" y="2724150"/>
          <p14:tracePt t="77996" x="7894638" y="2732088"/>
          <p14:tracePt t="78013" x="7858125" y="2803525"/>
          <p14:tracePt t="78030" x="7858125" y="2822575"/>
          <p14:tracePt t="78046" x="7858125" y="2830513"/>
          <p14:tracePt t="78063" x="7858125" y="2867025"/>
          <p14:tracePt t="78079" x="7858125" y="2901950"/>
          <p14:tracePt t="78096" x="7858125" y="2919413"/>
          <p14:tracePt t="78112" x="7858125" y="2938463"/>
          <p14:tracePt t="78129" x="7858125" y="2946400"/>
          <p14:tracePt t="78146" x="7858125" y="2973388"/>
          <p14:tracePt t="78163" x="7858125" y="3000375"/>
          <p14:tracePt t="78180" x="7885113" y="3017838"/>
          <p14:tracePt t="78196" x="7912100" y="3054350"/>
          <p14:tracePt t="78213" x="7939088" y="3071813"/>
          <p14:tracePt t="78230" x="7956550" y="3089275"/>
          <p14:tracePt t="78246" x="7966075" y="3108325"/>
          <p14:tracePt t="78262" x="8001000" y="3125788"/>
          <p14:tracePt t="78279" x="8037513" y="3125788"/>
          <p14:tracePt t="78296" x="8054975" y="3133725"/>
          <p14:tracePt t="78313" x="8108950" y="3160713"/>
          <p14:tracePt t="78329" x="8153400" y="3160713"/>
          <p14:tracePt t="78346" x="8215313" y="3170238"/>
          <p14:tracePt t="78363" x="8286750" y="3187700"/>
          <p14:tracePt t="78380" x="8348663" y="3187700"/>
          <p14:tracePt t="78396" x="8402638" y="3187700"/>
          <p14:tracePt t="78413" x="8466138" y="3187700"/>
          <p14:tracePt t="78430" x="8483600" y="3187700"/>
          <p14:tracePt t="78446" x="8501063" y="3187700"/>
          <p14:tracePt t="78479" x="8518525" y="3187700"/>
          <p14:tracePt t="78512" x="8537575" y="3187700"/>
          <p14:tracePt t="78529" x="8562975" y="3179763"/>
          <p14:tracePt t="78546" x="8582025" y="3143250"/>
          <p14:tracePt t="78563" x="8582025" y="3116263"/>
          <p14:tracePt t="78579" x="8609013" y="3054350"/>
          <p14:tracePt t="78596" x="8609013" y="3027363"/>
          <p14:tracePt t="78613" x="8609013" y="2946400"/>
          <p14:tracePt t="78630" x="8609013" y="2911475"/>
          <p14:tracePt t="78646" x="8609013" y="2874963"/>
          <p14:tracePt t="78662" x="8589963" y="2830513"/>
          <p14:tracePt t="78680" x="8582025" y="2776538"/>
          <p14:tracePt t="78696" x="8545513" y="2741613"/>
          <p14:tracePt t="78712" x="8537575" y="2714625"/>
          <p14:tracePt t="78729" x="8537575" y="2705100"/>
          <p14:tracePt t="79069" x="8537575" y="2697163"/>
          <p14:tracePt t="79077" x="8537575" y="2687638"/>
          <p14:tracePt t="79093" x="8537575" y="2670175"/>
          <p14:tracePt t="79109" x="8537575" y="2652713"/>
          <p14:tracePt t="79117" x="8537575" y="2643188"/>
          <p14:tracePt t="79133" x="8537575" y="2633663"/>
          <p14:tracePt t="79149" x="8537575" y="2616200"/>
          <p14:tracePt t="79162" x="8528050" y="2608263"/>
          <p14:tracePt t="79253" x="8510588" y="2581275"/>
          <p14:tracePt t="79317" x="8501063" y="2571750"/>
          <p14:tracePt t="79614" x="8491538" y="2571750"/>
          <p14:tracePt t="79621" x="8375650" y="2571750"/>
          <p14:tracePt t="79630" x="8358188" y="2571750"/>
          <p14:tracePt t="79646" x="8205788" y="2571750"/>
          <p14:tracePt t="79662" x="8126413" y="2633663"/>
          <p14:tracePt t="79733" x="8116888" y="2633663"/>
          <p14:tracePt t="79757" x="8081963" y="2643188"/>
          <p14:tracePt t="79781" x="8081963" y="2652713"/>
          <p14:tracePt t="80053" x="8081963" y="2670175"/>
          <p14:tracePt t="80069" x="8081963" y="2687638"/>
          <p14:tracePt t="80133" x="8081963" y="2697163"/>
          <p14:tracePt t="80333" x="8089900" y="2697163"/>
          <p14:tracePt t="80477" x="8116888" y="2697163"/>
          <p14:tracePt t="80493" x="8126413" y="2697163"/>
          <p14:tracePt t="80509" x="8134350" y="2697163"/>
          <p14:tracePt t="80525" x="8143875" y="2697163"/>
          <p14:tracePt t="80533" x="8153400" y="2697163"/>
          <p14:tracePt t="80557" x="8161338" y="2697163"/>
          <p14:tracePt t="80613" x="8180388" y="2697163"/>
          <p14:tracePt t="80765" x="8188325" y="2697163"/>
          <p14:tracePt t="80781" x="8188325" y="2705100"/>
          <p14:tracePt t="80797" x="8188325" y="2714625"/>
          <p14:tracePt t="80805" x="8188325" y="2724150"/>
          <p14:tracePt t="80821" x="8188325" y="2732088"/>
          <p14:tracePt t="80830" x="8188325" y="2759075"/>
          <p14:tracePt t="80846" x="8188325" y="2776538"/>
          <p14:tracePt t="80862" x="8188325" y="2822575"/>
          <p14:tracePt t="80879" x="8188325" y="2867025"/>
          <p14:tracePt t="80896" x="8188325" y="2911475"/>
          <p14:tracePt t="80912" x="8188325" y="2946400"/>
          <p14:tracePt t="80929" x="8188325" y="2990850"/>
          <p14:tracePt t="80946" x="8180388" y="3036888"/>
          <p14:tracePt t="80962" x="8153400" y="3116263"/>
          <p14:tracePt t="80979" x="8108950" y="3251200"/>
          <p14:tracePt t="80996" x="8081963" y="3402013"/>
          <p14:tracePt t="81013" x="8037513" y="3616325"/>
          <p14:tracePt t="81030" x="8018463" y="3724275"/>
          <p14:tracePt t="81046" x="7983538" y="3786188"/>
          <p14:tracePt t="81062" x="7974013" y="3786188"/>
          <p14:tracePt t="81079" x="7966075" y="3786188"/>
          <p14:tracePt t="81533" x="7974013" y="3776663"/>
          <p14:tracePt t="81597" x="7974013" y="3768725"/>
          <p14:tracePt t="81605" x="7974013" y="3741738"/>
          <p14:tracePt t="81613" x="7974013" y="3732213"/>
          <p14:tracePt t="81630" x="7974013" y="3714750"/>
          <p14:tracePt t="81646" x="7974013" y="3687763"/>
          <p14:tracePt t="81662" x="7991475" y="3670300"/>
          <p14:tracePt t="81696" x="8018463" y="3652838"/>
          <p14:tracePt t="82086" x="7991475" y="3652838"/>
          <p14:tracePt t="82094" x="7983538" y="3652838"/>
          <p14:tracePt t="82102" x="7974013" y="3652838"/>
          <p14:tracePt t="82112" x="7947025" y="3652838"/>
          <p14:tracePt t="82129" x="7840663" y="3652838"/>
          <p14:tracePt t="82146" x="7626350" y="3652838"/>
          <p14:tracePt t="82162" x="7269163" y="3652838"/>
          <p14:tracePt t="82179" x="6823075" y="3652838"/>
          <p14:tracePt t="82196" x="6394450" y="3652838"/>
          <p14:tracePt t="82213" x="5894388" y="3652838"/>
          <p14:tracePt t="82230" x="5581650" y="3652838"/>
          <p14:tracePt t="82246" x="5251450" y="3652838"/>
          <p14:tracePt t="82262" x="4919663" y="3652838"/>
          <p14:tracePt t="82279" x="4581525" y="3652838"/>
          <p14:tracePt t="82296" x="4276725" y="3652838"/>
          <p14:tracePt t="82312" x="4010025" y="3652838"/>
          <p14:tracePt t="82329" x="3795713" y="3652838"/>
          <p14:tracePt t="82346" x="3625850" y="3652838"/>
          <p14:tracePt t="82362" x="3500438" y="3652838"/>
          <p14:tracePt t="82379" x="3402013" y="3652838"/>
          <p14:tracePt t="82396" x="3348038" y="3652838"/>
          <p14:tracePt t="82413" x="3251200" y="3652838"/>
          <p14:tracePt t="82430" x="3197225" y="3679825"/>
          <p14:tracePt t="82446" x="3133725" y="3687763"/>
          <p14:tracePt t="82462" x="3116263" y="3697288"/>
          <p14:tracePt t="82479" x="3098800" y="3697288"/>
          <p14:tracePt t="82525" x="3081338" y="3697288"/>
          <p14:tracePt t="82549" x="3071813" y="3697288"/>
          <p14:tracePt t="82557" x="3062288" y="3697288"/>
          <p14:tracePt t="82565" x="3027363" y="3697288"/>
          <p14:tracePt t="82579" x="3000375" y="3679825"/>
          <p14:tracePt t="82596" x="2946400" y="3670300"/>
          <p14:tracePt t="82613" x="2874963" y="3643313"/>
          <p14:tracePt t="82629" x="2830513" y="3633788"/>
          <p14:tracePt t="82646" x="2822575" y="3625850"/>
          <p14:tracePt t="82733" x="2830513" y="3616325"/>
          <p14:tracePt t="82757" x="2840038" y="3616325"/>
          <p14:tracePt t="82765" x="2867025" y="3616325"/>
          <p14:tracePt t="82773" x="2884488" y="3616325"/>
          <p14:tracePt t="82781" x="2928938" y="3616325"/>
          <p14:tracePt t="82796" x="2965450" y="3616325"/>
          <p14:tracePt t="82813" x="3125788" y="3633788"/>
          <p14:tracePt t="82829" x="3322638" y="3643313"/>
          <p14:tracePt t="82846" x="3589338" y="3643313"/>
          <p14:tracePt t="82863" x="3946525" y="3643313"/>
          <p14:tracePt t="82879" x="4322763" y="3643313"/>
          <p14:tracePt t="82896" x="4616450" y="3660775"/>
          <p14:tracePt t="82912" x="4857750" y="3697288"/>
          <p14:tracePt t="82930" x="4965700" y="3714750"/>
          <p14:tracePt t="82946" x="5027613" y="3714750"/>
          <p14:tracePt t="82962" x="5045075" y="3714750"/>
          <p14:tracePt t="83109" x="5027613" y="3714750"/>
          <p14:tracePt t="83117" x="5000625" y="3714750"/>
          <p14:tracePt t="83130" x="4946650" y="3714750"/>
          <p14:tracePt t="83146" x="4822825" y="3714750"/>
          <p14:tracePt t="83162" x="4687888" y="3687763"/>
          <p14:tracePt t="83179" x="4491038" y="3687763"/>
          <p14:tracePt t="83196" x="4232275" y="3679825"/>
          <p14:tracePt t="83213" x="3724275" y="3652838"/>
          <p14:tracePt t="83230" x="3411538" y="3616325"/>
          <p14:tracePt t="83246" x="3143250" y="3598863"/>
          <p14:tracePt t="83262" x="2946400" y="3581400"/>
          <p14:tracePt t="83279" x="2822575" y="3571875"/>
          <p14:tracePt t="83296" x="2741613" y="3571875"/>
          <p14:tracePt t="83312" x="2732088" y="3571875"/>
          <p14:tracePt t="83373" x="2697163" y="3544888"/>
          <p14:tracePt t="83517" x="2714625" y="3544888"/>
          <p14:tracePt t="83525" x="2732088" y="3544888"/>
          <p14:tracePt t="83533" x="2741613" y="3544888"/>
          <p14:tracePt t="83545" x="2795588" y="3544888"/>
          <p14:tracePt t="83562" x="2840038" y="3562350"/>
          <p14:tracePt t="83579" x="2911475" y="3562350"/>
          <p14:tracePt t="83596" x="2990850" y="3562350"/>
          <p14:tracePt t="83613" x="3197225" y="3608388"/>
          <p14:tracePt t="83630" x="3330575" y="3616325"/>
          <p14:tracePt t="83646" x="3517900" y="3616325"/>
          <p14:tracePt t="83662" x="3687763" y="3616325"/>
          <p14:tracePt t="83679" x="3813175" y="3616325"/>
          <p14:tracePt t="83696" x="3902075" y="3616325"/>
          <p14:tracePt t="83712" x="4010025" y="3616325"/>
          <p14:tracePt t="83729" x="4098925" y="3616325"/>
          <p14:tracePt t="83746" x="4205288" y="3616325"/>
          <p14:tracePt t="83762" x="4286250" y="3616325"/>
          <p14:tracePt t="83779" x="4367213" y="3616325"/>
          <p14:tracePt t="83796" x="4483100" y="3616325"/>
          <p14:tracePt t="83813" x="4608513" y="3616325"/>
          <p14:tracePt t="83813" x="4633913" y="3616325"/>
          <p14:tracePt t="83829" x="4679950" y="3616325"/>
          <p14:tracePt t="83846" x="4697413" y="3616325"/>
          <p14:tracePt t="83869" x="4705350" y="3616325"/>
          <p14:tracePt t="84021" x="4705350" y="3608388"/>
          <p14:tracePt t="84029" x="4687888" y="3608388"/>
          <p14:tracePt t="84037" x="4660900" y="3598863"/>
          <p14:tracePt t="84046" x="4643438" y="3598863"/>
          <p14:tracePt t="84062" x="4572000" y="3598863"/>
          <p14:tracePt t="84079" x="4429125" y="3581400"/>
          <p14:tracePt t="84096" x="4197350" y="3527425"/>
          <p14:tracePt t="84112" x="3956050" y="3500438"/>
          <p14:tracePt t="84129" x="3660775" y="3438525"/>
          <p14:tracePt t="84146" x="3322638" y="3402013"/>
          <p14:tracePt t="84162" x="3054350" y="3367088"/>
          <p14:tracePt t="84179" x="2867025" y="3367088"/>
          <p14:tracePt t="84196" x="2751138" y="3367088"/>
          <p14:tracePt t="84213" x="2697163" y="3367088"/>
          <p14:tracePt t="84325" x="2687638" y="3367088"/>
          <p14:tracePt t="84397" x="2670175" y="3367088"/>
          <p14:tracePt t="84421" x="2679700" y="3375025"/>
          <p14:tracePt t="84429" x="2697163" y="3375025"/>
          <p14:tracePt t="84437" x="2768600" y="3375025"/>
          <p14:tracePt t="84447" x="2840038" y="3375025"/>
          <p14:tracePt t="84462" x="3116263" y="3429000"/>
          <p14:tracePt t="84479" x="3429000" y="3473450"/>
          <p14:tracePt t="84496" x="3768725" y="3544888"/>
          <p14:tracePt t="84512" x="4108450" y="3581400"/>
          <p14:tracePt t="84529" x="4419600" y="3625850"/>
          <p14:tracePt t="84546" x="4598988" y="3652838"/>
          <p14:tracePt t="84562" x="4643438" y="3652838"/>
          <p14:tracePt t="84621" x="4652963" y="3652838"/>
          <p14:tracePt t="84637" x="4679950" y="3652838"/>
          <p14:tracePt t="84646" x="4687888" y="3652838"/>
          <p14:tracePt t="84653" x="4697413" y="3652838"/>
          <p14:tracePt t="84662" x="4705350" y="3652838"/>
          <p14:tracePt t="84679" x="4732338" y="3652838"/>
          <p14:tracePt t="84695" x="4741863" y="3652838"/>
          <p14:tracePt t="84749" x="4751388" y="3652838"/>
          <p14:tracePt t="84894" x="4741863" y="3652838"/>
          <p14:tracePt t="84902" x="4697413" y="3652838"/>
          <p14:tracePt t="84912" x="4608513" y="3652838"/>
          <p14:tracePt t="84929" x="4411663" y="3625850"/>
          <p14:tracePt t="84946" x="4071938" y="3589338"/>
          <p14:tracePt t="84962" x="3705225" y="3536950"/>
          <p14:tracePt t="84979" x="3375025" y="3490913"/>
          <p14:tracePt t="84996" x="3098800" y="3438525"/>
          <p14:tracePt t="85013" x="2822575" y="3411538"/>
          <p14:tracePt t="85030" x="2751138" y="3394075"/>
          <p14:tracePt t="85046" x="2741613" y="3394075"/>
          <p14:tracePt t="85117" x="2732088" y="3394075"/>
          <p14:tracePt t="85197" x="2741613" y="3394075"/>
          <p14:tracePt t="85205" x="2751138" y="3394075"/>
          <p14:tracePt t="85214" x="2759075" y="3394075"/>
          <p14:tracePt t="85230" x="2813050" y="3394075"/>
          <p14:tracePt t="85246" x="2928938" y="3394075"/>
          <p14:tracePt t="85262" x="3054350" y="3394075"/>
          <p14:tracePt t="85279" x="3224213" y="3394075"/>
          <p14:tracePt t="85296" x="3482975" y="3394075"/>
          <p14:tracePt t="85312" x="3768725" y="3394075"/>
          <p14:tracePt t="85329" x="4054475" y="3394075"/>
          <p14:tracePt t="85346" x="4322763" y="3394075"/>
          <p14:tracePt t="85362" x="4537075" y="3394075"/>
          <p14:tracePt t="85379" x="4598988" y="3394075"/>
          <p14:tracePt t="85557" x="4625975" y="3394075"/>
          <p14:tracePt t="86333" x="4589463" y="3367088"/>
          <p14:tracePt t="86341" x="4554538" y="3357563"/>
          <p14:tracePt t="86349" x="4491038" y="3330575"/>
          <p14:tracePt t="86363" x="4411663" y="3276600"/>
          <p14:tracePt t="86379" x="4205288" y="3205163"/>
          <p14:tracePt t="86396" x="4054475" y="3179763"/>
          <p14:tracePt t="86413" x="3894138" y="3098800"/>
          <p14:tracePt t="86429" x="3857625" y="3089275"/>
          <p14:tracePt t="86446" x="3840163" y="3071813"/>
          <p14:tracePt t="86462" x="3830638" y="3062288"/>
          <p14:tracePt t="86479" x="3795713" y="3062288"/>
          <p14:tracePt t="86495" x="3741738" y="3036888"/>
          <p14:tracePt t="86512" x="3643313" y="3000375"/>
          <p14:tracePt t="86529" x="3598863" y="2982913"/>
          <p14:tracePt t="86545" x="3482975" y="2973388"/>
          <p14:tracePt t="86562" x="3375025" y="2946400"/>
          <p14:tracePt t="86579" x="3313113" y="2946400"/>
          <p14:tracePt t="86595" x="3251200" y="2928938"/>
          <p14:tracePt t="86613" x="3108325" y="2919413"/>
          <p14:tracePt t="86629" x="3000375" y="2901950"/>
          <p14:tracePt t="86646" x="2874963" y="2874963"/>
          <p14:tracePt t="86662" x="2847975" y="2874963"/>
          <p14:tracePt t="86701" x="2840038" y="2857500"/>
          <p14:tracePt t="86862" x="2840038" y="2847975"/>
          <p14:tracePt t="86877" x="2840038" y="2830513"/>
          <p14:tracePt t="86901" x="2840038" y="2822575"/>
          <p14:tracePt t="86933" x="2840038" y="2813050"/>
          <p14:tracePt t="87149" x="2840038" y="2795588"/>
          <p14:tracePt t="87197" x="2857500" y="2795588"/>
          <p14:tracePt t="87205" x="2867025" y="2795588"/>
          <p14:tracePt t="87214" x="2874963" y="2795588"/>
          <p14:tracePt t="87229" x="2938463" y="2795588"/>
          <p14:tracePt t="87246" x="3044825" y="2795588"/>
          <p14:tracePt t="87262" x="3187700" y="2795588"/>
          <p14:tracePt t="87279" x="3357563" y="2795588"/>
          <p14:tracePt t="87295" x="3625850" y="2795588"/>
          <p14:tracePt t="87312" x="3795713" y="2795588"/>
          <p14:tracePt t="87329" x="3902075" y="2795588"/>
          <p14:tracePt t="87345" x="3965575" y="2803525"/>
          <p14:tracePt t="87362" x="3973513" y="2813050"/>
          <p14:tracePt t="87379" x="3983038" y="2813050"/>
          <p14:tracePt t="87395" x="4000500" y="2813050"/>
          <p14:tracePt t="87412" x="4010025" y="2813050"/>
          <p14:tracePt t="87429" x="4081463" y="2813050"/>
          <p14:tracePt t="87446" x="4143375" y="2813050"/>
          <p14:tracePt t="87462" x="4205288" y="2813050"/>
          <p14:tracePt t="87479" x="4251325" y="2813050"/>
          <p14:tracePt t="87495" x="4295775" y="2813050"/>
          <p14:tracePt t="87512" x="4303713" y="2813050"/>
          <p14:tracePt t="87529" x="4322763" y="2803525"/>
          <p14:tracePt t="87545" x="4348163" y="2803525"/>
          <p14:tracePt t="87709" x="4357688" y="2795588"/>
          <p14:tracePt t="88062" x="4367213" y="2795588"/>
          <p14:tracePt t="88509" x="4357688" y="2803525"/>
          <p14:tracePt t="88517" x="4322763" y="2840038"/>
          <p14:tracePt t="88528" x="4276725" y="2884488"/>
          <p14:tracePt t="88545" x="4133850" y="2973388"/>
          <p14:tracePt t="88562" x="3965575" y="3081338"/>
          <p14:tracePt t="88579" x="3803650" y="3179763"/>
          <p14:tracePt t="88596" x="3616325" y="3241675"/>
          <p14:tracePt t="88613" x="3455988" y="3330575"/>
          <p14:tracePt t="88629" x="3241675" y="3394075"/>
          <p14:tracePt t="88646" x="3081338" y="3419475"/>
          <p14:tracePt t="88662" x="2946400" y="3465513"/>
          <p14:tracePt t="88679" x="2847975" y="3473450"/>
          <p14:tracePt t="88695" x="2786063" y="3473450"/>
          <p14:tracePt t="88712" x="2724150" y="3490913"/>
          <p14:tracePt t="88729" x="2697163" y="3490913"/>
          <p14:tracePt t="88745" x="2670175" y="3490913"/>
          <p14:tracePt t="88762" x="2625725" y="3490913"/>
          <p14:tracePt t="88779" x="2571750" y="3490913"/>
          <p14:tracePt t="88795" x="2490788" y="3490913"/>
          <p14:tracePt t="88813" x="2384425" y="3490913"/>
          <p14:tracePt t="88829" x="2276475" y="3490913"/>
          <p14:tracePt t="88846" x="2214563" y="3490913"/>
          <p14:tracePt t="88862" x="2143125" y="3465513"/>
          <p14:tracePt t="88879" x="2089150" y="3465513"/>
          <p14:tracePt t="88896" x="2009775" y="3465513"/>
          <p14:tracePt t="88912" x="1990725" y="3465513"/>
          <p14:tracePt t="88929" x="1965325" y="3465513"/>
          <p14:tracePt t="88962" x="1955800" y="3465513"/>
          <p14:tracePt t="88981" x="1946275" y="3465513"/>
          <p14:tracePt t="89021" x="1938338" y="3465513"/>
          <p14:tracePt t="89341" x="1938338" y="3473450"/>
          <p14:tracePt t="89365" x="1938338" y="3490913"/>
          <p14:tracePt t="89373" x="1938338" y="3500438"/>
          <p14:tracePt t="89413" x="1946275" y="3500438"/>
          <p14:tracePt t="89453" x="1955800" y="3517900"/>
          <p14:tracePt t="89517" x="1973263" y="3517900"/>
          <p14:tracePt t="90392" x="2000250" y="3517900"/>
          <p14:tracePt t="90398" x="2054225" y="3517900"/>
          <p14:tracePt t="90413" x="2062163" y="3517900"/>
          <p14:tracePt t="90429" x="2259013" y="3517900"/>
          <p14:tracePt t="90446" x="2455863" y="3517900"/>
          <p14:tracePt t="90462" x="2786063" y="3517900"/>
          <p14:tracePt t="90478" x="3116263" y="3517900"/>
          <p14:tracePt t="90495" x="3517900" y="3517900"/>
          <p14:tracePt t="90512" x="3902075" y="3536950"/>
          <p14:tracePt t="90528" x="4187825" y="3536950"/>
          <p14:tracePt t="90545" x="4286250" y="3544888"/>
          <p14:tracePt t="90562" x="4295775" y="3544888"/>
          <p14:tracePt t="90597" x="4313238" y="3544888"/>
          <p14:tracePt t="90613" x="4340225" y="3544888"/>
          <p14:tracePt t="90629" x="4402138" y="3544888"/>
          <p14:tracePt t="90646" x="4473575" y="3544888"/>
          <p14:tracePt t="90662" x="4562475" y="3544888"/>
          <p14:tracePt t="90679" x="4643438" y="3544888"/>
          <p14:tracePt t="90695" x="4732338" y="3544888"/>
          <p14:tracePt t="90712" x="4822825" y="3544888"/>
          <p14:tracePt t="90729" x="4919663" y="3544888"/>
          <p14:tracePt t="90745" x="5027613" y="3544888"/>
          <p14:tracePt t="90762" x="5116513" y="3544888"/>
          <p14:tracePt t="90779" x="5170488" y="3544888"/>
          <p14:tracePt t="90795" x="5187950" y="3544888"/>
          <p14:tracePt t="90941" x="5205413" y="3544888"/>
          <p14:tracePt t="90965" x="5214938" y="3544888"/>
          <p14:tracePt t="90981" x="5232400" y="3544888"/>
          <p14:tracePt t="90989" x="5241925" y="3554413"/>
          <p14:tracePt t="91190" x="5251450" y="3571875"/>
          <p14:tracePt t="91206" x="5259388" y="3571875"/>
          <p14:tracePt t="91245" x="5268913" y="3571875"/>
          <p14:tracePt t="91269" x="5276850" y="3571875"/>
          <p14:tracePt t="91285" x="5286375" y="3571875"/>
          <p14:tracePt t="92406" x="5322888" y="3571875"/>
          <p14:tracePt t="92414" x="5348288" y="3571875"/>
          <p14:tracePt t="92421" x="5402263" y="3571875"/>
          <p14:tracePt t="92430" x="5438775" y="3571875"/>
          <p14:tracePt t="92446" x="5518150" y="3581400"/>
          <p14:tracePt t="92462" x="5589588" y="3598863"/>
          <p14:tracePt t="92479" x="5688013" y="3598863"/>
          <p14:tracePt t="92495" x="5776913" y="3598863"/>
          <p14:tracePt t="92512" x="5867400" y="3608388"/>
          <p14:tracePt t="92529" x="5991225" y="3608388"/>
          <p14:tracePt t="92545" x="6116638" y="3608388"/>
          <p14:tracePt t="92562" x="6224588" y="3625850"/>
          <p14:tracePt t="92579" x="6323013" y="3633788"/>
          <p14:tracePt t="92595" x="6384925" y="3643313"/>
          <p14:tracePt t="92628" x="6394450" y="3643313"/>
          <p14:tracePt t="92821" x="6402388" y="3643313"/>
          <p14:tracePt t="92845" x="6419850" y="3643313"/>
          <p14:tracePt t="92893" x="6438900" y="3660775"/>
          <p14:tracePt t="93013" x="6446838" y="3660775"/>
          <p14:tracePt t="93133" x="6456363" y="3660775"/>
          <p14:tracePt t="93213" x="6473825" y="3660775"/>
          <p14:tracePt t="93285" x="6483350" y="3660775"/>
          <p14:tracePt t="93293" x="6500813" y="3670300"/>
          <p14:tracePt t="93325" x="6510338" y="3679825"/>
          <p14:tracePt t="93349" x="6518275" y="3697288"/>
          <p14:tracePt t="93389" x="6527800" y="3697288"/>
          <p14:tracePt t="93413" x="6537325" y="3705225"/>
          <p14:tracePt t="93437" x="6545263" y="3724275"/>
          <p14:tracePt t="93461" x="6554788" y="3724275"/>
          <p14:tracePt t="93469" x="6572250" y="3732213"/>
          <p14:tracePt t="93541" x="6581775" y="3741738"/>
          <p14:tracePt t="93581" x="6599238" y="3751263"/>
          <p14:tracePt t="93645" x="6608763" y="3759200"/>
          <p14:tracePt t="93773" x="6634163" y="3759200"/>
          <p14:tracePt t="93829" x="6643688" y="3759200"/>
          <p14:tracePt t="93869" x="6653213" y="3759200"/>
          <p14:tracePt t="93893" x="6661150" y="3768725"/>
          <p14:tracePt t="93949" x="6670675" y="3776663"/>
          <p14:tracePt t="93981" x="6680200" y="3795713"/>
          <p14:tracePt t="94069" x="6697663" y="3795713"/>
          <p14:tracePt t="94085" x="6715125" y="3795713"/>
          <p14:tracePt t="94101" x="6742113" y="3795713"/>
          <p14:tracePt t="94109" x="6751638" y="3795713"/>
          <p14:tracePt t="94125" x="6759575" y="3786188"/>
          <p14:tracePt t="94133" x="6769100" y="3776663"/>
          <p14:tracePt t="94145" x="6777038" y="3768725"/>
          <p14:tracePt t="94162" x="6777038" y="3759200"/>
          <p14:tracePt t="94178" x="6804025" y="3741738"/>
          <p14:tracePt t="94195" x="6813550" y="3724275"/>
          <p14:tracePt t="94212" x="6823075" y="3714750"/>
          <p14:tracePt t="94229" x="6831013" y="3705225"/>
          <p14:tracePt t="94381" x="6840538" y="3697288"/>
          <p14:tracePt t="94461" x="6867525" y="3697288"/>
          <p14:tracePt t="94469" x="6902450" y="3697288"/>
          <p14:tracePt t="94478" x="6911975" y="3697288"/>
          <p14:tracePt t="94495" x="6956425" y="3697288"/>
          <p14:tracePt t="94512" x="6983413" y="3697288"/>
          <p14:tracePt t="94528" x="6991350" y="3705225"/>
          <p14:tracePt t="94693" x="7010400" y="3705225"/>
          <p14:tracePt t="94733" x="7018338" y="3705225"/>
          <p14:tracePt t="95846" x="6983413" y="3705225"/>
          <p14:tracePt t="95854" x="6946900" y="3705225"/>
          <p14:tracePt t="95862" x="6867525" y="3670300"/>
          <p14:tracePt t="95878" x="6705600" y="3589338"/>
          <p14:tracePt t="95895" x="6483350" y="3571875"/>
          <p14:tracePt t="95912" x="6205538" y="3482975"/>
          <p14:tracePt t="95929" x="5911850" y="3429000"/>
          <p14:tracePt t="95945" x="5643563" y="3394075"/>
          <p14:tracePt t="95962" x="5491163" y="3375025"/>
          <p14:tracePt t="95979" x="5322888" y="3375025"/>
          <p14:tracePt t="95995" x="5180013" y="3375025"/>
          <p14:tracePt t="96012" x="5045075" y="3357563"/>
          <p14:tracePt t="96029" x="4973638" y="3348038"/>
          <p14:tracePt t="96046" x="4884738" y="3348038"/>
          <p14:tracePt t="96062" x="4857750" y="3348038"/>
          <p14:tracePt t="96078" x="4822825" y="3348038"/>
          <p14:tracePt t="96095" x="4776788" y="3348038"/>
          <p14:tracePt t="96112" x="4697413" y="3348038"/>
          <p14:tracePt t="96129" x="4670425" y="3348038"/>
          <p14:tracePt t="96437" x="4660900" y="3348038"/>
          <p14:tracePt t="96485" x="4625975" y="3348038"/>
          <p14:tracePt t="96501" x="4616450" y="3340100"/>
          <p14:tracePt t="96509" x="4598988" y="3340100"/>
          <p14:tracePt t="96541" x="4589463" y="3330575"/>
          <p14:tracePt t="96597" x="4581525" y="3313113"/>
          <p14:tracePt t="96757" x="4562475" y="3303588"/>
          <p14:tracePt t="96773" x="4554538" y="3295650"/>
          <p14:tracePt t="96789" x="4554538" y="3286125"/>
          <p14:tracePt t="96805" x="4554538" y="3276600"/>
          <p14:tracePt t="96821" x="4554538" y="3268663"/>
          <p14:tracePt t="96829" x="4554538" y="3241675"/>
          <p14:tracePt t="96845" x="4554538" y="3224213"/>
          <p14:tracePt t="96853" x="4554538" y="3197225"/>
          <p14:tracePt t="96862" x="4554538" y="3187700"/>
          <p14:tracePt t="96879" x="4554538" y="3143250"/>
          <p14:tracePt t="96895" x="4554538" y="3081338"/>
          <p14:tracePt t="96912" x="4554538" y="3062288"/>
          <p14:tracePt t="96928" x="4554538" y="3054350"/>
          <p14:tracePt t="96989" x="4554538" y="3027363"/>
          <p14:tracePt t="97013" x="4554538" y="3017838"/>
          <p14:tracePt t="97029" x="4554538" y="3009900"/>
          <p14:tracePt t="97045" x="4581525" y="2973388"/>
          <p14:tracePt t="97053" x="4581525" y="2965450"/>
          <p14:tracePt t="97077" x="4581525" y="2955925"/>
          <p14:tracePt t="97085" x="4581525" y="2946400"/>
          <p14:tracePt t="97101" x="4581525" y="2919413"/>
          <p14:tracePt t="97117" x="4581525" y="2911475"/>
          <p14:tracePt t="97133" x="4581525" y="2901950"/>
          <p14:tracePt t="97149" x="4581525" y="2894013"/>
          <p14:tracePt t="97161" x="4572000" y="2867025"/>
          <p14:tracePt t="97178" x="4572000" y="2857500"/>
          <p14:tracePt t="97195" x="4572000" y="2847975"/>
          <p14:tracePt t="97333" x="4554538" y="2830513"/>
          <p14:tracePt t="97341" x="4545013" y="2830513"/>
          <p14:tracePt t="97349" x="4527550" y="2813050"/>
          <p14:tracePt t="97361" x="4518025" y="2803525"/>
          <p14:tracePt t="97378" x="4510088" y="2795588"/>
          <p14:tracePt t="97395" x="4483100" y="2786063"/>
          <p14:tracePt t="97412" x="4456113" y="2776538"/>
          <p14:tracePt t="97428" x="4419600" y="2759075"/>
          <p14:tracePt t="97446" x="4411663" y="2751138"/>
          <p14:tracePt t="97469" x="4402138" y="2741613"/>
          <p14:tracePt t="97493" x="4384675" y="2732088"/>
          <p14:tracePt t="97501" x="4357688" y="2714625"/>
          <p14:tracePt t="97512" x="4340225" y="2714625"/>
          <p14:tracePt t="97528" x="4224338" y="2687638"/>
          <p14:tracePt t="97545" x="4125913" y="2687638"/>
          <p14:tracePt t="97562" x="4010025" y="2687638"/>
          <p14:tracePt t="97578" x="3848100" y="2697163"/>
          <p14:tracePt t="97595" x="3751263" y="2697163"/>
          <p14:tracePt t="97612" x="3652838" y="2697163"/>
          <p14:tracePt t="97629" x="3527425" y="2697163"/>
          <p14:tracePt t="97646" x="3286125" y="2697163"/>
          <p14:tracePt t="97662" x="3098800" y="2697163"/>
          <p14:tracePt t="97678" x="2990850" y="2697163"/>
          <p14:tracePt t="97695" x="2928938" y="2697163"/>
          <p14:tracePt t="97712" x="2884488" y="2697163"/>
          <p14:tracePt t="97728" x="2867025" y="2697163"/>
          <p14:tracePt t="97745" x="2847975" y="2697163"/>
          <p14:tracePt t="97762" x="2830513" y="2705100"/>
          <p14:tracePt t="97778" x="2786063" y="2724150"/>
          <p14:tracePt t="97795" x="2751138" y="2741613"/>
          <p14:tracePt t="97812" x="2714625" y="2759075"/>
          <p14:tracePt t="97829" x="2687638" y="2768600"/>
          <p14:tracePt t="97845" x="2679700" y="2768600"/>
          <p14:tracePt t="97949" x="2670175" y="2776538"/>
          <p14:tracePt t="97965" x="2670175" y="2786063"/>
          <p14:tracePt t="97973" x="2679700" y="2786063"/>
          <p14:tracePt t="97981" x="2687638" y="2795588"/>
          <p14:tracePt t="97995" x="2705100" y="2795588"/>
          <p14:tracePt t="98012" x="2768600" y="2795588"/>
          <p14:tracePt t="98029" x="2857500" y="2795588"/>
          <p14:tracePt t="98045" x="2919413" y="2795588"/>
          <p14:tracePt t="98062" x="2990850" y="2795588"/>
          <p14:tracePt t="98078" x="3116263" y="2795588"/>
          <p14:tracePt t="98095" x="3241675" y="2795588"/>
          <p14:tracePt t="98112" x="3384550" y="2795588"/>
          <p14:tracePt t="98128" x="3544888" y="2830513"/>
          <p14:tracePt t="98145" x="3670300" y="2857500"/>
          <p14:tracePt t="98162" x="3822700" y="2857500"/>
          <p14:tracePt t="98178" x="3911600" y="2867025"/>
          <p14:tracePt t="98195" x="4010025" y="2867025"/>
          <p14:tracePt t="98212" x="4081463" y="2867025"/>
          <p14:tracePt t="98229" x="4152900" y="2867025"/>
          <p14:tracePt t="98246" x="4197350" y="2867025"/>
          <p14:tracePt t="98262" x="4214813" y="2867025"/>
          <p14:tracePt t="98278" x="4259263" y="2867025"/>
          <p14:tracePt t="98295" x="4268788" y="2857500"/>
          <p14:tracePt t="98312" x="4313238" y="2857500"/>
          <p14:tracePt t="98328" x="4322763" y="2847975"/>
          <p14:tracePt t="98345" x="4357688" y="2840038"/>
          <p14:tracePt t="98361" x="4384675" y="2813050"/>
          <p14:tracePt t="98395" x="4438650" y="2803525"/>
          <p14:tracePt t="98397" x="4446588" y="2786063"/>
          <p14:tracePt t="98413" x="4483100" y="2776538"/>
          <p14:tracePt t="98429" x="4510088" y="2751138"/>
          <p14:tracePt t="98445" x="4518025" y="2741613"/>
          <p14:tracePt t="98461" x="4527550" y="2741613"/>
          <p14:tracePt t="98589" x="4545013" y="2732088"/>
          <p14:tracePt t="98613" x="4527550" y="2732088"/>
          <p14:tracePt t="98621" x="4510088" y="2732088"/>
          <p14:tracePt t="98630" x="4483100" y="2732088"/>
          <p14:tracePt t="98645" x="4419600" y="2732088"/>
          <p14:tracePt t="98662" x="4367213" y="2724150"/>
          <p14:tracePt t="98678" x="4286250" y="2697163"/>
          <p14:tracePt t="98695" x="4224338" y="2697163"/>
          <p14:tracePt t="98712" x="4116388" y="2697163"/>
          <p14:tracePt t="98728" x="4027488" y="2697163"/>
          <p14:tracePt t="98745" x="3884613" y="2697163"/>
          <p14:tracePt t="98762" x="3751263" y="2679700"/>
          <p14:tracePt t="98778" x="3679825" y="2679700"/>
          <p14:tracePt t="98795" x="3571875" y="2679700"/>
          <p14:tracePt t="98812" x="3473450" y="2652713"/>
          <p14:tracePt t="98829" x="3419475" y="2652713"/>
          <p14:tracePt t="98846" x="3394075" y="2652713"/>
          <p14:tracePt t="98862" x="3348038" y="2652713"/>
          <p14:tracePt t="98878" x="3313113" y="2652713"/>
          <p14:tracePt t="98895" x="3268663" y="2652713"/>
          <p14:tracePt t="98912" x="3205163" y="2652713"/>
          <p14:tracePt t="98928" x="3143250" y="2652713"/>
          <p14:tracePt t="98945" x="3081338" y="2652713"/>
          <p14:tracePt t="98962" x="3027363" y="2652713"/>
          <p14:tracePt t="98978" x="3009900" y="2652713"/>
          <p14:tracePt t="98995" x="2990850" y="2652713"/>
          <p14:tracePt t="99011" x="2982913" y="2652713"/>
          <p14:tracePt t="99029" x="2973388" y="2670175"/>
          <p14:tracePt t="99045" x="2965450" y="2687638"/>
          <p14:tracePt t="99293" x="3000375" y="2697163"/>
          <p14:tracePt t="99301" x="3071813" y="2697163"/>
          <p14:tracePt t="99311" x="3170238" y="2714625"/>
          <p14:tracePt t="99328" x="3367088" y="2751138"/>
          <p14:tracePt t="99345" x="3633788" y="2786063"/>
          <p14:tracePt t="99361" x="3902075" y="2786063"/>
          <p14:tracePt t="99378" x="4160838" y="2786063"/>
          <p14:tracePt t="99395" x="4357688" y="2786063"/>
          <p14:tracePt t="99397" x="4483100" y="2803525"/>
          <p14:tracePt t="99411" x="4608513" y="2840038"/>
          <p14:tracePt t="99429" x="4840288" y="2884488"/>
          <p14:tracePt t="99445" x="4956175" y="2946400"/>
          <p14:tracePt t="99461" x="5062538" y="2955925"/>
          <p14:tracePt t="99478" x="5160963" y="2982913"/>
          <p14:tracePt t="99495" x="5224463" y="2982913"/>
          <p14:tracePt t="99511" x="5251450" y="2982913"/>
          <p14:tracePt t="99528" x="5286375" y="2982913"/>
          <p14:tracePt t="99545" x="5295900" y="2982913"/>
          <p14:tracePt t="99561" x="5330825" y="2990850"/>
          <p14:tracePt t="99578" x="5340350" y="3000375"/>
          <p14:tracePt t="99595" x="5348288" y="3027363"/>
          <p14:tracePt t="99612" x="5357813" y="3044825"/>
          <p14:tracePt t="99949" x="5384800" y="3044825"/>
          <p14:tracePt t="99957" x="5394325" y="3044825"/>
          <p14:tracePt t="100013" x="5411788" y="3027363"/>
          <p14:tracePt t="100237" x="5419725" y="3036888"/>
          <p14:tracePt t="100470" x="5429250" y="3036888"/>
          <p14:tracePt t="100645" x="5446713" y="3044825"/>
          <p14:tracePt t="101029" x="5438775" y="3044825"/>
          <p14:tracePt t="101037" x="5429250" y="3044825"/>
          <p14:tracePt t="101046" x="5394325" y="3044825"/>
          <p14:tracePt t="101062" x="5384800" y="3044825"/>
          <p14:tracePt t="101078" x="5367338" y="3054350"/>
          <p14:tracePt t="101109" x="5357813" y="3054350"/>
          <p14:tracePt t="101117" x="5348288" y="3054350"/>
          <p14:tracePt t="101128" x="5330825" y="3054350"/>
          <p14:tracePt t="101145" x="5286375" y="3027363"/>
          <p14:tracePt t="101161" x="5108575" y="2955925"/>
          <p14:tracePt t="101178" x="4902200" y="2874963"/>
          <p14:tracePt t="101195" x="4724400" y="2822575"/>
          <p14:tracePt t="101211" x="4598988" y="2776538"/>
          <p14:tracePt t="101229" x="4527550" y="2759075"/>
          <p14:tracePt t="101245" x="4500563" y="2724150"/>
          <p14:tracePt t="101293" x="4491038" y="2714625"/>
          <p14:tracePt t="101325" x="4473575" y="2714625"/>
          <p14:tracePt t="101333" x="4456113" y="2714625"/>
          <p14:tracePt t="101345" x="4446588" y="2714625"/>
          <p14:tracePt t="101361" x="4429125" y="2714625"/>
          <p14:tracePt t="101378" x="4402138" y="2714625"/>
          <p14:tracePt t="101395" x="4375150" y="2732088"/>
          <p14:tracePt t="101411" x="4367213" y="2741613"/>
          <p14:tracePt t="101428" x="4357688" y="2751138"/>
          <p14:tracePt t="101541" x="4357688" y="2759075"/>
          <p14:tracePt t="101549" x="4367213" y="2759075"/>
          <p14:tracePt t="101562" x="4402138" y="2786063"/>
          <p14:tracePt t="101578" x="4518025" y="2813050"/>
          <p14:tracePt t="101595" x="4679950" y="2830513"/>
          <p14:tracePt t="101611" x="4911725" y="2874963"/>
          <p14:tracePt t="101629" x="5322888" y="2919413"/>
          <p14:tracePt t="101645" x="5715000" y="3036888"/>
          <p14:tracePt t="101662" x="6037263" y="3143250"/>
          <p14:tracePt t="101679" x="6330950" y="3205163"/>
          <p14:tracePt t="101695" x="6554788" y="3276600"/>
          <p14:tracePt t="101711" x="6697663" y="3340100"/>
          <p14:tracePt t="101728" x="6732588" y="3348038"/>
          <p14:tracePt t="101762" x="6742113" y="3357563"/>
          <p14:tracePt t="101778" x="6742113" y="3367088"/>
          <p14:tracePt t="101795" x="6742113" y="3394075"/>
          <p14:tracePt t="101828" x="6732588" y="3411538"/>
          <p14:tracePt t="101846" x="6680200" y="3446463"/>
          <p14:tracePt t="101862" x="6670675" y="3465513"/>
          <p14:tracePt t="101879" x="6643688" y="3490913"/>
          <p14:tracePt t="101895" x="6643688" y="3536950"/>
          <p14:tracePt t="101911" x="6643688" y="3562350"/>
          <p14:tracePt t="101929" x="6643688" y="3571875"/>
          <p14:tracePt t="101945" x="6643688" y="3589338"/>
          <p14:tracePt t="101962" x="6643688" y="3598863"/>
          <p14:tracePt t="101979" x="6643688" y="3608388"/>
          <p14:tracePt t="102005" x="6626225" y="3625850"/>
          <p14:tracePt t="102037" x="6616700" y="3625850"/>
          <p14:tracePt t="102237" x="6626225" y="3633788"/>
          <p14:tracePt t="102245" x="6634163" y="3633788"/>
          <p14:tracePt t="102253" x="6688138" y="3660775"/>
          <p14:tracePt t="102269" x="6705600" y="3670300"/>
          <p14:tracePt t="102278" x="6715125" y="3670300"/>
          <p14:tracePt t="102295" x="6742113" y="3679825"/>
          <p14:tracePt t="102311" x="6751638" y="3679825"/>
          <p14:tracePt t="102328" x="6796088" y="3714750"/>
          <p14:tracePt t="102361" x="6831013" y="3724275"/>
          <p14:tracePt t="102378" x="6867525" y="3724275"/>
          <p14:tracePt t="102395" x="6894513" y="3724275"/>
          <p14:tracePt t="102411" x="6938963" y="3714750"/>
          <p14:tracePt t="102428" x="6973888" y="3714750"/>
          <p14:tracePt t="102445" x="7010400" y="3687763"/>
          <p14:tracePt t="102461" x="7018338" y="3687763"/>
          <p14:tracePt t="102478" x="7037388" y="3679825"/>
          <p14:tracePt t="102495" x="7062788" y="3660775"/>
          <p14:tracePt t="102528" x="7108825" y="3652838"/>
          <p14:tracePt t="102561" x="7116763" y="3633788"/>
          <p14:tracePt t="102605" x="7126288" y="3633788"/>
          <p14:tracePt t="102661" x="7134225" y="3633788"/>
          <p14:tracePt t="102669" x="7153275" y="3633788"/>
          <p14:tracePt t="102679" x="7170738" y="3633788"/>
          <p14:tracePt t="102695" x="7180263" y="3633788"/>
          <p14:tracePt t="102711" x="7188200" y="3633788"/>
          <p14:tracePt t="102728" x="7205663" y="3633788"/>
          <p14:tracePt t="102749" x="7215188" y="3643313"/>
          <p14:tracePt t="103037" x="7232650" y="3643313"/>
          <p14:tracePt t="103085" x="7242175" y="3652838"/>
          <p14:tracePt t="103109" x="7242175" y="3660775"/>
          <p14:tracePt t="103117" x="7251700" y="3670300"/>
          <p14:tracePt t="103181" x="7251700" y="3679825"/>
          <p14:tracePt t="103197" x="7259638" y="3714750"/>
          <p14:tracePt t="103621" x="7215188" y="3714750"/>
          <p14:tracePt t="103629" x="7161213" y="3714750"/>
          <p14:tracePt t="103637" x="7089775" y="3714750"/>
          <p14:tracePt t="103646" x="7037388" y="3714750"/>
          <p14:tracePt t="103662" x="6804025" y="3616325"/>
          <p14:tracePt t="103678" x="6429375" y="3419475"/>
          <p14:tracePt t="103695" x="6000750" y="3179763"/>
          <p14:tracePt t="103711" x="5599113" y="2919413"/>
          <p14:tracePt t="103728" x="5251450" y="2724150"/>
          <p14:tracePt t="103745" x="4822825" y="2500313"/>
          <p14:tracePt t="103761" x="4232275" y="2160588"/>
          <p14:tracePt t="103778" x="3813175" y="1965325"/>
          <p14:tracePt t="103795" x="3367088" y="1758950"/>
          <p14:tracePt t="103811" x="3027363" y="1625600"/>
          <p14:tracePt t="103829" x="2643188" y="1500188"/>
          <p14:tracePt t="103846" x="2419350" y="1446213"/>
          <p14:tracePt t="103862" x="2214563" y="1357313"/>
          <p14:tracePt t="103878" x="2054225" y="1295400"/>
          <p14:tracePt t="103894" x="1884363" y="1231900"/>
          <p14:tracePt t="103911" x="1776413" y="1214438"/>
          <p14:tracePt t="103928" x="1697038" y="1179513"/>
          <p14:tracePt t="103945" x="1633538" y="1169988"/>
          <p14:tracePt t="103962" x="1581150" y="1152525"/>
          <p14:tracePt t="103978" x="1536700" y="1152525"/>
          <p14:tracePt t="104013" x="1509713" y="1143000"/>
          <p14:tracePt t="104029" x="1500188" y="1116013"/>
          <p14:tracePt t="104045" x="1438275" y="1071563"/>
          <p14:tracePt t="104062" x="1357313" y="982663"/>
          <p14:tracePt t="104078" x="1303338" y="946150"/>
          <p14:tracePt t="104094" x="1241425" y="911225"/>
          <p14:tracePt t="104111" x="1231900" y="901700"/>
          <p14:tracePt t="104128" x="1231900" y="884238"/>
          <p14:tracePt t="104144" x="1204913" y="857250"/>
          <p14:tracePt t="104161" x="1214438" y="812800"/>
          <p14:tracePt t="104178" x="1223963" y="795338"/>
          <p14:tracePt t="104195" x="1258888" y="750888"/>
          <p14:tracePt t="104211" x="1268413" y="723900"/>
          <p14:tracePt t="104229" x="1285875" y="679450"/>
          <p14:tracePt t="104246" x="1330325" y="615950"/>
          <p14:tracePt t="104262" x="1330325" y="581025"/>
          <p14:tracePt t="104278" x="1357313" y="554038"/>
          <p14:tracePt t="104295" x="1384300" y="509588"/>
          <p14:tracePt t="104311" x="1393825" y="490538"/>
          <p14:tracePt t="104328" x="1411288" y="473075"/>
          <p14:tracePt t="104345" x="1438275" y="428625"/>
          <p14:tracePt t="104361" x="1473200" y="393700"/>
          <p14:tracePt t="104485" x="1554163" y="295275"/>
          <p14:tracePt t="104517" x="1562100" y="268288"/>
          <p14:tracePt t="104541" x="1562100" y="258763"/>
          <p14:tracePt t="104557" x="1562100" y="231775"/>
          <p14:tracePt t="104581" x="1562100" y="223838"/>
          <p14:tracePt t="104597" x="1562100" y="214313"/>
          <p14:tracePt t="104629" x="1562100" y="204788"/>
          <p14:tracePt t="104637" x="1562100" y="179388"/>
          <p14:tracePt t="104653" x="1562100" y="169863"/>
          <p14:tracePt t="104693" x="1562100" y="160338"/>
          <p14:tracePt t="104717" x="1562100" y="152400"/>
          <p14:tracePt t="104773" x="1562100" y="142875"/>
          <p14:tracePt t="104797" x="1554163" y="142875"/>
          <p14:tracePt t="104869" x="1544638" y="142875"/>
          <p14:tracePt t="105741" x="1527175" y="125413"/>
          <p14:tracePt t="106197" x="1536700" y="133350"/>
          <p14:tracePt t="106205" x="1562100" y="142875"/>
          <p14:tracePt t="106213" x="1562100" y="152400"/>
          <p14:tracePt t="106228" x="1571625" y="169863"/>
          <p14:tracePt t="106245" x="1598613" y="241300"/>
          <p14:tracePt t="106262" x="1625600" y="268288"/>
          <p14:tracePt t="106278" x="1660525" y="322263"/>
          <p14:tracePt t="106295" x="1697038" y="384175"/>
          <p14:tracePt t="106311" x="1758950" y="446088"/>
          <p14:tracePt t="106328" x="1812925" y="517525"/>
          <p14:tracePt t="106345" x="1893888" y="598488"/>
          <p14:tracePt t="106361" x="2044700" y="731838"/>
          <p14:tracePt t="106378" x="2214563" y="847725"/>
          <p14:tracePt t="106395" x="2473325" y="973138"/>
          <p14:tracePt t="106411" x="2776538" y="1108075"/>
          <p14:tracePt t="106429" x="3081338" y="1258888"/>
          <p14:tracePt t="106445" x="3419475" y="1438275"/>
          <p14:tracePt t="106462" x="3554413" y="1482725"/>
          <p14:tracePt t="106478" x="3643313" y="1536700"/>
          <p14:tracePt t="106494" x="3670300" y="1554163"/>
          <p14:tracePt t="106749" x="3670300" y="1562100"/>
          <p14:tracePt t="106765" x="3660775" y="1571625"/>
          <p14:tracePt t="106773" x="3625850" y="1571625"/>
          <p14:tracePt t="106781" x="3554413" y="1571625"/>
          <p14:tracePt t="106795" x="3384550" y="1562100"/>
          <p14:tracePt t="106811" x="3027363" y="1366838"/>
          <p14:tracePt t="106828" x="2741613" y="1160463"/>
          <p14:tracePt t="106845" x="2500313" y="893763"/>
          <p14:tracePt t="106862" x="2366963" y="768350"/>
          <p14:tracePt t="106878" x="2303463" y="696913"/>
          <p14:tracePt t="106894" x="2276475" y="633413"/>
          <p14:tracePt t="106911" x="2224088" y="571500"/>
          <p14:tracePt t="106928" x="2125663" y="500063"/>
          <p14:tracePt t="106944" x="1919288" y="446088"/>
          <p14:tracePt t="106961" x="1697038" y="374650"/>
          <p14:tracePt t="106978" x="1509713" y="330200"/>
          <p14:tracePt t="108510" x="1446213" y="80963"/>
          <p14:tracePt t="108741" x="1455738" y="98425"/>
          <p14:tracePt t="108757" x="1473200" y="107950"/>
          <p14:tracePt t="108781" x="1482725" y="115888"/>
          <p14:tracePt t="108805" x="1482725" y="125413"/>
          <p14:tracePt t="108813" x="1500188" y="152400"/>
          <p14:tracePt t="108821" x="1509713" y="160338"/>
          <p14:tracePt t="108829" x="1509713" y="179388"/>
          <p14:tracePt t="108845" x="1536700" y="196850"/>
          <p14:tracePt t="108861" x="1554163" y="223838"/>
          <p14:tracePt t="108878" x="1581150" y="250825"/>
          <p14:tracePt t="108911" x="1589088" y="276225"/>
          <p14:tracePt t="108928" x="1608138" y="303213"/>
          <p14:tracePt t="108944" x="1616075" y="312738"/>
          <p14:tracePt t="108961" x="1625600" y="3222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13364" cy="835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mmon-Mode Gai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08213" y="1628775"/>
                <a:ext cx="7924800" cy="4419600"/>
              </a:xfrm>
              <a:extLst>
                <a:ext uri="{909E8E84-426E-40DD-AFC4-6F175D3DCCD1}">
                  <a14:hiddenFill>
                    <a:solidFill>
                      <a:srgbClr val="CCCC00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buClr>
                    <a:schemeClr val="tx1"/>
                  </a:buClr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Common-mode voltage gain</a:t>
                </a:r>
              </a:p>
              <a:p>
                <a:pPr lvl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rgbClr val="330066"/>
                    </a:solidFill>
                    <a:ea typeface="宋体" panose="02010600030101010101" pitchFamily="2" charset="-122"/>
                  </a:rPr>
                  <a:t>Output voltage taken </a:t>
                </a:r>
                <a:r>
                  <a:rPr lang="en-US" altLang="zh-CN" dirty="0" smtClean="0">
                    <a:solidFill>
                      <a:srgbClr val="330066"/>
                    </a:solidFill>
                    <a:ea typeface="宋体" panose="02010600030101010101" pitchFamily="2" charset="-122"/>
                  </a:rPr>
                  <a:t>single-ended (if </a:t>
                </a:r>
                <a:r>
                  <a:rPr lang="el-GR" altLang="zh-CN" i="1" dirty="0" smtClean="0">
                    <a:solidFill>
                      <a:srgbClr val="7030A0"/>
                    </a:solidFill>
                  </a:rPr>
                  <a:t>α</a:t>
                </a:r>
                <a14:m>
                  <m:oMath xmlns:m="http://schemas.openxmlformats.org/officeDocument/2006/math">
                    <m:r>
                      <a:rPr lang="el-GR" altLang="zh-CN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i="1" dirty="0" smtClean="0">
                    <a:solidFill>
                      <a:srgbClr val="7030A0"/>
                    </a:solidFill>
                  </a:rPr>
                  <a:t>1 and R</a:t>
                </a:r>
                <a:r>
                  <a:rPr lang="en-US" altLang="zh-CN" i="1" baseline="-25000" dirty="0" smtClean="0">
                    <a:solidFill>
                      <a:srgbClr val="7030A0"/>
                    </a:solidFill>
                  </a:rPr>
                  <a:t>EE</a:t>
                </a:r>
                <a:r>
                  <a:rPr lang="en-US" altLang="zh-CN" i="1" dirty="0" smtClean="0">
                    <a:solidFill>
                      <a:srgbClr val="7030A0"/>
                    </a:solidFill>
                  </a:rPr>
                  <a:t>&gt;&gt;r</a:t>
                </a:r>
                <a:r>
                  <a:rPr lang="en-US" altLang="zh-CN" i="1" baseline="-25000" dirty="0" smtClean="0">
                    <a:solidFill>
                      <a:srgbClr val="7030A0"/>
                    </a:solidFill>
                  </a:rPr>
                  <a:t>e</a:t>
                </a:r>
                <a:r>
                  <a:rPr lang="en-US" altLang="zh-CN" i="1" dirty="0" smtClean="0">
                    <a:solidFill>
                      <a:srgbClr val="7030A0"/>
                    </a:solidFill>
                  </a:rPr>
                  <a:t>)</a:t>
                </a:r>
                <a:endParaRPr lang="en-US" altLang="zh-CN" dirty="0">
                  <a:solidFill>
                    <a:srgbClr val="7030A0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rgbClr val="330066"/>
                    </a:solidFill>
                    <a:ea typeface="宋体" panose="02010600030101010101" pitchFamily="2" charset="-122"/>
                  </a:rPr>
                  <a:t>Output voltage taken differentially</a:t>
                </a: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200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200" dirty="0">
                  <a:solidFill>
                    <a:srgbClr val="330066"/>
                  </a:solidFill>
                  <a:ea typeface="宋体" panose="02010600030101010101" pitchFamily="2" charset="-122"/>
                </a:endParaRPr>
              </a:p>
              <a:p>
                <a:pPr eaLnBrk="1" hangingPunct="1">
                  <a:buClr>
                    <a:schemeClr val="tx1"/>
                  </a:buClr>
                </a:pPr>
                <a:endParaRPr lang="en-US" altLang="zh-CN" i="1" dirty="0">
                  <a:solidFill>
                    <a:srgbClr val="669999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603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08213" y="1628775"/>
                <a:ext cx="7924800" cy="4419600"/>
              </a:xfrm>
              <a:blipFill rotWithShape="0">
                <a:blip r:embed="rId5"/>
                <a:stretch>
                  <a:fillRect l="-1385" t="-2207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CCCC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4" name="Object 9"/>
          <p:cNvGraphicFramePr>
            <a:graphicFrameLocks noChangeAspect="1"/>
          </p:cNvGraphicFramePr>
          <p:nvPr/>
        </p:nvGraphicFramePr>
        <p:xfrm>
          <a:off x="3352801" y="2695575"/>
          <a:ext cx="2798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6" imgW="1269449" imgH="431613" progId="Equation.3">
                  <p:embed/>
                </p:oleObj>
              </mc:Choice>
              <mc:Fallback>
                <p:oleObj name="Equation" r:id="rId6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695575"/>
                        <a:ext cx="2798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0"/>
          <p:cNvGraphicFramePr>
            <a:graphicFrameLocks noChangeAspect="1"/>
          </p:cNvGraphicFramePr>
          <p:nvPr/>
        </p:nvGraphicFramePr>
        <p:xfrm>
          <a:off x="3429001" y="4371976"/>
          <a:ext cx="22447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8" imgW="1143000" imgH="431800" progId="Equation.DSMT4">
                  <p:embed/>
                </p:oleObj>
              </mc:Choice>
              <mc:Fallback>
                <p:oleObj name="Equation" r:id="rId8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4371976"/>
                        <a:ext cx="22447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1"/>
          <p:cNvGraphicFramePr>
            <a:graphicFrameLocks noChangeAspect="1"/>
          </p:cNvGraphicFramePr>
          <p:nvPr/>
        </p:nvGraphicFramePr>
        <p:xfrm>
          <a:off x="6553201" y="2695575"/>
          <a:ext cx="2855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0" imgW="1295400" imgH="431800" progId="Equation.3">
                  <p:embed/>
                </p:oleObj>
              </mc:Choice>
              <mc:Fallback>
                <p:oleObj name="Equation" r:id="rId10" imgW="129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2695575"/>
                        <a:ext cx="28559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133013" y="2903220"/>
            <a:ext cx="759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*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23991" y="4832669"/>
            <a:ext cx="82858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</a:t>
            </a:r>
            <a:r>
              <a:rPr lang="en-US" sz="2400" baseline="-25000" dirty="0" err="1" smtClean="0"/>
              <a:t>icm</a:t>
            </a:r>
            <a:endParaRPr lang="en-US" sz="2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6310200" y="4381133"/>
            <a:ext cx="403497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on mode signals cannot be amplified </a:t>
            </a:r>
            <a:endParaRPr lang="en-US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0534491" y="4463337"/>
            <a:ext cx="759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**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895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689"/>
    </mc:Choice>
    <mc:Fallback xmlns="">
      <p:transition spd="slow" advTm="81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95" x="812800" y="4991100"/>
          <p14:tracePt t="4560" x="812800" y="4983163"/>
          <p14:tracePt t="4569" x="822325" y="4973638"/>
          <p14:tracePt t="4584" x="822325" y="4956175"/>
          <p14:tracePt t="4592" x="830263" y="4946650"/>
          <p14:tracePt t="4896" x="857250" y="4919663"/>
          <p14:tracePt t="4904" x="893763" y="4875213"/>
          <p14:tracePt t="4911" x="938213" y="4848225"/>
          <p14:tracePt t="4921" x="990600" y="4822825"/>
          <p14:tracePt t="4936" x="1108075" y="4652963"/>
          <p14:tracePt t="4953" x="1330325" y="4411663"/>
          <p14:tracePt t="4969" x="1536700" y="4232275"/>
          <p14:tracePt t="4986" x="1751013" y="4062413"/>
          <p14:tracePt t="5003" x="1866900" y="4010025"/>
          <p14:tracePt t="5019" x="1946275" y="3965575"/>
          <p14:tracePt t="5036" x="2089150" y="3867150"/>
          <p14:tracePt t="5053" x="2160588" y="3803650"/>
          <p14:tracePt t="5069" x="2251075" y="3714750"/>
          <p14:tracePt t="5086" x="2251075" y="3705225"/>
          <p14:tracePt t="5320" x="2251075" y="3687763"/>
          <p14:tracePt t="5328" x="2251075" y="3643313"/>
          <p14:tracePt t="5336" x="2268538" y="3589338"/>
          <p14:tracePt t="5353" x="2312988" y="3455988"/>
          <p14:tracePt t="5369" x="2339975" y="3357563"/>
          <p14:tracePt t="5386" x="2374900" y="3295650"/>
          <p14:tracePt t="5402" x="2393950" y="3276600"/>
          <p14:tracePt t="5419" x="2401888" y="3241675"/>
          <p14:tracePt t="5436" x="2401888" y="3205163"/>
          <p14:tracePt t="5452" x="2401888" y="3197225"/>
          <p14:tracePt t="5469" x="2401888" y="3179763"/>
          <p14:tracePt t="5502" x="2401888" y="3170238"/>
          <p14:tracePt t="5519" x="2401888" y="3152775"/>
          <p14:tracePt t="5600" x="2401888" y="3143250"/>
          <p14:tracePt t="5632" x="2419350" y="3133725"/>
          <p14:tracePt t="5640" x="2428875" y="3116263"/>
          <p14:tracePt t="5656" x="2438400" y="3116263"/>
          <p14:tracePt t="5664" x="2446338" y="3108325"/>
          <p14:tracePt t="5672" x="2465388" y="3108325"/>
          <p14:tracePt t="5688" x="2482850" y="3098800"/>
          <p14:tracePt t="5736" x="2490788" y="3089275"/>
          <p14:tracePt t="5784" x="2500313" y="3089275"/>
          <p14:tracePt t="5920" x="2517775" y="3089275"/>
          <p14:tracePt t="5928" x="2527300" y="3089275"/>
          <p14:tracePt t="5960" x="2527300" y="3098800"/>
          <p14:tracePt t="6128" x="2544763" y="3108325"/>
          <p14:tracePt t="6160" x="2544763" y="3125788"/>
          <p14:tracePt t="6232" x="2554288" y="3133725"/>
          <p14:tracePt t="6281" x="2571750" y="3133725"/>
          <p14:tracePt t="6312" x="2598738" y="3125788"/>
          <p14:tracePt t="6376" x="2608263" y="3116263"/>
          <p14:tracePt t="6392" x="2616200" y="3108325"/>
          <p14:tracePt t="6400" x="2643188" y="3089275"/>
          <p14:tracePt t="7000" x="2643188" y="3098800"/>
          <p14:tracePt t="7024" x="2625725" y="3098800"/>
          <p14:tracePt t="7032" x="2608263" y="3098800"/>
          <p14:tracePt t="7136" x="2598738" y="3098800"/>
          <p14:tracePt t="7152" x="2571750" y="3098800"/>
          <p14:tracePt t="7216" x="2562225" y="3081338"/>
          <p14:tracePt t="7841" x="2554288" y="3071813"/>
          <p14:tracePt t="7856" x="2544763" y="3071813"/>
          <p14:tracePt t="7872" x="2536825" y="3071813"/>
          <p14:tracePt t="7880" x="2509838" y="3081338"/>
          <p14:tracePt t="7896" x="2500313" y="3081338"/>
          <p14:tracePt t="7904" x="2490788" y="3089275"/>
          <p14:tracePt t="7919" x="2482850" y="3089275"/>
          <p14:tracePt t="7935" x="2473325" y="3098800"/>
          <p14:tracePt t="7953" x="2438400" y="3098800"/>
          <p14:tracePt t="7969" x="2428875" y="3108325"/>
          <p14:tracePt t="8144" x="2419350" y="3108325"/>
          <p14:tracePt t="8353" x="2446338" y="3108325"/>
          <p14:tracePt t="8361" x="2482850" y="3081338"/>
          <p14:tracePt t="8370" x="2509838" y="3062288"/>
          <p14:tracePt t="8386" x="2554288" y="3054350"/>
          <p14:tracePt t="8402" x="2571750" y="3054350"/>
          <p14:tracePt t="8419" x="2608263" y="3054350"/>
          <p14:tracePt t="8436" x="2616200" y="3054350"/>
          <p14:tracePt t="8452" x="2652713" y="3054350"/>
          <p14:tracePt t="8486" x="2660650" y="3054350"/>
          <p14:tracePt t="8502" x="2714625" y="3044825"/>
          <p14:tracePt t="8800" x="2724150" y="3044825"/>
          <p14:tracePt t="8888" x="2724150" y="3054350"/>
          <p14:tracePt t="8896" x="2724150" y="3062288"/>
          <p14:tracePt t="8904" x="2724150" y="3089275"/>
          <p14:tracePt t="8920" x="2724150" y="3133725"/>
          <p14:tracePt t="8936" x="2724150" y="3170238"/>
          <p14:tracePt t="8953" x="2724150" y="3187700"/>
          <p14:tracePt t="9016" x="2741613" y="3197225"/>
          <p14:tracePt t="9088" x="2759075" y="3197225"/>
          <p14:tracePt t="9184" x="2768600" y="3205163"/>
          <p14:tracePt t="9192" x="2768600" y="3214688"/>
          <p14:tracePt t="9207" x="2768600" y="3232150"/>
          <p14:tracePt t="9224" x="2768600" y="3241675"/>
          <p14:tracePt t="9248" x="2776538" y="3251200"/>
          <p14:tracePt t="9448" x="2786063" y="3259138"/>
          <p14:tracePt t="9488" x="2803525" y="3259138"/>
          <p14:tracePt t="9705" x="2813050" y="3259138"/>
          <p14:tracePt t="10040" x="2822575" y="3259138"/>
          <p14:tracePt t="10048" x="2830513" y="3259138"/>
          <p14:tracePt t="10184" x="2840038" y="3259138"/>
          <p14:tracePt t="10200" x="2867025" y="3259138"/>
          <p14:tracePt t="10416" x="2874963" y="3259138"/>
          <p14:tracePt t="10560" x="2884488" y="3259138"/>
          <p14:tracePt t="10808" x="2894013" y="3259138"/>
          <p14:tracePt t="11136" x="2911475" y="3259138"/>
          <p14:tracePt t="11673" x="2919413" y="3259138"/>
          <p14:tracePt t="11681" x="2938463" y="3259138"/>
          <p14:tracePt t="11687" x="2946400" y="3259138"/>
          <p14:tracePt t="11702" x="2965450" y="3259138"/>
          <p14:tracePt t="11719" x="2990850" y="3224213"/>
          <p14:tracePt t="11736" x="3009900" y="3197225"/>
          <p14:tracePt t="11753" x="3017838" y="3160713"/>
          <p14:tracePt t="11769" x="3036888" y="3125788"/>
          <p14:tracePt t="11785" x="3054350" y="3108325"/>
          <p14:tracePt t="11802" x="3062288" y="3062288"/>
          <p14:tracePt t="11819" x="3098800" y="2990850"/>
          <p14:tracePt t="11835" x="3108325" y="2955925"/>
          <p14:tracePt t="11852" x="3116263" y="2919413"/>
          <p14:tracePt t="11869" x="3116263" y="2901950"/>
          <p14:tracePt t="11885" x="3116263" y="2857500"/>
          <p14:tracePt t="11902" x="3143250" y="2822575"/>
          <p14:tracePt t="11919" x="3143250" y="2768600"/>
          <p14:tracePt t="11936" x="3160713" y="2679700"/>
          <p14:tracePt t="11952" x="3170238" y="2616200"/>
          <p14:tracePt t="11969" x="3170238" y="2598738"/>
          <p14:tracePt t="11986" x="3179763" y="2562225"/>
          <p14:tracePt t="12002" x="3179763" y="2554288"/>
          <p14:tracePt t="12064" x="3179763" y="2544763"/>
          <p14:tracePt t="12071" x="3179763" y="2536825"/>
          <p14:tracePt t="12088" x="3179763" y="2509838"/>
          <p14:tracePt t="12112" x="3179763" y="2500313"/>
          <p14:tracePt t="12208" x="3187700" y="2490788"/>
          <p14:tracePt t="12232" x="3197225" y="2490788"/>
          <p14:tracePt t="12296" x="3214688" y="2490788"/>
          <p14:tracePt t="12328" x="3224213" y="2490788"/>
          <p14:tracePt t="12344" x="3241675" y="2490788"/>
          <p14:tracePt t="12360" x="3251200" y="2490788"/>
          <p14:tracePt t="12376" x="3276600" y="2490788"/>
          <p14:tracePt t="12384" x="3313113" y="2490788"/>
          <p14:tracePt t="12392" x="3340100" y="2490788"/>
          <p14:tracePt t="12402" x="3375025" y="2490788"/>
          <p14:tracePt t="12419" x="3446463" y="2490788"/>
          <p14:tracePt t="12435" x="3509963" y="2490788"/>
          <p14:tracePt t="12452" x="3589338" y="2490788"/>
          <p14:tracePt t="12469" x="3652838" y="2490788"/>
          <p14:tracePt t="12485" x="3741738" y="2490788"/>
          <p14:tracePt t="12502" x="3803650" y="2490788"/>
          <p14:tracePt t="12519" x="3894138" y="2490788"/>
          <p14:tracePt t="12536" x="4027488" y="2490788"/>
          <p14:tracePt t="12552" x="4081463" y="2509838"/>
          <p14:tracePt t="12569" x="4170363" y="2517775"/>
          <p14:tracePt t="12585" x="4214813" y="2517775"/>
          <p14:tracePt t="12602" x="4259263" y="2536825"/>
          <p14:tracePt t="12619" x="4276725" y="2536825"/>
          <p14:tracePt t="12635" x="4313238" y="2536825"/>
          <p14:tracePt t="12652" x="4330700" y="2544763"/>
          <p14:tracePt t="12669" x="4340225" y="2554288"/>
          <p14:tracePt t="12704" x="4357688" y="2554288"/>
          <p14:tracePt t="12720" x="4367213" y="2554288"/>
          <p14:tracePt t="12736" x="4384675" y="2554288"/>
          <p14:tracePt t="12769" x="4402138" y="2554288"/>
          <p14:tracePt t="12785" x="4429125" y="2554288"/>
          <p14:tracePt t="12808" x="4438650" y="2536825"/>
          <p14:tracePt t="12824" x="4446588" y="2527300"/>
          <p14:tracePt t="12836" x="4465638" y="2527300"/>
          <p14:tracePt t="12852" x="4483100" y="2509838"/>
          <p14:tracePt t="12872" x="4491038" y="2500313"/>
          <p14:tracePt t="12992" x="4518025" y="2500313"/>
          <p14:tracePt t="13000" x="4527550" y="2500313"/>
          <p14:tracePt t="13016" x="4537075" y="2500313"/>
          <p14:tracePt t="13024" x="4545013" y="2500313"/>
          <p14:tracePt t="13040" x="4572000" y="2500313"/>
          <p14:tracePt t="13052" x="4581525" y="2500313"/>
          <p14:tracePt t="13069" x="4598988" y="2500313"/>
          <p14:tracePt t="13085" x="4643438" y="2500313"/>
          <p14:tracePt t="13087" x="4652963" y="2500313"/>
          <p14:tracePt t="13102" x="4687888" y="2500313"/>
          <p14:tracePt t="13119" x="4705350" y="2500313"/>
          <p14:tracePt t="13136" x="4795838" y="2482850"/>
          <p14:tracePt t="13153" x="4857750" y="2473325"/>
          <p14:tracePt t="13169" x="4929188" y="2455863"/>
          <p14:tracePt t="13185" x="4973638" y="2446338"/>
          <p14:tracePt t="13202" x="5010150" y="2446338"/>
          <p14:tracePt t="13219" x="5045075" y="2446338"/>
          <p14:tracePt t="13252" x="5054600" y="2438400"/>
          <p14:tracePt t="13268" x="5054600" y="2428875"/>
          <p14:tracePt t="13465" x="5072063" y="2428875"/>
          <p14:tracePt t="13473" x="5072063" y="2446338"/>
          <p14:tracePt t="13528" x="5072063" y="2455863"/>
          <p14:tracePt t="13536" x="5099050" y="2473325"/>
          <p14:tracePt t="13544" x="5153025" y="2473325"/>
          <p14:tracePt t="13553" x="5187950" y="2473325"/>
          <p14:tracePt t="13569" x="5313363" y="2473325"/>
          <p14:tracePt t="13585" x="5456238" y="2473325"/>
          <p14:tracePt t="13602" x="5562600" y="2473325"/>
          <p14:tracePt t="13619" x="5653088" y="2473325"/>
          <p14:tracePt t="13635" x="5732463" y="2473325"/>
          <p14:tracePt t="13652" x="5830888" y="2517775"/>
          <p14:tracePt t="13669" x="5894388" y="2544763"/>
          <p14:tracePt t="13685" x="5938838" y="2581275"/>
          <p14:tracePt t="13702" x="5983288" y="2589213"/>
          <p14:tracePt t="13718" x="6045200" y="2598738"/>
          <p14:tracePt t="13736" x="6161088" y="2598738"/>
          <p14:tracePt t="13752" x="6224588" y="2598738"/>
          <p14:tracePt t="13769" x="6259513" y="2598738"/>
          <p14:tracePt t="13785" x="6269038" y="2598738"/>
          <p14:tracePt t="13802" x="6286500" y="2598738"/>
          <p14:tracePt t="13818" x="6323013" y="2598738"/>
          <p14:tracePt t="13835" x="6340475" y="2598738"/>
          <p14:tracePt t="13852" x="6375400" y="2598738"/>
          <p14:tracePt t="13885" x="6384925" y="2598738"/>
          <p14:tracePt t="13902" x="6394450" y="2598738"/>
          <p14:tracePt t="13920" x="6429375" y="2589213"/>
          <p14:tracePt t="13936" x="6438900" y="2581275"/>
          <p14:tracePt t="13952" x="6465888" y="2544763"/>
          <p14:tracePt t="13970" x="6491288" y="2517775"/>
          <p14:tracePt t="14120" x="6500813" y="2509838"/>
          <p14:tracePt t="14232" x="6510338" y="2500313"/>
          <p14:tracePt t="14248" x="6527800" y="2500313"/>
          <p14:tracePt t="14264" x="6572250" y="2473325"/>
          <p14:tracePt t="14272" x="6581775" y="2465388"/>
          <p14:tracePt t="14285" x="6589713" y="2465388"/>
          <p14:tracePt t="14302" x="6626225" y="2446338"/>
          <p14:tracePt t="14318" x="6670675" y="2438400"/>
          <p14:tracePt t="14336" x="6732588" y="2401888"/>
          <p14:tracePt t="14352" x="6786563" y="2374900"/>
          <p14:tracePt t="14369" x="6823075" y="2366963"/>
          <p14:tracePt t="14385" x="6848475" y="2339975"/>
          <p14:tracePt t="14402" x="6858000" y="2339975"/>
          <p14:tracePt t="14418" x="6875463" y="2339975"/>
          <p14:tracePt t="14456" x="6884988" y="2339975"/>
          <p14:tracePt t="14488" x="6894513" y="2339975"/>
          <p14:tracePt t="14520" x="6902450" y="2347913"/>
          <p14:tracePt t="14576" x="6929438" y="2347913"/>
          <p14:tracePt t="14587" x="6938963" y="2357438"/>
          <p14:tracePt t="14592" x="6946900" y="2357438"/>
          <p14:tracePt t="14602" x="6956425" y="2357438"/>
          <p14:tracePt t="14619" x="6991350" y="2357438"/>
          <p14:tracePt t="14635" x="7010400" y="2357438"/>
          <p14:tracePt t="14688" x="7037388" y="2357438"/>
          <p14:tracePt t="14704" x="7045325" y="2357438"/>
          <p14:tracePt t="14720" x="7054850" y="2357438"/>
          <p14:tracePt t="14736" x="7062788" y="2357438"/>
          <p14:tracePt t="15896" x="7054850" y="2357438"/>
          <p14:tracePt t="15904" x="7027863" y="2357438"/>
          <p14:tracePt t="15912" x="6991350" y="2366963"/>
          <p14:tracePt t="15920" x="6973888" y="2366963"/>
          <p14:tracePt t="15936" x="6919913" y="2401888"/>
          <p14:tracePt t="15953" x="6884988" y="2401888"/>
          <p14:tracePt t="15969" x="6786563" y="2419350"/>
          <p14:tracePt t="15985" x="6680200" y="2419350"/>
          <p14:tracePt t="16002" x="6572250" y="2428875"/>
          <p14:tracePt t="16018" x="6465888" y="2428875"/>
          <p14:tracePt t="16035" x="6438900" y="2428875"/>
          <p14:tracePt t="16072" x="6419850" y="2428875"/>
          <p14:tracePt t="16144" x="6465888" y="2428875"/>
          <p14:tracePt t="16152" x="6510338" y="2428875"/>
          <p14:tracePt t="16160" x="6545263" y="2428875"/>
          <p14:tracePt t="16169" x="6581775" y="2428875"/>
          <p14:tracePt t="16185" x="6697663" y="2401888"/>
          <p14:tracePt t="16202" x="6804025" y="2384425"/>
          <p14:tracePt t="16219" x="6840538" y="2384425"/>
          <p14:tracePt t="16235" x="6858000" y="2374900"/>
          <p14:tracePt t="16252" x="6867525" y="2374900"/>
          <p14:tracePt t="16285" x="6902450" y="2374900"/>
          <p14:tracePt t="16302" x="6911975" y="2374900"/>
          <p14:tracePt t="16318" x="6946900" y="2384425"/>
          <p14:tracePt t="16335" x="6956425" y="2384425"/>
          <p14:tracePt t="16352" x="6965950" y="2393950"/>
          <p14:tracePt t="16912" x="6973888" y="2393950"/>
          <p14:tracePt t="16920" x="7000875" y="2393950"/>
          <p14:tracePt t="16944" x="7010400" y="2384425"/>
          <p14:tracePt t="16952" x="7018338" y="2384425"/>
          <p14:tracePt t="16960" x="7027863" y="2384425"/>
          <p14:tracePt t="16969" x="7045325" y="2374900"/>
          <p14:tracePt t="17000" x="7062788" y="2374900"/>
          <p14:tracePt t="17016" x="7072313" y="2374900"/>
          <p14:tracePt t="17032" x="7081838" y="2374900"/>
          <p14:tracePt t="17039" x="7099300" y="2374900"/>
          <p14:tracePt t="17052" x="7108825" y="2374900"/>
          <p14:tracePt t="17069" x="7170738" y="2374900"/>
          <p14:tracePt t="17085" x="7232650" y="2374900"/>
          <p14:tracePt t="17102" x="7313613" y="2401888"/>
          <p14:tracePt t="17104" x="7348538" y="2419350"/>
          <p14:tracePt t="17119" x="7358063" y="2419350"/>
          <p14:tracePt t="17136" x="7439025" y="2428875"/>
          <p14:tracePt t="17152" x="7483475" y="2428875"/>
          <p14:tracePt t="17169" x="7518400" y="2428875"/>
          <p14:tracePt t="17185" x="7527925" y="2428875"/>
          <p14:tracePt t="17202" x="7537450" y="2428875"/>
          <p14:tracePt t="17235" x="7545388" y="2428875"/>
          <p14:tracePt t="17252" x="7572375" y="2428875"/>
          <p14:tracePt t="17268" x="7581900" y="2428875"/>
          <p14:tracePt t="17285" x="7626350" y="2428875"/>
          <p14:tracePt t="17302" x="7688263" y="2428875"/>
          <p14:tracePt t="17318" x="7751763" y="2428875"/>
          <p14:tracePt t="17336" x="7804150" y="2428875"/>
          <p14:tracePt t="17352" x="7813675" y="2428875"/>
          <p14:tracePt t="17448" x="7823200" y="2428875"/>
          <p14:tracePt t="17488" x="7831138" y="2428875"/>
          <p14:tracePt t="17511" x="7831138" y="2438400"/>
          <p14:tracePt t="17704" x="7858125" y="2446338"/>
          <p14:tracePt t="17769" x="7867650" y="2446338"/>
          <p14:tracePt t="17816" x="7875588" y="2446338"/>
          <p14:tracePt t="17840" x="7885113" y="2465388"/>
          <p14:tracePt t="17856" x="7902575" y="2473325"/>
          <p14:tracePt t="17864" x="7929563" y="2482850"/>
          <p14:tracePt t="17872" x="7939088" y="2490788"/>
          <p14:tracePt t="17885" x="7947025" y="2500313"/>
          <p14:tracePt t="17902" x="7974013" y="2517775"/>
          <p14:tracePt t="17928" x="7983538" y="2517775"/>
          <p14:tracePt t="17968" x="7991475" y="2517775"/>
          <p14:tracePt t="17985" x="8027988" y="2509838"/>
          <p14:tracePt t="18032" x="8037513" y="2500313"/>
          <p14:tracePt t="18047" x="8045450" y="2490788"/>
          <p14:tracePt t="18072" x="8062913" y="2482850"/>
          <p14:tracePt t="18088" x="8062913" y="2473325"/>
          <p14:tracePt t="19192" x="8081963" y="2446338"/>
          <p14:tracePt t="19472" x="8089900" y="2446338"/>
          <p14:tracePt t="19480" x="8099425" y="2446338"/>
          <p14:tracePt t="19488" x="8126413" y="2465388"/>
          <p14:tracePt t="19502" x="8134350" y="2473325"/>
          <p14:tracePt t="19518" x="8143875" y="2473325"/>
          <p14:tracePt t="19536" x="8188325" y="2473325"/>
          <p14:tracePt t="19552" x="8205788" y="2473325"/>
          <p14:tracePt t="19585" x="8215313" y="2473325"/>
          <p14:tracePt t="19992" x="8232775" y="2473325"/>
          <p14:tracePt t="20000" x="8251825" y="2482850"/>
          <p14:tracePt t="20016" x="8277225" y="2490788"/>
          <p14:tracePt t="20032" x="8286750" y="2509838"/>
          <p14:tracePt t="20040" x="8296275" y="2509838"/>
          <p14:tracePt t="20052" x="8340725" y="2509838"/>
          <p14:tracePt t="20068" x="8402638" y="2517775"/>
          <p14:tracePt t="20085" x="8501063" y="2517775"/>
          <p14:tracePt t="20102" x="8555038" y="2517775"/>
          <p14:tracePt t="20118" x="8616950" y="2517775"/>
          <p14:tracePt t="20120" x="8626475" y="2517775"/>
          <p14:tracePt t="20136" x="8661400" y="2517775"/>
          <p14:tracePt t="20169" x="8680450" y="2517775"/>
          <p14:tracePt t="20185" x="8715375" y="2517775"/>
          <p14:tracePt t="20202" x="8732838" y="2517775"/>
          <p14:tracePt t="20218" x="8777288" y="2517775"/>
          <p14:tracePt t="20235" x="8813800" y="2517775"/>
          <p14:tracePt t="20252" x="8840788" y="2490788"/>
          <p14:tracePt t="20268" x="8902700" y="2482850"/>
          <p14:tracePt t="20285" x="8956675" y="2455863"/>
          <p14:tracePt t="20301" x="8974138" y="2438400"/>
          <p14:tracePt t="20318" x="8991600" y="2428875"/>
          <p14:tracePt t="20335" x="9018588" y="2401888"/>
          <p14:tracePt t="20416" x="9037638" y="2401888"/>
          <p14:tracePt t="20424" x="9063038" y="2411413"/>
          <p14:tracePt t="20633" x="9072563" y="2419350"/>
          <p14:tracePt t="20657" x="9099550" y="2419350"/>
          <p14:tracePt t="20672" x="9109075" y="2419350"/>
          <p14:tracePt t="20680" x="9117013" y="2419350"/>
          <p14:tracePt t="20688" x="9134475" y="2401888"/>
          <p14:tracePt t="20701" x="9161463" y="2393950"/>
          <p14:tracePt t="20728" x="9170988" y="2393950"/>
          <p14:tracePt t="20736" x="9180513" y="2393950"/>
          <p14:tracePt t="20753" x="9205913" y="2393950"/>
          <p14:tracePt t="20769" x="9242425" y="2393950"/>
          <p14:tracePt t="20785" x="9259888" y="2393950"/>
          <p14:tracePt t="20802" x="9269413" y="2401888"/>
          <p14:tracePt t="20818" x="9277350" y="2411413"/>
          <p14:tracePt t="20856" x="9296400" y="2419350"/>
          <p14:tracePt t="20912" x="9313863" y="2419350"/>
          <p14:tracePt t="20944" x="9323388" y="2419350"/>
          <p14:tracePt t="20960" x="9331325" y="2419350"/>
          <p14:tracePt t="20969" x="9340850" y="2419350"/>
          <p14:tracePt t="20992" x="9348788" y="2419350"/>
          <p14:tracePt t="21000" x="9367838" y="2419350"/>
          <p14:tracePt t="21008" x="9375775" y="2419350"/>
          <p14:tracePt t="21040" x="9385300" y="2419350"/>
          <p14:tracePt t="21072" x="9394825" y="2419350"/>
          <p14:tracePt t="21136" x="9402763" y="2419350"/>
          <p14:tracePt t="21144" x="9412288" y="2419350"/>
          <p14:tracePt t="21153" x="9439275" y="2419350"/>
          <p14:tracePt t="21169" x="9466263" y="2446338"/>
          <p14:tracePt t="21185" x="9483725" y="2446338"/>
          <p14:tracePt t="21202" x="9501188" y="2446338"/>
          <p14:tracePt t="21235" x="9518650" y="2446338"/>
          <p14:tracePt t="21264" x="9528175" y="2446338"/>
          <p14:tracePt t="21288" x="9545638" y="2446338"/>
          <p14:tracePt t="21713" x="9555163" y="2446338"/>
          <p14:tracePt t="21721" x="9537700" y="2446338"/>
          <p14:tracePt t="21728" x="9483725" y="2446338"/>
          <p14:tracePt t="21736" x="9394825" y="2446338"/>
          <p14:tracePt t="21752" x="9153525" y="2428875"/>
          <p14:tracePt t="21769" x="8724900" y="2428875"/>
          <p14:tracePt t="21785" x="7966075" y="2401888"/>
          <p14:tracePt t="21802" x="7375525" y="2401888"/>
          <p14:tracePt t="21818" x="6848475" y="2401888"/>
          <p14:tracePt t="21835" x="6491288" y="2401888"/>
          <p14:tracePt t="21852" x="6323013" y="2401888"/>
          <p14:tracePt t="21868" x="6205538" y="2455863"/>
          <p14:tracePt t="21885" x="6170613" y="2490788"/>
          <p14:tracePt t="21902" x="6134100" y="2536825"/>
          <p14:tracePt t="21918" x="6116638" y="2571750"/>
          <p14:tracePt t="21936" x="6089650" y="2581275"/>
          <p14:tracePt t="21952" x="6045200" y="2589213"/>
          <p14:tracePt t="21969" x="6037263" y="2589213"/>
          <p14:tracePt t="21985" x="6027738" y="2589213"/>
          <p14:tracePt t="22024" x="6010275" y="2608263"/>
          <p14:tracePt t="22035" x="6010275" y="2616200"/>
          <p14:tracePt t="22052" x="6010275" y="2633663"/>
          <p14:tracePt t="22068" x="6010275" y="2652713"/>
          <p14:tracePt t="22085" x="5991225" y="2687638"/>
          <p14:tracePt t="22102" x="5956300" y="2724150"/>
          <p14:tracePt t="22118" x="5919788" y="2732088"/>
          <p14:tracePt t="22120" x="5902325" y="2751138"/>
          <p14:tracePt t="22136" x="5867400" y="2759075"/>
          <p14:tracePt t="22152" x="5822950" y="2759075"/>
          <p14:tracePt t="22169" x="5803900" y="2776538"/>
          <p14:tracePt t="22185" x="5741988" y="2803525"/>
          <p14:tracePt t="22202" x="5661025" y="2857500"/>
          <p14:tracePt t="22218" x="5626100" y="2874963"/>
          <p14:tracePt t="22235" x="5589588" y="2911475"/>
          <p14:tracePt t="22251" x="5545138" y="2946400"/>
          <p14:tracePt t="22268" x="5527675" y="2973388"/>
          <p14:tracePt t="22285" x="5518150" y="2982913"/>
          <p14:tracePt t="22464" x="5500688" y="2982913"/>
          <p14:tracePt t="22480" x="5500688" y="2965450"/>
          <p14:tracePt t="22496" x="5500688" y="2955925"/>
          <p14:tracePt t="22560" x="5510213" y="2946400"/>
          <p14:tracePt t="22840" x="5510213" y="2928938"/>
          <p14:tracePt t="23032" x="5518150" y="2919413"/>
          <p14:tracePt t="23512" x="5527675" y="2919413"/>
          <p14:tracePt t="23528" x="5537200" y="2919413"/>
          <p14:tracePt t="23536" x="5554663" y="2919413"/>
          <p14:tracePt t="23560" x="5572125" y="2928938"/>
          <p14:tracePt t="23576" x="5581650" y="2928938"/>
          <p14:tracePt t="23584" x="5589588" y="2938463"/>
          <p14:tracePt t="23592" x="5599113" y="2938463"/>
          <p14:tracePt t="23602" x="5626100" y="2946400"/>
          <p14:tracePt t="23618" x="5643563" y="2982913"/>
          <p14:tracePt t="23635" x="5680075" y="3036888"/>
          <p14:tracePt t="23651" x="5732463" y="3125788"/>
          <p14:tracePt t="23668" x="5803900" y="3251200"/>
          <p14:tracePt t="23685" x="5848350" y="3313113"/>
          <p14:tracePt t="23701" x="5902325" y="3357563"/>
          <p14:tracePt t="23718" x="5911850" y="3384550"/>
          <p14:tracePt t="23736" x="5919788" y="3419475"/>
          <p14:tracePt t="23752" x="5938838" y="3438525"/>
          <p14:tracePt t="23816" x="5946775" y="3446463"/>
          <p14:tracePt t="23848" x="5965825" y="3473450"/>
          <p14:tracePt t="23872" x="5973763" y="3473450"/>
          <p14:tracePt t="23880" x="5983288" y="3473450"/>
          <p14:tracePt t="23896" x="6010275" y="3465513"/>
          <p14:tracePt t="23920" x="6027738" y="3465513"/>
          <p14:tracePt t="23936" x="6037263" y="3465513"/>
          <p14:tracePt t="23944" x="6045200" y="3465513"/>
          <p14:tracePt t="23953" x="6081713" y="3465513"/>
          <p14:tracePt t="23969" x="6089650" y="3465513"/>
          <p14:tracePt t="23985" x="6099175" y="3465513"/>
          <p14:tracePt t="24064" x="6116638" y="3465513"/>
          <p14:tracePt t="24088" x="6134100" y="3465513"/>
          <p14:tracePt t="24704" x="6143625" y="3455988"/>
          <p14:tracePt t="25416" x="6153150" y="3455988"/>
          <p14:tracePt t="25856" x="6161088" y="3455988"/>
          <p14:tracePt t="25864" x="6180138" y="3455988"/>
          <p14:tracePt t="25872" x="6188075" y="3455988"/>
          <p14:tracePt t="25888" x="6197600" y="3455988"/>
          <p14:tracePt t="25904" x="6205538" y="3455988"/>
          <p14:tracePt t="25918" x="6242050" y="3455988"/>
          <p14:tracePt t="25936" x="6286500" y="3455988"/>
          <p14:tracePt t="25952" x="6473825" y="3402013"/>
          <p14:tracePt t="25969" x="6661150" y="3313113"/>
          <p14:tracePt t="25985" x="6919913" y="3205163"/>
          <p14:tracePt t="26001" x="7205663" y="3017838"/>
          <p14:tracePt t="26018" x="7510463" y="2867025"/>
          <p14:tracePt t="26035" x="7786688" y="2751138"/>
          <p14:tracePt t="26051" x="8126413" y="2679700"/>
          <p14:tracePt t="26068" x="8420100" y="2625725"/>
          <p14:tracePt t="26085" x="8697913" y="2527300"/>
          <p14:tracePt t="26101" x="8912225" y="2401888"/>
          <p14:tracePt t="26118" x="8956675" y="2393950"/>
          <p14:tracePt t="26135" x="8983663" y="2384425"/>
          <p14:tracePt t="26232" x="8991600" y="2384425"/>
          <p14:tracePt t="26248" x="9001125" y="2393950"/>
          <p14:tracePt t="26256" x="9010650" y="2401888"/>
          <p14:tracePt t="26268" x="9018588" y="2428875"/>
          <p14:tracePt t="26285" x="9063038" y="2473325"/>
          <p14:tracePt t="26301" x="9180513" y="2473325"/>
          <p14:tracePt t="26318" x="9313863" y="2473325"/>
          <p14:tracePt t="26335" x="9402763" y="2473325"/>
          <p14:tracePt t="26352" x="9491663" y="2473325"/>
          <p14:tracePt t="26368" x="9528175" y="2428875"/>
          <p14:tracePt t="26385" x="9555163" y="2419350"/>
          <p14:tracePt t="26464" x="9563100" y="2419350"/>
          <p14:tracePt t="26544" x="9572625" y="2419350"/>
          <p14:tracePt t="26552" x="9572625" y="2428875"/>
          <p14:tracePt t="26560" x="9582150" y="2446338"/>
          <p14:tracePt t="26584" x="9582150" y="2455863"/>
          <p14:tracePt t="26688" x="9582150" y="2465388"/>
          <p14:tracePt t="26704" x="9563100" y="2473325"/>
          <p14:tracePt t="26712" x="9483725" y="2500313"/>
          <p14:tracePt t="26720" x="9402763" y="2536825"/>
          <p14:tracePt t="26735" x="9277350" y="2554288"/>
          <p14:tracePt t="26752" x="8715375" y="2732088"/>
          <p14:tracePt t="26769" x="8348663" y="2847975"/>
          <p14:tracePt t="26785" x="8001000" y="2982913"/>
          <p14:tracePt t="26801" x="7724775" y="3089275"/>
          <p14:tracePt t="26818" x="7554913" y="3179763"/>
          <p14:tracePt t="26835" x="7491413" y="3205163"/>
          <p14:tracePt t="26852" x="7456488" y="3232150"/>
          <p14:tracePt t="26869" x="7402513" y="3241675"/>
          <p14:tracePt t="26885" x="7358063" y="3251200"/>
          <p14:tracePt t="26901" x="7251700" y="3268663"/>
          <p14:tracePt t="26918" x="7108825" y="3268663"/>
          <p14:tracePt t="26935" x="6938963" y="3268663"/>
          <p14:tracePt t="26952" x="6599238" y="3268663"/>
          <p14:tracePt t="26969" x="6313488" y="3268663"/>
          <p14:tracePt t="26985" x="6089650" y="3322638"/>
          <p14:tracePt t="27001" x="5965825" y="3348038"/>
          <p14:tracePt t="27018" x="5946775" y="3348038"/>
          <p14:tracePt t="27034" x="5929313" y="3357563"/>
          <p14:tracePt t="27088" x="5938838" y="3367088"/>
          <p14:tracePt t="27112" x="5946775" y="3367088"/>
          <p14:tracePt t="27136" x="5956300" y="3357563"/>
          <p14:tracePt t="27152" x="5965825" y="3348038"/>
          <p14:tracePt t="27160" x="5973763" y="3340100"/>
          <p14:tracePt t="27169" x="5983288" y="3330575"/>
          <p14:tracePt t="27185" x="5991225" y="3313113"/>
          <p14:tracePt t="27248" x="6018213" y="3313113"/>
          <p14:tracePt t="27256" x="6027738" y="3313113"/>
          <p14:tracePt t="27272" x="6037263" y="3313113"/>
          <p14:tracePt t="27285" x="6045200" y="3313113"/>
          <p14:tracePt t="27312" x="6072188" y="3313113"/>
          <p14:tracePt t="27328" x="6081713" y="3322638"/>
          <p14:tracePt t="27336" x="6089650" y="3330575"/>
          <p14:tracePt t="27440" x="6099175" y="3340100"/>
          <p14:tracePt t="28064" x="6081713" y="3357563"/>
          <p14:tracePt t="28072" x="6072188" y="3375025"/>
          <p14:tracePt t="28088" x="6054725" y="3384550"/>
          <p14:tracePt t="28101" x="6027738" y="3384550"/>
          <p14:tracePt t="28118" x="5983288" y="3394075"/>
          <p14:tracePt t="28135" x="5919788" y="3411538"/>
          <p14:tracePt t="28137" x="5902325" y="3411538"/>
          <p14:tracePt t="28152" x="5822950" y="3411538"/>
          <p14:tracePt t="28169" x="5732463" y="3411538"/>
          <p14:tracePt t="28185" x="5626100" y="3411538"/>
          <p14:tracePt t="28201" x="5537200" y="3411538"/>
          <p14:tracePt t="28218" x="5500688" y="3411538"/>
          <p14:tracePt t="28235" x="5456238" y="3402013"/>
          <p14:tracePt t="28251" x="5438775" y="3384550"/>
          <p14:tracePt t="28268" x="5438775" y="3375025"/>
          <p14:tracePt t="28285" x="5429250" y="3348038"/>
          <p14:tracePt t="28384" x="5419725" y="3348038"/>
          <p14:tracePt t="28432" x="5411788" y="3348038"/>
          <p14:tracePt t="28440" x="5411788" y="3367088"/>
          <p14:tracePt t="28456" x="5411788" y="3375025"/>
          <p14:tracePt t="28696" x="5411788" y="3384550"/>
          <p14:tracePt t="28712" x="5419725" y="3384550"/>
          <p14:tracePt t="28736" x="5446713" y="3394075"/>
          <p14:tracePt t="28743" x="5456238" y="3394075"/>
          <p14:tracePt t="28752" x="5465763" y="3394075"/>
          <p14:tracePt t="28768" x="5491163" y="3402013"/>
          <p14:tracePt t="28785" x="5500688" y="3402013"/>
          <p14:tracePt t="28801" x="5510213" y="3419475"/>
          <p14:tracePt t="28824" x="5510213" y="3429000"/>
          <p14:tracePt t="28864" x="5518150" y="3438525"/>
          <p14:tracePt t="28976" x="5491163" y="3411538"/>
          <p14:tracePt t="28984" x="5491163" y="3394075"/>
          <p14:tracePt t="28992" x="5491163" y="3367088"/>
          <p14:tracePt t="29001" x="5483225" y="3340100"/>
          <p14:tracePt t="29018" x="5483225" y="3313113"/>
          <p14:tracePt t="29035" x="5483225" y="3276600"/>
          <p14:tracePt t="29051" x="5483225" y="3241675"/>
          <p14:tracePt t="29068" x="5483225" y="3197225"/>
          <p14:tracePt t="29085" x="5483225" y="3170238"/>
          <p14:tracePt t="29101" x="5483225" y="3133725"/>
          <p14:tracePt t="29118" x="5483225" y="3108325"/>
          <p14:tracePt t="29135" x="5510213" y="3054350"/>
          <p14:tracePt t="29152" x="5545138" y="2955925"/>
          <p14:tracePt t="29169" x="5589588" y="2901950"/>
          <p14:tracePt t="29185" x="5653088" y="2840038"/>
          <p14:tracePt t="29201" x="5688013" y="2813050"/>
          <p14:tracePt t="29218" x="5751513" y="2813050"/>
          <p14:tracePt t="29235" x="5813425" y="2813050"/>
          <p14:tracePt t="29251" x="5911850" y="2847975"/>
          <p14:tracePt t="29268" x="5973763" y="2867025"/>
          <p14:tracePt t="29285" x="6037263" y="2911475"/>
          <p14:tracePt t="29301" x="6062663" y="2928938"/>
          <p14:tracePt t="29318" x="6081713" y="2973388"/>
          <p14:tracePt t="29335" x="6108700" y="3036888"/>
          <p14:tracePt t="29352" x="6116638" y="3152775"/>
          <p14:tracePt t="29369" x="6153150" y="3232150"/>
          <p14:tracePt t="29385" x="6161088" y="3276600"/>
          <p14:tracePt t="29401" x="6170613" y="3330575"/>
          <p14:tracePt t="29418" x="6170613" y="3348038"/>
          <p14:tracePt t="29435" x="6188075" y="3394075"/>
          <p14:tracePt t="29451" x="6188075" y="3402013"/>
          <p14:tracePt t="29468" x="6205538" y="3438525"/>
          <p14:tracePt t="29485" x="6205538" y="3490913"/>
          <p14:tracePt t="29501" x="6205538" y="3527425"/>
          <p14:tracePt t="29518" x="6197600" y="3589338"/>
          <p14:tracePt t="29535" x="6180138" y="3633788"/>
          <p14:tracePt t="29552" x="6116638" y="3697288"/>
          <p14:tracePt t="29569" x="6081713" y="3714750"/>
          <p14:tracePt t="29584" x="6010275" y="3714750"/>
          <p14:tracePt t="29601" x="5946775" y="3741738"/>
          <p14:tracePt t="29618" x="5848350" y="3768725"/>
          <p14:tracePt t="29634" x="5776913" y="3768725"/>
          <p14:tracePt t="29651" x="5697538" y="3768725"/>
          <p14:tracePt t="29668" x="5634038" y="3768725"/>
          <p14:tracePt t="29684" x="5581650" y="3741738"/>
          <p14:tracePt t="29701" x="5518150" y="3697288"/>
          <p14:tracePt t="29718" x="5483225" y="3670300"/>
          <p14:tracePt t="29735" x="5446713" y="3643313"/>
          <p14:tracePt t="29752" x="5411788" y="3616325"/>
          <p14:tracePt t="29768" x="5394325" y="3589338"/>
          <p14:tracePt t="29785" x="5375275" y="3571875"/>
          <p14:tracePt t="29801" x="5357813" y="3562350"/>
          <p14:tracePt t="29818" x="5340350" y="3527425"/>
          <p14:tracePt t="29835" x="5340350" y="3517900"/>
          <p14:tracePt t="29851" x="5330825" y="3509963"/>
          <p14:tracePt t="29868" x="5313363" y="3490913"/>
          <p14:tracePt t="29885" x="5295900" y="3482975"/>
          <p14:tracePt t="29901" x="5286375" y="3429000"/>
          <p14:tracePt t="29918" x="5286375" y="3411538"/>
          <p14:tracePt t="29934" x="5286375" y="3367088"/>
          <p14:tracePt t="29952" x="5286375" y="3313113"/>
          <p14:tracePt t="29969" x="5286375" y="3295650"/>
          <p14:tracePt t="29985" x="5286375" y="3259138"/>
          <p14:tracePt t="30001" x="5286375" y="3251200"/>
          <p14:tracePt t="30018" x="5313363" y="3205163"/>
          <p14:tracePt t="30035" x="5330825" y="3179763"/>
          <p14:tracePt t="30051" x="5367338" y="3116263"/>
          <p14:tracePt t="30068" x="5394325" y="3062288"/>
          <p14:tracePt t="30085" x="5429250" y="3000375"/>
          <p14:tracePt t="30101" x="5483225" y="2946400"/>
          <p14:tracePt t="30118" x="5500688" y="2928938"/>
          <p14:tracePt t="30135" x="5510213" y="2919413"/>
          <p14:tracePt t="30151" x="5537200" y="2919413"/>
          <p14:tracePt t="30169" x="5589588" y="2894013"/>
          <p14:tracePt t="30184" x="5616575" y="2894013"/>
          <p14:tracePt t="30202" x="5653088" y="2894013"/>
          <p14:tracePt t="30219" x="5697538" y="2894013"/>
          <p14:tracePt t="30235" x="5732463" y="2894013"/>
          <p14:tracePt t="30251" x="5776913" y="2894013"/>
          <p14:tracePt t="30268" x="5795963" y="2894013"/>
          <p14:tracePt t="30285" x="5830888" y="2894013"/>
          <p14:tracePt t="30301" x="5875338" y="2894013"/>
          <p14:tracePt t="30318" x="5894388" y="2894013"/>
          <p14:tracePt t="30335" x="5911850" y="2901950"/>
          <p14:tracePt t="30352" x="5956300" y="2919413"/>
          <p14:tracePt t="30369" x="5991225" y="2955925"/>
          <p14:tracePt t="30385" x="6027738" y="3000375"/>
          <p14:tracePt t="30401" x="6062663" y="3054350"/>
          <p14:tracePt t="30418" x="6116638" y="3108325"/>
          <p14:tracePt t="30435" x="6134100" y="3133725"/>
          <p14:tracePt t="30451" x="6161088" y="3170238"/>
          <p14:tracePt t="30468" x="6170613" y="3205163"/>
          <p14:tracePt t="30485" x="6180138" y="3251200"/>
          <p14:tracePt t="30501" x="6180138" y="3286125"/>
          <p14:tracePt t="30518" x="6180138" y="3340100"/>
          <p14:tracePt t="30535" x="6197600" y="3419475"/>
          <p14:tracePt t="30552" x="6197600" y="3500438"/>
          <p14:tracePt t="30568" x="6161088" y="3562350"/>
          <p14:tracePt t="30585" x="6126163" y="3608388"/>
          <p14:tracePt t="30601" x="6099175" y="3633788"/>
          <p14:tracePt t="30618" x="6045200" y="3670300"/>
          <p14:tracePt t="30634" x="5991225" y="3679825"/>
          <p14:tracePt t="30652" x="5911850" y="3687763"/>
          <p14:tracePt t="30668" x="5795963" y="3724275"/>
          <p14:tracePt t="30685" x="5732463" y="3732213"/>
          <p14:tracePt t="30701" x="5661025" y="3732213"/>
          <p14:tracePt t="30718" x="5599113" y="3732213"/>
          <p14:tracePt t="30735" x="5537200" y="3732213"/>
          <p14:tracePt t="30752" x="5465763" y="3724275"/>
          <p14:tracePt t="30768" x="5438775" y="3697288"/>
          <p14:tracePt t="30784" x="5384800" y="3652838"/>
          <p14:tracePt t="30801" x="5348288" y="3616325"/>
          <p14:tracePt t="30818" x="5340350" y="3562350"/>
          <p14:tracePt t="30835" x="5295900" y="3527425"/>
          <p14:tracePt t="30851" x="5295900" y="3465513"/>
          <p14:tracePt t="30868" x="5295900" y="3419475"/>
          <p14:tracePt t="30884" x="5303838" y="3394075"/>
          <p14:tracePt t="30901" x="5313363" y="3357563"/>
          <p14:tracePt t="30918" x="5348288" y="3330575"/>
          <p14:tracePt t="30934" x="5367338" y="3259138"/>
          <p14:tracePt t="30952" x="5419725" y="3170238"/>
          <p14:tracePt t="30968" x="5438775" y="3133725"/>
          <p14:tracePt t="30984" x="5465763" y="3098800"/>
          <p14:tracePt t="31001" x="5500688" y="3071813"/>
          <p14:tracePt t="31018" x="5562600" y="3017838"/>
          <p14:tracePt t="31034" x="5661025" y="2973388"/>
          <p14:tracePt t="31051" x="5741988" y="2938463"/>
          <p14:tracePt t="31068" x="5768975" y="2919413"/>
          <p14:tracePt t="31085" x="5786438" y="2919413"/>
          <p14:tracePt t="31101" x="5795963" y="2919413"/>
          <p14:tracePt t="31118" x="5840413" y="2911475"/>
          <p14:tracePt t="31135" x="5848350" y="2911475"/>
          <p14:tracePt t="31152" x="5911850" y="2911475"/>
          <p14:tracePt t="31168" x="5956300" y="2911475"/>
          <p14:tracePt t="31184" x="5973763" y="2911475"/>
          <p14:tracePt t="31201" x="5991225" y="2928938"/>
          <p14:tracePt t="31218" x="6018213" y="2946400"/>
          <p14:tracePt t="31234" x="6018213" y="2990850"/>
          <p14:tracePt t="31251" x="6018213" y="3017838"/>
          <p14:tracePt t="31268" x="6018213" y="3044825"/>
          <p14:tracePt t="31284" x="6010275" y="3071813"/>
          <p14:tracePt t="31301" x="5991225" y="3098800"/>
          <p14:tracePt t="31318" x="5973763" y="3108325"/>
          <p14:tracePt t="31334" x="5875338" y="3108325"/>
          <p14:tracePt t="31352" x="5680075" y="3116263"/>
          <p14:tracePt t="31368" x="5572125" y="3116263"/>
          <p14:tracePt t="31384" x="5483225" y="3116263"/>
          <p14:tracePt t="31401" x="5402263" y="3116263"/>
          <p14:tracePt t="31418" x="5340350" y="3116263"/>
          <p14:tracePt t="31434" x="5313363" y="3116263"/>
          <p14:tracePt t="31451" x="5295900" y="3116263"/>
          <p14:tracePt t="31468" x="5286375" y="3116263"/>
          <p14:tracePt t="31484" x="5241925" y="3116263"/>
          <p14:tracePt t="31501" x="5197475" y="3116263"/>
          <p14:tracePt t="31518" x="5187950" y="3116263"/>
          <p14:tracePt t="31640" x="5224463" y="3116263"/>
          <p14:tracePt t="31648" x="5268913" y="3133725"/>
          <p14:tracePt t="31656" x="5322888" y="3160713"/>
          <p14:tracePt t="31668" x="5357813" y="3160713"/>
          <p14:tracePt t="31684" x="5473700" y="3179763"/>
          <p14:tracePt t="31701" x="5537200" y="3179763"/>
          <p14:tracePt t="31718" x="5581650" y="3179763"/>
          <p14:tracePt t="31734" x="5589588" y="3179763"/>
          <p14:tracePt t="31752" x="5626100" y="3179763"/>
          <p14:tracePt t="31769" x="5643563" y="3179763"/>
          <p14:tracePt t="31801" x="5680075" y="3170238"/>
          <p14:tracePt t="31818" x="5688013" y="3160713"/>
          <p14:tracePt t="31834" x="5697538" y="3143250"/>
          <p14:tracePt t="31851" x="5715000" y="3098800"/>
          <p14:tracePt t="31868" x="5732463" y="3062288"/>
          <p14:tracePt t="31884" x="5751513" y="3027363"/>
          <p14:tracePt t="31918" x="5751513" y="3000375"/>
          <p14:tracePt t="31934" x="5759450" y="2982913"/>
          <p14:tracePt t="31951" x="5759450" y="2973388"/>
          <p14:tracePt t="31984" x="5759450" y="2955925"/>
          <p14:tracePt t="32001" x="5759450" y="2938463"/>
          <p14:tracePt t="32048" x="5759450" y="2928938"/>
          <p14:tracePt t="32096" x="5759450" y="2919413"/>
          <p14:tracePt t="32152" x="5751513" y="2919413"/>
          <p14:tracePt t="32160" x="5751513" y="2928938"/>
          <p14:tracePt t="32169" x="5751513" y="2955925"/>
          <p14:tracePt t="32201" x="5759450" y="2982913"/>
          <p14:tracePt t="32208" x="5768975" y="2990850"/>
          <p14:tracePt t="32217" x="5776913" y="2990850"/>
          <p14:tracePt t="32235" x="5813425" y="3000375"/>
          <p14:tracePt t="32251" x="5857875" y="3009900"/>
          <p14:tracePt t="32268" x="5867400" y="3009900"/>
          <p14:tracePt t="32304" x="5875338" y="3027363"/>
          <p14:tracePt t="32318" x="5875338" y="3036888"/>
          <p14:tracePt t="32335" x="5875338" y="3062288"/>
          <p14:tracePt t="32352" x="5875338" y="3160713"/>
          <p14:tracePt t="32369" x="5840413" y="3232150"/>
          <p14:tracePt t="32385" x="5786438" y="3313113"/>
          <p14:tracePt t="32401" x="5724525" y="3357563"/>
          <p14:tracePt t="32418" x="5680075" y="3384550"/>
          <p14:tracePt t="32434" x="5562600" y="3429000"/>
          <p14:tracePt t="32451" x="5518150" y="3438525"/>
          <p14:tracePt t="32468" x="5483225" y="3438525"/>
          <p14:tracePt t="32484" x="5473700" y="3446463"/>
          <p14:tracePt t="32518" x="5465763" y="3446463"/>
          <p14:tracePt t="32534" x="5456238" y="3446463"/>
          <p14:tracePt t="32672" x="5446713" y="3465513"/>
          <p14:tracePt t="32680" x="5446713" y="3473450"/>
          <p14:tracePt t="32704" x="5446713" y="3482975"/>
          <p14:tracePt t="32719" x="5446713" y="3490913"/>
          <p14:tracePt t="32728" x="5446713" y="3500438"/>
          <p14:tracePt t="32744" x="5456238" y="3509963"/>
          <p14:tracePt t="32752" x="5465763" y="3509963"/>
          <p14:tracePt t="32769" x="5473700" y="3509963"/>
          <p14:tracePt t="32792" x="5483225" y="3509963"/>
          <p14:tracePt t="32801" x="5510213" y="3536950"/>
          <p14:tracePt t="32818" x="5545138" y="3544888"/>
          <p14:tracePt t="32834" x="5589588" y="3544888"/>
          <p14:tracePt t="32851" x="5616575" y="3544888"/>
          <p14:tracePt t="32868" x="5626100" y="3544888"/>
          <p14:tracePt t="32884" x="5643563" y="3544888"/>
          <p14:tracePt t="32901" x="5653088" y="3544888"/>
          <p14:tracePt t="32918" x="5697538" y="3544888"/>
          <p14:tracePt t="32935" x="5724525" y="3536950"/>
          <p14:tracePt t="32952" x="5759450" y="3527425"/>
          <p14:tracePt t="32968" x="5803900" y="3509963"/>
          <p14:tracePt t="33032" x="5813425" y="3509963"/>
          <p14:tracePt t="33072" x="5830888" y="3509963"/>
          <p14:tracePt t="33104" x="5840413" y="3509963"/>
          <p14:tracePt t="33136" x="5857875" y="3527425"/>
          <p14:tracePt t="33151" x="5867400" y="3536950"/>
          <p14:tracePt t="33176" x="5875338" y="3544888"/>
          <p14:tracePt t="33192" x="5884863" y="3554413"/>
          <p14:tracePt t="33208" x="5894388" y="3554413"/>
          <p14:tracePt t="33216" x="5902325" y="3562350"/>
          <p14:tracePt t="33240" x="5911850" y="3562350"/>
          <p14:tracePt t="33256" x="5938838" y="3562350"/>
          <p14:tracePt t="33344" x="5946775" y="3562350"/>
          <p14:tracePt t="33407" x="5956300" y="3571875"/>
          <p14:tracePt t="33432" x="5956300" y="3581400"/>
          <p14:tracePt t="33448" x="5956300" y="3598863"/>
          <p14:tracePt t="33632" x="5965825" y="3608388"/>
          <p14:tracePt t="33672" x="5991225" y="3608388"/>
          <p14:tracePt t="33688" x="6000750" y="3608388"/>
          <p14:tracePt t="34256" x="5991225" y="3608388"/>
          <p14:tracePt t="34264" x="5965825" y="3608388"/>
          <p14:tracePt t="34272" x="5946775" y="3608388"/>
          <p14:tracePt t="34284" x="5929313" y="3608388"/>
          <p14:tracePt t="34301" x="5830888" y="3608388"/>
          <p14:tracePt t="34318" x="5768975" y="3608388"/>
          <p14:tracePt t="34334" x="5688013" y="3571875"/>
          <p14:tracePt t="34352" x="5491163" y="3482975"/>
          <p14:tracePt t="34368" x="5340350" y="3438525"/>
          <p14:tracePt t="34385" x="5126038" y="3348038"/>
          <p14:tracePt t="34401" x="4902200" y="3259138"/>
          <p14:tracePt t="34417" x="4697413" y="3224213"/>
          <p14:tracePt t="34434" x="4446588" y="3133725"/>
          <p14:tracePt t="34451" x="4241800" y="3081338"/>
          <p14:tracePt t="34467" x="4089400" y="3044825"/>
          <p14:tracePt t="34484" x="3983038" y="3009900"/>
          <p14:tracePt t="34501" x="3894138" y="2982913"/>
          <p14:tracePt t="34517" x="3813175" y="2973388"/>
          <p14:tracePt t="34534" x="3714750" y="2946400"/>
          <p14:tracePt t="34551" x="3652838" y="2946400"/>
          <p14:tracePt t="34568" x="3581400" y="2946400"/>
          <p14:tracePt t="34585" x="3554413" y="2955925"/>
          <p14:tracePt t="34601" x="3536950" y="2990850"/>
          <p14:tracePt t="34617" x="3527425" y="3000375"/>
          <p14:tracePt t="34651" x="3527425" y="3036888"/>
          <p14:tracePt t="34668" x="3527425" y="3054350"/>
          <p14:tracePt t="34684" x="3527425" y="3089275"/>
          <p14:tracePt t="34701" x="3527425" y="3116263"/>
          <p14:tracePt t="34718" x="3527425" y="3125788"/>
          <p14:tracePt t="34735" x="3527425" y="3143250"/>
          <p14:tracePt t="34752" x="3544888" y="3170238"/>
          <p14:tracePt t="34768" x="3554413" y="3179763"/>
          <p14:tracePt t="34785" x="3571875" y="3224213"/>
          <p14:tracePt t="34801" x="3598863" y="3259138"/>
          <p14:tracePt t="34817" x="3633788" y="3286125"/>
          <p14:tracePt t="34834" x="3660775" y="3330575"/>
          <p14:tracePt t="34851" x="3697288" y="3357563"/>
          <p14:tracePt t="34868" x="3759200" y="3402013"/>
          <p14:tracePt t="34884" x="3803650" y="3429000"/>
          <p14:tracePt t="34901" x="3857625" y="3446463"/>
          <p14:tracePt t="34918" x="3956050" y="3465513"/>
          <p14:tracePt t="34934" x="4116388" y="3527425"/>
          <p14:tracePt t="34952" x="4491038" y="3598863"/>
          <p14:tracePt t="34968" x="4803775" y="3652838"/>
          <p14:tracePt t="34985" x="5099050" y="3705225"/>
          <p14:tracePt t="35001" x="5394325" y="3751263"/>
          <p14:tracePt t="35018" x="5634038" y="3803650"/>
          <p14:tracePt t="35034" x="5857875" y="3803650"/>
          <p14:tracePt t="35051" x="6000750" y="3803650"/>
          <p14:tracePt t="35068" x="6116638" y="3795713"/>
          <p14:tracePt t="35084" x="6224588" y="3768725"/>
          <p14:tracePt t="35101" x="6323013" y="3697288"/>
          <p14:tracePt t="35117" x="6367463" y="3660775"/>
          <p14:tracePt t="35134" x="6394450" y="3643313"/>
          <p14:tracePt t="35151" x="6394450" y="3616325"/>
          <p14:tracePt t="35168" x="6394450" y="3589338"/>
          <p14:tracePt t="35185" x="6384925" y="3544888"/>
          <p14:tracePt t="35201" x="6348413" y="3490913"/>
          <p14:tracePt t="35218" x="6303963" y="3402013"/>
          <p14:tracePt t="35234" x="6224588" y="3295650"/>
          <p14:tracePt t="35251" x="6161088" y="3179763"/>
          <p14:tracePt t="35268" x="6037263" y="3044825"/>
          <p14:tracePt t="35284" x="5946775" y="2965450"/>
          <p14:tracePt t="35301" x="5848350" y="2894013"/>
          <p14:tracePt t="35318" x="5751513" y="2822575"/>
          <p14:tracePt t="35334" x="5653088" y="2795588"/>
          <p14:tracePt t="35352" x="5562600" y="2751138"/>
          <p14:tracePt t="35368" x="5367338" y="2697163"/>
          <p14:tracePt t="35385" x="5187950" y="2660650"/>
          <p14:tracePt t="35401" x="4983163" y="2598738"/>
          <p14:tracePt t="35417" x="4759325" y="2581275"/>
          <p14:tracePt t="35434" x="4518025" y="2527300"/>
          <p14:tracePt t="35451" x="4367213" y="2509838"/>
          <p14:tracePt t="35468" x="4214813" y="2509838"/>
          <p14:tracePt t="35484" x="4062413" y="2517775"/>
          <p14:tracePt t="35501" x="3946525" y="2562225"/>
          <p14:tracePt t="35518" x="3786188" y="2643188"/>
          <p14:tracePt t="35534" x="3633788" y="2724150"/>
          <p14:tracePt t="35552" x="3490913" y="2795588"/>
          <p14:tracePt t="35568" x="3322638" y="2901950"/>
          <p14:tracePt t="35585" x="3259138" y="2946400"/>
          <p14:tracePt t="35601" x="3214688" y="2990850"/>
          <p14:tracePt t="35618" x="3187700" y="3027363"/>
          <p14:tracePt t="35634" x="3187700" y="3071813"/>
          <p14:tracePt t="35651" x="3187700" y="3133725"/>
          <p14:tracePt t="35668" x="3205163" y="3214688"/>
          <p14:tracePt t="35685" x="3330575" y="3303588"/>
          <p14:tracePt t="35701" x="3455988" y="3394075"/>
          <p14:tracePt t="35718" x="3517900" y="3438525"/>
          <p14:tracePt t="35734" x="3589338" y="3473450"/>
          <p14:tracePt t="35751" x="3687763" y="3527425"/>
          <p14:tracePt t="35768" x="3894138" y="3589338"/>
          <p14:tracePt t="35785" x="4071938" y="3608388"/>
          <p14:tracePt t="35801" x="4367213" y="3660775"/>
          <p14:tracePt t="35818" x="4697413" y="3679825"/>
          <p14:tracePt t="35834" x="5108575" y="3724275"/>
          <p14:tracePt t="35851" x="5446713" y="3776663"/>
          <p14:tracePt t="35868" x="5599113" y="3795713"/>
          <p14:tracePt t="35884" x="5670550" y="3813175"/>
          <p14:tracePt t="35901" x="5697538" y="3813175"/>
          <p14:tracePt t="35918" x="5724525" y="3813175"/>
          <p14:tracePt t="35934" x="5759450" y="3795713"/>
          <p14:tracePt t="35951" x="5786438" y="3732213"/>
          <p14:tracePt t="35968" x="5795963" y="3660775"/>
          <p14:tracePt t="35985" x="5795963" y="3643313"/>
          <p14:tracePt t="36001" x="5795963" y="3598863"/>
          <p14:tracePt t="36018" x="5795963" y="3571875"/>
          <p14:tracePt t="36034" x="5795963" y="3554413"/>
          <p14:tracePt t="36051" x="5795963" y="3536950"/>
          <p14:tracePt t="36068" x="5795963" y="3509963"/>
          <p14:tracePt t="36084" x="5795963" y="3490913"/>
          <p14:tracePt t="36118" x="5795963" y="3482975"/>
          <p14:tracePt t="36134" x="5786438" y="3455988"/>
          <p14:tracePt t="36168" x="5776913" y="3446463"/>
          <p14:tracePt t="36224" x="5786438" y="3429000"/>
          <p14:tracePt t="36240" x="5830888" y="3419475"/>
          <p14:tracePt t="36248" x="5884863" y="3419475"/>
          <p14:tracePt t="36256" x="5938838" y="3394075"/>
          <p14:tracePt t="36268" x="5973763" y="3394075"/>
          <p14:tracePt t="36284" x="6072188" y="3394075"/>
          <p14:tracePt t="36301" x="6242050" y="3394075"/>
          <p14:tracePt t="36318" x="6384925" y="3394075"/>
          <p14:tracePt t="36335" x="6626225" y="3394075"/>
          <p14:tracePt t="36351" x="6777038" y="3384550"/>
          <p14:tracePt t="36368" x="7045325" y="3357563"/>
          <p14:tracePt t="36448" x="7054850" y="3330575"/>
          <p14:tracePt t="36464" x="7054850" y="3303588"/>
          <p14:tracePt t="36472" x="7054850" y="3286125"/>
          <p14:tracePt t="36484" x="7054850" y="3241675"/>
          <p14:tracePt t="36501" x="7045325" y="3179763"/>
          <p14:tracePt t="36518" x="7027863" y="3133725"/>
          <p14:tracePt t="36534" x="7018338" y="3125788"/>
          <p14:tracePt t="36552" x="6965950" y="3071813"/>
          <p14:tracePt t="36568" x="6902450" y="3054350"/>
          <p14:tracePt t="36585" x="6634163" y="3009900"/>
          <p14:tracePt t="36601" x="6296025" y="2955925"/>
          <p14:tracePt t="36618" x="5983288" y="2919413"/>
          <p14:tracePt t="36634" x="5786438" y="2901950"/>
          <p14:tracePt t="36651" x="5643563" y="2901950"/>
          <p14:tracePt t="36668" x="5491163" y="2911475"/>
          <p14:tracePt t="36685" x="5375275" y="2938463"/>
          <p14:tracePt t="36701" x="5295900" y="2946400"/>
          <p14:tracePt t="36718" x="5251450" y="2973388"/>
          <p14:tracePt t="36734" x="5205413" y="2990850"/>
          <p14:tracePt t="36752" x="5153025" y="3027363"/>
          <p14:tracePt t="36768" x="5126038" y="3054350"/>
          <p14:tracePt t="36801" x="5116513" y="3062288"/>
          <p14:tracePt t="36839" x="5116513" y="3071813"/>
          <p14:tracePt t="36864" x="5116513" y="3081338"/>
          <p14:tracePt t="36872" x="5116513" y="3089275"/>
          <p14:tracePt t="36880" x="5133975" y="3098800"/>
          <p14:tracePt t="36888" x="5143500" y="3098800"/>
          <p14:tracePt t="36901" x="5153025" y="3108325"/>
          <p14:tracePt t="36918" x="5187950" y="3143250"/>
          <p14:tracePt t="36934" x="5205413" y="3160713"/>
          <p14:tracePt t="36951" x="5251450" y="3214688"/>
          <p14:tracePt t="36968" x="5295900" y="3286125"/>
          <p14:tracePt t="36985" x="5357813" y="3330575"/>
          <p14:tracePt t="37001" x="5419725" y="3375025"/>
          <p14:tracePt t="37017" x="5473700" y="3411538"/>
          <p14:tracePt t="37034" x="5554663" y="3455988"/>
          <p14:tracePt t="37051" x="5572125" y="3455988"/>
          <p14:tracePt t="37068" x="5599113" y="3455988"/>
          <p14:tracePt t="37101" x="5562600" y="3411538"/>
          <p14:tracePt t="37118" x="5375275" y="3313113"/>
          <p14:tracePt t="37134" x="5187950" y="3205163"/>
          <p14:tracePt t="37152" x="4983163" y="3116263"/>
          <p14:tracePt t="37168" x="4946650" y="3098800"/>
          <p14:tracePt t="37185" x="4902200" y="3054350"/>
          <p14:tracePt t="37201" x="4894263" y="3044825"/>
          <p14:tracePt t="37217" x="4894263" y="3009900"/>
          <p14:tracePt t="37234" x="4867275" y="2990850"/>
          <p14:tracePt t="37251" x="4857750" y="2965450"/>
          <p14:tracePt t="37268" x="4830763" y="2946400"/>
          <p14:tracePt t="37284" x="4768850" y="2938463"/>
          <p14:tracePt t="37301" x="4670425" y="2938463"/>
          <p14:tracePt t="37318" x="4562475" y="2919413"/>
          <p14:tracePt t="37334" x="4411663" y="2894013"/>
          <p14:tracePt t="37352" x="4241800" y="2874963"/>
          <p14:tracePt t="37368" x="3965575" y="2840038"/>
          <p14:tracePt t="37385" x="3768725" y="2840038"/>
          <p14:tracePt t="37401" x="3660775" y="2840038"/>
          <p14:tracePt t="37417" x="3581400" y="2847975"/>
          <p14:tracePt t="37434" x="3500438" y="2884488"/>
          <p14:tracePt t="37451" x="3455988" y="2911475"/>
          <p14:tracePt t="37468" x="3429000" y="2938463"/>
          <p14:tracePt t="37484" x="3375025" y="2973388"/>
          <p14:tracePt t="37501" x="3367088" y="3009900"/>
          <p14:tracePt t="37518" x="3348038" y="3054350"/>
          <p14:tracePt t="37534" x="3348038" y="3071813"/>
          <p14:tracePt t="37552" x="3348038" y="3116263"/>
          <p14:tracePt t="37568" x="3348038" y="3143250"/>
          <p14:tracePt t="37584" x="3357563" y="3170238"/>
          <p14:tracePt t="37601" x="3384550" y="3205163"/>
          <p14:tracePt t="37617" x="3402013" y="3268663"/>
          <p14:tracePt t="37634" x="3473450" y="3313113"/>
          <p14:tracePt t="37651" x="3598863" y="3429000"/>
          <p14:tracePt t="37667" x="3741738" y="3509963"/>
          <p14:tracePt t="37684" x="3822700" y="3544888"/>
          <p14:tracePt t="37701" x="3919538" y="3598863"/>
          <p14:tracePt t="37718" x="4010025" y="3643313"/>
          <p14:tracePt t="37734" x="4108450" y="3660775"/>
          <p14:tracePt t="37751" x="4232275" y="3687763"/>
          <p14:tracePt t="37768" x="4554538" y="3732213"/>
          <p14:tracePt t="37785" x="4822825" y="3768725"/>
          <p14:tracePt t="37801" x="5089525" y="3822700"/>
          <p14:tracePt t="37817" x="5340350" y="3857625"/>
          <p14:tracePt t="37834" x="5456238" y="3894138"/>
          <p14:tracePt t="37851" x="5581650" y="3911600"/>
          <p14:tracePt t="37867" x="5688013" y="3911600"/>
          <p14:tracePt t="37884" x="5768975" y="3911600"/>
          <p14:tracePt t="37901" x="5848350" y="3884613"/>
          <p14:tracePt t="37917" x="5929313" y="3830638"/>
          <p14:tracePt t="37934" x="5991225" y="3813175"/>
          <p14:tracePt t="37951" x="6062663" y="3759200"/>
          <p14:tracePt t="37968" x="6143625" y="3732213"/>
          <p14:tracePt t="37985" x="6161088" y="3732213"/>
          <p14:tracePt t="38001" x="6180138" y="3724275"/>
          <p14:tracePt t="38017" x="6205538" y="3687763"/>
          <p14:tracePt t="38034" x="6205538" y="3652838"/>
          <p14:tracePt t="38051" x="6205538" y="3589338"/>
          <p14:tracePt t="38067" x="6205538" y="3509963"/>
          <p14:tracePt t="38084" x="6188075" y="3446463"/>
          <p14:tracePt t="38101" x="6134100" y="3367088"/>
          <p14:tracePt t="38118" x="6108700" y="3322638"/>
          <p14:tracePt t="38134" x="6072188" y="3241675"/>
          <p14:tracePt t="38152" x="6045200" y="3143250"/>
          <p14:tracePt t="38168" x="5973763" y="3009900"/>
          <p14:tracePt t="38185" x="5919788" y="2928938"/>
          <p14:tracePt t="38201" x="5857875" y="2847975"/>
          <p14:tracePt t="38217" x="5705475" y="2705100"/>
          <p14:tracePt t="38234" x="5608638" y="2616200"/>
          <p14:tracePt t="38251" x="5465763" y="2536825"/>
          <p14:tracePt t="38267" x="5313363" y="2509838"/>
          <p14:tracePt t="38284" x="5108575" y="2455863"/>
          <p14:tracePt t="38301" x="4991100" y="2428875"/>
          <p14:tracePt t="38317" x="4867275" y="2393950"/>
          <p14:tracePt t="38334" x="4741863" y="2393950"/>
          <p14:tracePt t="38351" x="4616450" y="2393950"/>
          <p14:tracePt t="38368" x="4429125" y="2419350"/>
          <p14:tracePt t="38385" x="4268788" y="2482850"/>
          <p14:tracePt t="38401" x="4108450" y="2544763"/>
          <p14:tracePt t="38417" x="3990975" y="2589213"/>
          <p14:tracePt t="38434" x="3884613" y="2670175"/>
          <p14:tracePt t="38451" x="3768725" y="2724150"/>
          <p14:tracePt t="38467" x="3687763" y="2768600"/>
          <p14:tracePt t="38484" x="3625850" y="2803525"/>
          <p14:tracePt t="38501" x="3581400" y="2822575"/>
          <p14:tracePt t="38517" x="3544888" y="2847975"/>
          <p14:tracePt t="38534" x="3517900" y="2867025"/>
          <p14:tracePt t="38551" x="3509963" y="2911475"/>
          <p14:tracePt t="38568" x="3509963" y="2982913"/>
          <p14:tracePt t="38585" x="3509963" y="3017838"/>
          <p14:tracePt t="38601" x="3509963" y="3054350"/>
          <p14:tracePt t="38617" x="3527425" y="3071813"/>
          <p14:tracePt t="38634" x="3544888" y="3125788"/>
          <p14:tracePt t="38651" x="3581400" y="3170238"/>
          <p14:tracePt t="38667" x="3652838" y="3224213"/>
          <p14:tracePt t="38684" x="3724275" y="3276600"/>
          <p14:tracePt t="38701" x="3830638" y="3348038"/>
          <p14:tracePt t="38718" x="3911600" y="3394075"/>
          <p14:tracePt t="38734" x="4010025" y="3438525"/>
          <p14:tracePt t="38752" x="4089400" y="3473450"/>
          <p14:tracePt t="38768" x="4160838" y="3527425"/>
          <p14:tracePt t="38785" x="4224338" y="3536950"/>
          <p14:tracePt t="38801" x="4322763" y="3598863"/>
          <p14:tracePt t="38817" x="4491038" y="3625850"/>
          <p14:tracePt t="38835" x="4741863" y="3679825"/>
          <p14:tracePt t="38851" x="5010150" y="3714750"/>
          <p14:tracePt t="38867" x="5241925" y="3786188"/>
          <p14:tracePt t="38884" x="5411788" y="3803650"/>
          <p14:tracePt t="38901" x="5510213" y="3830638"/>
          <p14:tracePt t="38917" x="5562600" y="3848100"/>
          <p14:tracePt t="38934" x="5626100" y="3840163"/>
          <p14:tracePt t="38951" x="5670550" y="3830638"/>
          <p14:tracePt t="38968" x="5768975" y="3795713"/>
          <p14:tracePt t="38985" x="5795963" y="3759200"/>
          <p14:tracePt t="39001" x="5894388" y="3714750"/>
          <p14:tracePt t="39017" x="5973763" y="3687763"/>
          <p14:tracePt t="39034" x="6081713" y="3679825"/>
          <p14:tracePt t="39051" x="6126163" y="3679825"/>
          <p14:tracePt t="39067" x="6161088" y="3670300"/>
          <p14:tracePt t="39084" x="6170613" y="3660775"/>
          <p14:tracePt t="39101" x="6188075" y="3633788"/>
          <p14:tracePt t="39117" x="6205538" y="3598863"/>
          <p14:tracePt t="39134" x="6215063" y="3554413"/>
          <p14:tracePt t="39151" x="6215063" y="3517900"/>
          <p14:tracePt t="39168" x="6215063" y="3411538"/>
          <p14:tracePt t="39185" x="6215063" y="3286125"/>
          <p14:tracePt t="39201" x="6215063" y="3197225"/>
          <p14:tracePt t="39217" x="6215063" y="3125788"/>
          <p14:tracePt t="39234" x="6188075" y="3044825"/>
          <p14:tracePt t="39251" x="6116638" y="2955925"/>
          <p14:tracePt t="39268" x="6081713" y="2901950"/>
          <p14:tracePt t="39284" x="6000750" y="2857500"/>
          <p14:tracePt t="39301" x="5902325" y="2803525"/>
          <p14:tracePt t="39317" x="5768975" y="2741613"/>
          <p14:tracePt t="39334" x="5643563" y="2679700"/>
          <p14:tracePt t="39351" x="5527675" y="2660650"/>
          <p14:tracePt t="39368" x="5402263" y="2633663"/>
          <p14:tracePt t="39385" x="5357813" y="2633663"/>
          <p14:tracePt t="39440" x="5357813" y="2652713"/>
          <p14:tracePt t="39448" x="5402263" y="2679700"/>
          <p14:tracePt t="39456" x="5456238" y="2705100"/>
          <p14:tracePt t="39468" x="5562600" y="2741613"/>
          <p14:tracePt t="39484" x="5786438" y="2776538"/>
          <p14:tracePt t="39501" x="6170613" y="2847975"/>
          <p14:tracePt t="39517" x="6626225" y="2894013"/>
          <p14:tracePt t="39534" x="7010400" y="2928938"/>
          <p14:tracePt t="39551" x="7367588" y="2928938"/>
          <p14:tracePt t="39568" x="7769225" y="2919413"/>
          <p14:tracePt t="39585" x="7885113" y="2919413"/>
          <p14:tracePt t="39601" x="7885113" y="2911475"/>
          <p14:tracePt t="39634" x="7894638" y="2901950"/>
          <p14:tracePt t="39651" x="7894638" y="2884488"/>
          <p14:tracePt t="39667" x="7894638" y="2867025"/>
          <p14:tracePt t="39684" x="7894638" y="2857500"/>
          <p14:tracePt t="39718" x="7894638" y="2840038"/>
          <p14:tracePt t="39736" x="7885113" y="2830513"/>
          <p14:tracePt t="39752" x="7848600" y="2830513"/>
          <p14:tracePt t="39768" x="7742238" y="2813050"/>
          <p14:tracePt t="39785" x="7510463" y="2795588"/>
          <p14:tracePt t="39801" x="7340600" y="2795588"/>
          <p14:tracePt t="39817" x="7232650" y="2795588"/>
          <p14:tracePt t="39834" x="7197725" y="2795588"/>
          <p14:tracePt t="40064" x="7180263" y="2795588"/>
          <p14:tracePt t="40072" x="7116763" y="2751138"/>
          <p14:tracePt t="40084" x="7045325" y="2751138"/>
          <p14:tracePt t="40101" x="6777038" y="2803525"/>
          <p14:tracePt t="40117" x="6608763" y="2803525"/>
          <p14:tracePt t="40134" x="6473825" y="2830513"/>
          <p14:tracePt t="40151" x="6446838" y="2830513"/>
          <p14:tracePt t="40168" x="6348413" y="2857500"/>
          <p14:tracePt t="40184" x="6323013" y="2867025"/>
          <p14:tracePt t="40201" x="6276975" y="2911475"/>
          <p14:tracePt t="40217" x="6251575" y="2928938"/>
          <p14:tracePt t="40234" x="6205538" y="2965450"/>
          <p14:tracePt t="40251" x="6197600" y="2973388"/>
          <p14:tracePt t="40267" x="6197600" y="2990850"/>
          <p14:tracePt t="40284" x="6197600" y="3017838"/>
          <p14:tracePt t="40301" x="6197600" y="3044825"/>
          <p14:tracePt t="40318" x="6215063" y="3089275"/>
          <p14:tracePt t="40334" x="6224588" y="3116263"/>
          <p14:tracePt t="40351" x="6269038" y="3160713"/>
          <p14:tracePt t="40368" x="6348413" y="3268663"/>
          <p14:tracePt t="40385" x="6491288" y="3348038"/>
          <p14:tracePt t="40401" x="6742113" y="3438525"/>
          <p14:tracePt t="40417" x="7018338" y="3509963"/>
          <p14:tracePt t="40434" x="7313613" y="3544888"/>
          <p14:tracePt t="40451" x="7599363" y="3581400"/>
          <p14:tracePt t="40467" x="7777163" y="3616325"/>
          <p14:tracePt t="40484" x="7912100" y="3660775"/>
          <p14:tracePt t="40501" x="7974013" y="3670300"/>
          <p14:tracePt t="40517" x="8018463" y="3687763"/>
          <p14:tracePt t="40534" x="8062913" y="3697288"/>
          <p14:tracePt t="40551" x="8143875" y="3697288"/>
          <p14:tracePt t="40568" x="8277225" y="3732213"/>
          <p14:tracePt t="40585" x="8447088" y="3751263"/>
          <p14:tracePt t="40601" x="8626475" y="3751263"/>
          <p14:tracePt t="40617" x="8769350" y="3751263"/>
          <p14:tracePt t="40634" x="8920163" y="3751263"/>
          <p14:tracePt t="40651" x="9028113" y="3751263"/>
          <p14:tracePt t="40667" x="9109075" y="3751263"/>
          <p14:tracePt t="40684" x="9188450" y="3697288"/>
          <p14:tracePt t="40701" x="9242425" y="3598863"/>
          <p14:tracePt t="40717" x="9269413" y="3465513"/>
          <p14:tracePt t="40734" x="9313863" y="3384550"/>
          <p14:tracePt t="40751" x="9313863" y="3313113"/>
          <p14:tracePt t="40768" x="9323388" y="3241675"/>
          <p14:tracePt t="40784" x="9323388" y="3197225"/>
          <p14:tracePt t="40801" x="9323388" y="3152775"/>
          <p14:tracePt t="40817" x="9304338" y="3108325"/>
          <p14:tracePt t="40834" x="9269413" y="3027363"/>
          <p14:tracePt t="40851" x="9188450" y="2946400"/>
          <p14:tracePt t="40867" x="9134475" y="2857500"/>
          <p14:tracePt t="40884" x="9090025" y="2795588"/>
          <p14:tracePt t="40901" x="9072563" y="2768600"/>
          <p14:tracePt t="40918" x="9028113" y="2732088"/>
          <p14:tracePt t="40934" x="8966200" y="2724150"/>
          <p14:tracePt t="40951" x="8840788" y="2724150"/>
          <p14:tracePt t="40968" x="8616950" y="2724150"/>
          <p14:tracePt t="40985" x="8447088" y="2724150"/>
          <p14:tracePt t="41001" x="8323263" y="2724150"/>
          <p14:tracePt t="41017" x="8197850" y="2724150"/>
          <p14:tracePt t="41034" x="8126413" y="2724150"/>
          <p14:tracePt t="41051" x="8045450" y="2724150"/>
          <p14:tracePt t="41067" x="7956550" y="2724150"/>
          <p14:tracePt t="41084" x="7894638" y="2724150"/>
          <p14:tracePt t="41101" x="7804150" y="2768600"/>
          <p14:tracePt t="41117" x="7643813" y="2847975"/>
          <p14:tracePt t="41134" x="7518400" y="2928938"/>
          <p14:tracePt t="41151" x="7456488" y="2982913"/>
          <p14:tracePt t="41168" x="7439025" y="3000375"/>
          <p14:tracePt t="41184" x="7419975" y="3009900"/>
          <p14:tracePt t="41544" x="7419975" y="3017838"/>
          <p14:tracePt t="41568" x="7419975" y="3027363"/>
          <p14:tracePt t="41712" x="7429500" y="3036888"/>
          <p14:tracePt t="42256" x="7439025" y="3054350"/>
          <p14:tracePt t="42592" x="7439025" y="3071813"/>
          <p14:tracePt t="42967" x="7439025" y="3081338"/>
          <p14:tracePt t="43176" x="7419975" y="3081338"/>
          <p14:tracePt t="43232" x="7402513" y="3081338"/>
          <p14:tracePt t="43256" x="7394575" y="3081338"/>
          <p14:tracePt t="43271" x="7385050" y="3081338"/>
          <p14:tracePt t="43296" x="7358063" y="3089275"/>
          <p14:tracePt t="43312" x="7348538" y="3089275"/>
          <p14:tracePt t="43328" x="7340600" y="3108325"/>
          <p14:tracePt t="43360" x="7313613" y="3116263"/>
          <p14:tracePt t="43400" x="7304088" y="3125788"/>
          <p14:tracePt t="43417" x="7296150" y="3133725"/>
          <p14:tracePt t="43456" x="7286625" y="3133725"/>
          <p14:tracePt t="43472" x="7277100" y="3133725"/>
          <p14:tracePt t="43488" x="7269163" y="3133725"/>
          <p14:tracePt t="43504" x="7242175" y="3133725"/>
          <p14:tracePt t="43520" x="7232650" y="3133725"/>
          <p14:tracePt t="43528" x="7215188" y="3133725"/>
          <p14:tracePt t="43536" x="7180263" y="3133725"/>
          <p14:tracePt t="43551" x="7153275" y="3143250"/>
          <p14:tracePt t="43568" x="7010400" y="3214688"/>
          <p14:tracePt t="43585" x="6965950" y="3268663"/>
          <p14:tracePt t="43601" x="6858000" y="3375025"/>
          <p14:tracePt t="43618" x="6796088" y="3473450"/>
          <p14:tracePt t="43634" x="6786563" y="3536950"/>
          <p14:tracePt t="43650" x="6786563" y="3544888"/>
          <p14:tracePt t="43937" x="6769100" y="3544888"/>
          <p14:tracePt t="43944" x="6751638" y="3554413"/>
          <p14:tracePt t="43952" x="6742113" y="3571875"/>
          <p14:tracePt t="43984" x="6732588" y="3581400"/>
          <p14:tracePt t="43992" x="6732588" y="3598863"/>
          <p14:tracePt t="44321" x="6724650" y="3598863"/>
          <p14:tracePt t="44328" x="6697663" y="3625850"/>
          <p14:tracePt t="44368" x="6697663" y="3643313"/>
          <p14:tracePt t="44384" x="6697663" y="3652838"/>
          <p14:tracePt t="44392" x="6705600" y="3670300"/>
          <p14:tracePt t="44408" x="6715125" y="3679825"/>
          <p14:tracePt t="44432" x="6732588" y="3687763"/>
          <p14:tracePt t="44480" x="6732588" y="3697288"/>
          <p14:tracePt t="44632" x="6724650" y="3705225"/>
          <p14:tracePt t="44640" x="6705600" y="3705225"/>
          <p14:tracePt t="44650" x="6653213" y="3724275"/>
          <p14:tracePt t="44667" x="6537325" y="3751263"/>
          <p14:tracePt t="44684" x="6384925" y="3776663"/>
          <p14:tracePt t="44701" x="6134100" y="3813175"/>
          <p14:tracePt t="44717" x="5848350" y="3830638"/>
          <p14:tracePt t="44734" x="5626100" y="3884613"/>
          <p14:tracePt t="44751" x="5446713" y="3902075"/>
          <p14:tracePt t="44768" x="5214938" y="3946525"/>
          <p14:tracePt t="44784" x="5133975" y="3965575"/>
          <p14:tracePt t="44801" x="5037138" y="3965575"/>
          <p14:tracePt t="44817" x="4973638" y="3973513"/>
          <p14:tracePt t="44834" x="4911725" y="3983038"/>
          <p14:tracePt t="44851" x="4857750" y="3983038"/>
          <p14:tracePt t="44867" x="4830763" y="4010025"/>
          <p14:tracePt t="44912" x="4803775" y="4010025"/>
          <p14:tracePt t="44936" x="4795838" y="4010025"/>
          <p14:tracePt t="44960" x="4776788" y="4010025"/>
          <p14:tracePt t="44984" x="4751388" y="4010025"/>
          <p14:tracePt t="45001" x="4741863" y="4010025"/>
          <p14:tracePt t="45048" x="4732338" y="4010025"/>
          <p14:tracePt t="45136" x="4724400" y="4017963"/>
          <p14:tracePt t="45192" x="4697413" y="4017963"/>
          <p14:tracePt t="45200" x="4687888" y="4017963"/>
          <p14:tracePt t="45208" x="4679950" y="4017963"/>
          <p14:tracePt t="45217" x="4652963" y="4017963"/>
          <p14:tracePt t="45234" x="4625975" y="4017963"/>
          <p14:tracePt t="45250" x="4616450" y="4010025"/>
          <p14:tracePt t="45320" x="4589463" y="4010025"/>
          <p14:tracePt t="45351" x="4581525" y="3990975"/>
          <p14:tracePt t="45368" x="4572000" y="3990975"/>
          <p14:tracePt t="45545" x="4589463" y="3983038"/>
          <p14:tracePt t="45560" x="4633913" y="3983038"/>
          <p14:tracePt t="45568" x="4652963" y="3983038"/>
          <p14:tracePt t="45576" x="4697413" y="3983038"/>
          <p14:tracePt t="45585" x="4714875" y="3983038"/>
          <p14:tracePt t="45600" x="4751388" y="3983038"/>
          <p14:tracePt t="45617" x="4776788" y="3983038"/>
          <p14:tracePt t="45634" x="4822825" y="3946525"/>
          <p14:tracePt t="45651" x="4875213" y="3946525"/>
          <p14:tracePt t="45667" x="4919663" y="3938588"/>
          <p14:tracePt t="45684" x="5027613" y="3938588"/>
          <p14:tracePt t="45700" x="5170488" y="3938588"/>
          <p14:tracePt t="45717" x="5268913" y="3956050"/>
          <p14:tracePt t="45734" x="5286375" y="3956050"/>
          <p14:tracePt t="45750" x="5313363" y="3956050"/>
          <p14:tracePt t="45767" x="5340350" y="3965575"/>
          <p14:tracePt t="45784" x="5384800" y="3965575"/>
          <p14:tracePt t="45801" x="5456238" y="3983038"/>
          <p14:tracePt t="45817" x="5562600" y="3983038"/>
          <p14:tracePt t="45834" x="5653088" y="3990975"/>
          <p14:tracePt t="45850" x="5786438" y="4027488"/>
          <p14:tracePt t="45867" x="5840413" y="4027488"/>
          <p14:tracePt t="45884" x="5894388" y="4027488"/>
          <p14:tracePt t="45900" x="5946775" y="4027488"/>
          <p14:tracePt t="45917" x="5983288" y="4027488"/>
          <p14:tracePt t="45934" x="6018213" y="4027488"/>
          <p14:tracePt t="45950" x="6037263" y="4027488"/>
          <p14:tracePt t="45968" x="6054725" y="4027488"/>
          <p14:tracePt t="45984" x="6081713" y="4017963"/>
          <p14:tracePt t="46017" x="6089650" y="4010025"/>
          <p14:tracePt t="46360" x="6116638" y="4010025"/>
          <p14:tracePt t="46368" x="6126163" y="4010025"/>
          <p14:tracePt t="46376" x="6134100" y="4000500"/>
          <p14:tracePt t="46392" x="6143625" y="4000500"/>
          <p14:tracePt t="46401" x="6170613" y="3973513"/>
          <p14:tracePt t="46439" x="6180138" y="3973513"/>
          <p14:tracePt t="46455" x="6197600" y="3983038"/>
          <p14:tracePt t="46472" x="6224588" y="3990975"/>
          <p14:tracePt t="46480" x="6232525" y="3990975"/>
          <p14:tracePt t="46488" x="6242050" y="4000500"/>
          <p14:tracePt t="46501" x="6251575" y="4000500"/>
          <p14:tracePt t="46517" x="6286500" y="4000500"/>
          <p14:tracePt t="46534" x="6313488" y="4027488"/>
          <p14:tracePt t="46551" x="6330950" y="4037013"/>
          <p14:tracePt t="46567" x="6357938" y="4037013"/>
          <p14:tracePt t="46584" x="6367463" y="4044950"/>
          <p14:tracePt t="46601" x="6384925" y="4044950"/>
          <p14:tracePt t="46617" x="6402388" y="4054475"/>
          <p14:tracePt t="46634" x="6419850" y="4054475"/>
          <p14:tracePt t="46650" x="6438900" y="4054475"/>
          <p14:tracePt t="46667" x="6473825" y="4054475"/>
          <p14:tracePt t="46684" x="6500813" y="4054475"/>
          <p14:tracePt t="46700" x="6562725" y="4054475"/>
          <p14:tracePt t="46717" x="6608763" y="4054475"/>
          <p14:tracePt t="46734" x="6670675" y="4054475"/>
          <p14:tracePt t="46751" x="6705600" y="4054475"/>
          <p14:tracePt t="46768" x="6759575" y="4054475"/>
          <p14:tracePt t="46784" x="6786563" y="4054475"/>
          <p14:tracePt t="46800" x="6813550" y="4054475"/>
          <p14:tracePt t="46840" x="6831013" y="4054475"/>
          <p14:tracePt t="46880" x="6858000" y="4054475"/>
          <p14:tracePt t="46887" x="6867525" y="4054475"/>
          <p14:tracePt t="46896" x="6911975" y="4062413"/>
          <p14:tracePt t="46904" x="6919913" y="4081463"/>
          <p14:tracePt t="46917" x="6946900" y="4081463"/>
          <p14:tracePt t="46934" x="6965950" y="4089400"/>
          <p14:tracePt t="46950" x="6983413" y="4089400"/>
          <p14:tracePt t="46967" x="7000875" y="4089400"/>
          <p14:tracePt t="46984" x="7018338" y="4089400"/>
          <p14:tracePt t="47000" x="7027863" y="4089400"/>
          <p14:tracePt t="47112" x="7018338" y="4089400"/>
          <p14:tracePt t="47128" x="7010400" y="4089400"/>
          <p14:tracePt t="47136" x="7000875" y="4098925"/>
          <p14:tracePt t="47159" x="6965950" y="4098925"/>
          <p14:tracePt t="47168" x="6956425" y="4108450"/>
          <p14:tracePt t="47184" x="6946900" y="4108450"/>
          <p14:tracePt t="47192" x="6919913" y="4108450"/>
          <p14:tracePt t="47201" x="6911975" y="4108450"/>
          <p14:tracePt t="47217" x="6875463" y="4133850"/>
          <p14:tracePt t="47234" x="6867525" y="4133850"/>
          <p14:tracePt t="47250" x="6840538" y="4143375"/>
          <p14:tracePt t="47284" x="6813550" y="4143375"/>
          <p14:tracePt t="47328" x="6804025" y="4143375"/>
          <p14:tracePt t="47728" x="6796088" y="4152900"/>
          <p14:tracePt t="47857" x="6786563" y="4152900"/>
          <p14:tracePt t="47864" x="6759575" y="4160838"/>
          <p14:tracePt t="47872" x="6732588" y="4187825"/>
          <p14:tracePt t="47884" x="6697663" y="4205288"/>
          <p14:tracePt t="47900" x="6616700" y="4214813"/>
          <p14:tracePt t="47917" x="6527800" y="4259263"/>
          <p14:tracePt t="47934" x="6429375" y="4286250"/>
          <p14:tracePt t="47950" x="6323013" y="4286250"/>
          <p14:tracePt t="47968" x="5991225" y="4367213"/>
          <p14:tracePt t="47984" x="5786438" y="4419600"/>
          <p14:tracePt t="48001" x="5589588" y="4438650"/>
          <p14:tracePt t="48017" x="5348288" y="4473575"/>
          <p14:tracePt t="48033" x="5143500" y="4510088"/>
          <p14:tracePt t="48050" x="4991100" y="4554538"/>
          <p14:tracePt t="48067" x="4911725" y="4581525"/>
          <p14:tracePt t="48084" x="4848225" y="4598988"/>
          <p14:tracePt t="48100" x="4803775" y="4598988"/>
          <p14:tracePt t="48117" x="4741863" y="4625975"/>
          <p14:tracePt t="48134" x="4687888" y="4625975"/>
          <p14:tracePt t="48150" x="4670425" y="4652963"/>
          <p14:tracePt t="48168" x="4643438" y="4660900"/>
          <p14:tracePt t="48184" x="4633913" y="4660900"/>
          <p14:tracePt t="48201" x="4608513" y="4660900"/>
          <p14:tracePt t="48217" x="4581525" y="4670425"/>
          <p14:tracePt t="48234" x="4545013" y="4687888"/>
          <p14:tracePt t="48267" x="4537075" y="4705350"/>
          <p14:tracePt t="48284" x="4510088" y="4714875"/>
          <p14:tracePt t="48300" x="4465638" y="4732338"/>
          <p14:tracePt t="48317" x="4456113" y="4741863"/>
          <p14:tracePt t="48600" x="4465638" y="4741863"/>
          <p14:tracePt t="48608" x="4491038" y="4741863"/>
          <p14:tracePt t="48617" x="4500563" y="4741863"/>
          <p14:tracePt t="48634" x="4545013" y="4741863"/>
          <p14:tracePt t="48650" x="4562475" y="4741863"/>
          <p14:tracePt t="48667" x="4616450" y="4741863"/>
          <p14:tracePt t="48684" x="4660900" y="4741863"/>
          <p14:tracePt t="48700" x="4732338" y="4741863"/>
          <p14:tracePt t="48717" x="4776788" y="4741863"/>
          <p14:tracePt t="48734" x="4786313" y="4741863"/>
          <p14:tracePt t="48750" x="4803775" y="4741863"/>
          <p14:tracePt t="48768" x="4830763" y="4741863"/>
          <p14:tracePt t="48784" x="4848225" y="4741863"/>
          <p14:tracePt t="48801" x="4894263" y="4741863"/>
          <p14:tracePt t="48817" x="4919663" y="4741863"/>
          <p14:tracePt t="48834" x="4938713" y="4741863"/>
          <p14:tracePt t="48920" x="4946650" y="4741863"/>
          <p14:tracePt t="48936" x="4973638" y="4741863"/>
          <p14:tracePt t="48944" x="4991100" y="4741863"/>
          <p14:tracePt t="49168" x="5018088" y="4732338"/>
          <p14:tracePt t="50352" x="5081588" y="4705350"/>
          <p14:tracePt t="50360" x="5160963" y="4679950"/>
          <p14:tracePt t="50368" x="5251450" y="4679950"/>
          <p14:tracePt t="50384" x="5500688" y="4660900"/>
          <p14:tracePt t="50401" x="5751513" y="4589463"/>
          <p14:tracePt t="50417" x="5946775" y="4572000"/>
          <p14:tracePt t="50434" x="6126163" y="4500563"/>
          <p14:tracePt t="50451" x="6251575" y="4438650"/>
          <p14:tracePt t="50467" x="6384925" y="4367213"/>
          <p14:tracePt t="50484" x="6510338" y="4286250"/>
          <p14:tracePt t="50500" x="6653213" y="4179888"/>
          <p14:tracePt t="50517" x="6680200" y="4098925"/>
          <p14:tracePt t="50534" x="6680200" y="3965575"/>
          <p14:tracePt t="50550" x="6670675" y="3803650"/>
          <p14:tracePt t="50568" x="6626225" y="3660775"/>
          <p14:tracePt t="50584" x="6537325" y="3490913"/>
          <p14:tracePt t="50601" x="6465888" y="3411538"/>
          <p14:tracePt t="50617" x="6402388" y="3357563"/>
          <p14:tracePt t="50633" x="6357938" y="3330575"/>
          <p14:tracePt t="50651" x="6340475" y="3322638"/>
          <p14:tracePt t="50667" x="6313488" y="3295650"/>
          <p14:tracePt t="50684" x="6269038" y="3286125"/>
          <p14:tracePt t="50701" x="6153150" y="3268663"/>
          <p14:tracePt t="50717" x="6054725" y="3214688"/>
          <p14:tracePt t="50734" x="5991225" y="3205163"/>
          <p14:tracePt t="50750" x="5983288" y="3205163"/>
          <p14:tracePt t="50800" x="5973763" y="3205163"/>
          <p14:tracePt t="50832" x="5965825" y="3205163"/>
          <p14:tracePt t="50840" x="5938838" y="3205163"/>
          <p14:tracePt t="50856" x="5929313" y="3205163"/>
          <p14:tracePt t="50867" x="5919788" y="3205163"/>
          <p14:tracePt t="50884" x="5884863" y="3205163"/>
          <p14:tracePt t="50900" x="5867400" y="3205163"/>
          <p14:tracePt t="50917" x="5840413" y="3205163"/>
          <p14:tracePt t="50933" x="5813425" y="3205163"/>
          <p14:tracePt t="50950" x="5786438" y="3205163"/>
          <p14:tracePt t="50968" x="5724525" y="3205163"/>
          <p14:tracePt t="50984" x="5653088" y="3205163"/>
          <p14:tracePt t="51001" x="5589588" y="3205163"/>
          <p14:tracePt t="51017" x="5572125" y="3224213"/>
          <p14:tracePt t="51033" x="5527675" y="3268663"/>
          <p14:tracePt t="51050" x="5510213" y="3303588"/>
          <p14:tracePt t="51067" x="5465763" y="3367088"/>
          <p14:tracePt t="51084" x="5456238" y="3429000"/>
          <p14:tracePt t="51100" x="5429250" y="3517900"/>
          <p14:tracePt t="51117" x="5402263" y="3598863"/>
          <p14:tracePt t="51133" x="5394325" y="3670300"/>
          <p14:tracePt t="51150" x="5384800" y="3751263"/>
          <p14:tracePt t="51167" x="5384800" y="3840163"/>
          <p14:tracePt t="51184" x="5367338" y="3938588"/>
          <p14:tracePt t="51201" x="5340350" y="4017963"/>
          <p14:tracePt t="51217" x="5313363" y="4116388"/>
          <p14:tracePt t="51233" x="5303838" y="4197350"/>
          <p14:tracePt t="51250" x="5259388" y="4276725"/>
          <p14:tracePt t="51267" x="5251450" y="4340225"/>
          <p14:tracePt t="51283" x="5251450" y="4357688"/>
          <p14:tracePt t="51300" x="5251450" y="4367213"/>
          <p14:tracePt t="51334" x="5251450" y="4394200"/>
          <p14:tracePt t="51350" x="5251450" y="4419600"/>
          <p14:tracePt t="51367" x="5214938" y="4465638"/>
          <p14:tracePt t="51384" x="5187950" y="4491038"/>
          <p14:tracePt t="51401" x="5170488" y="4554538"/>
          <p14:tracePt t="51417" x="5153025" y="4572000"/>
          <p14:tracePt t="51433" x="5133975" y="4581525"/>
          <p14:tracePt t="51450" x="5099050" y="4616450"/>
          <p14:tracePt t="51483" x="5089525" y="4660900"/>
          <p14:tracePt t="51517" x="5089525" y="4670425"/>
          <p14:tracePt t="51534" x="5081588" y="4705350"/>
          <p14:tracePt t="51550" x="5072063" y="4714875"/>
          <p14:tracePt t="51567" x="5072063" y="4759325"/>
          <p14:tracePt t="51584" x="5072063" y="4776788"/>
          <p14:tracePt t="51601" x="5072063" y="4803775"/>
          <p14:tracePt t="51633" x="5081588" y="4813300"/>
          <p14:tracePt t="51650" x="5099050" y="4813300"/>
          <p14:tracePt t="51667" x="5143500" y="4813300"/>
          <p14:tracePt t="51700" x="5170488" y="4813300"/>
          <p14:tracePt t="51717" x="5197475" y="4813300"/>
          <p14:tracePt t="51734" x="5205413" y="4822825"/>
          <p14:tracePt t="51767" x="5214938" y="4830763"/>
          <p14:tracePt t="51783" x="5232400" y="4840288"/>
          <p14:tracePt t="51800" x="5241925" y="4867275"/>
          <p14:tracePt t="51817" x="5259388" y="4875213"/>
          <p14:tracePt t="51833" x="5295900" y="4875213"/>
          <p14:tracePt t="51850" x="5303838" y="4884738"/>
          <p14:tracePt t="51867" x="5313363" y="4884738"/>
          <p14:tracePt t="52256" x="5322888" y="4884738"/>
          <p14:tracePt t="52280" x="5348288" y="4884738"/>
          <p14:tracePt t="52288" x="5357813" y="4894263"/>
          <p14:tracePt t="52311" x="5367338" y="4894263"/>
          <p14:tracePt t="52344" x="5375275" y="4894263"/>
          <p14:tracePt t="52360" x="5402263" y="4894263"/>
          <p14:tracePt t="52392" x="5411788" y="4894263"/>
          <p14:tracePt t="52512" x="5419725" y="4894263"/>
          <p14:tracePt t="52577" x="5429250" y="4911725"/>
          <p14:tracePt t="53072" x="5456238" y="4911725"/>
          <p14:tracePt t="53080" x="5465763" y="4911725"/>
          <p14:tracePt t="53200" x="5473700" y="4919663"/>
          <p14:tracePt t="53240" x="5473700" y="4929188"/>
          <p14:tracePt t="53464" x="5483225" y="4938713"/>
          <p14:tracePt t="53520" x="5500688" y="4938713"/>
          <p14:tracePt t="53528" x="5527675" y="4938713"/>
          <p14:tracePt t="53536" x="5537200" y="4938713"/>
          <p14:tracePt t="53550" x="5572125" y="4938713"/>
          <p14:tracePt t="53567" x="5643563" y="4938713"/>
          <p14:tracePt t="53584" x="5776913" y="4938713"/>
          <p14:tracePt t="53600" x="5813425" y="4938713"/>
          <p14:tracePt t="53617" x="5840413" y="4938713"/>
          <p14:tracePt t="53633" x="5848350" y="4938713"/>
          <p14:tracePt t="53650" x="5894388" y="4938713"/>
          <p14:tracePt t="53667" x="5946775" y="4938713"/>
          <p14:tracePt t="53683" x="6027738" y="4938713"/>
          <p14:tracePt t="53700" x="6081713" y="4938713"/>
          <p14:tracePt t="53717" x="6116638" y="4938713"/>
          <p14:tracePt t="53734" x="6161088" y="4938713"/>
          <p14:tracePt t="53767" x="6170613" y="4938713"/>
          <p14:tracePt t="53808" x="6180138" y="4938713"/>
          <p14:tracePt t="54312" x="6197600" y="4938713"/>
          <p14:tracePt t="54400" x="6215063" y="4938713"/>
          <p14:tracePt t="54408" x="6224588" y="4938713"/>
          <p14:tracePt t="54432" x="6232525" y="4938713"/>
          <p14:tracePt t="54440" x="6259513" y="4938713"/>
          <p14:tracePt t="54456" x="6269038" y="4929188"/>
          <p14:tracePt t="54467" x="6276975" y="4929188"/>
          <p14:tracePt t="54483" x="6296025" y="4911725"/>
          <p14:tracePt t="54512" x="6323013" y="4902200"/>
          <p14:tracePt t="54528" x="6330950" y="4902200"/>
          <p14:tracePt t="54664" x="6348413" y="4902200"/>
          <p14:tracePt t="54872" x="6357938" y="4902200"/>
          <p14:tracePt t="55353" x="6375400" y="4902200"/>
          <p14:tracePt t="55360" x="6384925" y="4902200"/>
          <p14:tracePt t="55376" x="6394450" y="4911725"/>
          <p14:tracePt t="55392" x="6402388" y="4919663"/>
          <p14:tracePt t="55552" x="6429375" y="4938713"/>
          <p14:tracePt t="55576" x="6438900" y="4938713"/>
          <p14:tracePt t="55584" x="6446838" y="4938713"/>
          <p14:tracePt t="55600" x="6473825" y="4919663"/>
          <p14:tracePt t="55776" x="6483350" y="4919663"/>
          <p14:tracePt t="55800" x="6500813" y="4919663"/>
          <p14:tracePt t="55880" x="6518275" y="4919663"/>
          <p14:tracePt t="55888" x="6537325" y="4919663"/>
          <p14:tracePt t="55900" x="6545263" y="4919663"/>
          <p14:tracePt t="55917" x="6554788" y="4919663"/>
          <p14:tracePt t="55934" x="6589713" y="4919663"/>
          <p14:tracePt t="55950" x="6626225" y="4911725"/>
          <p14:tracePt t="55967" x="6670675" y="4894263"/>
          <p14:tracePt t="55984" x="6796088" y="4857750"/>
          <p14:tracePt t="56001" x="6840538" y="4857750"/>
          <p14:tracePt t="56017" x="6902450" y="4857750"/>
          <p14:tracePt t="56033" x="6946900" y="4857750"/>
          <p14:tracePt t="56050" x="6956425" y="4857750"/>
          <p14:tracePt t="56067" x="6965950" y="4857750"/>
          <p14:tracePt t="56083" x="6973888" y="4857750"/>
          <p14:tracePt t="56100" x="7000875" y="4857750"/>
          <p14:tracePt t="56117" x="7018338" y="4857750"/>
          <p14:tracePt t="56133" x="7027863" y="4857750"/>
          <p14:tracePt t="56150" x="7072313" y="4867275"/>
          <p14:tracePt t="56167" x="7116763" y="4875213"/>
          <p14:tracePt t="56184" x="7232650" y="4919663"/>
          <p14:tracePt t="56201" x="7323138" y="4919663"/>
          <p14:tracePt t="56217" x="7446963" y="4929188"/>
          <p14:tracePt t="56233" x="7589838" y="4946650"/>
          <p14:tracePt t="56250" x="7724775" y="4983163"/>
          <p14:tracePt t="56267" x="7823200" y="4991100"/>
          <p14:tracePt t="56283" x="7885113" y="5010150"/>
          <p14:tracePt t="56300" x="7929563" y="5010150"/>
          <p14:tracePt t="56317" x="7991475" y="5010150"/>
          <p14:tracePt t="56334" x="8045450" y="5010150"/>
          <p14:tracePt t="56350" x="8108950" y="5010150"/>
          <p14:tracePt t="56367" x="8153400" y="5010150"/>
          <p14:tracePt t="56384" x="8180388" y="5010150"/>
          <p14:tracePt t="56400" x="8205788" y="5010150"/>
          <p14:tracePt t="56417" x="8215313" y="5018088"/>
          <p14:tracePt t="56450" x="8224838" y="5018088"/>
          <p14:tracePt t="56466" x="8242300" y="5027613"/>
          <p14:tracePt t="56483" x="8259763" y="5037138"/>
          <p14:tracePt t="56500" x="8286750" y="5037138"/>
          <p14:tracePt t="56516" x="8323263" y="5037138"/>
          <p14:tracePt t="56533" x="8340725" y="5037138"/>
          <p14:tracePt t="56550" x="8375650" y="5037138"/>
          <p14:tracePt t="56567" x="8385175" y="5037138"/>
          <p14:tracePt t="56583" x="8429625" y="5037138"/>
          <p14:tracePt t="56601" x="8447088" y="5037138"/>
          <p14:tracePt t="56617" x="8483600" y="5037138"/>
          <p14:tracePt t="56633" x="8501063" y="5037138"/>
          <p14:tracePt t="56650" x="8562975" y="5018088"/>
          <p14:tracePt t="56667" x="8616950" y="5010150"/>
          <p14:tracePt t="56684" x="8661400" y="4983163"/>
          <p14:tracePt t="56700" x="8705850" y="4973638"/>
          <p14:tracePt t="56717" x="8732838" y="4973638"/>
          <p14:tracePt t="56734" x="8786813" y="4965700"/>
          <p14:tracePt t="56750" x="8831263" y="4946650"/>
          <p14:tracePt t="56767" x="8848725" y="4946650"/>
          <p14:tracePt t="56784" x="8894763" y="4938713"/>
          <p14:tracePt t="56801" x="8902700" y="4929188"/>
          <p14:tracePt t="56833" x="8929688" y="4929188"/>
          <p14:tracePt t="56850" x="8939213" y="4929188"/>
          <p14:tracePt t="56872" x="8947150" y="4929188"/>
          <p14:tracePt t="57024" x="8920163" y="4929188"/>
          <p14:tracePt t="57033" x="8885238" y="4929188"/>
          <p14:tracePt t="57040" x="8831263" y="4929188"/>
          <p14:tracePt t="57050" x="8786813" y="4929188"/>
          <p14:tracePt t="57067" x="8643938" y="4929188"/>
          <p14:tracePt t="57083" x="8429625" y="4929188"/>
          <p14:tracePt t="57100" x="8232775" y="4929188"/>
          <p14:tracePt t="57117" x="7991475" y="4929188"/>
          <p14:tracePt t="57133" x="7804150" y="4929188"/>
          <p14:tracePt t="57150" x="7608888" y="4938713"/>
          <p14:tracePt t="57167" x="7456488" y="4946650"/>
          <p14:tracePt t="57184" x="7215188" y="5018088"/>
          <p14:tracePt t="57201" x="7062788" y="5027613"/>
          <p14:tracePt t="57217" x="6894513" y="5027613"/>
          <p14:tracePt t="57233" x="6759575" y="5045075"/>
          <p14:tracePt t="57250" x="6634163" y="5072063"/>
          <p14:tracePt t="57267" x="6545263" y="5072063"/>
          <p14:tracePt t="57283" x="6483350" y="5072063"/>
          <p14:tracePt t="57300" x="6429375" y="5072063"/>
          <p14:tracePt t="57317" x="6402388" y="5072063"/>
          <p14:tracePt t="57333" x="6367463" y="5072063"/>
          <p14:tracePt t="57512" x="6357938" y="5081588"/>
          <p14:tracePt t="57536" x="6357938" y="5089525"/>
          <p14:tracePt t="57544" x="6384925" y="5108575"/>
          <p14:tracePt t="57552" x="6419850" y="5133975"/>
          <p14:tracePt t="57567" x="6491288" y="5133975"/>
          <p14:tracePt t="57584" x="6769100" y="5160963"/>
          <p14:tracePt t="57601" x="6946900" y="5214938"/>
          <p14:tracePt t="57617" x="7099300" y="5232400"/>
          <p14:tracePt t="57633" x="7232650" y="5241925"/>
          <p14:tracePt t="57650" x="7358063" y="5259388"/>
          <p14:tracePt t="57667" x="7456488" y="5259388"/>
          <p14:tracePt t="57683" x="7562850" y="5286375"/>
          <p14:tracePt t="57700" x="7643813" y="5295900"/>
          <p14:tracePt t="57717" x="7688263" y="5295900"/>
          <p14:tracePt t="57733" x="7705725" y="5295900"/>
          <p14:tracePt t="57750" x="7732713" y="5295900"/>
          <p14:tracePt t="57767" x="7742238" y="5295900"/>
          <p14:tracePt t="57800" x="7769225" y="5295900"/>
          <p14:tracePt t="57817" x="7786688" y="5286375"/>
          <p14:tracePt t="57833" x="7813675" y="5268913"/>
          <p14:tracePt t="57850" x="7823200" y="5268913"/>
          <p14:tracePt t="57867" x="7831138" y="5259388"/>
          <p14:tracePt t="57968" x="7848600" y="5259388"/>
          <p14:tracePt t="58136" x="7867650" y="5251450"/>
          <p14:tracePt t="58152" x="7867650" y="5241925"/>
          <p14:tracePt t="58160" x="7875588" y="5232400"/>
          <p14:tracePt t="59272" x="7885113" y="5224463"/>
          <p14:tracePt t="60433" x="7885113" y="5232400"/>
          <p14:tracePt t="60440" x="7885113" y="5241925"/>
          <p14:tracePt t="60472" x="7885113" y="5251450"/>
          <p14:tracePt t="60480" x="7875588" y="5259388"/>
          <p14:tracePt t="60848" x="7867650" y="5268913"/>
          <p14:tracePt t="73952" x="7858125" y="5268913"/>
          <p14:tracePt t="74328" x="7848600" y="5268913"/>
          <p14:tracePt t="74905" x="7831138" y="5286375"/>
          <p14:tracePt t="74984" x="7823200" y="5286375"/>
          <p14:tracePt t="75048" x="7804150" y="5295900"/>
          <p14:tracePt t="75520" x="7796213" y="5286375"/>
          <p14:tracePt t="75576" x="7769225" y="5286375"/>
          <p14:tracePt t="75607" x="7751763" y="5286375"/>
          <p14:tracePt t="75680" x="7732713" y="5286375"/>
          <p14:tracePt t="75688" x="7724775" y="5295900"/>
          <p14:tracePt t="75704" x="7715250" y="5295900"/>
          <p14:tracePt t="75728" x="7705725" y="5295900"/>
          <p14:tracePt t="75768" x="7697788" y="5295900"/>
          <p14:tracePt t="75792" x="7688263" y="5295900"/>
          <p14:tracePt t="75816" x="7661275" y="5295900"/>
          <p14:tracePt t="75840" x="7653338" y="5295900"/>
          <p14:tracePt t="75912" x="7643813" y="5295900"/>
          <p14:tracePt t="75936" x="7634288" y="5295900"/>
          <p14:tracePt t="75944" x="7626350" y="5295900"/>
          <p14:tracePt t="75952" x="7599363" y="5303838"/>
          <p14:tracePt t="75968" x="7589838" y="5303838"/>
          <p14:tracePt t="75984" x="7581900" y="5313363"/>
          <p14:tracePt t="76720" x="7572375" y="5330825"/>
          <p14:tracePt t="76728" x="7562850" y="5340350"/>
          <p14:tracePt t="76736" x="7554913" y="5340350"/>
          <p14:tracePt t="76749" x="7537450" y="5340350"/>
          <p14:tracePt t="76766" x="7491413" y="5348288"/>
          <p14:tracePt t="76782" x="7439025" y="5348288"/>
          <p14:tracePt t="76800" x="7348538" y="5348288"/>
          <p14:tracePt t="76816" x="7259638" y="5348288"/>
          <p14:tracePt t="76833" x="7170738" y="5322888"/>
          <p14:tracePt t="76849" x="7018338" y="5303838"/>
          <p14:tracePt t="76866" x="6875463" y="5268913"/>
          <p14:tracePt t="76882" x="6796088" y="5241925"/>
          <p14:tracePt t="76899" x="6786563" y="5232400"/>
          <p14:tracePt t="76916" x="6751638" y="5224463"/>
          <p14:tracePt t="76932" x="6742113" y="5214938"/>
          <p14:tracePt t="76949" x="6724650" y="5197475"/>
          <p14:tracePt t="76966" x="6705600" y="5197475"/>
          <p14:tracePt t="76983" x="6661150" y="5197475"/>
          <p14:tracePt t="77000" x="6589713" y="5197475"/>
          <p14:tracePt t="77016" x="6510338" y="5197475"/>
          <p14:tracePt t="77033" x="6465888" y="5205413"/>
          <p14:tracePt t="77049" x="6394450" y="5205413"/>
          <p14:tracePt t="77066" x="6330950" y="5205413"/>
          <p14:tracePt t="77083" x="6259513" y="5205413"/>
          <p14:tracePt t="77099" x="6205538" y="5205413"/>
          <p14:tracePt t="77116" x="6153150" y="5205413"/>
          <p14:tracePt t="77132" x="6089650" y="5205413"/>
          <p14:tracePt t="77149" x="6010275" y="5205413"/>
          <p14:tracePt t="77166" x="5902325" y="5180013"/>
          <p14:tracePt t="77182" x="5768975" y="5143500"/>
          <p14:tracePt t="77184" x="5670550" y="5116513"/>
          <p14:tracePt t="77200" x="5491163" y="5099050"/>
          <p14:tracePt t="77216" x="5313363" y="5062538"/>
          <p14:tracePt t="77233" x="5089525" y="5010150"/>
          <p14:tracePt t="77249" x="5000625" y="4983163"/>
          <p14:tracePt t="77266" x="4902200" y="4956175"/>
          <p14:tracePt t="77282" x="4840288" y="4938713"/>
          <p14:tracePt t="77299" x="4813300" y="4938713"/>
          <p14:tracePt t="77316" x="4786313" y="4938713"/>
          <p14:tracePt t="77408" x="4822825" y="4938713"/>
          <p14:tracePt t="77416" x="4848225" y="4946650"/>
          <p14:tracePt t="77424" x="4902200" y="4946650"/>
          <p14:tracePt t="77433" x="4956175" y="4946650"/>
          <p14:tracePt t="77449" x="5027613" y="4946650"/>
          <p14:tracePt t="77466" x="5089525" y="4946650"/>
          <p14:tracePt t="77482" x="5153025" y="4946650"/>
          <p14:tracePt t="77499" x="5197475" y="4946650"/>
          <p14:tracePt t="77516" x="5259388" y="4946650"/>
          <p14:tracePt t="77532" x="5330825" y="4946650"/>
          <p14:tracePt t="77549" x="5411788" y="4946650"/>
          <p14:tracePt t="77566" x="5554663" y="4946650"/>
          <p14:tracePt t="77582" x="5751513" y="4946650"/>
          <p14:tracePt t="77599" x="5965825" y="4946650"/>
          <p14:tracePt t="77616" x="6232525" y="4946650"/>
          <p14:tracePt t="77633" x="6269038" y="4946650"/>
          <p14:tracePt t="77649" x="6296025" y="4946650"/>
          <p14:tracePt t="77682" x="6303963" y="4946650"/>
          <p14:tracePt t="77699" x="6323013" y="4965700"/>
          <p14:tracePt t="77716" x="6357938" y="4965700"/>
          <p14:tracePt t="77733" x="6429375" y="4983163"/>
          <p14:tracePt t="77749" x="6510338" y="4983163"/>
          <p14:tracePt t="77766" x="6572250" y="4983163"/>
          <p14:tracePt t="77782" x="6608763" y="4983163"/>
          <p14:tracePt t="77815" x="6616700" y="4983163"/>
          <p14:tracePt t="77839" x="6626225" y="4991100"/>
          <p14:tracePt t="77912" x="6626225" y="4965700"/>
          <p14:tracePt t="77920" x="6608763" y="4956175"/>
          <p14:tracePt t="77932" x="6589713" y="4956175"/>
          <p14:tracePt t="77949" x="6537325" y="4938713"/>
          <p14:tracePt t="77965" x="6465888" y="4919663"/>
          <p14:tracePt t="77982" x="6402388" y="4919663"/>
          <p14:tracePt t="78000" x="6348413" y="4919663"/>
          <p14:tracePt t="78016" x="6296025" y="4919663"/>
          <p14:tracePt t="78033" x="6232525" y="4919663"/>
          <p14:tracePt t="78049" x="6197600" y="4919663"/>
          <p14:tracePt t="78065" x="6180138" y="4929188"/>
          <p14:tracePt t="78082" x="6153150" y="4929188"/>
          <p14:tracePt t="78144" x="6143625" y="4938713"/>
          <p14:tracePt t="78256" x="6180138" y="4938713"/>
          <p14:tracePt t="78264" x="6188075" y="4938713"/>
          <p14:tracePt t="78272" x="6215063" y="4938713"/>
          <p14:tracePt t="78282" x="6251575" y="4938713"/>
          <p14:tracePt t="78299" x="6296025" y="4938713"/>
          <p14:tracePt t="78316" x="6313488" y="4938713"/>
          <p14:tracePt t="78332" x="6323013" y="4938713"/>
          <p14:tracePt t="78383" x="6348413" y="4938713"/>
          <p14:tracePt t="78392" x="6357938" y="4956175"/>
          <p14:tracePt t="78400" x="6367463" y="4965700"/>
          <p14:tracePt t="78416" x="6375400" y="4973638"/>
          <p14:tracePt t="78432" x="6384925" y="4983163"/>
          <p14:tracePt t="78449" x="6411913" y="4991100"/>
          <p14:tracePt t="78544" x="6357938" y="4965700"/>
          <p14:tracePt t="78552" x="6259513" y="4946650"/>
          <p14:tracePt t="78559" x="6161088" y="4946650"/>
          <p14:tracePt t="78568" x="6062663" y="4938713"/>
          <p14:tracePt t="78582" x="5965825" y="4919663"/>
          <p14:tracePt t="78600" x="5705475" y="4848225"/>
          <p14:tracePt t="78616" x="5608638" y="4803775"/>
          <p14:tracePt t="78633" x="5545138" y="4786313"/>
          <p14:tracePt t="78649" x="5510213" y="4786313"/>
          <p14:tracePt t="78665" x="5491163" y="4786313"/>
          <p14:tracePt t="78682" x="5446713" y="4786313"/>
          <p14:tracePt t="78699" x="5384800" y="4786313"/>
          <p14:tracePt t="78716" x="5357813" y="4786313"/>
          <p14:tracePt t="78732" x="5322888" y="4786313"/>
          <p14:tracePt t="78749" x="5276850" y="4786313"/>
          <p14:tracePt t="78766" x="5232400" y="4786313"/>
          <p14:tracePt t="78782" x="5187950" y="4786313"/>
          <p14:tracePt t="78800" x="5045075" y="4786313"/>
          <p14:tracePt t="78816" x="4884738" y="4786313"/>
          <p14:tracePt t="78833" x="4714875" y="4786313"/>
          <p14:tracePt t="78849" x="4518025" y="4786313"/>
          <p14:tracePt t="78866" x="4322763" y="4786313"/>
          <p14:tracePt t="78882" x="4197350" y="4786313"/>
          <p14:tracePt t="78899" x="4116388" y="4786313"/>
          <p14:tracePt t="78916" x="4062413" y="4786313"/>
          <p14:tracePt t="78932" x="4010025" y="4786313"/>
          <p14:tracePt t="78949" x="3938588" y="4786313"/>
          <p14:tracePt t="78966" x="3857625" y="4786313"/>
          <p14:tracePt t="78982" x="3813175" y="4786313"/>
          <p14:tracePt t="78999" x="3768725" y="4786313"/>
          <p14:tracePt t="79016" x="3714750" y="4786313"/>
          <p14:tracePt t="79033" x="3670300" y="4786313"/>
          <p14:tracePt t="79049" x="3643313" y="4795838"/>
          <p14:tracePt t="79082" x="3625850" y="4848225"/>
          <p14:tracePt t="79099" x="3625850" y="4857750"/>
          <p14:tracePt t="79115" x="3616325" y="4894263"/>
          <p14:tracePt t="79132" x="3616325" y="4902200"/>
          <p14:tracePt t="79149" x="3616325" y="4911725"/>
          <p14:tracePt t="79192" x="3616325" y="4919663"/>
          <p14:tracePt t="79400" x="3616325" y="4929188"/>
          <p14:tracePt t="79632" x="3652838" y="4929188"/>
          <p14:tracePt t="79648" x="3724275" y="4929188"/>
          <p14:tracePt t="79656" x="3759200" y="4929188"/>
          <p14:tracePt t="79665" x="3830638" y="4929188"/>
          <p14:tracePt t="79682" x="3946525" y="4929188"/>
          <p14:tracePt t="79699" x="4071938" y="4929188"/>
          <p14:tracePt t="79716" x="4197350" y="4929188"/>
          <p14:tracePt t="79732" x="4286250" y="4929188"/>
          <p14:tracePt t="79749" x="4394200" y="4946650"/>
          <p14:tracePt t="79766" x="4510088" y="4991100"/>
          <p14:tracePt t="79783" x="4625975" y="5018088"/>
          <p14:tracePt t="79800" x="4759325" y="5054600"/>
          <p14:tracePt t="79816" x="4867275" y="5072063"/>
          <p14:tracePt t="79833" x="4938713" y="5081588"/>
          <p14:tracePt t="79849" x="4983163" y="5081588"/>
          <p14:tracePt t="79865" x="5045075" y="5081588"/>
          <p14:tracePt t="79882" x="5126038" y="5081588"/>
          <p14:tracePt t="79899" x="5187950" y="5081588"/>
          <p14:tracePt t="79915" x="5241925" y="5081588"/>
          <p14:tracePt t="79932" x="5268913" y="5081588"/>
          <p14:tracePt t="79949" x="5286375" y="5081588"/>
          <p14:tracePt t="79965" x="5322888" y="5054600"/>
          <p14:tracePt t="79982" x="5348288" y="5037138"/>
          <p14:tracePt t="79999" x="5384800" y="5000625"/>
          <p14:tracePt t="80016" x="5438775" y="4983163"/>
          <p14:tracePt t="80032" x="5446713" y="4973638"/>
          <p14:tracePt t="80049" x="5456238" y="4946650"/>
          <p14:tracePt t="80143" x="5465763" y="4938713"/>
          <p14:tracePt t="80151" x="5456238" y="4929188"/>
          <p14:tracePt t="80160" x="5375275" y="4875213"/>
          <p14:tracePt t="80168" x="5313363" y="4830763"/>
          <p14:tracePt t="80182" x="5241925" y="4751388"/>
          <p14:tracePt t="80199" x="5089525" y="4572000"/>
          <p14:tracePt t="80200" x="5000625" y="4483100"/>
          <p14:tracePt t="80216" x="4768850" y="4179888"/>
          <p14:tracePt t="80233" x="4465638" y="3795713"/>
          <p14:tracePt t="80249" x="4116388" y="3330575"/>
          <p14:tracePt t="80265" x="3795713" y="2901950"/>
          <p14:tracePt t="80282" x="3509963" y="2536825"/>
          <p14:tracePt t="80299" x="3295650" y="2205038"/>
          <p14:tracePt t="80315" x="3179763" y="1901825"/>
          <p14:tracePt t="80332" x="3036888" y="1643063"/>
          <p14:tracePt t="80349" x="2867025" y="1384300"/>
          <p14:tracePt t="80365" x="2679700" y="1116013"/>
          <p14:tracePt t="80382" x="2554288" y="911225"/>
          <p14:tracePt t="80399" x="2393950" y="687388"/>
          <p14:tracePt t="80416" x="2160588" y="411163"/>
          <p14:tracePt t="80433" x="2071688" y="268288"/>
          <p14:tracePt t="80449" x="2000250" y="179388"/>
          <p14:tracePt t="80465" x="1946275" y="115888"/>
          <p14:tracePt t="80482" x="1919288" y="71438"/>
          <p14:tracePt t="80499" x="1901825" y="36513"/>
          <p14:tracePt t="80515" x="1866900" y="0"/>
          <p14:tracePt t="80532" x="1847850" y="0"/>
          <p14:tracePt t="80549" x="1822450" y="0"/>
          <p14:tracePt t="80565" x="1795463" y="0"/>
          <p14:tracePt t="80582" x="1741488" y="0"/>
          <p14:tracePt t="80599" x="1687513" y="0"/>
          <p14:tracePt t="80616" x="1625600" y="0"/>
          <p14:tracePt t="80633" x="1581150" y="0"/>
          <p14:tracePt t="80649" x="1527175" y="0"/>
          <p14:tracePt t="80665" x="1482725" y="0"/>
          <p14:tracePt t="81582" x="1446213" y="9842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70732" y="242889"/>
            <a:ext cx="7653178" cy="6381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0000CC"/>
                </a:solidFill>
              </a:rPr>
              <a:t>Common-Mode Rejection Ratio </a:t>
            </a:r>
          </a:p>
        </p:txBody>
      </p:sp>
      <p:sp>
        <p:nvSpPr>
          <p:cNvPr id="26627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1785143" y="914868"/>
            <a:ext cx="8507413" cy="4525962"/>
          </a:xfrm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Common-mode rejection ratio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rgbClr val="330066"/>
                </a:solidFill>
                <a:ea typeface="宋体" panose="02010600030101010101" pitchFamily="2" charset="-122"/>
              </a:rPr>
              <a:t>Output voltage taken </a:t>
            </a:r>
            <a:r>
              <a:rPr lang="en-US" altLang="zh-CN" sz="2200" b="1" dirty="0">
                <a:solidFill>
                  <a:srgbClr val="FF0000"/>
                </a:solidFill>
                <a:ea typeface="宋体" panose="02010600030101010101" pitchFamily="2" charset="-122"/>
              </a:rPr>
              <a:t>single-ended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330066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330066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330066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330066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rgbClr val="330066"/>
                </a:solidFill>
                <a:ea typeface="宋体" panose="02010600030101010101" pitchFamily="2" charset="-122"/>
              </a:rPr>
              <a:t>Output voltage taken </a:t>
            </a:r>
            <a:r>
              <a:rPr lang="en-US" altLang="zh-CN" sz="2200" b="1" dirty="0">
                <a:solidFill>
                  <a:srgbClr val="FF0000"/>
                </a:solidFill>
                <a:ea typeface="宋体" panose="02010600030101010101" pitchFamily="2" charset="-122"/>
              </a:rPr>
              <a:t>differentially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i="1" dirty="0">
              <a:solidFill>
                <a:srgbClr val="669999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800000"/>
                </a:solidFill>
                <a:ea typeface="宋体" panose="02010600030101010101" pitchFamily="2" charset="-122"/>
              </a:rPr>
              <a:t>This is true only when the circuit is symmetric.</a:t>
            </a:r>
            <a:endParaRPr lang="en-US" altLang="zh-CN" sz="2200" dirty="0">
              <a:solidFill>
                <a:srgbClr val="80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tx1"/>
              </a:buClr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Mismatch on CMRR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CN" i="1" dirty="0">
              <a:solidFill>
                <a:srgbClr val="6699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6628" name="Object 11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19542"/>
              </p:ext>
            </p:extLst>
          </p:nvPr>
        </p:nvGraphicFramePr>
        <p:xfrm>
          <a:off x="2689135" y="1553216"/>
          <a:ext cx="430847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公式" r:id="rId7" imgW="2159000" imgH="787400" progId="Equation.3">
                  <p:embed/>
                </p:oleObj>
              </mc:Choice>
              <mc:Fallback>
                <p:oleObj name="公式" r:id="rId7" imgW="21590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35" y="1553216"/>
                        <a:ext cx="430847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69921"/>
              </p:ext>
            </p:extLst>
          </p:nvPr>
        </p:nvGraphicFramePr>
        <p:xfrm>
          <a:off x="3319462" y="3429000"/>
          <a:ext cx="1930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9" imgW="723272" imgH="177646" progId="Equation.3">
                  <p:embed/>
                </p:oleObj>
              </mc:Choice>
              <mc:Fallback>
                <p:oleObj name="Equation" r:id="rId9" imgW="72327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2" y="3429000"/>
                        <a:ext cx="19304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60791"/>
              </p:ext>
            </p:extLst>
          </p:nvPr>
        </p:nvGraphicFramePr>
        <p:xfrm>
          <a:off x="2646779" y="4642790"/>
          <a:ext cx="2320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11" imgW="1054100" imgH="431800" progId="Equation.3">
                  <p:embed/>
                </p:oleObj>
              </mc:Choice>
              <mc:Fallback>
                <p:oleObj name="Equation" r:id="rId11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779" y="4642790"/>
                        <a:ext cx="2320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90237"/>
              </p:ext>
            </p:extLst>
          </p:nvPr>
        </p:nvGraphicFramePr>
        <p:xfrm>
          <a:off x="5829340" y="4552297"/>
          <a:ext cx="4038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公式" r:id="rId13" imgW="1892300" imgH="431800" progId="Equation.3">
                  <p:embed/>
                </p:oleObj>
              </mc:Choice>
              <mc:Fallback>
                <p:oleObj name="公式" r:id="rId13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40" y="4552297"/>
                        <a:ext cx="4038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451127" y="2770080"/>
            <a:ext cx="490840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i="1" dirty="0"/>
              <a:t>R</a:t>
            </a:r>
            <a:r>
              <a:rPr lang="en-US" altLang="zh-CN" sz="2000" i="1" baseline="-25000" dirty="0"/>
              <a:t>E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588198" y="3404566"/>
            <a:ext cx="272776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A</a:t>
            </a:r>
            <a:r>
              <a:rPr lang="en-US" sz="2400" baseline="-25000" dirty="0" smtClean="0"/>
              <a:t>CM</a:t>
            </a:r>
            <a:r>
              <a:rPr lang="en-US" sz="2400" dirty="0" smtClean="0"/>
              <a:t> = 0 as </a:t>
            </a:r>
            <a:r>
              <a:rPr lang="en-US" sz="2400" b="1" dirty="0" smtClean="0">
                <a:solidFill>
                  <a:srgbClr val="FF0000"/>
                </a:solidFill>
              </a:rPr>
              <a:t>**</a:t>
            </a:r>
            <a:r>
              <a:rPr lang="en-US" sz="2400" dirty="0" smtClean="0"/>
              <a:t>) </a:t>
            </a:r>
            <a:endParaRPr lang="en-US" sz="2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7588198" y="2016479"/>
            <a:ext cx="40349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A</a:t>
            </a:r>
            <a:r>
              <a:rPr lang="en-US" sz="2400" baseline="-25000" dirty="0" smtClean="0"/>
              <a:t>CM</a:t>
            </a:r>
            <a:r>
              <a:rPr lang="en-US" sz="2400" dirty="0" smtClean="0"/>
              <a:t> is computed as </a:t>
            </a:r>
            <a:r>
              <a:rPr lang="en-US" sz="2400" dirty="0" smtClean="0">
                <a:solidFill>
                  <a:srgbClr val="FF0000"/>
                </a:solidFill>
              </a:rPr>
              <a:t>*</a:t>
            </a:r>
            <a:r>
              <a:rPr lang="en-US" sz="2400" dirty="0" smtClean="0"/>
              <a:t>) </a:t>
            </a:r>
            <a:endParaRPr lang="en-US" sz="24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77106" y="5922931"/>
            <a:ext cx="1175208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Proof: We assume that </a:t>
            </a:r>
            <a:r>
              <a:rPr lang="en-US" sz="2400" dirty="0" err="1" smtClean="0">
                <a:solidFill>
                  <a:srgbClr val="0000CC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 in A</a:t>
            </a:r>
            <a:r>
              <a:rPr lang="en-US" sz="2400" baseline="-25000" dirty="0" smtClean="0">
                <a:solidFill>
                  <a:srgbClr val="0000CC"/>
                </a:solidFill>
              </a:rPr>
              <a:t>cm1</a:t>
            </a:r>
            <a:r>
              <a:rPr lang="en-US" sz="2400" dirty="0" smtClean="0">
                <a:solidFill>
                  <a:srgbClr val="0000CC"/>
                </a:solidFill>
              </a:rPr>
              <a:t> expression becomes R</a:t>
            </a:r>
            <a:r>
              <a:rPr lang="en-US" sz="2400" baseline="-25000" dirty="0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+∆R</a:t>
            </a:r>
            <a:r>
              <a:rPr lang="en-US" sz="2400" baseline="-25000" dirty="0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 and R</a:t>
            </a:r>
            <a:r>
              <a:rPr lang="en-US" sz="2400" baseline="-25000" dirty="0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 in A</a:t>
            </a:r>
            <a:r>
              <a:rPr lang="en-US" sz="2400" baseline="-25000" dirty="0" smtClean="0">
                <a:solidFill>
                  <a:srgbClr val="0000CC"/>
                </a:solidFill>
              </a:rPr>
              <a:t>cm2</a:t>
            </a:r>
            <a:r>
              <a:rPr lang="en-US" sz="2400" dirty="0" smtClean="0">
                <a:solidFill>
                  <a:srgbClr val="0000CC"/>
                </a:solidFill>
              </a:rPr>
              <a:t> expression does not change. Then we compute </a:t>
            </a:r>
            <a:r>
              <a:rPr lang="en-US" sz="2400" dirty="0" err="1" smtClean="0">
                <a:solidFill>
                  <a:srgbClr val="0000CC"/>
                </a:solidFill>
              </a:rPr>
              <a:t>A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cm</a:t>
            </a:r>
            <a:r>
              <a:rPr lang="en-US" sz="2400" dirty="0" smtClean="0">
                <a:solidFill>
                  <a:srgbClr val="0000CC"/>
                </a:solidFill>
              </a:rPr>
              <a:t> shown in formula above.</a:t>
            </a:r>
            <a:endParaRPr lang="en-US" sz="2400" baseline="-25000" dirty="0">
              <a:solidFill>
                <a:srgbClr val="0000CC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74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344"/>
    </mc:Choice>
    <mc:Fallback xmlns="">
      <p:transition spd="slow" advTm="3143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80" x="973138" y="5000625"/>
          <p14:tracePt t="3044" x="965200" y="4991100"/>
          <p14:tracePt t="3060" x="965200" y="4983163"/>
          <p14:tracePt t="3068" x="982663" y="4973638"/>
          <p14:tracePt t="3077" x="990600" y="4965700"/>
          <p14:tracePt t="3090" x="1009650" y="4946650"/>
          <p14:tracePt t="3106" x="1009650" y="4867275"/>
          <p14:tracePt t="3123" x="1009650" y="4803775"/>
          <p14:tracePt t="3292" x="1017588" y="4803775"/>
          <p14:tracePt t="3300" x="1089025" y="4894263"/>
          <p14:tracePt t="3309" x="1116013" y="4902200"/>
          <p14:tracePt t="3323" x="1133475" y="4938713"/>
          <p14:tracePt t="3340" x="1160463" y="4803775"/>
          <p14:tracePt t="3357" x="1231900" y="4527550"/>
          <p14:tracePt t="3374" x="1285875" y="4276725"/>
          <p14:tracePt t="3390" x="1322388" y="4010025"/>
          <p14:tracePt t="3406" x="1339850" y="3751263"/>
          <p14:tracePt t="3423" x="1393825" y="3544888"/>
          <p14:tracePt t="3439" x="1428750" y="3367088"/>
          <p14:tracePt t="3456" x="1500188" y="3214688"/>
          <p14:tracePt t="3473" x="1571625" y="3081338"/>
          <p14:tracePt t="3489" x="1625600" y="2938463"/>
          <p14:tracePt t="3506" x="1660525" y="2857500"/>
          <p14:tracePt t="3621" x="1660525" y="2847975"/>
          <p14:tracePt t="3652" x="1660525" y="2840038"/>
          <p14:tracePt t="3660" x="1660525" y="2795588"/>
          <p14:tracePt t="3673" x="1704975" y="2697163"/>
          <p14:tracePt t="3689" x="1812925" y="2490788"/>
          <p14:tracePt t="3706" x="1884363" y="2384425"/>
          <p14:tracePt t="3723" x="1946275" y="2303463"/>
          <p14:tracePt t="3740" x="2036763" y="2214563"/>
          <p14:tracePt t="3756" x="2081213" y="2160588"/>
          <p14:tracePt t="3774" x="2098675" y="2116138"/>
          <p14:tracePt t="3790" x="2098675" y="2108200"/>
          <p14:tracePt t="3806" x="2098675" y="2027238"/>
          <p14:tracePt t="3823" x="2098675" y="2009775"/>
          <p14:tracePt t="4036" x="2108200" y="1990725"/>
          <p14:tracePt t="4044" x="2108200" y="1938338"/>
          <p14:tracePt t="4056" x="2108200" y="1866900"/>
          <p14:tracePt t="4072" x="2108200" y="1741488"/>
          <p14:tracePt t="4089" x="2108200" y="1652588"/>
          <p14:tracePt t="4107" x="2108200" y="1562100"/>
          <p14:tracePt t="4123" x="2108200" y="1482725"/>
          <p14:tracePt t="4140" x="2098675" y="1393825"/>
          <p14:tracePt t="4157" x="2017713" y="1268413"/>
          <p14:tracePt t="4174" x="1973263" y="1204913"/>
          <p14:tracePt t="4189" x="1919288" y="1133475"/>
          <p14:tracePt t="4206" x="1795463" y="1044575"/>
          <p14:tracePt t="4223" x="1751013" y="1009650"/>
          <p14:tracePt t="4239" x="1724025" y="990600"/>
          <p14:tracePt t="4256" x="1687513" y="982663"/>
          <p14:tracePt t="4273" x="1670050" y="973138"/>
          <p14:tracePt t="4289" x="1652588" y="955675"/>
          <p14:tracePt t="4307" x="1633538" y="919163"/>
          <p14:tracePt t="4323" x="1598613" y="884238"/>
          <p14:tracePt t="4339" x="1509713" y="768350"/>
          <p14:tracePt t="4356" x="1482725" y="741363"/>
          <p14:tracePt t="4589" x="1455738" y="723900"/>
          <p14:tracePt t="4596" x="1455738" y="696913"/>
          <p14:tracePt t="4606" x="1455738" y="687388"/>
          <p14:tracePt t="4623" x="1446213" y="679450"/>
          <p14:tracePt t="4709" x="1446213" y="669925"/>
          <p14:tracePt t="4725" x="1465263" y="669925"/>
          <p14:tracePt t="4829" x="1473200" y="669925"/>
          <p14:tracePt t="4837" x="1473200" y="679450"/>
          <p14:tracePt t="4853" x="1473200" y="687388"/>
          <p14:tracePt t="4861" x="1473200" y="696913"/>
          <p14:tracePt t="4877" x="1473200" y="704850"/>
          <p14:tracePt t="4889" x="1465263" y="731838"/>
          <p14:tracePt t="4906" x="1465263" y="741363"/>
          <p14:tracePt t="4923" x="1446213" y="758825"/>
          <p14:tracePt t="4940" x="1438275" y="795338"/>
          <p14:tracePt t="4957" x="1401763" y="822325"/>
          <p14:tracePt t="4973" x="1393825" y="830263"/>
          <p14:tracePt t="4990" x="1357313" y="847725"/>
          <p14:tracePt t="5023" x="1347788" y="847725"/>
          <p14:tracePt t="5039" x="1322388" y="847725"/>
          <p14:tracePt t="5056" x="1312863" y="847725"/>
          <p14:tracePt t="5073" x="1303338" y="847725"/>
          <p14:tracePt t="5089" x="1295400" y="847725"/>
          <p14:tracePt t="5106" x="1285875" y="839788"/>
          <p14:tracePt t="5123" x="1258888" y="830263"/>
          <p14:tracePt t="5734" x="1250950" y="830263"/>
          <p14:tracePt t="5756" x="1241425" y="830263"/>
          <p14:tracePt t="5789" x="1223963" y="830263"/>
          <p14:tracePt t="5806" x="1214438" y="830263"/>
          <p14:tracePt t="5821" x="1204913" y="830263"/>
          <p14:tracePt t="5845" x="1187450" y="822325"/>
          <p14:tracePt t="6581" x="1196975" y="822325"/>
          <p14:tracePt t="6885" x="1214438" y="822325"/>
          <p14:tracePt t="6901" x="1214438" y="795338"/>
          <p14:tracePt t="7101" x="1214438" y="803275"/>
          <p14:tracePt t="7461" x="1214438" y="822325"/>
          <p14:tracePt t="8004" x="1223963" y="830263"/>
          <p14:tracePt t="8013" x="1250950" y="830263"/>
          <p14:tracePt t="8022" x="1258888" y="830263"/>
          <p14:tracePt t="8039" x="1276350" y="830263"/>
          <p14:tracePt t="8056" x="1330325" y="785813"/>
          <p14:tracePt t="8073" x="1374775" y="785813"/>
          <p14:tracePt t="8089" x="1446213" y="785813"/>
          <p14:tracePt t="8106" x="1527175" y="785813"/>
          <p14:tracePt t="8123" x="1633538" y="785813"/>
          <p14:tracePt t="8140" x="1776413" y="785813"/>
          <p14:tracePt t="8157" x="1938338" y="785813"/>
          <p14:tracePt t="8173" x="2000250" y="785813"/>
          <p14:tracePt t="8190" x="2044700" y="785813"/>
          <p14:tracePt t="8206" x="2089150" y="785813"/>
          <p14:tracePt t="8222" x="2152650" y="785813"/>
          <p14:tracePt t="8239" x="2197100" y="785813"/>
          <p14:tracePt t="8256" x="2259013" y="785813"/>
          <p14:tracePt t="8272" x="2295525" y="785813"/>
          <p14:tracePt t="8289" x="2339975" y="785813"/>
          <p14:tracePt t="8306" x="2347913" y="785813"/>
          <p14:tracePt t="8322" x="2393950" y="785813"/>
          <p14:tracePt t="8339" x="2446338" y="785813"/>
          <p14:tracePt t="8356" x="2571750" y="785813"/>
          <p14:tracePt t="8373" x="2776538" y="758825"/>
          <p14:tracePt t="8390" x="2894013" y="731838"/>
          <p14:tracePt t="8406" x="3017838" y="714375"/>
          <p14:tracePt t="8423" x="3062288" y="704850"/>
          <p14:tracePt t="8439" x="3125788" y="704850"/>
          <p14:tracePt t="8456" x="3133725" y="704850"/>
          <p14:tracePt t="8473" x="3160713" y="704850"/>
          <p14:tracePt t="8489" x="3187700" y="741363"/>
          <p14:tracePt t="8506" x="3214688" y="758825"/>
          <p14:tracePt t="8523" x="3259138" y="795338"/>
          <p14:tracePt t="8539" x="3322638" y="830263"/>
          <p14:tracePt t="8557" x="3411538" y="857250"/>
          <p14:tracePt t="8573" x="3455988" y="857250"/>
          <p14:tracePt t="8590" x="3490913" y="874713"/>
          <p14:tracePt t="8606" x="3544888" y="874713"/>
          <p14:tracePt t="8622" x="3589338" y="893763"/>
          <p14:tracePt t="8639" x="3670300" y="893763"/>
          <p14:tracePt t="8656" x="3724275" y="893763"/>
          <p14:tracePt t="8672" x="3786188" y="893763"/>
          <p14:tracePt t="8689" x="3840163" y="893763"/>
          <p14:tracePt t="8706" x="3894138" y="893763"/>
          <p14:tracePt t="8723" x="3902075" y="893763"/>
          <p14:tracePt t="8739" x="3938588" y="893763"/>
          <p14:tracePt t="8756" x="3956050" y="884238"/>
          <p14:tracePt t="8789" x="3965575" y="884238"/>
          <p14:tracePt t="8829" x="3973513" y="884238"/>
          <p14:tracePt t="8837" x="3990975" y="884238"/>
          <p14:tracePt t="8845" x="4037013" y="884238"/>
          <p14:tracePt t="8856" x="4044950" y="893763"/>
          <p14:tracePt t="8873" x="4071938" y="911225"/>
          <p14:tracePt t="8889" x="4116388" y="919163"/>
          <p14:tracePt t="8906" x="4143375" y="928688"/>
          <p14:tracePt t="8923" x="4160838" y="928688"/>
          <p14:tracePt t="8939" x="4187825" y="928688"/>
          <p14:tracePt t="8957" x="4214813" y="928688"/>
          <p14:tracePt t="8989" x="4224338" y="928688"/>
          <p14:tracePt t="9197" x="4224338" y="946150"/>
          <p14:tracePt t="9207" x="4251325" y="946150"/>
          <p14:tracePt t="9213" x="4276725" y="946150"/>
          <p14:tracePt t="9223" x="4295775" y="938213"/>
          <p14:tracePt t="9239" x="4510088" y="866775"/>
          <p14:tracePt t="9256" x="4724400" y="866775"/>
          <p14:tracePt t="9273" x="5037138" y="866775"/>
          <p14:tracePt t="9289" x="5303838" y="866775"/>
          <p14:tracePt t="9306" x="5562600" y="866775"/>
          <p14:tracePt t="9323" x="5830888" y="866775"/>
          <p14:tracePt t="9339" x="6018213" y="866775"/>
          <p14:tracePt t="9357" x="6188075" y="866775"/>
          <p14:tracePt t="9373" x="6323013" y="884238"/>
          <p14:tracePt t="9390" x="6384925" y="884238"/>
          <p14:tracePt t="9406" x="6473825" y="884238"/>
          <p14:tracePt t="9422" x="6589713" y="884238"/>
          <p14:tracePt t="9439" x="6715125" y="884238"/>
          <p14:tracePt t="9456" x="6796088" y="866775"/>
          <p14:tracePt t="9473" x="6884988" y="866775"/>
          <p14:tracePt t="9489" x="6911975" y="866775"/>
          <p14:tracePt t="9506" x="6965950" y="866775"/>
          <p14:tracePt t="9523" x="7010400" y="866775"/>
          <p14:tracePt t="9539" x="7054850" y="884238"/>
          <p14:tracePt t="9556" x="7072313" y="893763"/>
          <p14:tracePt t="9573" x="7108825" y="901700"/>
          <p14:tracePt t="9590" x="7116763" y="911225"/>
          <p14:tracePt t="9606" x="7126288" y="919163"/>
          <p14:tracePt t="9622" x="7134225" y="928688"/>
          <p14:tracePt t="9639" x="7153275" y="928688"/>
          <p14:tracePt t="9669" x="7170738" y="928688"/>
          <p14:tracePt t="9805" x="7180263" y="928688"/>
          <p14:tracePt t="9908" x="7180263" y="919163"/>
          <p14:tracePt t="9933" x="7161213" y="919163"/>
          <p14:tracePt t="9941" x="7153275" y="919163"/>
          <p14:tracePt t="9949" x="7134225" y="919163"/>
          <p14:tracePt t="9957" x="7126288" y="919163"/>
          <p14:tracePt t="9973" x="7089775" y="938213"/>
          <p14:tracePt t="9990" x="7054850" y="938213"/>
          <p14:tracePt t="10006" x="7027863" y="938213"/>
          <p14:tracePt t="10023" x="6965950" y="938213"/>
          <p14:tracePt t="10039" x="6902450" y="938213"/>
          <p14:tracePt t="10056" x="6840538" y="938213"/>
          <p14:tracePt t="10073" x="6823075" y="938213"/>
          <p14:tracePt t="10089" x="6786563" y="938213"/>
          <p14:tracePt t="10106" x="6777038" y="938213"/>
          <p14:tracePt t="10125" x="6769100" y="938213"/>
          <p14:tracePt t="10141" x="6751638" y="928688"/>
          <p14:tracePt t="10157" x="6732588" y="928688"/>
          <p14:tracePt t="10173" x="6705600" y="928688"/>
          <p14:tracePt t="10190" x="6643688" y="919163"/>
          <p14:tracePt t="10206" x="6581775" y="919163"/>
          <p14:tracePt t="10222" x="6537325" y="919163"/>
          <p14:tracePt t="10239" x="6491288" y="919163"/>
          <p14:tracePt t="10256" x="6429375" y="919163"/>
          <p14:tracePt t="10273" x="6303963" y="919163"/>
          <p14:tracePt t="10289" x="6197600" y="919163"/>
          <p14:tracePt t="10306" x="6062663" y="901700"/>
          <p14:tracePt t="10322" x="5938838" y="901700"/>
          <p14:tracePt t="10339" x="5795963" y="901700"/>
          <p14:tracePt t="10356" x="5670550" y="893763"/>
          <p14:tracePt t="10373" x="5438775" y="857250"/>
          <p14:tracePt t="10390" x="5348288" y="847725"/>
          <p14:tracePt t="10406" x="5251450" y="822325"/>
          <p14:tracePt t="10422" x="5160963" y="822325"/>
          <p14:tracePt t="10439" x="5081588" y="795338"/>
          <p14:tracePt t="10456" x="5018088" y="768350"/>
          <p14:tracePt t="10472" x="4911725" y="723900"/>
          <p14:tracePt t="10489" x="4795838" y="704850"/>
          <p14:tracePt t="10506" x="4687888" y="679450"/>
          <p14:tracePt t="10522" x="4562475" y="625475"/>
          <p14:tracePt t="10539" x="4473575" y="608013"/>
          <p14:tracePt t="10557" x="4303713" y="561975"/>
          <p14:tracePt t="10573" x="4179888" y="554038"/>
          <p14:tracePt t="10590" x="4044950" y="554038"/>
          <p14:tracePt t="10606" x="3902075" y="554038"/>
          <p14:tracePt t="10622" x="3759200" y="554038"/>
          <p14:tracePt t="10639" x="3608388" y="554038"/>
          <p14:tracePt t="10656" x="3473450" y="571500"/>
          <p14:tracePt t="10672" x="3322638" y="588963"/>
          <p14:tracePt t="10689" x="3214688" y="598488"/>
          <p14:tracePt t="10706" x="3089275" y="598488"/>
          <p14:tracePt t="10722" x="3009900" y="615950"/>
          <p14:tracePt t="10739" x="2919413" y="615950"/>
          <p14:tracePt t="10757" x="2751138" y="615950"/>
          <p14:tracePt t="10773" x="2625725" y="615950"/>
          <p14:tracePt t="10790" x="2536825" y="615950"/>
          <p14:tracePt t="10806" x="2446338" y="615950"/>
          <p14:tracePt t="10822" x="2366963" y="615950"/>
          <p14:tracePt t="10839" x="2295525" y="608013"/>
          <p14:tracePt t="10856" x="2197100" y="571500"/>
          <p14:tracePt t="10872" x="2160588" y="571500"/>
          <p14:tracePt t="10889" x="2116138" y="561975"/>
          <p14:tracePt t="10906" x="2054225" y="561975"/>
          <p14:tracePt t="10922" x="1990725" y="561975"/>
          <p14:tracePt t="10939" x="1901825" y="561975"/>
          <p14:tracePt t="10957" x="1830388" y="561975"/>
          <p14:tracePt t="10973" x="1785938" y="588963"/>
          <p14:tracePt t="10990" x="1758950" y="608013"/>
          <p14:tracePt t="11006" x="1741488" y="625475"/>
          <p14:tracePt t="11022" x="1714500" y="652463"/>
          <p14:tracePt t="11039" x="1697038" y="660400"/>
          <p14:tracePt t="11056" x="1660525" y="696913"/>
          <p14:tracePt t="11072" x="1625600" y="704850"/>
          <p14:tracePt t="11181" x="1616075" y="704850"/>
          <p14:tracePt t="11301" x="1643063" y="704850"/>
          <p14:tracePt t="11309" x="1652588" y="714375"/>
          <p14:tracePt t="11316" x="1670050" y="714375"/>
          <p14:tracePt t="11324" x="1697038" y="731838"/>
          <p14:tracePt t="11341" x="1704975" y="741363"/>
          <p14:tracePt t="11357" x="1741488" y="741363"/>
          <p14:tracePt t="11373" x="1812925" y="750888"/>
          <p14:tracePt t="11390" x="1938338" y="750888"/>
          <p14:tracePt t="11406" x="2081213" y="750888"/>
          <p14:tracePt t="11422" x="2232025" y="750888"/>
          <p14:tracePt t="11439" x="2357438" y="750888"/>
          <p14:tracePt t="11456" x="2446338" y="750888"/>
          <p14:tracePt t="11472" x="2598738" y="768350"/>
          <p14:tracePt t="11489" x="2732088" y="812800"/>
          <p14:tracePt t="11506" x="2813050" y="822325"/>
          <p14:tracePt t="11522" x="2938463" y="857250"/>
          <p14:tracePt t="11539" x="3108325" y="857250"/>
          <p14:tracePt t="11557" x="3394075" y="857250"/>
          <p14:tracePt t="11573" x="3660775" y="803275"/>
          <p14:tracePt t="11590" x="3983038" y="768350"/>
          <p14:tracePt t="11606" x="4340225" y="768350"/>
          <p14:tracePt t="11622" x="4687888" y="768350"/>
          <p14:tracePt t="11639" x="5027613" y="768350"/>
          <p14:tracePt t="11655" x="5384800" y="768350"/>
          <p14:tracePt t="11672" x="5670550" y="768350"/>
          <p14:tracePt t="11689" x="5911850" y="768350"/>
          <p14:tracePt t="11706" x="6126163" y="768350"/>
          <p14:tracePt t="11722" x="6242050" y="758825"/>
          <p14:tracePt t="11739" x="6303963" y="758825"/>
          <p14:tracePt t="11756" x="6348413" y="758825"/>
          <p14:tracePt t="11773" x="6402388" y="758825"/>
          <p14:tracePt t="11789" x="6465888" y="758825"/>
          <p14:tracePt t="11806" x="6527800" y="758825"/>
          <p14:tracePt t="11822" x="6599238" y="758825"/>
          <p14:tracePt t="11839" x="6688138" y="758825"/>
          <p14:tracePt t="11856" x="6751638" y="758825"/>
          <p14:tracePt t="11872" x="6823075" y="758825"/>
          <p14:tracePt t="11889" x="6902450" y="758825"/>
          <p14:tracePt t="11906" x="7010400" y="758825"/>
          <p14:tracePt t="11922" x="7099300" y="758825"/>
          <p14:tracePt t="11939" x="7161213" y="758825"/>
          <p14:tracePt t="11956" x="7188200" y="758825"/>
          <p14:tracePt t="11973" x="7215188" y="758825"/>
          <p14:tracePt t="12404" x="7205663" y="758825"/>
          <p14:tracePt t="12412" x="7188200" y="758825"/>
          <p14:tracePt t="12422" x="7161213" y="758825"/>
          <p14:tracePt t="12439" x="7099300" y="785813"/>
          <p14:tracePt t="12456" x="7018338" y="795338"/>
          <p14:tracePt t="12473" x="6956425" y="812800"/>
          <p14:tracePt t="12489" x="6911975" y="812800"/>
          <p14:tracePt t="12506" x="6823075" y="822325"/>
          <p14:tracePt t="12522" x="6777038" y="822325"/>
          <p14:tracePt t="12539" x="6732588" y="822325"/>
          <p14:tracePt t="12557" x="6680200" y="822325"/>
          <p14:tracePt t="12573" x="6661150" y="822325"/>
          <p14:tracePt t="12590" x="6626225" y="822325"/>
          <p14:tracePt t="12606" x="6589713" y="822325"/>
          <p14:tracePt t="12622" x="6500813" y="822325"/>
          <p14:tracePt t="12639" x="6446838" y="822325"/>
          <p14:tracePt t="12656" x="6384925" y="795338"/>
          <p14:tracePt t="12672" x="6348413" y="785813"/>
          <p14:tracePt t="12689" x="6313488" y="768350"/>
          <p14:tracePt t="12706" x="6276975" y="758825"/>
          <p14:tracePt t="12722" x="6251575" y="758825"/>
          <p14:tracePt t="12739" x="6205538" y="758825"/>
          <p14:tracePt t="12756" x="6143625" y="758825"/>
          <p14:tracePt t="12773" x="6027738" y="758825"/>
          <p14:tracePt t="12790" x="5965825" y="758825"/>
          <p14:tracePt t="12806" x="5911850" y="758825"/>
          <p14:tracePt t="12822" x="5830888" y="758825"/>
          <p14:tracePt t="12839" x="5768975" y="758825"/>
          <p14:tracePt t="12856" x="5680075" y="758825"/>
          <p14:tracePt t="12872" x="5589588" y="758825"/>
          <p14:tracePt t="12889" x="5446713" y="758825"/>
          <p14:tracePt t="12906" x="5348288" y="758825"/>
          <p14:tracePt t="12923" x="5224463" y="758825"/>
          <p14:tracePt t="12939" x="5062538" y="758825"/>
          <p14:tracePt t="12956" x="4911725" y="758825"/>
          <p14:tracePt t="12973" x="4633913" y="723900"/>
          <p14:tracePt t="12990" x="4491038" y="704850"/>
          <p14:tracePt t="13006" x="4330700" y="642938"/>
          <p14:tracePt t="13023" x="4224338" y="633413"/>
          <p14:tracePt t="13039" x="4089400" y="633413"/>
          <p14:tracePt t="13056" x="3965575" y="633413"/>
          <p14:tracePt t="13072" x="3857625" y="633413"/>
          <p14:tracePt t="13089" x="3732213" y="633413"/>
          <p14:tracePt t="13106" x="3589338" y="633413"/>
          <p14:tracePt t="13123" x="3527425" y="633413"/>
          <p14:tracePt t="13139" x="3465513" y="642938"/>
          <p14:tracePt t="13156" x="3384550" y="660400"/>
          <p14:tracePt t="13173" x="3259138" y="696913"/>
          <p14:tracePt t="13190" x="3152775" y="696913"/>
          <p14:tracePt t="13206" x="3027363" y="696913"/>
          <p14:tracePt t="13223" x="2946400" y="696913"/>
          <p14:tracePt t="13239" x="2884488" y="696913"/>
          <p14:tracePt t="13256" x="2822575" y="696913"/>
          <p14:tracePt t="13273" x="2803525" y="696913"/>
          <p14:tracePt t="13289" x="2759075" y="696913"/>
          <p14:tracePt t="13306" x="2732088" y="696913"/>
          <p14:tracePt t="13322" x="2705100" y="696913"/>
          <p14:tracePt t="13339" x="2660650" y="696913"/>
          <p14:tracePt t="13356" x="2652713" y="696913"/>
          <p14:tracePt t="13373" x="2643188" y="696913"/>
          <p14:tracePt t="13390" x="2598738" y="687388"/>
          <p14:tracePt t="13406" x="2562225" y="687388"/>
          <p14:tracePt t="13422" x="2544763" y="687388"/>
          <p14:tracePt t="13439" x="2509838" y="687388"/>
          <p14:tracePt t="13456" x="2482850" y="687388"/>
          <p14:tracePt t="13473" x="2419350" y="687388"/>
          <p14:tracePt t="13489" x="2357438" y="704850"/>
          <p14:tracePt t="13506" x="2322513" y="723900"/>
          <p14:tracePt t="13522" x="2295525" y="741363"/>
          <p14:tracePt t="13539" x="2259013" y="758825"/>
          <p14:tracePt t="13557" x="2232025" y="758825"/>
          <p14:tracePt t="13573" x="2170113" y="758825"/>
          <p14:tracePt t="13589" x="2160588" y="758825"/>
          <p14:tracePt t="13606" x="2152650" y="758825"/>
          <p14:tracePt t="13622" x="2143125" y="758825"/>
          <p14:tracePt t="13639" x="2098675" y="776288"/>
          <p14:tracePt t="13656" x="2089150" y="776288"/>
          <p14:tracePt t="13672" x="2044700" y="776288"/>
          <p14:tracePt t="13689" x="2017713" y="776288"/>
          <p14:tracePt t="13706" x="2000250" y="776288"/>
          <p14:tracePt t="13722" x="1982788" y="758825"/>
          <p14:tracePt t="13739" x="1973263" y="750888"/>
          <p14:tracePt t="13756" x="1946275" y="731838"/>
          <p14:tracePt t="13772" x="1938338" y="723900"/>
          <p14:tracePt t="13893" x="1955800" y="731838"/>
          <p14:tracePt t="13917" x="1990725" y="731838"/>
          <p14:tracePt t="13925" x="2017713" y="731838"/>
          <p14:tracePt t="13933" x="2054225" y="731838"/>
          <p14:tracePt t="13940" x="2089150" y="750888"/>
          <p14:tracePt t="13956" x="2143125" y="750888"/>
          <p14:tracePt t="13973" x="2465388" y="795338"/>
          <p14:tracePt t="13990" x="2705100" y="830263"/>
          <p14:tracePt t="14006" x="3044825" y="893763"/>
          <p14:tracePt t="14022" x="3500438" y="928688"/>
          <p14:tracePt t="14039" x="3983038" y="1009650"/>
          <p14:tracePt t="14056" x="4303713" y="1081088"/>
          <p14:tracePt t="14072" x="4429125" y="1098550"/>
          <p14:tracePt t="14089" x="4465638" y="1133475"/>
          <p14:tracePt t="14389" x="4491038" y="1133475"/>
          <p14:tracePt t="14420" x="4456113" y="1133475"/>
          <p14:tracePt t="14428" x="4429125" y="1133475"/>
          <p14:tracePt t="14439" x="4357688" y="1152525"/>
          <p14:tracePt t="14455" x="4224338" y="1223963"/>
          <p14:tracePt t="14472" x="4116388" y="1312863"/>
          <p14:tracePt t="14489" x="4054475" y="1473200"/>
          <p14:tracePt t="14506" x="4037013" y="1714500"/>
          <p14:tracePt t="14522" x="4037013" y="1982788"/>
          <p14:tracePt t="14539" x="4081463" y="2232025"/>
          <p14:tracePt t="14556" x="4179888" y="2419350"/>
          <p14:tracePt t="14572" x="4348163" y="2598738"/>
          <p14:tracePt t="14589" x="4375150" y="2608263"/>
          <p14:tracePt t="14612" x="4384675" y="2608263"/>
          <p14:tracePt t="14622" x="4375150" y="2608263"/>
          <p14:tracePt t="14812" x="4367213" y="2608263"/>
          <p14:tracePt t="14820" x="4357688" y="2581275"/>
          <p14:tracePt t="14828" x="4357688" y="2527300"/>
          <p14:tracePt t="14839" x="4322763" y="2473325"/>
          <p14:tracePt t="14855" x="4276725" y="2438400"/>
          <p14:tracePt t="14872" x="4251325" y="2419350"/>
          <p14:tracePt t="14925" x="4241800" y="2411413"/>
          <p14:tracePt t="14941" x="4241800" y="2401888"/>
          <p14:tracePt t="14948" x="4232275" y="2384425"/>
          <p14:tracePt t="14965" x="4232275" y="2339975"/>
          <p14:tracePt t="14973" x="4232275" y="2330450"/>
          <p14:tracePt t="14990" x="4232275" y="2286000"/>
          <p14:tracePt t="15006" x="4232275" y="2251075"/>
          <p14:tracePt t="15022" x="4232275" y="2224088"/>
          <p14:tracePt t="15039" x="4232275" y="2214563"/>
          <p14:tracePt t="15056" x="4232275" y="2179638"/>
          <p14:tracePt t="15072" x="4232275" y="2116138"/>
          <p14:tracePt t="15089" x="4259263" y="2081213"/>
          <p14:tracePt t="15106" x="4268788" y="2036763"/>
          <p14:tracePt t="15122" x="4268788" y="2027238"/>
          <p14:tracePt t="15139" x="4268788" y="2000250"/>
          <p14:tracePt t="15172" x="4268788" y="1982788"/>
          <p14:tracePt t="15205" x="4268788" y="1973263"/>
          <p14:tracePt t="15236" x="4259263" y="1973263"/>
          <p14:tracePt t="15244" x="4251325" y="1973263"/>
          <p14:tracePt t="15256" x="4224338" y="1973263"/>
          <p14:tracePt t="15272" x="4160838" y="2009775"/>
          <p14:tracePt t="15289" x="4081463" y="2036763"/>
          <p14:tracePt t="15305" x="4044950" y="2036763"/>
          <p14:tracePt t="15322" x="4000500" y="2054225"/>
          <p14:tracePt t="15339" x="3973513" y="2071688"/>
          <p14:tracePt t="15356" x="3965575" y="2071688"/>
          <p14:tracePt t="15372" x="3956050" y="2071688"/>
          <p14:tracePt t="15390" x="3946525" y="2081213"/>
          <p14:tracePt t="15406" x="3919538" y="2089150"/>
          <p14:tracePt t="15422" x="3902075" y="2116138"/>
          <p14:tracePt t="15517" x="3884613" y="2125663"/>
          <p14:tracePt t="15525" x="3894138" y="2125663"/>
          <p14:tracePt t="15532" x="3911600" y="2152650"/>
          <p14:tracePt t="15540" x="3911600" y="2160588"/>
          <p14:tracePt t="15555" x="3938588" y="2179638"/>
          <p14:tracePt t="15572" x="3965575" y="2205038"/>
          <p14:tracePt t="15589" x="3983038" y="2224088"/>
          <p14:tracePt t="15606" x="3990975" y="2232025"/>
          <p14:tracePt t="15622" x="4017963" y="2251075"/>
          <p14:tracePt t="15639" x="4027488" y="2259013"/>
          <p14:tracePt t="15656" x="4037013" y="2286000"/>
          <p14:tracePt t="15672" x="4037013" y="2295525"/>
          <p14:tracePt t="15689" x="4044950" y="2303463"/>
          <p14:tracePt t="15722" x="4071938" y="2312988"/>
          <p14:tracePt t="15773" x="4081463" y="2312988"/>
          <p14:tracePt t="15813" x="4089400" y="2312988"/>
          <p14:tracePt t="15821" x="4116388" y="2312988"/>
          <p14:tracePt t="15829" x="4125913" y="2312988"/>
          <p14:tracePt t="15839" x="4133850" y="2312988"/>
          <p14:tracePt t="15856" x="4197350" y="2286000"/>
          <p14:tracePt t="15889" x="4205288" y="2286000"/>
          <p14:tracePt t="15916" x="4224338" y="2286000"/>
          <p14:tracePt t="15941" x="4232275" y="2286000"/>
          <p14:tracePt t="15973" x="4241800" y="2286000"/>
          <p14:tracePt t="15980" x="4259263" y="2286000"/>
          <p14:tracePt t="16005" x="4276725" y="2286000"/>
          <p14:tracePt t="16028" x="4286250" y="2286000"/>
          <p14:tracePt t="16044" x="4295775" y="2286000"/>
          <p14:tracePt t="16060" x="4303713" y="2286000"/>
          <p14:tracePt t="16069" x="4340225" y="2286000"/>
          <p14:tracePt t="16077" x="4348163" y="2286000"/>
          <p14:tracePt t="16101" x="4367213" y="2286000"/>
          <p14:tracePt t="16108" x="4375150" y="2286000"/>
          <p14:tracePt t="16122" x="4384675" y="2286000"/>
          <p14:tracePt t="16139" x="4402138" y="2268538"/>
          <p14:tracePt t="16156" x="4411663" y="2232025"/>
          <p14:tracePt t="16173" x="4446588" y="2179638"/>
          <p14:tracePt t="16190" x="4446588" y="2160588"/>
          <p14:tracePt t="16206" x="4446588" y="2133600"/>
          <p14:tracePt t="16222" x="4446588" y="2116138"/>
          <p14:tracePt t="16239" x="4446588" y="2108200"/>
          <p14:tracePt t="16255" x="4446588" y="2071688"/>
          <p14:tracePt t="16272" x="4438650" y="2062163"/>
          <p14:tracePt t="16289" x="4419600" y="2054225"/>
          <p14:tracePt t="16306" x="4394200" y="2054225"/>
          <p14:tracePt t="16322" x="4340225" y="2036763"/>
          <p14:tracePt t="16339" x="4313238" y="2027238"/>
          <p14:tracePt t="16356" x="4303713" y="2017713"/>
          <p14:tracePt t="16373" x="4286250" y="2009775"/>
          <p14:tracePt t="16406" x="4259263" y="1990725"/>
          <p14:tracePt t="16422" x="4241800" y="1990725"/>
          <p14:tracePt t="16439" x="4224338" y="1990725"/>
          <p14:tracePt t="16456" x="4187825" y="1990725"/>
          <p14:tracePt t="16472" x="4179888" y="1990725"/>
          <p14:tracePt t="16489" x="4170363" y="1990725"/>
          <p14:tracePt t="16522" x="4152900" y="1990725"/>
          <p14:tracePt t="16540" x="4133850" y="1990725"/>
          <p14:tracePt t="16564" x="4125913" y="1990725"/>
          <p14:tracePt t="16573" x="4116388" y="1990725"/>
          <p14:tracePt t="16597" x="4098925" y="2009775"/>
          <p14:tracePt t="16612" x="4081463" y="2017713"/>
          <p14:tracePt t="16636" x="4071938" y="2044700"/>
          <p14:tracePt t="16645" x="4071938" y="2054225"/>
          <p14:tracePt t="16656" x="4071938" y="2062163"/>
          <p14:tracePt t="16672" x="4062413" y="2098675"/>
          <p14:tracePt t="16689" x="4062413" y="2108200"/>
          <p14:tracePt t="16706" x="4062413" y="2125663"/>
          <p14:tracePt t="16723" x="4062413" y="2133600"/>
          <p14:tracePt t="16739" x="4054475" y="2143125"/>
          <p14:tracePt t="16773" x="4054475" y="2170113"/>
          <p14:tracePt t="16790" x="4054475" y="2179638"/>
          <p14:tracePt t="16805" x="4054475" y="2187575"/>
          <p14:tracePt t="16876" x="4054475" y="2205038"/>
          <p14:tracePt t="16892" x="4054475" y="2214563"/>
          <p14:tracePt t="16933" x="4071938" y="2232025"/>
          <p14:tracePt t="16948" x="4089400" y="2241550"/>
          <p14:tracePt t="16972" x="4098925" y="2251075"/>
          <p14:tracePt t="16996" x="4133850" y="2259013"/>
          <p14:tracePt t="17005" x="4133850" y="2268538"/>
          <p14:tracePt t="17021" x="4152900" y="2295525"/>
          <p14:tracePt t="17044" x="4160838" y="2303463"/>
          <p14:tracePt t="17052" x="4160838" y="2312988"/>
          <p14:tracePt t="17060" x="4187825" y="2339975"/>
          <p14:tracePt t="17085" x="4197350" y="2347913"/>
          <p14:tracePt t="17173" x="4205288" y="2347913"/>
          <p14:tracePt t="17181" x="4232275" y="2347913"/>
          <p14:tracePt t="17190" x="4241800" y="2347913"/>
          <p14:tracePt t="17206" x="4259263" y="2347913"/>
          <p14:tracePt t="17222" x="4276725" y="2347913"/>
          <p14:tracePt t="17239" x="4303713" y="2347913"/>
          <p14:tracePt t="17255" x="4330700" y="2347913"/>
          <p14:tracePt t="17272" x="4357688" y="2347913"/>
          <p14:tracePt t="17289" x="4367213" y="2347913"/>
          <p14:tracePt t="17305" x="4384675" y="2330450"/>
          <p14:tracePt t="17322" x="4402138" y="2330450"/>
          <p14:tracePt t="17356" x="4419600" y="2322513"/>
          <p14:tracePt t="17373" x="4438650" y="2312988"/>
          <p14:tracePt t="17389" x="4465638" y="2303463"/>
          <p14:tracePt t="17436" x="4473575" y="2295525"/>
          <p14:tracePt t="17452" x="4473575" y="2276475"/>
          <p14:tracePt t="17476" x="4473575" y="2268538"/>
          <p14:tracePt t="17485" x="4473575" y="2259013"/>
          <p14:tracePt t="17493" x="4473575" y="2241550"/>
          <p14:tracePt t="17505" x="4473575" y="2232025"/>
          <p14:tracePt t="17522" x="4473575" y="2205038"/>
          <p14:tracePt t="17539" x="4473575" y="2160588"/>
          <p14:tracePt t="17556" x="4456113" y="2125663"/>
          <p14:tracePt t="17573" x="4446588" y="2071688"/>
          <p14:tracePt t="17589" x="4438650" y="2054225"/>
          <p14:tracePt t="17606" x="4429125" y="2044700"/>
          <p14:tracePt t="17628" x="4411663" y="2009775"/>
          <p14:tracePt t="17652" x="4402138" y="2009775"/>
          <p14:tracePt t="17669" x="4394200" y="2009775"/>
          <p14:tracePt t="17676" x="4384675" y="2009775"/>
          <p14:tracePt t="17689" x="4375150" y="2000250"/>
          <p14:tracePt t="17705" x="4367213" y="2000250"/>
          <p14:tracePt t="17722" x="4340225" y="2000250"/>
          <p14:tracePt t="17739" x="4295775" y="1982788"/>
          <p14:tracePt t="17756" x="4286250" y="1982788"/>
          <p14:tracePt t="17773" x="4232275" y="1965325"/>
          <p14:tracePt t="17789" x="4224338" y="1955800"/>
          <p14:tracePt t="17806" x="4205288" y="1955800"/>
          <p14:tracePt t="17822" x="4179888" y="1955800"/>
          <p14:tracePt t="17839" x="4170363" y="1955800"/>
          <p14:tracePt t="17855" x="4133850" y="1965325"/>
          <p14:tracePt t="17872" x="4125913" y="1965325"/>
          <p14:tracePt t="17889" x="4062413" y="2009775"/>
          <p14:tracePt t="17905" x="4054475" y="2017713"/>
          <p14:tracePt t="17922" x="4027488" y="2027238"/>
          <p14:tracePt t="17939" x="4000500" y="2027238"/>
          <p14:tracePt t="17956" x="3983038" y="2054225"/>
          <p14:tracePt t="17973" x="3938588" y="2081213"/>
          <p14:tracePt t="17989" x="3929063" y="2089150"/>
          <p14:tracePt t="18005" x="3919538" y="2098675"/>
          <p14:tracePt t="18022" x="3911600" y="2108200"/>
          <p14:tracePt t="18039" x="3911600" y="2116138"/>
          <p14:tracePt t="18055" x="3911600" y="2152650"/>
          <p14:tracePt t="18072" x="3911600" y="2170113"/>
          <p14:tracePt t="18089" x="3911600" y="2205038"/>
          <p14:tracePt t="18105" x="3919538" y="2224088"/>
          <p14:tracePt t="18122" x="3929063" y="2259013"/>
          <p14:tracePt t="18139" x="3938588" y="2268538"/>
          <p14:tracePt t="18156" x="3956050" y="2286000"/>
          <p14:tracePt t="18173" x="3983038" y="2295525"/>
          <p14:tracePt t="18189" x="4000500" y="2312988"/>
          <p14:tracePt t="18205" x="4017963" y="2330450"/>
          <p14:tracePt t="18222" x="4054475" y="2347913"/>
          <p14:tracePt t="18239" x="4062413" y="2347913"/>
          <p14:tracePt t="18255" x="4089400" y="2347913"/>
          <p14:tracePt t="18289" x="4108450" y="2374900"/>
          <p14:tracePt t="18305" x="4116388" y="2374900"/>
          <p14:tracePt t="18322" x="4143375" y="2374900"/>
          <p14:tracePt t="18339" x="4170363" y="2374900"/>
          <p14:tracePt t="18356" x="4187825" y="2374900"/>
          <p14:tracePt t="18373" x="4224338" y="2374900"/>
          <p14:tracePt t="18390" x="4232275" y="2374900"/>
          <p14:tracePt t="18406" x="4241800" y="2374900"/>
          <p14:tracePt t="18422" x="4276725" y="2374900"/>
          <p14:tracePt t="18439" x="4303713" y="2374900"/>
          <p14:tracePt t="18455" x="4340225" y="2374900"/>
          <p14:tracePt t="18472" x="4348163" y="2357438"/>
          <p14:tracePt t="18489" x="4375150" y="2357438"/>
          <p14:tracePt t="18506" x="4411663" y="2322513"/>
          <p14:tracePt t="18522" x="4429125" y="2303463"/>
          <p14:tracePt t="18539" x="4446588" y="2268538"/>
          <p14:tracePt t="18555" x="4446588" y="2259013"/>
          <p14:tracePt t="18573" x="4446588" y="2224088"/>
          <p14:tracePt t="18589" x="4446588" y="2179638"/>
          <p14:tracePt t="18606" x="4446588" y="2152650"/>
          <p14:tracePt t="18622" x="4446588" y="2108200"/>
          <p14:tracePt t="18639" x="4446588" y="2098675"/>
          <p14:tracePt t="18655" x="4438650" y="2071688"/>
          <p14:tracePt t="18672" x="4419600" y="2044700"/>
          <p14:tracePt t="18689" x="4394200" y="2036763"/>
          <p14:tracePt t="18705" x="4348163" y="2036763"/>
          <p14:tracePt t="18722" x="4340225" y="2027238"/>
          <p14:tracePt t="18739" x="4322763" y="2027238"/>
          <p14:tracePt t="18755" x="4286250" y="2027238"/>
          <p14:tracePt t="18773" x="4241800" y="2027238"/>
          <p14:tracePt t="18789" x="4232275" y="2027238"/>
          <p14:tracePt t="18805" x="4214813" y="2027238"/>
          <p14:tracePt t="18839" x="4179888" y="2027238"/>
          <p14:tracePt t="18855" x="4143375" y="2054225"/>
          <p14:tracePt t="18872" x="4133850" y="2054225"/>
          <p14:tracePt t="18906" x="4116388" y="2062163"/>
          <p14:tracePt t="18922" x="4108450" y="2071688"/>
          <p14:tracePt t="18939" x="4098925" y="2081213"/>
          <p14:tracePt t="18957" x="4081463" y="2108200"/>
          <p14:tracePt t="19101" x="4071938" y="2116138"/>
          <p14:tracePt t="19164" x="4062413" y="2125663"/>
          <p14:tracePt t="19172" x="4062413" y="2133600"/>
          <p14:tracePt t="19180" x="4062413" y="2143125"/>
          <p14:tracePt t="19197" x="4062413" y="2152650"/>
          <p14:tracePt t="19206" x="4062413" y="2179638"/>
          <p14:tracePt t="19222" x="4062413" y="2224088"/>
          <p14:tracePt t="19239" x="4062413" y="2251075"/>
          <p14:tracePt t="19256" x="4062413" y="2286000"/>
          <p14:tracePt t="19272" x="4081463" y="2322513"/>
          <p14:tracePt t="19289" x="4081463" y="2330450"/>
          <p14:tracePt t="19305" x="4081463" y="2339975"/>
          <p14:tracePt t="19322" x="4081463" y="2374900"/>
          <p14:tracePt t="19339" x="4081463" y="2393950"/>
          <p14:tracePt t="19356" x="4108450" y="2438400"/>
          <p14:tracePt t="19373" x="4116388" y="2446338"/>
          <p14:tracePt t="19389" x="4179888" y="2500313"/>
          <p14:tracePt t="19405" x="4197350" y="2517775"/>
          <p14:tracePt t="19422" x="4251325" y="2536825"/>
          <p14:tracePt t="19455" x="4259263" y="2544763"/>
          <p14:tracePt t="19557" x="4295775" y="2544763"/>
          <p14:tracePt t="19621" x="4295775" y="2536825"/>
          <p14:tracePt t="19628" x="4295775" y="2527300"/>
          <p14:tracePt t="19644" x="4286250" y="2517775"/>
          <p14:tracePt t="19660" x="4259263" y="2490788"/>
          <p14:tracePt t="19676" x="4251325" y="2482850"/>
          <p14:tracePt t="19689" x="4241800" y="2482850"/>
          <p14:tracePt t="19705" x="4232275" y="2473325"/>
          <p14:tracePt t="19724" x="4205288" y="2473325"/>
          <p14:tracePt t="19797" x="4197350" y="2473325"/>
          <p14:tracePt t="19820" x="4187825" y="2473325"/>
          <p14:tracePt t="19828" x="4179888" y="2473325"/>
          <p14:tracePt t="19838" x="4160838" y="2473325"/>
          <p14:tracePt t="19855" x="4143375" y="2473325"/>
          <p14:tracePt t="19872" x="4133850" y="2473325"/>
          <p14:tracePt t="19889" x="4125913" y="2473325"/>
          <p14:tracePt t="19905" x="4108450" y="2473325"/>
          <p14:tracePt t="19922" x="4098925" y="2473325"/>
          <p14:tracePt t="19939" x="4071938" y="2482850"/>
          <p14:tracePt t="19955" x="4044950" y="2500313"/>
          <p14:tracePt t="19973" x="4027488" y="2517775"/>
          <p14:tracePt t="20005" x="4017963" y="2517775"/>
          <p14:tracePt t="20022" x="4010025" y="2527300"/>
          <p14:tracePt t="20052" x="4010025" y="2536825"/>
          <p14:tracePt t="20060" x="4010025" y="2554288"/>
          <p14:tracePt t="20084" x="4010025" y="2562225"/>
          <p14:tracePt t="20092" x="4010025" y="2589213"/>
          <p14:tracePt t="20108" x="4010025" y="2608263"/>
          <p14:tracePt t="20122" x="4010025" y="2616200"/>
          <p14:tracePt t="20139" x="4010025" y="2643188"/>
          <p14:tracePt t="20155" x="4010025" y="2670175"/>
          <p14:tracePt t="20172" x="4010025" y="2724150"/>
          <p14:tracePt t="20189" x="4010025" y="2751138"/>
          <p14:tracePt t="20206" x="4010025" y="2759075"/>
          <p14:tracePt t="20222" x="4027488" y="2795588"/>
          <p14:tracePt t="20238" x="4037013" y="2803525"/>
          <p14:tracePt t="20255" x="4054475" y="2813050"/>
          <p14:tracePt t="20272" x="4081463" y="2847975"/>
          <p14:tracePt t="20289" x="4116388" y="2884488"/>
          <p14:tracePt t="20305" x="4143375" y="2894013"/>
          <p14:tracePt t="20322" x="4152900" y="2894013"/>
          <p14:tracePt t="20339" x="4187825" y="2919413"/>
          <p14:tracePt t="20355" x="4205288" y="2919413"/>
          <p14:tracePt t="20373" x="4241800" y="2919413"/>
          <p14:tracePt t="20389" x="4259263" y="2919413"/>
          <p14:tracePt t="20406" x="4286250" y="2919413"/>
          <p14:tracePt t="20422" x="4303713" y="2919413"/>
          <p14:tracePt t="20439" x="4348163" y="2919413"/>
          <p14:tracePt t="20455" x="4375150" y="2928938"/>
          <p14:tracePt t="20472" x="4402138" y="2938463"/>
          <p14:tracePt t="20505" x="4411663" y="2938463"/>
          <p14:tracePt t="20522" x="4429125" y="2938463"/>
          <p14:tracePt t="20539" x="4446588" y="2938463"/>
          <p14:tracePt t="20555" x="4465638" y="2938463"/>
          <p14:tracePt t="20572" x="4491038" y="2919413"/>
          <p14:tracePt t="20589" x="4510088" y="2901950"/>
          <p14:tracePt t="20605" x="4527550" y="2884488"/>
          <p14:tracePt t="20622" x="4527550" y="2867025"/>
          <p14:tracePt t="20639" x="4545013" y="2830513"/>
          <p14:tracePt t="20655" x="4562475" y="2795588"/>
          <p14:tracePt t="20672" x="4562475" y="2776538"/>
          <p14:tracePt t="20689" x="4562475" y="2741613"/>
          <p14:tracePt t="20705" x="4562475" y="2705100"/>
          <p14:tracePt t="20722" x="4554538" y="2660650"/>
          <p14:tracePt t="20739" x="4545013" y="2633663"/>
          <p14:tracePt t="20755" x="4527550" y="2589213"/>
          <p14:tracePt t="20790" x="4518025" y="2581275"/>
          <p14:tracePt t="20812" x="4510088" y="2571750"/>
          <p14:tracePt t="20822" x="4500563" y="2562225"/>
          <p14:tracePt t="20839" x="4491038" y="2554288"/>
          <p14:tracePt t="20855" x="4446588" y="2527300"/>
          <p14:tracePt t="20872" x="4419600" y="2517775"/>
          <p14:tracePt t="20888" x="4402138" y="2509838"/>
          <p14:tracePt t="20905" x="4367213" y="2482850"/>
          <p14:tracePt t="20922" x="4330700" y="2473325"/>
          <p14:tracePt t="20939" x="4313238" y="2473325"/>
          <p14:tracePt t="20955" x="4303713" y="2465388"/>
          <p14:tracePt t="20972" x="4251325" y="2455863"/>
          <p14:tracePt t="20989" x="4241800" y="2455863"/>
          <p14:tracePt t="21005" x="4197350" y="2428875"/>
          <p14:tracePt t="21022" x="4179888" y="2419350"/>
          <p14:tracePt t="21039" x="4160838" y="2419350"/>
          <p14:tracePt t="21055" x="4133850" y="2411413"/>
          <p14:tracePt t="21072" x="4116388" y="2411413"/>
          <p14:tracePt t="21089" x="4081463" y="2411413"/>
          <p14:tracePt t="21105" x="4071938" y="2411413"/>
          <p14:tracePt t="21139" x="4062413" y="2411413"/>
          <p14:tracePt t="21157" x="4054475" y="2411413"/>
          <p14:tracePt t="21173" x="4017963" y="2419350"/>
          <p14:tracePt t="21205" x="4010025" y="2446338"/>
          <p14:tracePt t="21222" x="3990975" y="2473325"/>
          <p14:tracePt t="21239" x="3990975" y="2490788"/>
          <p14:tracePt t="21255" x="3983038" y="2509838"/>
          <p14:tracePt t="21272" x="3973513" y="2517775"/>
          <p14:tracePt t="21288" x="3973513" y="2536825"/>
          <p14:tracePt t="21305" x="3973513" y="2544763"/>
          <p14:tracePt t="21339" x="3973513" y="2554288"/>
          <p14:tracePt t="21355" x="3973513" y="2581275"/>
          <p14:tracePt t="21372" x="3983038" y="2598738"/>
          <p14:tracePt t="21389" x="4010025" y="2616200"/>
          <p14:tracePt t="21405" x="4027488" y="2625725"/>
          <p14:tracePt t="21422" x="4037013" y="2633663"/>
          <p14:tracePt t="21439" x="4062413" y="2643188"/>
          <p14:tracePt t="21455" x="4081463" y="2643188"/>
          <p14:tracePt t="21472" x="4089400" y="2643188"/>
          <p14:tracePt t="21489" x="4125913" y="2660650"/>
          <p14:tracePt t="21505" x="4187825" y="2679700"/>
          <p14:tracePt t="21522" x="4197350" y="2724150"/>
          <p14:tracePt t="21539" x="4224338" y="2751138"/>
          <p14:tracePt t="21555" x="4241800" y="2751138"/>
          <p14:tracePt t="21572" x="4251325" y="2768600"/>
          <p14:tracePt t="21589" x="4295775" y="2768600"/>
          <p14:tracePt t="21605" x="4322763" y="2776538"/>
          <p14:tracePt t="21622" x="4348163" y="2795588"/>
          <p14:tracePt t="21639" x="4357688" y="2803525"/>
          <p14:tracePt t="21655" x="4367213" y="2822575"/>
          <p14:tracePt t="21672" x="4394200" y="2822575"/>
          <p14:tracePt t="21689" x="4402138" y="2822575"/>
          <p14:tracePt t="21705" x="4419600" y="2822575"/>
          <p14:tracePt t="21722" x="4456113" y="2822575"/>
          <p14:tracePt t="21739" x="4473575" y="2822575"/>
          <p14:tracePt t="21755" x="4500563" y="2822575"/>
          <p14:tracePt t="21772" x="4510088" y="2822575"/>
          <p14:tracePt t="21789" x="4537075" y="2803525"/>
          <p14:tracePt t="21805" x="4562475" y="2795588"/>
          <p14:tracePt t="21822" x="4572000" y="2786063"/>
          <p14:tracePt t="21839" x="4581525" y="2759075"/>
          <p14:tracePt t="21855" x="4581525" y="2751138"/>
          <p14:tracePt t="21872" x="4581525" y="2724150"/>
          <p14:tracePt t="21889" x="4581525" y="2705100"/>
          <p14:tracePt t="21905" x="4581525" y="2697163"/>
          <p14:tracePt t="21922" x="4581525" y="2670175"/>
          <p14:tracePt t="21939" x="4554538" y="2633663"/>
          <p14:tracePt t="21955" x="4545013" y="2608263"/>
          <p14:tracePt t="21972" x="4510088" y="2554288"/>
          <p14:tracePt t="21989" x="4473575" y="2517775"/>
          <p14:tracePt t="22005" x="4438650" y="2500313"/>
          <p14:tracePt t="22022" x="4411663" y="2473325"/>
          <p14:tracePt t="22039" x="4394200" y="2465388"/>
          <p14:tracePt t="22055" x="4375150" y="2446338"/>
          <p14:tracePt t="22072" x="4330700" y="2438400"/>
          <p14:tracePt t="22089" x="4295775" y="2428875"/>
          <p14:tracePt t="22105" x="4276725" y="2419350"/>
          <p14:tracePt t="22122" x="4268788" y="2411413"/>
          <p14:tracePt t="22139" x="4241800" y="2411413"/>
          <p14:tracePt t="22141" x="4232275" y="2411413"/>
          <p14:tracePt t="22157" x="4224338" y="2411413"/>
          <p14:tracePt t="22173" x="4205288" y="2411413"/>
          <p14:tracePt t="22189" x="4179888" y="2411413"/>
          <p14:tracePt t="22205" x="4160838" y="2411413"/>
          <p14:tracePt t="22222" x="4143375" y="2411413"/>
          <p14:tracePt t="22239" x="4133850" y="2411413"/>
          <p14:tracePt t="22255" x="4108450" y="2411413"/>
          <p14:tracePt t="22272" x="4089400" y="2428875"/>
          <p14:tracePt t="22288" x="4071938" y="2446338"/>
          <p14:tracePt t="22305" x="4062413" y="2473325"/>
          <p14:tracePt t="22322" x="4044950" y="2490788"/>
          <p14:tracePt t="22355" x="4044950" y="2517775"/>
          <p14:tracePt t="22373" x="4037013" y="2544763"/>
          <p14:tracePt t="22389" x="4027488" y="2554288"/>
          <p14:tracePt t="22405" x="4027488" y="2571750"/>
          <p14:tracePt t="22422" x="4027488" y="2581275"/>
          <p14:tracePt t="22439" x="4027488" y="2598738"/>
          <p14:tracePt t="22455" x="4044950" y="2643188"/>
          <p14:tracePt t="22489" x="4054475" y="2652713"/>
          <p14:tracePt t="22508" x="4062413" y="2660650"/>
          <p14:tracePt t="22524" x="4089400" y="2670175"/>
          <p14:tracePt t="22540" x="4108450" y="2697163"/>
          <p14:tracePt t="22555" x="4133850" y="2724150"/>
          <p14:tracePt t="22572" x="4152900" y="2741613"/>
          <p14:tracePt t="22589" x="4187825" y="2776538"/>
          <p14:tracePt t="22605" x="4197350" y="2786063"/>
          <p14:tracePt t="22622" x="4224338" y="2795588"/>
          <p14:tracePt t="22639" x="4251325" y="2822575"/>
          <p14:tracePt t="22655" x="4276725" y="2830513"/>
          <p14:tracePt t="22672" x="4313238" y="2840038"/>
          <p14:tracePt t="22688" x="4322763" y="2840038"/>
          <p14:tracePt t="22705" x="4357688" y="2840038"/>
          <p14:tracePt t="22722" x="4375150" y="2840038"/>
          <p14:tracePt t="22739" x="4402138" y="2840038"/>
          <p14:tracePt t="22755" x="4429125" y="2840038"/>
          <p14:tracePt t="22772" x="4483100" y="2840038"/>
          <p14:tracePt t="22789" x="4518025" y="2840038"/>
          <p14:tracePt t="22806" x="4537075" y="2840038"/>
          <p14:tracePt t="22822" x="4554538" y="2840038"/>
          <p14:tracePt t="22839" x="4562475" y="2840038"/>
          <p14:tracePt t="22872" x="4572000" y="2840038"/>
          <p14:tracePt t="22888" x="4589463" y="2822575"/>
          <p14:tracePt t="22905" x="4589463" y="2795588"/>
          <p14:tracePt t="22922" x="4589463" y="2768600"/>
          <p14:tracePt t="22939" x="4572000" y="2724150"/>
          <p14:tracePt t="22955" x="4545013" y="2687638"/>
          <p14:tracePt t="22972" x="4456113" y="2643188"/>
          <p14:tracePt t="22989" x="4384675" y="2625725"/>
          <p14:tracePt t="23006" x="4322763" y="2616200"/>
          <p14:tracePt t="23022" x="4268788" y="2616200"/>
          <p14:tracePt t="23039" x="4224338" y="2589213"/>
          <p14:tracePt t="23055" x="4187825" y="2589213"/>
          <p14:tracePt t="23072" x="4160838" y="2589213"/>
          <p14:tracePt t="23088" x="4152900" y="2589213"/>
          <p14:tracePt t="23105" x="4116388" y="2589213"/>
          <p14:tracePt t="23122" x="4108450" y="2589213"/>
          <p14:tracePt t="23139" x="4098925" y="2589213"/>
          <p14:tracePt t="23155" x="4089400" y="2581275"/>
          <p14:tracePt t="23180" x="4062413" y="2581275"/>
          <p14:tracePt t="23190" x="4054475" y="2581275"/>
          <p14:tracePt t="23205" x="4044950" y="2571750"/>
          <p14:tracePt t="23222" x="4037013" y="2571750"/>
          <p14:tracePt t="23404" x="4027488" y="2562225"/>
          <p14:tracePt t="23412" x="4027488" y="2544763"/>
          <p14:tracePt t="23428" x="4027488" y="2536825"/>
          <p14:tracePt t="23438" x="4027488" y="2527300"/>
          <p14:tracePt t="23455" x="4062413" y="2482850"/>
          <p14:tracePt t="23472" x="4062413" y="2473325"/>
          <p14:tracePt t="23489" x="4089400" y="2411413"/>
          <p14:tracePt t="23505" x="4089400" y="2374900"/>
          <p14:tracePt t="23522" x="4108450" y="2312988"/>
          <p14:tracePt t="23539" x="4108450" y="2295525"/>
          <p14:tracePt t="23555" x="4108450" y="2276475"/>
          <p14:tracePt t="23572" x="4108450" y="2259013"/>
          <p14:tracePt t="23589" x="4108450" y="2251075"/>
          <p14:tracePt t="23606" x="4108450" y="2241550"/>
          <p14:tracePt t="23693" x="4108450" y="2232025"/>
          <p14:tracePt t="23708" x="4108450" y="2205038"/>
          <p14:tracePt t="23724" x="4108450" y="2197100"/>
          <p14:tracePt t="23821" x="4125913" y="2187575"/>
          <p14:tracePt t="23845" x="4133850" y="2187575"/>
          <p14:tracePt t="23852" x="4152900" y="2187575"/>
          <p14:tracePt t="23860" x="4160838" y="2187575"/>
          <p14:tracePt t="23876" x="4170363" y="2187575"/>
          <p14:tracePt t="23892" x="4197350" y="2197100"/>
          <p14:tracePt t="23905" x="4205288" y="2197100"/>
          <p14:tracePt t="23922" x="4224338" y="2205038"/>
          <p14:tracePt t="23938" x="4241800" y="2224088"/>
          <p14:tracePt t="23955" x="4268788" y="2232025"/>
          <p14:tracePt t="23972" x="4286250" y="2251075"/>
          <p14:tracePt t="23988" x="4295775" y="2251075"/>
          <p14:tracePt t="24022" x="4303713" y="2259013"/>
          <p14:tracePt t="24253" x="4313238" y="2259013"/>
          <p14:tracePt t="24276" x="4322763" y="2268538"/>
          <p14:tracePt t="24284" x="4322763" y="2295525"/>
          <p14:tracePt t="24292" x="4322763" y="2303463"/>
          <p14:tracePt t="24305" x="4313238" y="2312988"/>
          <p14:tracePt t="24322" x="4286250" y="2357438"/>
          <p14:tracePt t="24339" x="4268788" y="2384425"/>
          <p14:tracePt t="24355" x="4251325" y="2401888"/>
          <p14:tracePt t="24373" x="4205288" y="2446338"/>
          <p14:tracePt t="24389" x="4197350" y="2455863"/>
          <p14:tracePt t="24406" x="4170363" y="2490788"/>
          <p14:tracePt t="24422" x="4160838" y="2500313"/>
          <p14:tracePt t="24439" x="4152900" y="2509838"/>
          <p14:tracePt t="24472" x="4143375" y="2517775"/>
          <p14:tracePt t="24488" x="4133850" y="2517775"/>
          <p14:tracePt t="24556" x="4125913" y="2517775"/>
          <p14:tracePt t="24694" x="4108450" y="2527300"/>
          <p14:tracePt t="24708" x="4116388" y="2554288"/>
          <p14:tracePt t="24717" x="4125913" y="2562225"/>
          <p14:tracePt t="24724" x="4133850" y="2571750"/>
          <p14:tracePt t="24740" x="4143375" y="2581275"/>
          <p14:tracePt t="24755" x="4152900" y="2589213"/>
          <p14:tracePt t="24773" x="4187825" y="2625725"/>
          <p14:tracePt t="24789" x="4197350" y="2633663"/>
          <p14:tracePt t="24805" x="4205288" y="2633663"/>
          <p14:tracePt t="24822" x="4224338" y="2643188"/>
          <p14:tracePt t="24839" x="4251325" y="2660650"/>
          <p14:tracePt t="24872" x="4259263" y="2660650"/>
          <p14:tracePt t="24888" x="4268788" y="2660650"/>
          <p14:tracePt t="24905" x="4286250" y="2660650"/>
          <p14:tracePt t="24922" x="4303713" y="2660650"/>
          <p14:tracePt t="24938" x="4330700" y="2670175"/>
          <p14:tracePt t="25012" x="4340225" y="2679700"/>
          <p14:tracePt t="25437" x="4348163" y="2697163"/>
          <p14:tracePt t="25469" x="4348163" y="2705100"/>
          <p14:tracePt t="25870" x="4375150" y="2679700"/>
          <p14:tracePt t="25885" x="4402138" y="2652713"/>
          <p14:tracePt t="25893" x="4419600" y="2625725"/>
          <p14:tracePt t="25905" x="4446588" y="2598738"/>
          <p14:tracePt t="26076" x="4456113" y="2589213"/>
          <p14:tracePt t="26340" x="4483100" y="2589213"/>
          <p14:tracePt t="26709" x="4456113" y="2589213"/>
          <p14:tracePt t="26717" x="4446588" y="2581275"/>
          <p14:tracePt t="26789" x="4438650" y="2581275"/>
          <p14:tracePt t="26805" x="4429125" y="2581275"/>
          <p14:tracePt t="26829" x="4402138" y="2581275"/>
          <p14:tracePt t="27021" x="4394200" y="2581275"/>
          <p14:tracePt t="27077" x="4384675" y="2571750"/>
          <p14:tracePt t="27093" x="4375150" y="2562225"/>
          <p14:tracePt t="27109" x="4375150" y="2544763"/>
          <p14:tracePt t="27124" x="4375150" y="2536825"/>
          <p14:tracePt t="27188" x="4375150" y="2527300"/>
          <p14:tracePt t="27205" x="4375150" y="2509838"/>
          <p14:tracePt t="27212" x="4375150" y="2482850"/>
          <p14:tracePt t="27222" x="4375150" y="2473325"/>
          <p14:tracePt t="27238" x="4375150" y="2446338"/>
          <p14:tracePt t="27255" x="4367213" y="2428875"/>
          <p14:tracePt t="27272" x="4367213" y="2419350"/>
          <p14:tracePt t="27316" x="4357688" y="2411413"/>
          <p14:tracePt t="27324" x="4348163" y="2411413"/>
          <p14:tracePt t="27339" x="4330700" y="2401888"/>
          <p14:tracePt t="27355" x="4322763" y="2393950"/>
          <p14:tracePt t="27389" x="4313238" y="2384425"/>
          <p14:tracePt t="27484" x="4313238" y="2374900"/>
          <p14:tracePt t="27492" x="4313238" y="2347913"/>
          <p14:tracePt t="27505" x="4313238" y="2339975"/>
          <p14:tracePt t="27522" x="4313238" y="2322513"/>
          <p14:tracePt t="27538" x="4313238" y="2286000"/>
          <p14:tracePt t="27555" x="4313238" y="2268538"/>
          <p14:tracePt t="27572" x="4313238" y="2241550"/>
          <p14:tracePt t="27589" x="4313238" y="2187575"/>
          <p14:tracePt t="27605" x="4313238" y="2170113"/>
          <p14:tracePt t="27622" x="4313238" y="2116138"/>
          <p14:tracePt t="27638" x="4313238" y="2098675"/>
          <p14:tracePt t="27655" x="4313238" y="2081213"/>
          <p14:tracePt t="27862" x="4313238" y="2054225"/>
          <p14:tracePt t="27868" x="4313238" y="2044700"/>
          <p14:tracePt t="27876" x="4313238" y="2027238"/>
          <p14:tracePt t="27888" x="4313238" y="2017713"/>
          <p14:tracePt t="27905" x="4313238" y="2009775"/>
          <p14:tracePt t="27922" x="4340225" y="1973263"/>
          <p14:tracePt t="28093" x="4340225" y="1965325"/>
          <p14:tracePt t="28108" x="4303713" y="1965325"/>
          <p14:tracePt t="28116" x="4295775" y="1965325"/>
          <p14:tracePt t="28132" x="4286250" y="1965325"/>
          <p14:tracePt t="28140" x="4268788" y="1965325"/>
          <p14:tracePt t="28293" x="4251325" y="1965325"/>
          <p14:tracePt t="28381" x="4241800" y="1973263"/>
          <p14:tracePt t="28469" x="4232275" y="1973263"/>
          <p14:tracePt t="28493" x="4224338" y="1982788"/>
          <p14:tracePt t="28509" x="4214813" y="1990725"/>
          <p14:tracePt t="28524" x="4187825" y="2017713"/>
          <p14:tracePt t="28548" x="4179888" y="2027238"/>
          <p14:tracePt t="28629" x="4170363" y="2036763"/>
          <p14:tracePt t="28653" x="4160838" y="2044700"/>
          <p14:tracePt t="28693" x="4133850" y="2071688"/>
          <p14:tracePt t="28724" x="4125913" y="2081213"/>
          <p14:tracePt t="28781" x="4116388" y="2116138"/>
          <p14:tracePt t="28838" x="4116388" y="2125663"/>
          <p14:tracePt t="28853" x="4116388" y="2133600"/>
          <p14:tracePt t="28860" x="4116388" y="2160588"/>
          <p14:tracePt t="28871" x="4116388" y="2170113"/>
          <p14:tracePt t="28888" x="4116388" y="2187575"/>
          <p14:tracePt t="28905" x="4116388" y="2214563"/>
          <p14:tracePt t="28956" x="4116388" y="2224088"/>
          <p14:tracePt t="28965" x="4125913" y="2232025"/>
          <p14:tracePt t="28997" x="4133850" y="2232025"/>
          <p14:tracePt t="29013" x="4143375" y="2241550"/>
          <p14:tracePt t="29068" x="4152900" y="2251075"/>
          <p14:tracePt t="29076" x="4160838" y="2251075"/>
          <p14:tracePt t="29100" x="4170363" y="2251075"/>
          <p14:tracePt t="29124" x="4187825" y="2251075"/>
          <p14:tracePt t="29132" x="4197350" y="2268538"/>
          <p14:tracePt t="29140" x="4205288" y="2276475"/>
          <p14:tracePt t="29156" x="4214813" y="2286000"/>
          <p14:tracePt t="29172" x="4224338" y="2295525"/>
          <p14:tracePt t="29189" x="4259263" y="2303463"/>
          <p14:tracePt t="29206" x="4268788" y="2303463"/>
          <p14:tracePt t="29222" x="4286250" y="2303463"/>
          <p14:tracePt t="29238" x="4295775" y="2303463"/>
          <p14:tracePt t="29255" x="4322763" y="2303463"/>
          <p14:tracePt t="29271" x="4330700" y="2303463"/>
          <p14:tracePt t="29288" x="4340225" y="2303463"/>
          <p14:tracePt t="29305" x="4348163" y="2303463"/>
          <p14:tracePt t="29322" x="4384675" y="2303463"/>
          <p14:tracePt t="29338" x="4384675" y="2295525"/>
          <p14:tracePt t="29355" x="4394200" y="2268538"/>
          <p14:tracePt t="29372" x="4394200" y="2259013"/>
          <p14:tracePt t="29389" x="4394200" y="2214563"/>
          <p14:tracePt t="29405" x="4394200" y="2205038"/>
          <p14:tracePt t="29422" x="4394200" y="2170113"/>
          <p14:tracePt t="29438" x="4394200" y="2160588"/>
          <p14:tracePt t="29472" x="4394200" y="2133600"/>
          <p14:tracePt t="29488" x="4394200" y="2108200"/>
          <p14:tracePt t="29505" x="4394200" y="2098675"/>
          <p14:tracePt t="29521" x="4394200" y="2054225"/>
          <p14:tracePt t="29538" x="4384675" y="2044700"/>
          <p14:tracePt t="29555" x="4375150" y="2036763"/>
          <p14:tracePt t="29571" x="4357688" y="2027238"/>
          <p14:tracePt t="29588" x="4340225" y="2000250"/>
          <p14:tracePt t="29622" x="4313238" y="1990725"/>
          <p14:tracePt t="29638" x="4295775" y="1990725"/>
          <p14:tracePt t="29655" x="4268788" y="1990725"/>
          <p14:tracePt t="29689" x="4259263" y="1990725"/>
          <p14:tracePt t="29705" x="4232275" y="1990725"/>
          <p14:tracePt t="29722" x="4224338" y="1990725"/>
          <p14:tracePt t="29738" x="4205288" y="1990725"/>
          <p14:tracePt t="29772" x="4187825" y="1990725"/>
          <p14:tracePt t="29788" x="4179888" y="1990725"/>
          <p14:tracePt t="29805" x="4160838" y="1990725"/>
          <p14:tracePt t="29822" x="4133850" y="2000250"/>
          <p14:tracePt t="29838" x="4125913" y="2017713"/>
          <p14:tracePt t="29855" x="4116388" y="2027238"/>
          <p14:tracePt t="29888" x="4116388" y="2044700"/>
          <p14:tracePt t="29905" x="4098925" y="2071688"/>
          <p14:tracePt t="29922" x="4089400" y="2116138"/>
          <p14:tracePt t="29938" x="4089400" y="2125663"/>
          <p14:tracePt t="29955" x="4089400" y="2133600"/>
          <p14:tracePt t="29972" x="4089400" y="2160588"/>
          <p14:tracePt t="29989" x="4089400" y="2179638"/>
          <p14:tracePt t="30006" x="4089400" y="2187575"/>
          <p14:tracePt t="30022" x="4089400" y="2197100"/>
          <p14:tracePt t="30038" x="4089400" y="2205038"/>
          <p14:tracePt t="30055" x="4116388" y="2232025"/>
          <p14:tracePt t="30072" x="4125913" y="2232025"/>
          <p14:tracePt t="30088" x="4152900" y="2241550"/>
          <p14:tracePt t="30105" x="4170363" y="2251075"/>
          <p14:tracePt t="30122" x="4179888" y="2251075"/>
          <p14:tracePt t="30138" x="4205288" y="2251075"/>
          <p14:tracePt t="30155" x="4214813" y="2251075"/>
          <p14:tracePt t="30172" x="4241800" y="2251075"/>
          <p14:tracePt t="30188" x="4276725" y="2251075"/>
          <p14:tracePt t="30221" x="4286250" y="2268538"/>
          <p14:tracePt t="30228" x="4295775" y="2276475"/>
          <p14:tracePt t="30276" x="4322763" y="2276475"/>
          <p14:tracePt t="30292" x="4330700" y="2276475"/>
          <p14:tracePt t="30308" x="4340225" y="2259013"/>
          <p14:tracePt t="30324" x="4348163" y="2241550"/>
          <p14:tracePt t="30340" x="4348163" y="2232025"/>
          <p14:tracePt t="30356" x="4367213" y="2205038"/>
          <p14:tracePt t="30396" x="4367213" y="2187575"/>
          <p14:tracePt t="30412" x="4367213" y="2179638"/>
          <p14:tracePt t="30421" x="4357688" y="2160588"/>
          <p14:tracePt t="30428" x="4357688" y="2133600"/>
          <p14:tracePt t="30438" x="4348163" y="2116138"/>
          <p14:tracePt t="30460" x="4340225" y="2108200"/>
          <p14:tracePt t="30477" x="4330700" y="2098675"/>
          <p14:tracePt t="30588" x="4322763" y="2089150"/>
          <p14:tracePt t="30596" x="4322763" y="2081213"/>
          <p14:tracePt t="30612" x="4313238" y="2071688"/>
          <p14:tracePt t="30668" x="4303713" y="2062163"/>
          <p14:tracePt t="30684" x="4286250" y="2062163"/>
          <p14:tracePt t="30700" x="4276725" y="2062163"/>
          <p14:tracePt t="30708" x="4268788" y="2044700"/>
          <p14:tracePt t="30773" x="4251325" y="2044700"/>
          <p14:tracePt t="30780" x="4241800" y="2044700"/>
          <p14:tracePt t="30796" x="4232275" y="2044700"/>
          <p14:tracePt t="30812" x="4214813" y="2044700"/>
          <p14:tracePt t="30822" x="4197350" y="2044700"/>
          <p14:tracePt t="30838" x="4170363" y="2044700"/>
          <p14:tracePt t="30855" x="4133850" y="2071688"/>
          <p14:tracePt t="30871" x="4125913" y="2108200"/>
          <p14:tracePt t="30888" x="4125913" y="2170113"/>
          <p14:tracePt t="30905" x="4125913" y="2205038"/>
          <p14:tracePt t="30921" x="4125913" y="2259013"/>
          <p14:tracePt t="30938" x="4125913" y="2303463"/>
          <p14:tracePt t="30955" x="4133850" y="2384425"/>
          <p14:tracePt t="30971" x="4143375" y="2419350"/>
          <p14:tracePt t="30989" x="4152900" y="2473325"/>
          <p14:tracePt t="31005" x="4152900" y="2482850"/>
          <p14:tracePt t="31044" x="4160838" y="2490788"/>
          <p14:tracePt t="31100" x="4179888" y="2490788"/>
          <p14:tracePt t="31116" x="4197350" y="2482850"/>
          <p14:tracePt t="31165" x="4214813" y="2455863"/>
          <p14:tracePt t="31317" x="4205288" y="2446338"/>
          <p14:tracePt t="31340" x="4197350" y="2446338"/>
          <p14:tracePt t="31356" x="4187825" y="2446338"/>
          <p14:tracePt t="31372" x="4179888" y="2446338"/>
          <p14:tracePt t="31396" x="4170363" y="2446338"/>
          <p14:tracePt t="31405" x="4143375" y="2446338"/>
          <p14:tracePt t="31421" x="4125913" y="2446338"/>
          <p14:tracePt t="31468" x="4116388" y="2455863"/>
          <p14:tracePt t="31476" x="4098925" y="2473325"/>
          <p14:tracePt t="31492" x="4089400" y="2482850"/>
          <p14:tracePt t="31505" x="4081463" y="2490788"/>
          <p14:tracePt t="31521" x="4071938" y="2500313"/>
          <p14:tracePt t="31538" x="4062413" y="2536825"/>
          <p14:tracePt t="31555" x="4062413" y="2544763"/>
          <p14:tracePt t="31571" x="4062413" y="2562225"/>
          <p14:tracePt t="31588" x="4062413" y="2571750"/>
          <p14:tracePt t="31605" x="4062413" y="2581275"/>
          <p14:tracePt t="31621" x="4062413" y="2598738"/>
          <p14:tracePt t="31638" x="4062413" y="2625725"/>
          <p14:tracePt t="31655" x="4062413" y="2633663"/>
          <p14:tracePt t="31671" x="4062413" y="2670175"/>
          <p14:tracePt t="31688" x="4062413" y="2679700"/>
          <p14:tracePt t="31705" x="4062413" y="2687638"/>
          <p14:tracePt t="31721" x="4062413" y="2697163"/>
          <p14:tracePt t="31748" x="4062413" y="2732088"/>
          <p14:tracePt t="31764" x="4071938" y="2741613"/>
          <p14:tracePt t="31780" x="4081463" y="2751138"/>
          <p14:tracePt t="31789" x="4098925" y="2768600"/>
          <p14:tracePt t="31806" x="4108450" y="2776538"/>
          <p14:tracePt t="31828" x="4116388" y="2786063"/>
          <p14:tracePt t="31853" x="4125913" y="2795588"/>
          <p14:tracePt t="31860" x="4133850" y="2795588"/>
          <p14:tracePt t="31872" x="4143375" y="2795588"/>
          <p14:tracePt t="31888" x="4187825" y="2803525"/>
          <p14:tracePt t="31905" x="4224338" y="2803525"/>
          <p14:tracePt t="31921" x="4241800" y="2813050"/>
          <p14:tracePt t="31938" x="4251325" y="2813050"/>
          <p14:tracePt t="31955" x="4276725" y="2840038"/>
          <p14:tracePt t="31971" x="4286250" y="2847975"/>
          <p14:tracePt t="31989" x="4303713" y="2857500"/>
          <p14:tracePt t="32021" x="4322763" y="2857500"/>
          <p14:tracePt t="32038" x="4340225" y="2857500"/>
          <p14:tracePt t="32055" x="4357688" y="2867025"/>
          <p14:tracePt t="32088" x="4384675" y="2867025"/>
          <p14:tracePt t="32105" x="4402138" y="2867025"/>
          <p14:tracePt t="32122" x="4411663" y="2867025"/>
          <p14:tracePt t="32138" x="4429125" y="2867025"/>
          <p14:tracePt t="32155" x="4438650" y="2867025"/>
          <p14:tracePt t="32189" x="4456113" y="2857500"/>
          <p14:tracePt t="32206" x="4473575" y="2840038"/>
          <p14:tracePt t="32222" x="4491038" y="2803525"/>
          <p14:tracePt t="32238" x="4491038" y="2786063"/>
          <p14:tracePt t="32255" x="4491038" y="2751138"/>
          <p14:tracePt t="32272" x="4491038" y="2741613"/>
          <p14:tracePt t="32288" x="4491038" y="2732088"/>
          <p14:tracePt t="32305" x="4491038" y="2697163"/>
          <p14:tracePt t="32322" x="4491038" y="2687638"/>
          <p14:tracePt t="32338" x="4491038" y="2679700"/>
          <p14:tracePt t="32355" x="4473575" y="2652713"/>
          <p14:tracePt t="32371" x="4446588" y="2625725"/>
          <p14:tracePt t="32389" x="4394200" y="2589213"/>
          <p14:tracePt t="32405" x="4384675" y="2562225"/>
          <p14:tracePt t="32421" x="4375150" y="2554288"/>
          <p14:tracePt t="32438" x="4367213" y="2544763"/>
          <p14:tracePt t="32455" x="4330700" y="2527300"/>
          <p14:tracePt t="32471" x="4322763" y="2509838"/>
          <p14:tracePt t="32488" x="4286250" y="2490788"/>
          <p14:tracePt t="32505" x="4276725" y="2490788"/>
          <p14:tracePt t="32522" x="4241800" y="2465388"/>
          <p14:tracePt t="32538" x="4232275" y="2455863"/>
          <p14:tracePt t="32555" x="4214813" y="2446338"/>
          <p14:tracePt t="32588" x="4179888" y="2438400"/>
          <p14:tracePt t="32605" x="4170363" y="2438400"/>
          <p14:tracePt t="32621" x="4160838" y="2438400"/>
          <p14:tracePt t="32638" x="4133850" y="2438400"/>
          <p14:tracePt t="32660" x="4125913" y="2438400"/>
          <p14:tracePt t="32692" x="4116388" y="2438400"/>
          <p14:tracePt t="32708" x="4108450" y="2438400"/>
          <p14:tracePt t="32724" x="4108450" y="2446338"/>
          <p14:tracePt t="32732" x="4098925" y="2455863"/>
          <p14:tracePt t="32773" x="4098925" y="2465388"/>
          <p14:tracePt t="32820" x="4098925" y="2482850"/>
          <p14:tracePt t="32845" x="4098925" y="2500313"/>
          <p14:tracePt t="32853" x="4098925" y="2509838"/>
          <p14:tracePt t="32860" x="4098925" y="2517775"/>
          <p14:tracePt t="32876" x="4098925" y="2527300"/>
          <p14:tracePt t="32892" x="4098925" y="2554288"/>
          <p14:tracePt t="32916" x="4098925" y="2562225"/>
          <p14:tracePt t="32940" x="4098925" y="2571750"/>
          <p14:tracePt t="32956" x="4108450" y="2581275"/>
          <p14:tracePt t="32964" x="4116388" y="2589213"/>
          <p14:tracePt t="32973" x="4125913" y="2616200"/>
          <p14:tracePt t="32989" x="4133850" y="2625725"/>
          <p14:tracePt t="33005" x="4133850" y="2660650"/>
          <p14:tracePt t="33021" x="4152900" y="2679700"/>
          <p14:tracePt t="33038" x="4170363" y="2697163"/>
          <p14:tracePt t="33055" x="4179888" y="2705100"/>
          <p14:tracePt t="33071" x="4187825" y="2714625"/>
          <p14:tracePt t="33088" x="4197350" y="2732088"/>
          <p14:tracePt t="33105" x="4224338" y="2741613"/>
          <p14:tracePt t="33121" x="4232275" y="2751138"/>
          <p14:tracePt t="33155" x="4241800" y="2751138"/>
          <p14:tracePt t="33171" x="4276725" y="2759075"/>
          <p14:tracePt t="33189" x="4295775" y="2768600"/>
          <p14:tracePt t="33205" x="4313238" y="2768600"/>
          <p14:tracePt t="33222" x="4340225" y="2768600"/>
          <p14:tracePt t="33238" x="4348163" y="2768600"/>
          <p14:tracePt t="33255" x="4367213" y="2768600"/>
          <p14:tracePt t="33271" x="4402138" y="2768600"/>
          <p14:tracePt t="33288" x="4429125" y="2759075"/>
          <p14:tracePt t="33305" x="4438650" y="2741613"/>
          <p14:tracePt t="33321" x="4465638" y="2724150"/>
          <p14:tracePt t="33338" x="4483100" y="2724150"/>
          <p14:tracePt t="33371" x="4491038" y="2714625"/>
          <p14:tracePt t="33396" x="4500563" y="2705100"/>
          <p14:tracePt t="33477" x="4500563" y="2697163"/>
          <p14:tracePt t="33589" x="4491038" y="2679700"/>
          <p14:tracePt t="33909" x="4473575" y="2670175"/>
          <p14:tracePt t="34404" x="4465638" y="2660650"/>
          <p14:tracePt t="34653" x="4465638" y="2652713"/>
          <p14:tracePt t="34668" x="4465638" y="2633663"/>
          <p14:tracePt t="34692" x="4465638" y="2616200"/>
          <p14:tracePt t="34820" x="4465638" y="2608263"/>
          <p14:tracePt t="34892" x="4456113" y="2598738"/>
          <p14:tracePt t="35013" x="4446588" y="2598738"/>
          <p14:tracePt t="35021" x="4438650" y="2589213"/>
          <p14:tracePt t="35028" x="4438650" y="2581275"/>
          <p14:tracePt t="35044" x="4438650" y="2571750"/>
          <p14:tracePt t="35060" x="4438650" y="2562225"/>
          <p14:tracePt t="35071" x="4438650" y="2544763"/>
          <p14:tracePt t="35205" x="4438650" y="2527300"/>
          <p14:tracePt t="35229" x="4438650" y="2517775"/>
          <p14:tracePt t="35237" x="4438650" y="2509838"/>
          <p14:tracePt t="35253" x="4438650" y="2473325"/>
          <p14:tracePt t="35260" x="4429125" y="2465388"/>
          <p14:tracePt t="35272" x="4419600" y="2438400"/>
          <p14:tracePt t="35289" x="4357688" y="2339975"/>
          <p14:tracePt t="35305" x="4286250" y="2224088"/>
          <p14:tracePt t="35321" x="4214813" y="2143125"/>
          <p14:tracePt t="35338" x="4133850" y="2054225"/>
          <p14:tracePt t="35355" x="4081463" y="2000250"/>
          <p14:tracePt t="35371" x="4037013" y="1982788"/>
          <p14:tracePt t="35389" x="3911600" y="1893888"/>
          <p14:tracePt t="35405" x="3741738" y="1795463"/>
          <p14:tracePt t="35422" x="3581400" y="1697038"/>
          <p14:tracePt t="35438" x="3473450" y="1625600"/>
          <p14:tracePt t="35454" x="3411538" y="1571625"/>
          <p14:tracePt t="35471" x="3367088" y="1554163"/>
          <p14:tracePt t="35488" x="3330575" y="1527175"/>
          <p14:tracePt t="35505" x="3295650" y="1527175"/>
          <p14:tracePt t="35521" x="3205163" y="1517650"/>
          <p14:tracePt t="35538" x="3116263" y="1500188"/>
          <p14:tracePt t="35555" x="3036888" y="1500188"/>
          <p14:tracePt t="35571" x="2982913" y="1473200"/>
          <p14:tracePt t="35588" x="2919413" y="1465263"/>
          <p14:tracePt t="35605" x="2884488" y="1446213"/>
          <p14:tracePt t="35621" x="2847975" y="1419225"/>
          <p14:tracePt t="35638" x="2822575" y="1401763"/>
          <p14:tracePt t="35655" x="2813050" y="1393825"/>
          <p14:tracePt t="35740" x="2803525" y="1384300"/>
          <p14:tracePt t="35772" x="2803525" y="1374775"/>
          <p14:tracePt t="36036" x="2803525" y="1366838"/>
          <p14:tracePt t="36044" x="2813050" y="1366838"/>
          <p14:tracePt t="36054" x="2822575" y="1366838"/>
          <p14:tracePt t="36071" x="2840038" y="1366838"/>
          <p14:tracePt t="36088" x="2874963" y="1366838"/>
          <p14:tracePt t="36105" x="2946400" y="1366838"/>
          <p14:tracePt t="36121" x="3009900" y="1366838"/>
          <p14:tracePt t="36138" x="3054350" y="1366838"/>
          <p14:tracePt t="36155" x="3062288" y="1366838"/>
          <p14:tracePt t="36171" x="3098800" y="1366838"/>
          <p14:tracePt t="36189" x="3205163" y="1366838"/>
          <p14:tracePt t="36205" x="3303588" y="1366838"/>
          <p14:tracePt t="36222" x="3429000" y="1366838"/>
          <p14:tracePt t="36238" x="3490913" y="1374775"/>
          <p14:tracePt t="36285" x="3500438" y="1393825"/>
          <p14:tracePt t="36308" x="3509963" y="1393825"/>
          <p14:tracePt t="36316" x="3517900" y="1393825"/>
          <p14:tracePt t="36324" x="3527425" y="1393825"/>
          <p14:tracePt t="36338" x="3554413" y="1411288"/>
          <p14:tracePt t="36356" x="3562350" y="1411288"/>
          <p14:tracePt t="36371" x="3581400" y="1411288"/>
          <p14:tracePt t="36388" x="3608388" y="1411288"/>
          <p14:tracePt t="36405" x="3670300" y="1411288"/>
          <p14:tracePt t="36422" x="3714750" y="1411288"/>
          <p14:tracePt t="36438" x="3822700" y="1411288"/>
          <p14:tracePt t="36455" x="3884613" y="1411288"/>
          <p14:tracePt t="36471" x="3956050" y="1411288"/>
          <p14:tracePt t="36488" x="4000500" y="1411288"/>
          <p14:tracePt t="36505" x="4027488" y="1411288"/>
          <p14:tracePt t="36521" x="4081463" y="1393825"/>
          <p14:tracePt t="36538" x="4089400" y="1384300"/>
          <p14:tracePt t="36555" x="4125913" y="1357313"/>
          <p14:tracePt t="36589" x="4133850" y="1357313"/>
          <p14:tracePt t="36606" x="4143375" y="1357313"/>
          <p14:tracePt t="36621" x="4152900" y="1357313"/>
          <p14:tracePt t="36638" x="4179888" y="1357313"/>
          <p14:tracePt t="36660" x="4187825" y="1357313"/>
          <p14:tracePt t="36684" x="4197350" y="1357313"/>
          <p14:tracePt t="36700" x="4205288" y="1357313"/>
          <p14:tracePt t="36716" x="4224338" y="1357313"/>
          <p14:tracePt t="36724" x="4241800" y="1357313"/>
          <p14:tracePt t="36740" x="4251325" y="1357313"/>
          <p14:tracePt t="36756" x="4259263" y="1357313"/>
          <p14:tracePt t="36773" x="4276725" y="1357313"/>
          <p14:tracePt t="36796" x="4286250" y="1357313"/>
          <p14:tracePt t="36812" x="4295775" y="1357313"/>
          <p14:tracePt t="36822" x="4313238" y="1357313"/>
          <p14:tracePt t="36838" x="4330700" y="1357313"/>
          <p14:tracePt t="36855" x="4340225" y="1357313"/>
          <p14:tracePt t="36871" x="4367213" y="1347788"/>
          <p14:tracePt t="36888" x="4411663" y="1347788"/>
          <p14:tracePt t="36905" x="4438650" y="1347788"/>
          <p14:tracePt t="36921" x="4473575" y="1347788"/>
          <p14:tracePt t="36938" x="4510088" y="1347788"/>
          <p14:tracePt t="36955" x="4527550" y="1347788"/>
          <p14:tracePt t="36971" x="4562475" y="1347788"/>
          <p14:tracePt t="36989" x="4633913" y="1357313"/>
          <p14:tracePt t="37005" x="4697413" y="1366838"/>
          <p14:tracePt t="37021" x="4776788" y="1384300"/>
          <p14:tracePt t="37038" x="4902200" y="1393825"/>
          <p14:tracePt t="37054" x="5099050" y="1428750"/>
          <p14:tracePt t="37071" x="5268913" y="1428750"/>
          <p14:tracePt t="37088" x="5348288" y="1428750"/>
          <p14:tracePt t="37105" x="5411788" y="1428750"/>
          <p14:tracePt t="37121" x="5419725" y="1428750"/>
          <p14:tracePt t="37138" x="5429250" y="1428750"/>
          <p14:tracePt t="37171" x="5465763" y="1428750"/>
          <p14:tracePt t="37188" x="5483225" y="1401763"/>
          <p14:tracePt t="37205" x="5518150" y="1401763"/>
          <p14:tracePt t="37221" x="5545138" y="1384300"/>
          <p14:tracePt t="37238" x="5599113" y="1357313"/>
          <p14:tracePt t="37255" x="5626100" y="1347788"/>
          <p14:tracePt t="37272" x="5634038" y="1347788"/>
          <p14:tracePt t="37288" x="5653088" y="1322388"/>
          <p14:tracePt t="37380" x="5680075" y="1322388"/>
          <p14:tracePt t="37388" x="5688013" y="1322388"/>
          <p14:tracePt t="37420" x="5697538" y="1322388"/>
          <p14:tracePt t="37444" x="5705475" y="1322388"/>
          <p14:tracePt t="37460" x="5732463" y="1322388"/>
          <p14:tracePt t="37525" x="5741988" y="1322388"/>
          <p14:tracePt t="37540" x="5751513" y="1322388"/>
          <p14:tracePt t="37549" x="5759450" y="1322388"/>
          <p14:tracePt t="37556" x="5786438" y="1322388"/>
          <p14:tracePt t="37612" x="5803900" y="1322388"/>
          <p14:tracePt t="38636" x="5813425" y="1322388"/>
          <p14:tracePt t="38844" x="5830888" y="1322388"/>
          <p14:tracePt t="38860" x="5822950" y="1347788"/>
          <p14:tracePt t="38868" x="5786438" y="1384300"/>
          <p14:tracePt t="38876" x="5697538" y="1455738"/>
          <p14:tracePt t="38888" x="5643563" y="1482725"/>
          <p14:tracePt t="38904" x="5419725" y="1643063"/>
          <p14:tracePt t="38921" x="5180013" y="1830388"/>
          <p14:tracePt t="38938" x="4956175" y="2054225"/>
          <p14:tracePt t="38954" x="4857750" y="2259013"/>
          <p14:tracePt t="38971" x="4768850" y="2473325"/>
          <p14:tracePt t="38989" x="4697413" y="2795588"/>
          <p14:tracePt t="39005" x="4652963" y="2955925"/>
          <p14:tracePt t="39022" x="4598988" y="3089275"/>
          <p14:tracePt t="39038" x="4545013" y="3179763"/>
          <p14:tracePt t="39054" x="4500563" y="3259138"/>
          <p14:tracePt t="39071" x="4456113" y="3303588"/>
          <p14:tracePt t="39088" x="4375150" y="3348038"/>
          <p14:tracePt t="39104" x="4295775" y="3402013"/>
          <p14:tracePt t="39121" x="4133850" y="3446463"/>
          <p14:tracePt t="39138" x="3956050" y="3465513"/>
          <p14:tracePt t="39155" x="3813175" y="3465513"/>
          <p14:tracePt t="39171" x="3697288" y="3482975"/>
          <p14:tracePt t="39188" x="3625850" y="3482975"/>
          <p14:tracePt t="39205" x="3616325" y="3482975"/>
          <p14:tracePt t="39237" x="3589338" y="3500438"/>
          <p14:tracePt t="39268" x="3581400" y="3500438"/>
          <p14:tracePt t="39284" x="3571875" y="3500438"/>
          <p14:tracePt t="39292" x="3544888" y="3517900"/>
          <p14:tracePt t="39305" x="3536950" y="3517900"/>
          <p14:tracePt t="39321" x="3517900" y="3527425"/>
          <p14:tracePt t="39338" x="3509963" y="3554413"/>
          <p14:tracePt t="39354" x="3509963" y="3581400"/>
          <p14:tracePt t="39371" x="3509963" y="3608388"/>
          <p14:tracePt t="39388" x="3490913" y="3633788"/>
          <p14:tracePt t="39405" x="3490913" y="3652838"/>
          <p14:tracePt t="39422" x="3490913" y="3660775"/>
          <p14:tracePt t="39438" x="3490913" y="3679825"/>
          <p14:tracePt t="39454" x="3482975" y="3724275"/>
          <p14:tracePt t="39471" x="3473450" y="3732213"/>
          <p14:tracePt t="39788" x="3482975" y="3732213"/>
          <p14:tracePt t="39797" x="3527425" y="3741738"/>
          <p14:tracePt t="39812" x="3581400" y="3741738"/>
          <p14:tracePt t="39822" x="3608388" y="3741738"/>
          <p14:tracePt t="39838" x="3697288" y="3741738"/>
          <p14:tracePt t="39854" x="3751263" y="3751263"/>
          <p14:tracePt t="39871" x="3759200" y="3751263"/>
          <p14:tracePt t="39904" x="3768725" y="3751263"/>
          <p14:tracePt t="39932" x="3776663" y="3751263"/>
          <p14:tracePt t="39948" x="3813175" y="3751263"/>
          <p14:tracePt t="39956" x="3822700" y="3751263"/>
          <p14:tracePt t="40028" x="3830638" y="3751263"/>
          <p14:tracePt t="40421" x="3840163" y="3751263"/>
          <p14:tracePt t="40428" x="3848100" y="3751263"/>
          <p14:tracePt t="40438" x="3857625" y="3751263"/>
          <p14:tracePt t="40454" x="3884613" y="3751263"/>
          <p14:tracePt t="40471" x="3929063" y="3751263"/>
          <p14:tracePt t="40488" x="3938588" y="3751263"/>
          <p14:tracePt t="40572" x="3946525" y="3751263"/>
          <p14:tracePt t="40629" x="3965575" y="3751263"/>
          <p14:tracePt t="40637" x="3983038" y="3751263"/>
          <p14:tracePt t="40644" x="3990975" y="3751263"/>
          <p14:tracePt t="40654" x="4000500" y="3751263"/>
          <p14:tracePt t="40671" x="4027488" y="3751263"/>
          <p14:tracePt t="40797" x="4044950" y="3751263"/>
          <p14:tracePt t="40828" x="4054475" y="3751263"/>
          <p14:tracePt t="40837" x="4071938" y="3751263"/>
          <p14:tracePt t="40844" x="4081463" y="3751263"/>
          <p14:tracePt t="40854" x="4089400" y="3751263"/>
          <p14:tracePt t="40871" x="4125913" y="3751263"/>
          <p14:tracePt t="40932" x="4133850" y="3751263"/>
          <p14:tracePt t="40948" x="4143375" y="3751263"/>
          <p14:tracePt t="40964" x="4152900" y="3751263"/>
          <p14:tracePt t="40972" x="4179888" y="3751263"/>
          <p14:tracePt t="41004" x="4187825" y="3751263"/>
          <p14:tracePt t="41012" x="4197350" y="3751263"/>
          <p14:tracePt t="41052" x="4205288" y="3751263"/>
          <p14:tracePt t="41068" x="4232275" y="3751263"/>
          <p14:tracePt t="41076" x="4241800" y="3751263"/>
          <p14:tracePt t="41092" x="4251325" y="3751263"/>
          <p14:tracePt t="41173" x="4259263" y="3751263"/>
          <p14:tracePt t="41213" x="4268788" y="3751263"/>
          <p14:tracePt t="41221" x="4276725" y="3751263"/>
          <p14:tracePt t="41333" x="4286250" y="3751263"/>
          <p14:tracePt t="41341" x="4286250" y="3741738"/>
          <p14:tracePt t="41348" x="4286250" y="3705225"/>
          <p14:tracePt t="41356" x="4286250" y="3687763"/>
          <p14:tracePt t="41371" x="4276725" y="3660775"/>
          <p14:tracePt t="41388" x="4276725" y="3581400"/>
          <p14:tracePt t="41405" x="4276725" y="3394075"/>
          <p14:tracePt t="41421" x="4276725" y="3268663"/>
          <p14:tracePt t="41438" x="4276725" y="3116263"/>
          <p14:tracePt t="41454" x="4322763" y="2938463"/>
          <p14:tracePt t="41471" x="4446588" y="2679700"/>
          <p14:tracePt t="41488" x="4589463" y="2509838"/>
          <p14:tracePt t="41504" x="4660900" y="2411413"/>
          <p14:tracePt t="41521" x="4714875" y="2312988"/>
          <p14:tracePt t="41538" x="4724400" y="2251075"/>
          <p14:tracePt t="41554" x="4732338" y="2224088"/>
          <p14:tracePt t="41571" x="4751388" y="2179638"/>
          <p14:tracePt t="41588" x="4768850" y="2170113"/>
          <p14:tracePt t="41605" x="4786313" y="2170113"/>
          <p14:tracePt t="41621" x="4840288" y="2143125"/>
          <p14:tracePt t="41638" x="4894263" y="2089150"/>
          <p14:tracePt t="41654" x="4973638" y="2027238"/>
          <p14:tracePt t="41671" x="5054600" y="1973263"/>
          <p14:tracePt t="41688" x="5099050" y="1946275"/>
          <p14:tracePt t="41705" x="5180013" y="1911350"/>
          <p14:tracePt t="41721" x="5241925" y="1893888"/>
          <p14:tracePt t="41738" x="5286375" y="1866900"/>
          <p14:tracePt t="41754" x="5295900" y="1857375"/>
          <p14:tracePt t="41788" x="5322888" y="1847850"/>
          <p14:tracePt t="41804" x="5340350" y="1830388"/>
          <p14:tracePt t="41822" x="5367338" y="1830388"/>
          <p14:tracePt t="41838" x="5394325" y="1812925"/>
          <p14:tracePt t="41854" x="5402263" y="1803400"/>
          <p14:tracePt t="41871" x="5446713" y="1776413"/>
          <p14:tracePt t="41888" x="5510213" y="1751013"/>
          <p14:tracePt t="41904" x="5562600" y="1731963"/>
          <p14:tracePt t="41921" x="5616575" y="1714500"/>
          <p14:tracePt t="41938" x="5680075" y="1714500"/>
          <p14:tracePt t="41954" x="5759450" y="1687513"/>
          <p14:tracePt t="41971" x="5840413" y="1687513"/>
          <p14:tracePt t="41988" x="5946775" y="1670050"/>
          <p14:tracePt t="42005" x="6081713" y="1660525"/>
          <p14:tracePt t="42021" x="6108700" y="1643063"/>
          <p14:tracePt t="42100" x="6134100" y="1643063"/>
          <p14:tracePt t="42116" x="6153150" y="1633538"/>
          <p14:tracePt t="42268" x="6143625" y="1633538"/>
          <p14:tracePt t="42276" x="6134100" y="1633538"/>
          <p14:tracePt t="42287" x="6108700" y="1633538"/>
          <p14:tracePt t="42305" x="6081713" y="1633538"/>
          <p14:tracePt t="42321" x="6037263" y="1633538"/>
          <p14:tracePt t="42338" x="5983288" y="1633538"/>
          <p14:tracePt t="42355" x="5929313" y="1633538"/>
          <p14:tracePt t="42371" x="5902325" y="1633538"/>
          <p14:tracePt t="42388" x="5857875" y="1633538"/>
          <p14:tracePt t="42405" x="5803900" y="1633538"/>
          <p14:tracePt t="42421" x="5759450" y="1633538"/>
          <p14:tracePt t="42438" x="5751513" y="1633538"/>
          <p14:tracePt t="42454" x="5724525" y="1633538"/>
          <p14:tracePt t="42471" x="5661025" y="1633538"/>
          <p14:tracePt t="42488" x="5599113" y="1633538"/>
          <p14:tracePt t="42504" x="5518150" y="1652588"/>
          <p14:tracePt t="42521" x="5429250" y="1652588"/>
          <p14:tracePt t="42538" x="5322888" y="1679575"/>
          <p14:tracePt t="42554" x="5241925" y="1687513"/>
          <p14:tracePt t="42571" x="5116513" y="1704975"/>
          <p14:tracePt t="42588" x="4965700" y="1704975"/>
          <p14:tracePt t="42605" x="4795838" y="1704975"/>
          <p14:tracePt t="42622" x="4652963" y="1724025"/>
          <p14:tracePt t="42638" x="4456113" y="1724025"/>
          <p14:tracePt t="42654" x="4259263" y="1724025"/>
          <p14:tracePt t="42671" x="4133850" y="1714500"/>
          <p14:tracePt t="42688" x="4037013" y="1687513"/>
          <p14:tracePt t="42704" x="3929063" y="1660525"/>
          <p14:tracePt t="42721" x="3768725" y="1616075"/>
          <p14:tracePt t="42738" x="3643313" y="1598613"/>
          <p14:tracePt t="42754" x="3562350" y="1598613"/>
          <p14:tracePt t="42771" x="3490913" y="1598613"/>
          <p14:tracePt t="42788" x="3482975" y="1598613"/>
          <p14:tracePt t="42925" x="3473450" y="1598613"/>
          <p14:tracePt t="42965" x="3473450" y="1616075"/>
          <p14:tracePt t="42972" x="3482975" y="1616075"/>
          <p14:tracePt t="42988" x="3490913" y="1616075"/>
          <p14:tracePt t="42996" x="3509963" y="1616075"/>
          <p14:tracePt t="43005" x="3536950" y="1616075"/>
          <p14:tracePt t="43021" x="3616325" y="1616075"/>
          <p14:tracePt t="43038" x="3705225" y="1616075"/>
          <p14:tracePt t="43055" x="3759200" y="1625600"/>
          <p14:tracePt t="43071" x="3786188" y="1625600"/>
          <p14:tracePt t="43132" x="3803650" y="1633538"/>
          <p14:tracePt t="43156" x="3803650" y="1643063"/>
          <p14:tracePt t="43172" x="3795713" y="1670050"/>
          <p14:tracePt t="43180" x="3776663" y="1679575"/>
          <p14:tracePt t="43189" x="3751263" y="1679575"/>
          <p14:tracePt t="43205" x="3660775" y="1697038"/>
          <p14:tracePt t="43221" x="3598863" y="1697038"/>
          <p14:tracePt t="43238" x="3517900" y="1724025"/>
          <p14:tracePt t="43254" x="3473450" y="1724025"/>
          <p14:tracePt t="43272" x="3384550" y="1724025"/>
          <p14:tracePt t="43288" x="3303588" y="1724025"/>
          <p14:tracePt t="43304" x="3259138" y="1724025"/>
          <p14:tracePt t="43321" x="3241675" y="1724025"/>
          <p14:tracePt t="43338" x="3232150" y="1724025"/>
          <p14:tracePt t="43354" x="3205163" y="1724025"/>
          <p14:tracePt t="43371" x="3197225" y="1724025"/>
          <p14:tracePt t="43404" x="3205163" y="1679575"/>
          <p14:tracePt t="43421" x="3214688" y="1652588"/>
          <p14:tracePt t="44749" x="3224213" y="1652588"/>
          <p14:tracePt t="44756" x="3232150" y="1652588"/>
          <p14:tracePt t="45148" x="3241675" y="1652588"/>
          <p14:tracePt t="45164" x="3251200" y="1652588"/>
          <p14:tracePt t="45172" x="3268663" y="1652588"/>
          <p14:tracePt t="45196" x="3295650" y="1643063"/>
          <p14:tracePt t="45212" x="3313113" y="1643063"/>
          <p14:tracePt t="45221" x="3348038" y="1616075"/>
          <p14:tracePt t="45228" x="3367088" y="1608138"/>
          <p14:tracePt t="45238" x="3375025" y="1608138"/>
          <p14:tracePt t="45254" x="3419475" y="1608138"/>
          <p14:tracePt t="45271" x="3465513" y="1608138"/>
          <p14:tracePt t="45288" x="3509963" y="1608138"/>
          <p14:tracePt t="45304" x="3589338" y="1608138"/>
          <p14:tracePt t="45321" x="3679825" y="1608138"/>
          <p14:tracePt t="45338" x="3741738" y="1616075"/>
          <p14:tracePt t="45354" x="3768725" y="1633538"/>
          <p14:tracePt t="45534" x="3776663" y="1633538"/>
          <p14:tracePt t="45596" x="3786188" y="1633538"/>
          <p14:tracePt t="45621" x="3795713" y="1633538"/>
          <p14:tracePt t="45637" x="3822700" y="1633538"/>
          <p14:tracePt t="45644" x="3840163" y="1633538"/>
          <p14:tracePt t="45654" x="3857625" y="1633538"/>
          <p14:tracePt t="45670" x="3902075" y="1643063"/>
          <p14:tracePt t="45687" x="3973513" y="1643063"/>
          <p14:tracePt t="45704" x="4081463" y="1643063"/>
          <p14:tracePt t="45721" x="4251325" y="1643063"/>
          <p14:tracePt t="45737" x="4518025" y="1643063"/>
          <p14:tracePt t="45754" x="4751388" y="1643063"/>
          <p14:tracePt t="45771" x="4857750" y="1679575"/>
          <p14:tracePt t="45788" x="4884738" y="1679575"/>
          <p14:tracePt t="45828" x="4894263" y="1679575"/>
          <p14:tracePt t="46189" x="4902200" y="1679575"/>
          <p14:tracePt t="46213" x="4911725" y="1660525"/>
          <p14:tracePt t="46228" x="4938713" y="1652588"/>
          <p14:tracePt t="46237" x="4946650" y="1652588"/>
          <p14:tracePt t="46244" x="4956175" y="1652588"/>
          <p14:tracePt t="46254" x="4973638" y="1652588"/>
          <p14:tracePt t="46271" x="5027613" y="1652588"/>
          <p14:tracePt t="46288" x="5072063" y="1633538"/>
          <p14:tracePt t="46304" x="5116513" y="1633538"/>
          <p14:tracePt t="46321" x="5126038" y="1633538"/>
          <p14:tracePt t="46354" x="5133975" y="1633538"/>
          <p14:tracePt t="46517" x="5153025" y="1633538"/>
          <p14:tracePt t="46534" x="5170488" y="1633538"/>
          <p14:tracePt t="46548" x="5180013" y="1633538"/>
          <p14:tracePt t="46580" x="5187950" y="1633538"/>
          <p14:tracePt t="46604" x="5197475" y="1616075"/>
          <p14:tracePt t="46621" x="5205413" y="1616075"/>
          <p14:tracePt t="46644" x="5214938" y="1616075"/>
          <p14:tracePt t="46701" x="5224463" y="1625600"/>
          <p14:tracePt t="46797" x="5232400" y="1625600"/>
          <p14:tracePt t="46876" x="5259388" y="1625600"/>
          <p14:tracePt t="46892" x="5268913" y="1625600"/>
          <p14:tracePt t="46900" x="5276850" y="1625600"/>
          <p14:tracePt t="47013" x="5286375" y="1625600"/>
          <p14:tracePt t="47037" x="5313363" y="1625600"/>
          <p14:tracePt t="47044" x="5322888" y="1625600"/>
          <p14:tracePt t="47054" x="5330825" y="1625600"/>
          <p14:tracePt t="47071" x="5348288" y="1643063"/>
          <p14:tracePt t="47088" x="5384800" y="1652588"/>
          <p14:tracePt t="47132" x="5394325" y="1660525"/>
          <p14:tracePt t="47148" x="5402263" y="1670050"/>
          <p14:tracePt t="47172" x="5411788" y="1670050"/>
          <p14:tracePt t="47180" x="5419725" y="1670050"/>
          <p14:tracePt t="47196" x="5438775" y="1670050"/>
          <p14:tracePt t="47205" x="5446713" y="1670050"/>
          <p14:tracePt t="47284" x="5483225" y="1670050"/>
          <p14:tracePt t="47292" x="5491163" y="1670050"/>
          <p14:tracePt t="47381" x="5500688" y="1670050"/>
          <p14:tracePt t="47396" x="5518150" y="1670050"/>
          <p14:tracePt t="47405" x="5527675" y="1670050"/>
          <p14:tracePt t="47412" x="5545138" y="1670050"/>
          <p14:tracePt t="47422" x="5554663" y="1670050"/>
          <p14:tracePt t="47437" x="5581650" y="1670050"/>
          <p14:tracePt t="47454" x="5608638" y="1670050"/>
          <p14:tracePt t="47471" x="5653088" y="1670050"/>
          <p14:tracePt t="47487" x="5688013" y="1670050"/>
          <p14:tracePt t="47504" x="5751513" y="1670050"/>
          <p14:tracePt t="47521" x="5813425" y="1670050"/>
          <p14:tracePt t="47538" x="5857875" y="1670050"/>
          <p14:tracePt t="47554" x="5884863" y="1660525"/>
          <p14:tracePt t="47571" x="5919788" y="1660525"/>
          <p14:tracePt t="47588" x="5965825" y="1660525"/>
          <p14:tracePt t="47605" x="6000750" y="1652588"/>
          <p14:tracePt t="47621" x="6045200" y="1652588"/>
          <p14:tracePt t="47637" x="6072188" y="1652588"/>
          <p14:tracePt t="47654" x="6081713" y="1652588"/>
          <p14:tracePt t="47671" x="6108700" y="1652588"/>
          <p14:tracePt t="47687" x="6143625" y="1652588"/>
          <p14:tracePt t="47704" x="6153150" y="1652588"/>
          <p14:tracePt t="47721" x="6180138" y="1652588"/>
          <p14:tracePt t="47754" x="6188075" y="1652588"/>
          <p14:tracePt t="47771" x="6197600" y="1652588"/>
          <p14:tracePt t="47787" x="6215063" y="1652588"/>
          <p14:tracePt t="47812" x="6232525" y="1652588"/>
          <p14:tracePt t="47869" x="6242050" y="1652588"/>
          <p14:tracePt t="47884" x="6251575" y="1652588"/>
          <p14:tracePt t="47892" x="6259513" y="1652588"/>
          <p14:tracePt t="47904" x="6286500" y="1652588"/>
          <p14:tracePt t="47921" x="6303963" y="1633538"/>
          <p14:tracePt t="48045" x="6313488" y="1633538"/>
          <p14:tracePt t="48284" x="6323013" y="1643063"/>
          <p14:tracePt t="49861" x="6340475" y="1643063"/>
          <p14:tracePt t="50021" x="6348413" y="1643063"/>
          <p14:tracePt t="51260" x="6357938" y="1652588"/>
          <p14:tracePt t="54484" x="6303963" y="1679575"/>
          <p14:tracePt t="54492" x="6286500" y="1679575"/>
          <p14:tracePt t="54503" x="6242050" y="1679575"/>
          <p14:tracePt t="54520" x="6170613" y="1679575"/>
          <p14:tracePt t="54537" x="6108700" y="1679575"/>
          <p14:tracePt t="54554" x="6045200" y="1670050"/>
          <p14:tracePt t="54570" x="6010275" y="1652588"/>
          <p14:tracePt t="54587" x="6000750" y="1652588"/>
          <p14:tracePt t="54604" x="5938838" y="1652588"/>
          <p14:tracePt t="54621" x="5857875" y="1652588"/>
          <p14:tracePt t="54637" x="5786438" y="1652588"/>
          <p14:tracePt t="54654" x="5732463" y="1652588"/>
          <p14:tracePt t="54670" x="5724525" y="1652588"/>
          <p14:tracePt t="54704" x="5705475" y="1652588"/>
          <p14:tracePt t="54724" x="5697538" y="1652588"/>
          <p14:tracePt t="54748" x="5680075" y="1652588"/>
          <p14:tracePt t="54772" x="5670550" y="1652588"/>
          <p14:tracePt t="54812" x="5653088" y="1652588"/>
          <p14:tracePt t="54828" x="5643563" y="1652588"/>
          <p14:tracePt t="54844" x="5634038" y="1652588"/>
          <p14:tracePt t="54901" x="5616575" y="1652588"/>
          <p14:tracePt t="54909" x="5608638" y="1652588"/>
          <p14:tracePt t="55053" x="5626100" y="1652588"/>
          <p14:tracePt t="55061" x="5634038" y="1652588"/>
          <p14:tracePt t="55070" x="5643563" y="1652588"/>
          <p14:tracePt t="55087" x="5688013" y="1652588"/>
          <p14:tracePt t="55103" x="5705475" y="1652588"/>
          <p14:tracePt t="55120" x="5741988" y="1652588"/>
          <p14:tracePt t="55137" x="5803900" y="1652588"/>
          <p14:tracePt t="55154" x="5875338" y="1652588"/>
          <p14:tracePt t="55170" x="5956300" y="1652588"/>
          <p14:tracePt t="55187" x="6062663" y="1652588"/>
          <p14:tracePt t="55204" x="6205538" y="1652588"/>
          <p14:tracePt t="55221" x="6259513" y="1652588"/>
          <p14:tracePt t="55238" x="6402388" y="1608138"/>
          <p14:tracePt t="55254" x="6483350" y="1581150"/>
          <p14:tracePt t="55270" x="6518275" y="1581150"/>
          <p14:tracePt t="55287" x="6537325" y="1562100"/>
          <p14:tracePt t="56093" x="6537325" y="1571625"/>
          <p14:tracePt t="56101" x="6518275" y="1589088"/>
          <p14:tracePt t="56109" x="6473825" y="1616075"/>
          <p14:tracePt t="56120" x="6438900" y="1643063"/>
          <p14:tracePt t="56137" x="6323013" y="1652588"/>
          <p14:tracePt t="56154" x="6153150" y="1714500"/>
          <p14:tracePt t="56170" x="5929313" y="1731963"/>
          <p14:tracePt t="56187" x="5688013" y="1785938"/>
          <p14:tracePt t="56204" x="5313363" y="1857375"/>
          <p14:tracePt t="56221" x="5089525" y="1893888"/>
          <p14:tracePt t="56238" x="4822825" y="1911350"/>
          <p14:tracePt t="56254" x="4483100" y="1990725"/>
          <p14:tracePt t="56270" x="4241800" y="1990725"/>
          <p14:tracePt t="56287" x="4027488" y="1990725"/>
          <p14:tracePt t="56304" x="3965575" y="1990725"/>
          <p14:tracePt t="56321" x="3938588" y="1990725"/>
          <p14:tracePt t="56420" x="3929063" y="2000250"/>
          <p14:tracePt t="56541" x="3929063" y="2009775"/>
          <p14:tracePt t="56556" x="3929063" y="2017713"/>
          <p14:tracePt t="56572" x="3946525" y="2027238"/>
          <p14:tracePt t="56596" x="3946525" y="2036763"/>
          <p14:tracePt t="56604" x="3946525" y="2062163"/>
          <p14:tracePt t="56621" x="3946525" y="2071688"/>
          <p14:tracePt t="56628" x="3956050" y="2081213"/>
          <p14:tracePt t="56644" x="3956050" y="2089150"/>
          <p14:tracePt t="56660" x="3956050" y="2116138"/>
          <p14:tracePt t="56670" x="3956050" y="2125663"/>
          <p14:tracePt t="56687" x="3956050" y="2133600"/>
          <p14:tracePt t="56704" x="3956050" y="2143125"/>
          <p14:tracePt t="56721" x="3973513" y="2170113"/>
          <p14:tracePt t="56737" x="3973513" y="2187575"/>
          <p14:tracePt t="56754" x="3983038" y="2197100"/>
          <p14:tracePt t="56770" x="3983038" y="2224088"/>
          <p14:tracePt t="56787" x="4000500" y="2232025"/>
          <p14:tracePt t="56805" x="4010025" y="2251075"/>
          <p14:tracePt t="56821" x="4010025" y="2276475"/>
          <p14:tracePt t="56837" x="4017963" y="2295525"/>
          <p14:tracePt t="56854" x="4037013" y="2303463"/>
          <p14:tracePt t="56870" x="4044950" y="2303463"/>
          <p14:tracePt t="56887" x="4108450" y="2303463"/>
          <p14:tracePt t="56904" x="4152900" y="2312988"/>
          <p14:tracePt t="56920" x="4179888" y="2312988"/>
          <p14:tracePt t="56937" x="4214813" y="2312988"/>
          <p14:tracePt t="56954" x="4276725" y="2312988"/>
          <p14:tracePt t="56971" x="4303713" y="2312988"/>
          <p14:tracePt t="56987" x="4330700" y="2312988"/>
          <p14:tracePt t="57004" x="4375150" y="2286000"/>
          <p14:tracePt t="57021" x="4438650" y="2214563"/>
          <p14:tracePt t="57038" x="4456113" y="2179638"/>
          <p14:tracePt t="57054" x="4456113" y="2160588"/>
          <p14:tracePt t="57070" x="4456113" y="2125663"/>
          <p14:tracePt t="57087" x="4456113" y="2108200"/>
          <p14:tracePt t="57104" x="4456113" y="2098675"/>
          <p14:tracePt t="57120" x="4456113" y="2062163"/>
          <p14:tracePt t="57137" x="4402138" y="2027238"/>
          <p14:tracePt t="57154" x="4295775" y="1982788"/>
          <p14:tracePt t="57170" x="4214813" y="1965325"/>
          <p14:tracePt t="57187" x="4152900" y="1955800"/>
          <p14:tracePt t="57204" x="4116388" y="1928813"/>
          <p14:tracePt t="57324" x="4108450" y="1938338"/>
          <p14:tracePt t="57380" x="4143375" y="1938338"/>
          <p14:tracePt t="57388" x="4152900" y="1938338"/>
          <p14:tracePt t="57396" x="4197350" y="1938338"/>
          <p14:tracePt t="57405" x="4241800" y="1938338"/>
          <p14:tracePt t="57421" x="4384675" y="1938338"/>
          <p14:tracePt t="57438" x="4598988" y="1938338"/>
          <p14:tracePt t="57454" x="4840288" y="1938338"/>
          <p14:tracePt t="57471" x="5010150" y="1938338"/>
          <p14:tracePt t="57488" x="5072063" y="1938338"/>
          <p14:tracePt t="57504" x="5081588" y="1938338"/>
          <p14:tracePt t="57538" x="5099050" y="1928813"/>
          <p14:tracePt t="57555" x="5108575" y="1919288"/>
          <p14:tracePt t="57571" x="5108575" y="1911350"/>
          <p14:tracePt t="57588" x="5108575" y="1893888"/>
          <p14:tracePt t="57604" x="5108575" y="1857375"/>
          <p14:tracePt t="57621" x="5108575" y="1830388"/>
          <p14:tracePt t="57638" x="5108575" y="1803400"/>
          <p14:tracePt t="57654" x="5108575" y="1776413"/>
          <p14:tracePt t="57670" x="5108575" y="1768475"/>
          <p14:tracePt t="57687" x="5099050" y="1731963"/>
          <p14:tracePt t="57704" x="5081588" y="1704975"/>
          <p14:tracePt t="57721" x="5054600" y="1697038"/>
          <p14:tracePt t="57738" x="5037138" y="1697038"/>
          <p14:tracePt t="57780" x="5027613" y="1697038"/>
          <p14:tracePt t="57789" x="5018088" y="1687513"/>
          <p14:tracePt t="57805" x="5018088" y="1679575"/>
          <p14:tracePt t="57822" x="5018088" y="1670050"/>
          <p14:tracePt t="57924" x="5018088" y="1704975"/>
          <p14:tracePt t="57932" x="5000625" y="1741488"/>
          <p14:tracePt t="57940" x="4991100" y="1776413"/>
          <p14:tracePt t="57954" x="4991100" y="1803400"/>
          <p14:tracePt t="57971" x="4991100" y="1847850"/>
          <p14:tracePt t="57987" x="4991100" y="1884363"/>
          <p14:tracePt t="58004" x="4991100" y="1893888"/>
          <p14:tracePt t="58108" x="4965700" y="1919288"/>
          <p14:tracePt t="58117" x="4956175" y="1919288"/>
          <p14:tracePt t="58125" x="4946650" y="1919288"/>
          <p14:tracePt t="58137" x="4911725" y="1928813"/>
          <p14:tracePt t="58154" x="4875213" y="1955800"/>
          <p14:tracePt t="58187" x="4867275" y="1965325"/>
          <p14:tracePt t="58205" x="4857750" y="1973263"/>
          <p14:tracePt t="58237" x="4867275" y="1982788"/>
          <p14:tracePt t="58244" x="4902200" y="1982788"/>
          <p14:tracePt t="58254" x="4956175" y="1982788"/>
          <p14:tracePt t="58270" x="4965700" y="1990725"/>
          <p14:tracePt t="58287" x="4973638" y="2000250"/>
          <p14:tracePt t="58308" x="4973638" y="2009775"/>
          <p14:tracePt t="58324" x="4973638" y="2027238"/>
          <p14:tracePt t="58337" x="4973638" y="2036763"/>
          <p14:tracePt t="58354" x="4965700" y="2062163"/>
          <p14:tracePt t="58370" x="4956175" y="2071688"/>
          <p14:tracePt t="58387" x="4919663" y="2089150"/>
          <p14:tracePt t="58420" x="4911725" y="2108200"/>
          <p14:tracePt t="58437" x="4911725" y="2125663"/>
          <p14:tracePt t="58454" x="4911725" y="2160588"/>
          <p14:tracePt t="58470" x="4911725" y="2187575"/>
          <p14:tracePt t="58487" x="4894263" y="2232025"/>
          <p14:tracePt t="58504" x="4867275" y="2276475"/>
          <p14:tracePt t="58520" x="4848225" y="2303463"/>
          <p14:tracePt t="58537" x="4840288" y="2339975"/>
          <p14:tracePt t="58612" x="4848225" y="2347913"/>
          <p14:tracePt t="58620" x="4875213" y="2347913"/>
          <p14:tracePt t="58628" x="4911725" y="2339975"/>
          <p14:tracePt t="58638" x="4938713" y="2330450"/>
          <p14:tracePt t="58654" x="5000625" y="2322513"/>
          <p14:tracePt t="58670" x="5099050" y="2259013"/>
          <p14:tracePt t="58687" x="5160963" y="2241550"/>
          <p14:tracePt t="58704" x="5232400" y="2170113"/>
          <p14:tracePt t="58720" x="5295900" y="2108200"/>
          <p14:tracePt t="58737" x="5348288" y="2036763"/>
          <p14:tracePt t="58753" x="5357813" y="2009775"/>
          <p14:tracePt t="58820" x="5367338" y="2000250"/>
          <p14:tracePt t="58844" x="5367338" y="1990725"/>
          <p14:tracePt t="58876" x="5357813" y="1990725"/>
          <p14:tracePt t="58884" x="5330825" y="1990725"/>
          <p14:tracePt t="58892" x="5322888" y="1990725"/>
          <p14:tracePt t="58903" x="5303838" y="1990725"/>
          <p14:tracePt t="58920" x="5251450" y="1990725"/>
          <p14:tracePt t="58937" x="5197475" y="1990725"/>
          <p14:tracePt t="58953" x="5133975" y="1990725"/>
          <p14:tracePt t="58970" x="5072063" y="1990725"/>
          <p14:tracePt t="58987" x="5045075" y="1990725"/>
          <p14:tracePt t="59004" x="5018088" y="2000250"/>
          <p14:tracePt t="59020" x="5010150" y="2009775"/>
          <p14:tracePt t="59053" x="5018088" y="2017713"/>
          <p14:tracePt t="59060" x="5045075" y="2017713"/>
          <p14:tracePt t="59070" x="5081588" y="2036763"/>
          <p14:tracePt t="59087" x="5143500" y="2036763"/>
          <p14:tracePt t="59103" x="5224463" y="2036763"/>
          <p14:tracePt t="59120" x="5330825" y="2036763"/>
          <p14:tracePt t="59137" x="5384800" y="2036763"/>
          <p14:tracePt t="59153" x="5411788" y="2036763"/>
          <p14:tracePt t="59170" x="5419725" y="2044700"/>
          <p14:tracePt t="59187" x="5419725" y="2081213"/>
          <p14:tracePt t="59204" x="5419725" y="2125663"/>
          <p14:tracePt t="59221" x="5419725" y="2143125"/>
          <p14:tracePt t="59316" x="5419725" y="2160588"/>
          <p14:tracePt t="59332" x="5419725" y="2170113"/>
          <p14:tracePt t="59405" x="5429250" y="2170113"/>
          <p14:tracePt t="59453" x="5438775" y="2170113"/>
          <p14:tracePt t="59516" x="5465763" y="2179638"/>
          <p14:tracePt t="59725" x="5473700" y="2179638"/>
          <p14:tracePt t="59733" x="5483225" y="2179638"/>
          <p14:tracePt t="59741" x="5510213" y="2179638"/>
          <p14:tracePt t="59754" x="5527675" y="2170113"/>
          <p14:tracePt t="59770" x="5581650" y="2116138"/>
          <p14:tracePt t="59787" x="5589588" y="2108200"/>
          <p14:tracePt t="59804" x="5626100" y="2062163"/>
          <p14:tracePt t="59805" x="5626100" y="2054225"/>
          <p14:tracePt t="59844" x="5626100" y="2044700"/>
          <p14:tracePt t="59853" x="5626100" y="2036763"/>
          <p14:tracePt t="59860" x="5626100" y="2027238"/>
          <p14:tracePt t="59870" x="5626100" y="2009775"/>
          <p14:tracePt t="59887" x="5626100" y="1973263"/>
          <p14:tracePt t="59903" x="5626100" y="1938338"/>
          <p14:tracePt t="59920" x="5626100" y="1901825"/>
          <p14:tracePt t="59972" x="5626100" y="1893888"/>
          <p14:tracePt t="59980" x="5616575" y="1893888"/>
          <p14:tracePt t="59988" x="5581650" y="1911350"/>
          <p14:tracePt t="60004" x="5572125" y="1919288"/>
          <p14:tracePt t="60021" x="5510213" y="1973263"/>
          <p14:tracePt t="60038" x="5473700" y="2027238"/>
          <p14:tracePt t="60054" x="5456238" y="2044700"/>
          <p14:tracePt t="60070" x="5446713" y="2062163"/>
          <p14:tracePt t="60087" x="5446713" y="2071688"/>
          <p14:tracePt t="60140" x="5446713" y="2089150"/>
          <p14:tracePt t="60148" x="5456238" y="2089150"/>
          <p14:tracePt t="60156" x="5491163" y="2071688"/>
          <p14:tracePt t="60172" x="5510213" y="2044700"/>
          <p14:tracePt t="60187" x="5527675" y="2017713"/>
          <p14:tracePt t="60204" x="5545138" y="1990725"/>
          <p14:tracePt t="60220" x="5589588" y="1938338"/>
          <p14:tracePt t="60237" x="5599113" y="1928813"/>
          <p14:tracePt t="60284" x="5608638" y="1928813"/>
          <p14:tracePt t="60292" x="5634038" y="1965325"/>
          <p14:tracePt t="60304" x="5634038" y="1990725"/>
          <p14:tracePt t="60320" x="5634038" y="2062163"/>
          <p14:tracePt t="60337" x="5634038" y="2108200"/>
          <p14:tracePt t="60354" x="5589588" y="2133600"/>
          <p14:tracePt t="60371" x="5527675" y="2133600"/>
          <p14:tracePt t="60387" x="5500688" y="2133600"/>
          <p14:tracePt t="60403" x="5465763" y="2116138"/>
          <p14:tracePt t="60437" x="5465763" y="2089150"/>
          <p14:tracePt t="60460" x="5465763" y="2081213"/>
          <p14:tracePt t="60470" x="5500688" y="2081213"/>
          <p14:tracePt t="60487" x="5581650" y="2098675"/>
          <p14:tracePt t="60503" x="5661025" y="2170113"/>
          <p14:tracePt t="60520" x="5715000" y="2232025"/>
          <p14:tracePt t="60537" x="5751513" y="2295525"/>
          <p14:tracePt t="60653" x="5759450" y="2295525"/>
          <p14:tracePt t="60660" x="5786438" y="2286000"/>
          <p14:tracePt t="60677" x="5795963" y="2268538"/>
          <p14:tracePt t="60686" x="5803900" y="2259013"/>
          <p14:tracePt t="60703" x="5848350" y="2214563"/>
          <p14:tracePt t="60720" x="5884863" y="2170113"/>
          <p14:tracePt t="60737" x="5929313" y="2089150"/>
          <p14:tracePt t="60753" x="5956300" y="2009775"/>
          <p14:tracePt t="60770" x="5956300" y="1990725"/>
          <p14:tracePt t="60787" x="5956300" y="1982788"/>
          <p14:tracePt t="60803" x="5956300" y="1965325"/>
          <p14:tracePt t="60821" x="5919788" y="1965325"/>
          <p14:tracePt t="60837" x="5830888" y="2000250"/>
          <p14:tracePt t="60853" x="5768975" y="2062163"/>
          <p14:tracePt t="60870" x="5715000" y="2125663"/>
          <p14:tracePt t="60887" x="5688013" y="2170113"/>
          <p14:tracePt t="60903" x="5688013" y="2205038"/>
          <p14:tracePt t="60920" x="5688013" y="2214563"/>
          <p14:tracePt t="60937" x="5697538" y="2251075"/>
          <p14:tracePt t="60953" x="5751513" y="2251075"/>
          <p14:tracePt t="60970" x="5786438" y="2251075"/>
          <p14:tracePt t="60987" x="5848350" y="2251075"/>
          <p14:tracePt t="61100" x="5857875" y="2251075"/>
          <p14:tracePt t="61140" x="5857875" y="2232025"/>
          <p14:tracePt t="61229" x="5857875" y="2241550"/>
          <p14:tracePt t="61284" x="5840413" y="2251075"/>
          <p14:tracePt t="61292" x="5830888" y="2251075"/>
          <p14:tracePt t="61303" x="5813425" y="2251075"/>
          <p14:tracePt t="61320" x="5759450" y="2251075"/>
          <p14:tracePt t="61337" x="5732463" y="2251075"/>
          <p14:tracePt t="61353" x="5697538" y="2251075"/>
          <p14:tracePt t="61370" x="5661025" y="2251075"/>
          <p14:tracePt t="61387" x="5643563" y="2224088"/>
          <p14:tracePt t="61404" x="5643563" y="2179638"/>
          <p14:tracePt t="61420" x="5643563" y="2125663"/>
          <p14:tracePt t="61437" x="5643563" y="2108200"/>
          <p14:tracePt t="61453" x="5643563" y="2071688"/>
          <p14:tracePt t="61470" x="5643563" y="2054225"/>
          <p14:tracePt t="61487" x="5653088" y="2044700"/>
          <p14:tracePt t="61565" x="5653088" y="2054225"/>
          <p14:tracePt t="61573" x="5653088" y="2071688"/>
          <p14:tracePt t="61596" x="5634038" y="2098675"/>
          <p14:tracePt t="61604" x="5634038" y="2108200"/>
          <p14:tracePt t="61628" x="5626100" y="2133600"/>
          <p14:tracePt t="61644" x="5599113" y="2143125"/>
          <p14:tracePt t="61660" x="5589588" y="2152650"/>
          <p14:tracePt t="61676" x="5581650" y="2160588"/>
          <p14:tracePt t="62221" x="5581650" y="2152650"/>
          <p14:tracePt t="62237" x="5581650" y="2133600"/>
          <p14:tracePt t="62244" x="5572125" y="2125663"/>
          <p14:tracePt t="62269" x="5562600" y="2116138"/>
          <p14:tracePt t="62276" x="5554663" y="2098675"/>
          <p14:tracePt t="62287" x="5545138" y="2089150"/>
          <p14:tracePt t="62304" x="5527675" y="2089150"/>
          <p14:tracePt t="62320" x="5483225" y="2081213"/>
          <p14:tracePt t="62337" x="5465763" y="2062163"/>
          <p14:tracePt t="62353" x="5429250" y="2027238"/>
          <p14:tracePt t="62370" x="5384800" y="1990725"/>
          <p14:tracePt t="62387" x="5375275" y="1982788"/>
          <p14:tracePt t="62403" x="5367338" y="1973263"/>
          <p14:tracePt t="62420" x="5348288" y="1955800"/>
          <p14:tracePt t="62437" x="5340350" y="1955800"/>
          <p14:tracePt t="62454" x="5295900" y="1955800"/>
          <p14:tracePt t="62470" x="5268913" y="1955800"/>
          <p14:tracePt t="62487" x="5224463" y="1955800"/>
          <p14:tracePt t="62503" x="5205413" y="1955800"/>
          <p14:tracePt t="62520" x="5187950" y="1955800"/>
          <p14:tracePt t="62537" x="5180013" y="1955800"/>
          <p14:tracePt t="62570" x="5160963" y="1955800"/>
          <p14:tracePt t="62587" x="5133975" y="1955800"/>
          <p14:tracePt t="62603" x="5099050" y="1955800"/>
          <p14:tracePt t="62620" x="5089525" y="1965325"/>
          <p14:tracePt t="62637" x="5089525" y="2000250"/>
          <p14:tracePt t="62653" x="5062538" y="2027238"/>
          <p14:tracePt t="62700" x="5062538" y="2036763"/>
          <p14:tracePt t="62708" x="5062538" y="2054225"/>
          <p14:tracePt t="62720" x="5081588" y="2062163"/>
          <p14:tracePt t="62736" x="5081588" y="2071688"/>
          <p14:tracePt t="62753" x="5099050" y="2116138"/>
          <p14:tracePt t="62770" x="5108575" y="2133600"/>
          <p14:tracePt t="62803" x="5116513" y="2143125"/>
          <p14:tracePt t="62820" x="5153025" y="2152650"/>
          <p14:tracePt t="62837" x="5170488" y="2160588"/>
          <p14:tracePt t="62853" x="5224463" y="2197100"/>
          <p14:tracePt t="62870" x="5241925" y="2205038"/>
          <p14:tracePt t="62887" x="5286375" y="2232025"/>
          <p14:tracePt t="62903" x="5330825" y="2241550"/>
          <p14:tracePt t="62920" x="5348288" y="2241550"/>
          <p14:tracePt t="62937" x="5394325" y="2241550"/>
          <p14:tracePt t="62954" x="5438775" y="2251075"/>
          <p14:tracePt t="62970" x="5456238" y="2251075"/>
          <p14:tracePt t="62986" x="5465763" y="2251075"/>
          <p14:tracePt t="63003" x="5500688" y="2268538"/>
          <p14:tracePt t="63165" x="5510213" y="2268538"/>
          <p14:tracePt t="63173" x="5510213" y="2251075"/>
          <p14:tracePt t="63180" x="5510213" y="2241550"/>
          <p14:tracePt t="63188" x="5510213" y="2232025"/>
          <p14:tracePt t="63203" x="5510213" y="2224088"/>
          <p14:tracePt t="63220" x="5510213" y="2187575"/>
          <p14:tracePt t="63237" x="5510213" y="2179638"/>
          <p14:tracePt t="63253" x="5510213" y="2170113"/>
          <p14:tracePt t="63270" x="5483225" y="2125663"/>
          <p14:tracePt t="63286" x="5473700" y="2116138"/>
          <p14:tracePt t="63320" x="5456238" y="2108200"/>
          <p14:tracePt t="63337" x="5429250" y="2081213"/>
          <p14:tracePt t="63353" x="5419725" y="2071688"/>
          <p14:tracePt t="63370" x="5384800" y="2054225"/>
          <p14:tracePt t="63387" x="5367338" y="2036763"/>
          <p14:tracePt t="63404" x="5340350" y="2017713"/>
          <p14:tracePt t="63420" x="5322888" y="2000250"/>
          <p14:tracePt t="63437" x="5286375" y="1990725"/>
          <p14:tracePt t="63453" x="5276850" y="1982788"/>
          <p14:tracePt t="63470" x="5268913" y="1973263"/>
          <p14:tracePt t="63487" x="5259388" y="1965325"/>
          <p14:tracePt t="63504" x="5241925" y="1965325"/>
          <p14:tracePt t="63520" x="5232400" y="1965325"/>
          <p14:tracePt t="63537" x="5224463" y="1965325"/>
          <p14:tracePt t="63553" x="5197475" y="1965325"/>
          <p14:tracePt t="63570" x="5180013" y="1965325"/>
          <p14:tracePt t="63604" x="5160963" y="1965325"/>
          <p14:tracePt t="63621" x="5160963" y="1982788"/>
          <p14:tracePt t="63637" x="5160963" y="2017713"/>
          <p14:tracePt t="63654" x="5160963" y="2036763"/>
          <p14:tracePt t="63670" x="5180013" y="2098675"/>
          <p14:tracePt t="63686" x="5187950" y="2133600"/>
          <p14:tracePt t="63703" x="5197475" y="2152650"/>
          <p14:tracePt t="63720" x="5197475" y="2170113"/>
          <p14:tracePt t="63736" x="5197475" y="2187575"/>
          <p14:tracePt t="63770" x="5205413" y="2197100"/>
          <p14:tracePt t="63789" x="5224463" y="2205038"/>
          <p14:tracePt t="63820" x="5241925" y="2214563"/>
          <p14:tracePt t="63852" x="5251450" y="2214563"/>
          <p14:tracePt t="63869" x="5276850" y="2214563"/>
          <p14:tracePt t="63876" x="5286375" y="2214563"/>
          <p14:tracePt t="63892" x="5303838" y="2214563"/>
          <p14:tracePt t="63908" x="5330825" y="2214563"/>
          <p14:tracePt t="63920" x="5340350" y="2214563"/>
          <p14:tracePt t="63936" x="5348288" y="2214563"/>
          <p14:tracePt t="63953" x="5384800" y="2214563"/>
          <p14:tracePt t="63970" x="5394325" y="2214563"/>
          <p14:tracePt t="63986" x="5402263" y="2214563"/>
          <p14:tracePt t="64020" x="5411788" y="2214563"/>
          <p14:tracePt t="64036" x="5429250" y="2214563"/>
          <p14:tracePt t="64060" x="5438775" y="2214563"/>
          <p14:tracePt t="64156" x="5456238" y="2214563"/>
          <p14:tracePt t="64180" x="5456238" y="2205038"/>
          <p14:tracePt t="64204" x="5456238" y="2197100"/>
          <p14:tracePt t="64212" x="5456238" y="2187575"/>
          <p14:tracePt t="64228" x="5456238" y="2170113"/>
          <p14:tracePt t="64238" x="5456238" y="2152650"/>
          <p14:tracePt t="64254" x="5456238" y="2143125"/>
          <p14:tracePt t="64270" x="5456238" y="2133600"/>
          <p14:tracePt t="64287" x="5446713" y="2125663"/>
          <p14:tracePt t="64340" x="5438775" y="2108200"/>
          <p14:tracePt t="64356" x="5438775" y="2098675"/>
          <p14:tracePt t="64372" x="5429250" y="2089150"/>
          <p14:tracePt t="64380" x="5419725" y="2081213"/>
          <p14:tracePt t="64396" x="5402263" y="2071688"/>
          <p14:tracePt t="64412" x="5375275" y="2054225"/>
          <p14:tracePt t="64428" x="5330825" y="2044700"/>
          <p14:tracePt t="64438" x="5322888" y="2036763"/>
          <p14:tracePt t="64454" x="5313363" y="2027238"/>
          <p14:tracePt t="64476" x="5295900" y="2027238"/>
          <p14:tracePt t="64487" x="5286375" y="2017713"/>
          <p14:tracePt t="64503" x="5259388" y="2017713"/>
          <p14:tracePt t="64520" x="5241925" y="2017713"/>
          <p14:tracePt t="64537" x="5214938" y="2000250"/>
          <p14:tracePt t="64572" x="5205413" y="2000250"/>
          <p14:tracePt t="64587" x="5187950" y="2000250"/>
          <p14:tracePt t="64603" x="5170488" y="2000250"/>
          <p14:tracePt t="64620" x="5153025" y="2000250"/>
          <p14:tracePt t="64669" x="5133975" y="2000250"/>
          <p14:tracePt t="64684" x="5126038" y="2009775"/>
          <p14:tracePt t="64708" x="5126038" y="2017713"/>
          <p14:tracePt t="64732" x="5126038" y="2027238"/>
          <p14:tracePt t="64740" x="5126038" y="2036763"/>
          <p14:tracePt t="64764" x="5126038" y="2044700"/>
          <p14:tracePt t="64772" x="5126038" y="2062163"/>
          <p14:tracePt t="64796" x="5126038" y="2081213"/>
          <p14:tracePt t="64812" x="5126038" y="2089150"/>
          <p14:tracePt t="64820" x="5133975" y="2098675"/>
          <p14:tracePt t="64837" x="5143500" y="2108200"/>
          <p14:tracePt t="64844" x="5170488" y="2116138"/>
          <p14:tracePt t="64854" x="5180013" y="2125663"/>
          <p14:tracePt t="64870" x="5187950" y="2143125"/>
          <p14:tracePt t="64887" x="5205413" y="2143125"/>
          <p14:tracePt t="64903" x="5232400" y="2152650"/>
          <p14:tracePt t="64920" x="5259388" y="2152650"/>
          <p14:tracePt t="64936" x="5268913" y="2152650"/>
          <p14:tracePt t="64953" x="5286375" y="2160588"/>
          <p14:tracePt t="64986" x="5295900" y="2160588"/>
          <p14:tracePt t="65003" x="5340350" y="2160588"/>
          <p14:tracePt t="65020" x="5357813" y="2179638"/>
          <p14:tracePt t="65036" x="5367338" y="2179638"/>
          <p14:tracePt t="65053" x="5375275" y="2197100"/>
          <p14:tracePt t="65084" x="5394325" y="2197100"/>
          <p14:tracePt t="65108" x="5402263" y="2197100"/>
          <p14:tracePt t="65189" x="5419725" y="2197100"/>
          <p14:tracePt t="65244" x="5429250" y="2197100"/>
          <p14:tracePt t="65285" x="5438775" y="2187575"/>
          <p14:tracePt t="65316" x="5438775" y="2179638"/>
          <p14:tracePt t="65332" x="5438775" y="2170113"/>
          <p14:tracePt t="65349" x="5438775" y="2160588"/>
          <p14:tracePt t="65356" x="5438775" y="2152650"/>
          <p14:tracePt t="65370" x="5438775" y="2143125"/>
          <p14:tracePt t="65387" x="5438775" y="2133600"/>
          <p14:tracePt t="65403" x="5438775" y="2116138"/>
          <p14:tracePt t="65420" x="5438775" y="2098675"/>
          <p14:tracePt t="65437" x="5419725" y="2081213"/>
          <p14:tracePt t="65470" x="5411788" y="2044700"/>
          <p14:tracePt t="65486" x="5384800" y="2017713"/>
          <p14:tracePt t="65503" x="5384800" y="2009775"/>
          <p14:tracePt t="65520" x="5375275" y="1973263"/>
          <p14:tracePt t="65553" x="5375275" y="1965325"/>
          <p14:tracePt t="65572" x="5367338" y="1955800"/>
          <p14:tracePt t="65586" x="5367338" y="1946275"/>
          <p14:tracePt t="65604" x="5348288" y="1919288"/>
          <p14:tracePt t="65620" x="5330825" y="1901825"/>
          <p14:tracePt t="65636" x="5322888" y="1893888"/>
          <p14:tracePt t="65653" x="5303838" y="1874838"/>
          <p14:tracePt t="65686" x="5286375" y="1874838"/>
          <p14:tracePt t="65703" x="5276850" y="1874838"/>
          <p14:tracePt t="65720" x="5259388" y="1874838"/>
          <p14:tracePt t="65736" x="5224463" y="1874838"/>
          <p14:tracePt t="65753" x="5214938" y="1874838"/>
          <p14:tracePt t="65770" x="5180013" y="1874838"/>
          <p14:tracePt t="65786" x="5170488" y="1884363"/>
          <p14:tracePt t="65803" x="5160963" y="1893888"/>
          <p14:tracePt t="65805" x="5143500" y="1901825"/>
          <p14:tracePt t="65820" x="5126038" y="1919288"/>
          <p14:tracePt t="65836" x="5116513" y="1928813"/>
          <p14:tracePt t="65853" x="5108575" y="1938338"/>
          <p14:tracePt t="65885" x="5099050" y="1946275"/>
          <p14:tracePt t="65900" x="5089525" y="1955800"/>
          <p14:tracePt t="65908" x="5089525" y="1965325"/>
          <p14:tracePt t="65920" x="5089525" y="1973263"/>
          <p14:tracePt t="65936" x="5089525" y="2009775"/>
          <p14:tracePt t="65953" x="5089525" y="2017713"/>
          <p14:tracePt t="65970" x="5099050" y="2027238"/>
          <p14:tracePt t="65987" x="5126038" y="2036763"/>
          <p14:tracePt t="66020" x="5143500" y="2054225"/>
          <p14:tracePt t="66037" x="5180013" y="2071688"/>
          <p14:tracePt t="66054" x="5187950" y="2089150"/>
          <p14:tracePt t="66070" x="5205413" y="2116138"/>
          <p14:tracePt t="66087" x="5241925" y="2152650"/>
          <p14:tracePt t="66103" x="5259388" y="2170113"/>
          <p14:tracePt t="66120" x="5276850" y="2197100"/>
          <p14:tracePt t="66136" x="5303838" y="2214563"/>
          <p14:tracePt t="66153" x="5313363" y="2224088"/>
          <p14:tracePt t="66170" x="5340350" y="2251075"/>
          <p14:tracePt t="66228" x="5357813" y="2259013"/>
          <p14:tracePt t="66244" x="5375275" y="2259013"/>
          <p14:tracePt t="66276" x="5384800" y="2259013"/>
          <p14:tracePt t="66301" x="5394325" y="2259013"/>
          <p14:tracePt t="66308" x="5402263" y="2259013"/>
          <p14:tracePt t="66324" x="5429250" y="2259013"/>
          <p14:tracePt t="66337" x="5438775" y="2259013"/>
          <p14:tracePt t="66353" x="5456238" y="2241550"/>
          <p14:tracePt t="66372" x="5473700" y="2232025"/>
          <p14:tracePt t="66421" x="5491163" y="2214563"/>
          <p14:tracePt t="66452" x="5491163" y="2205038"/>
          <p14:tracePt t="66469" x="5491163" y="2187575"/>
          <p14:tracePt t="66476" x="5491163" y="2179638"/>
          <p14:tracePt t="66500" x="5483225" y="2170113"/>
          <p14:tracePt t="66524" x="5473700" y="2160588"/>
          <p14:tracePt t="66532" x="5473700" y="2152650"/>
          <p14:tracePt t="66540" x="5465763" y="2143125"/>
          <p14:tracePt t="66553" x="5456238" y="2133600"/>
          <p14:tracePt t="66588" x="5438775" y="2116138"/>
          <p14:tracePt t="66628" x="5429250" y="2098675"/>
          <p14:tracePt t="66644" x="5429250" y="2089150"/>
          <p14:tracePt t="66653" x="5419725" y="2081213"/>
          <p14:tracePt t="66660" x="5419725" y="2071688"/>
          <p14:tracePt t="66670" x="5419725" y="2044700"/>
          <p14:tracePt t="66686" x="5394325" y="2009775"/>
          <p14:tracePt t="66703" x="5384800" y="1982788"/>
          <p14:tracePt t="66720" x="5384800" y="1965325"/>
          <p14:tracePt t="66753" x="5375275" y="1955800"/>
          <p14:tracePt t="66772" x="5367338" y="1946275"/>
          <p14:tracePt t="66786" x="5357813" y="1946275"/>
          <p14:tracePt t="66803" x="5340350" y="1946275"/>
          <p14:tracePt t="66820" x="5295900" y="1946275"/>
          <p14:tracePt t="66837" x="5241925" y="1946275"/>
          <p14:tracePt t="66853" x="5224463" y="1946275"/>
          <p14:tracePt t="66870" x="5197475" y="1946275"/>
          <p14:tracePt t="66886" x="5180013" y="1946275"/>
          <p14:tracePt t="66920" x="5170488" y="1946275"/>
          <p14:tracePt t="66936" x="5160963" y="1946275"/>
          <p14:tracePt t="66956" x="5143500" y="1946275"/>
          <p14:tracePt t="66972" x="5133975" y="1946275"/>
          <p14:tracePt t="67028" x="5108575" y="1946275"/>
          <p14:tracePt t="67068" x="5108575" y="1965325"/>
          <p14:tracePt t="67076" x="5108575" y="1973263"/>
          <p14:tracePt t="67086" x="5108575" y="1982788"/>
          <p14:tracePt t="67103" x="5108575" y="2009775"/>
          <p14:tracePt t="67120" x="5126038" y="2036763"/>
          <p14:tracePt t="67137" x="5126038" y="2081213"/>
          <p14:tracePt t="67153" x="5133975" y="2098675"/>
          <p14:tracePt t="67170" x="5143500" y="2133600"/>
          <p14:tracePt t="67186" x="5143500" y="2143125"/>
          <p14:tracePt t="67203" x="5170488" y="2187575"/>
          <p14:tracePt t="67220" x="5187950" y="2214563"/>
          <p14:tracePt t="67237" x="5197475" y="2224088"/>
          <p14:tracePt t="67253" x="5224463" y="2241550"/>
          <p14:tracePt t="67270" x="5241925" y="2251075"/>
          <p14:tracePt t="67286" x="5286375" y="2268538"/>
          <p14:tracePt t="67320" x="5303838" y="2268538"/>
          <p14:tracePt t="67337" x="5340350" y="2268538"/>
          <p14:tracePt t="67353" x="5384800" y="2268538"/>
          <p14:tracePt t="67370" x="5402263" y="2268538"/>
          <p14:tracePt t="67387" x="5438775" y="2268538"/>
          <p14:tracePt t="67403" x="5465763" y="2268538"/>
          <p14:tracePt t="67420" x="5473700" y="2268538"/>
          <p14:tracePt t="67444" x="5500688" y="2241550"/>
          <p14:tracePt t="67469" x="5510213" y="2232025"/>
          <p14:tracePt t="67492" x="5510213" y="2214563"/>
          <p14:tracePt t="67500" x="5510213" y="2197100"/>
          <p14:tracePt t="67508" x="5510213" y="2187575"/>
          <p14:tracePt t="67520" x="5510213" y="2179638"/>
          <p14:tracePt t="67537" x="5500688" y="2143125"/>
          <p14:tracePt t="67553" x="5456238" y="2116138"/>
          <p14:tracePt t="67570" x="5438775" y="2089150"/>
          <p14:tracePt t="67587" x="5429250" y="2081213"/>
          <p14:tracePt t="67603" x="5419725" y="2071688"/>
          <p14:tracePt t="67621" x="5394325" y="2036763"/>
          <p14:tracePt t="67637" x="5375275" y="2017713"/>
          <p14:tracePt t="68269" x="5367338" y="2017713"/>
          <p14:tracePt t="68277" x="5357813" y="2017713"/>
          <p14:tracePt t="68372" x="5348288" y="2009775"/>
          <p14:tracePt t="68493" x="5348288" y="2000250"/>
          <p14:tracePt t="68508" x="5348288" y="1990725"/>
          <p14:tracePt t="68532" x="5348288" y="1973263"/>
          <p14:tracePt t="68556" x="5348288" y="1965325"/>
          <p14:tracePt t="68580" x="5348288" y="1928813"/>
          <p14:tracePt t="68604" x="5340350" y="1919288"/>
          <p14:tracePt t="68620" x="5340350" y="1911350"/>
          <p14:tracePt t="68628" x="5340350" y="1893888"/>
          <p14:tracePt t="68644" x="5340350" y="1884363"/>
          <p14:tracePt t="68654" x="5340350" y="1866900"/>
          <p14:tracePt t="68670" x="5340350" y="1857375"/>
          <p14:tracePt t="68686" x="5340350" y="1839913"/>
          <p14:tracePt t="68756" x="5340350" y="1830388"/>
          <p14:tracePt t="68764" x="5340350" y="1822450"/>
          <p14:tracePt t="68892" x="5348288" y="1803400"/>
          <p14:tracePt t="68997" x="5357813" y="1812925"/>
          <p14:tracePt t="69020" x="5367338" y="1822450"/>
          <p14:tracePt t="69044" x="5375275" y="1830388"/>
          <p14:tracePt t="69053" x="5384800" y="1839913"/>
          <p14:tracePt t="69076" x="5402263" y="1839913"/>
          <p14:tracePt t="69084" x="5411788" y="1839913"/>
          <p14:tracePt t="69100" x="5438775" y="1839913"/>
          <p14:tracePt t="69108" x="5456238" y="1839913"/>
          <p14:tracePt t="69120" x="5465763" y="1847850"/>
          <p14:tracePt t="69136" x="5491163" y="1847850"/>
          <p14:tracePt t="69153" x="5518150" y="1874838"/>
          <p14:tracePt t="69170" x="5554663" y="1884363"/>
          <p14:tracePt t="69203" x="5581650" y="1901825"/>
          <p14:tracePt t="69220" x="5599113" y="1928813"/>
          <p14:tracePt t="69237" x="5616575" y="1946275"/>
          <p14:tracePt t="69254" x="5643563" y="1965325"/>
          <p14:tracePt t="69270" x="5643563" y="1973263"/>
          <p14:tracePt t="69286" x="5643563" y="1990725"/>
          <p14:tracePt t="69303" x="5661025" y="2027238"/>
          <p14:tracePt t="69320" x="5661025" y="2036763"/>
          <p14:tracePt t="69337" x="5680075" y="2062163"/>
          <p14:tracePt t="69353" x="5680075" y="2071688"/>
          <p14:tracePt t="70260" x="5670550" y="2071688"/>
          <p14:tracePt t="70284" x="5661025" y="2071688"/>
          <p14:tracePt t="70292" x="5653088" y="2071688"/>
          <p14:tracePt t="70303" x="5634038" y="2071688"/>
          <p14:tracePt t="70320" x="5608638" y="2071688"/>
          <p14:tracePt t="70337" x="5581650" y="2071688"/>
          <p14:tracePt t="70353" x="5562600" y="2071688"/>
          <p14:tracePt t="70370" x="5510213" y="2062163"/>
          <p14:tracePt t="70387" x="5491163" y="2044700"/>
          <p14:tracePt t="70403" x="5473700" y="2036763"/>
          <p14:tracePt t="70421" x="5456238" y="2009775"/>
          <p14:tracePt t="70437" x="5438775" y="2000250"/>
          <p14:tracePt t="70453" x="5419725" y="1982788"/>
          <p14:tracePt t="70470" x="5402263" y="1965325"/>
          <p14:tracePt t="70486" x="5375275" y="1938338"/>
          <p14:tracePt t="70503" x="5367338" y="1911350"/>
          <p14:tracePt t="70520" x="5340350" y="1893888"/>
          <p14:tracePt t="70536" x="5330825" y="1884363"/>
          <p14:tracePt t="70553" x="5330825" y="1874838"/>
          <p14:tracePt t="70570" x="5330825" y="1857375"/>
          <p14:tracePt t="70586" x="5330825" y="1830388"/>
          <p14:tracePt t="70603" x="5330825" y="1822450"/>
          <p14:tracePt t="70620" x="5330825" y="1812925"/>
          <p14:tracePt t="70637" x="5330825" y="1776413"/>
          <p14:tracePt t="70654" x="5357813" y="1776413"/>
          <p14:tracePt t="70670" x="5384800" y="1768475"/>
          <p14:tracePt t="70686" x="5402263" y="1768475"/>
          <p14:tracePt t="70703" x="5419725" y="1758950"/>
          <p14:tracePt t="70748" x="5438775" y="1758950"/>
          <p14:tracePt t="70764" x="5446713" y="1758950"/>
          <p14:tracePt t="70772" x="5456238" y="1758950"/>
          <p14:tracePt t="70786" x="5465763" y="1758950"/>
          <p14:tracePt t="70803" x="5527675" y="1758950"/>
          <p14:tracePt t="70820" x="5589588" y="1776413"/>
          <p14:tracePt t="70821" x="5616575" y="1785938"/>
          <p14:tracePt t="70836" x="5626100" y="1785938"/>
          <p14:tracePt t="70854" x="5643563" y="1785938"/>
          <p14:tracePt t="70870" x="5653088" y="1795463"/>
          <p14:tracePt t="70886" x="5670550" y="1803400"/>
          <p14:tracePt t="70903" x="5688013" y="1830388"/>
          <p14:tracePt t="70919" x="5705475" y="1847850"/>
          <p14:tracePt t="70936" x="5732463" y="1901825"/>
          <p14:tracePt t="70953" x="5741988" y="1911350"/>
          <p14:tracePt t="70970" x="5751513" y="1938338"/>
          <p14:tracePt t="71003" x="5759450" y="1946275"/>
          <p14:tracePt t="71021" x="5768975" y="1965325"/>
          <p14:tracePt t="71053" x="5776913" y="1973263"/>
          <p14:tracePt t="71069" x="5795963" y="1982788"/>
          <p14:tracePt t="71084" x="5795963" y="1990725"/>
          <p14:tracePt t="71100" x="5795963" y="2000250"/>
          <p14:tracePt t="71116" x="5795963" y="2009775"/>
          <p14:tracePt t="71132" x="5795963" y="2036763"/>
          <p14:tracePt t="71140" x="5786438" y="2044700"/>
          <p14:tracePt t="71196" x="5776913" y="2054225"/>
          <p14:tracePt t="71220" x="5768975" y="2062163"/>
          <p14:tracePt t="71237" x="5751513" y="2062163"/>
          <p14:tracePt t="71244" x="5741988" y="2071688"/>
          <p14:tracePt t="71276" x="5724525" y="2071688"/>
          <p14:tracePt t="71284" x="5715000" y="2071688"/>
          <p14:tracePt t="71292" x="5697538" y="2071688"/>
          <p14:tracePt t="71308" x="5688013" y="2071688"/>
          <p14:tracePt t="71324" x="5680075" y="2071688"/>
          <p14:tracePt t="71336" x="5661025" y="2071688"/>
          <p14:tracePt t="71356" x="5643563" y="2071688"/>
          <p14:tracePt t="71370" x="5634038" y="2071688"/>
          <p14:tracePt t="71386" x="5626100" y="2062163"/>
          <p14:tracePt t="71403" x="5626100" y="2054225"/>
          <p14:tracePt t="71419" x="5616575" y="2044700"/>
          <p14:tracePt t="71437" x="5616575" y="2000250"/>
          <p14:tracePt t="71453" x="5616575" y="1990725"/>
          <p14:tracePt t="71470" x="5616575" y="1955800"/>
          <p14:tracePt t="71486" x="5616575" y="1946275"/>
          <p14:tracePt t="71503" x="5616575" y="1938338"/>
          <p14:tracePt t="71645" x="5616575" y="1946275"/>
          <p14:tracePt t="71653" x="5616575" y="1955800"/>
          <p14:tracePt t="71669" x="5616575" y="1982788"/>
          <p14:tracePt t="71684" x="5616575" y="1990725"/>
          <p14:tracePt t="71692" x="5616575" y="2000250"/>
          <p14:tracePt t="71708" x="5608638" y="2009775"/>
          <p14:tracePt t="71724" x="5608638" y="2036763"/>
          <p14:tracePt t="71736" x="5589588" y="2054225"/>
          <p14:tracePt t="71753" x="5581650" y="2071688"/>
          <p14:tracePt t="71769" x="5572125" y="2089150"/>
          <p14:tracePt t="71786" x="5562600" y="2098675"/>
          <p14:tracePt t="71804" x="5545138" y="2108200"/>
          <p14:tracePt t="72052" x="5554663" y="2116138"/>
          <p14:tracePt t="72069" x="5562600" y="2116138"/>
          <p14:tracePt t="72076" x="5572125" y="2133600"/>
          <p14:tracePt t="72092" x="5589588" y="2133600"/>
          <p14:tracePt t="72103" x="5634038" y="2133600"/>
          <p14:tracePt t="72120" x="5680075" y="2152650"/>
          <p14:tracePt t="72136" x="5697538" y="2152650"/>
          <p14:tracePt t="72153" x="5732463" y="2152650"/>
          <p14:tracePt t="72170" x="5741988" y="2152650"/>
          <p14:tracePt t="72186" x="5751513" y="2152650"/>
          <p14:tracePt t="72341" x="5732463" y="2152650"/>
          <p14:tracePt t="72348" x="5705475" y="2170113"/>
          <p14:tracePt t="72364" x="5680075" y="2170113"/>
          <p14:tracePt t="72372" x="5670550" y="2170113"/>
          <p14:tracePt t="72386" x="5661025" y="2179638"/>
          <p14:tracePt t="72403" x="5653088" y="2179638"/>
          <p14:tracePt t="72420" x="5643563" y="2179638"/>
          <p14:tracePt t="72436" x="5634038" y="2187575"/>
          <p14:tracePt t="72516" x="5634038" y="2170113"/>
          <p14:tracePt t="72589" x="5616575" y="2160588"/>
          <p14:tracePt t="72613" x="5608638" y="2160588"/>
          <p14:tracePt t="72621" x="5608638" y="2179638"/>
          <p14:tracePt t="72628" x="5589588" y="2197100"/>
          <p14:tracePt t="72637" x="5589588" y="2205038"/>
          <p14:tracePt t="72653" x="5572125" y="2232025"/>
          <p14:tracePt t="72670" x="5562600" y="2276475"/>
          <p14:tracePt t="72804" x="5562600" y="2268538"/>
          <p14:tracePt t="72812" x="5581650" y="2232025"/>
          <p14:tracePt t="72821" x="5581650" y="2224088"/>
          <p14:tracePt t="72837" x="5616575" y="2170113"/>
          <p14:tracePt t="72854" x="5634038" y="2143125"/>
          <p14:tracePt t="72870" x="5661025" y="2125663"/>
          <p14:tracePt t="72903" x="5680075" y="2125663"/>
          <p14:tracePt t="72932" x="5688013" y="2143125"/>
          <p14:tracePt t="72940" x="5688013" y="2152650"/>
          <p14:tracePt t="72953" x="5688013" y="2160588"/>
          <p14:tracePt t="72970" x="5688013" y="2197100"/>
          <p14:tracePt t="72986" x="5661025" y="2232025"/>
          <p14:tracePt t="73003" x="5643563" y="2241550"/>
          <p14:tracePt t="73019" x="5626100" y="2268538"/>
          <p14:tracePt t="73173" x="5626100" y="2259013"/>
          <p14:tracePt t="73237" x="5626100" y="2251075"/>
          <p14:tracePt t="73710" x="5634038" y="2241550"/>
          <p14:tracePt t="73724" x="5634038" y="2232025"/>
          <p14:tracePt t="73748" x="5634038" y="2224088"/>
          <p14:tracePt t="74316" x="5634038" y="2232025"/>
          <p14:tracePt t="74332" x="5626100" y="2232025"/>
          <p14:tracePt t="74340" x="5599113" y="2232025"/>
          <p14:tracePt t="74364" x="5589588" y="2232025"/>
          <p14:tracePt t="74372" x="5581650" y="2232025"/>
          <p14:tracePt t="74386" x="5572125" y="2232025"/>
          <p14:tracePt t="74403" x="5562600" y="2224088"/>
          <p14:tracePt t="74517" x="5562600" y="2232025"/>
          <p14:tracePt t="74869" x="5572125" y="2224088"/>
          <p14:tracePt t="74876" x="5581650" y="2224088"/>
          <p14:tracePt t="74892" x="5589588" y="2224088"/>
          <p14:tracePt t="74908" x="5599113" y="2224088"/>
          <p14:tracePt t="74924" x="5626100" y="2224088"/>
          <p14:tracePt t="75028" x="5634038" y="2224088"/>
          <p14:tracePt t="75237" x="5626100" y="2224088"/>
          <p14:tracePt t="75245" x="5599113" y="2224088"/>
          <p14:tracePt t="75254" x="5589588" y="2224088"/>
          <p14:tracePt t="75269" x="5545138" y="2224088"/>
          <p14:tracePt t="75286" x="5527675" y="2224088"/>
          <p14:tracePt t="75303" x="5483225" y="2224088"/>
          <p14:tracePt t="75319" x="5456238" y="2232025"/>
          <p14:tracePt t="75336" x="5429250" y="2232025"/>
          <p14:tracePt t="75364" x="5411788" y="2232025"/>
          <p14:tracePt t="75388" x="5402263" y="2232025"/>
          <p14:tracePt t="75397" x="5394325" y="2241550"/>
          <p14:tracePt t="75621" x="5411788" y="2241550"/>
          <p14:tracePt t="75652" x="5419725" y="2241550"/>
          <p14:tracePt t="75669" x="5429250" y="2241550"/>
          <p14:tracePt t="75692" x="5438775" y="2241550"/>
          <p14:tracePt t="75700" x="5456238" y="2241550"/>
          <p14:tracePt t="75708" x="5483225" y="2268538"/>
          <p14:tracePt t="75724" x="5491163" y="2268538"/>
          <p14:tracePt t="75740" x="5527675" y="2286000"/>
          <p14:tracePt t="75753" x="5537200" y="2286000"/>
          <p14:tracePt t="75769" x="5581650" y="2286000"/>
          <p14:tracePt t="75786" x="5599113" y="2286000"/>
          <p14:tracePt t="75802" x="5616575" y="2295525"/>
          <p14:tracePt t="75876" x="5626100" y="2295525"/>
          <p14:tracePt t="75892" x="5634038" y="2295525"/>
          <p14:tracePt t="75949" x="5643563" y="2295525"/>
          <p14:tracePt t="75964" x="5653088" y="2295525"/>
          <p14:tracePt t="76564" x="5680075" y="2295525"/>
          <p14:tracePt t="76581" x="5688013" y="2295525"/>
          <p14:tracePt t="77317" x="5680075" y="2303463"/>
          <p14:tracePt t="77373" x="5653088" y="2303463"/>
          <p14:tracePt t="77381" x="5643563" y="2312988"/>
          <p14:tracePt t="77476" x="5643563" y="2322513"/>
          <p14:tracePt t="77909" x="5643563" y="2312988"/>
          <p14:tracePt t="77924" x="5643563" y="2276475"/>
          <p14:tracePt t="78317" x="5643563" y="2268538"/>
          <p14:tracePt t="78349" x="5661025" y="2241550"/>
          <p14:tracePt t="78365" x="5670550" y="2224088"/>
          <p14:tracePt t="78380" x="5680075" y="2205038"/>
          <p14:tracePt t="78388" x="5688013" y="2197100"/>
          <p14:tracePt t="78403" x="5697538" y="2187575"/>
          <p14:tracePt t="78419" x="5697538" y="2179638"/>
          <p14:tracePt t="78436" x="5697538" y="2170113"/>
          <p14:tracePt t="78453" x="5697538" y="2160588"/>
          <p14:tracePt t="78470" x="5697538" y="2152650"/>
          <p14:tracePt t="78486" x="5688013" y="2108200"/>
          <p14:tracePt t="78503" x="5680075" y="2089150"/>
          <p14:tracePt t="78519" x="5653088" y="2062163"/>
          <p14:tracePt t="78536" x="5634038" y="2044700"/>
          <p14:tracePt t="78553" x="5616575" y="2009775"/>
          <p14:tracePt t="78570" x="5608638" y="2000250"/>
          <p14:tracePt t="78586" x="5581650" y="1990725"/>
          <p14:tracePt t="78603" x="5572125" y="1990725"/>
          <p14:tracePt t="78619" x="5554663" y="1973263"/>
          <p14:tracePt t="78636" x="5500688" y="1955800"/>
          <p14:tracePt t="78653" x="5465763" y="1946275"/>
          <p14:tracePt t="78669" x="5402263" y="1928813"/>
          <p14:tracePt t="78686" x="5357813" y="1928813"/>
          <p14:tracePt t="78703" x="5322888" y="1928813"/>
          <p14:tracePt t="78719" x="5295900" y="1928813"/>
          <p14:tracePt t="78736" x="5251450" y="1928813"/>
          <p14:tracePt t="78753" x="5205413" y="1928813"/>
          <p14:tracePt t="78769" x="5143500" y="1928813"/>
          <p14:tracePt t="78786" x="5099050" y="1928813"/>
          <p14:tracePt t="78803" x="5062538" y="1928813"/>
          <p14:tracePt t="78819" x="5045075" y="1919288"/>
          <p14:tracePt t="78836" x="5027613" y="1919288"/>
          <p14:tracePt t="78853" x="4991100" y="1919288"/>
          <p14:tracePt t="78869" x="4983163" y="1919288"/>
          <p14:tracePt t="78886" x="4965700" y="1919288"/>
          <p14:tracePt t="78903" x="4946650" y="1928813"/>
          <p14:tracePt t="78919" x="4929188" y="1955800"/>
          <p14:tracePt t="78953" x="4929188" y="1965325"/>
          <p14:tracePt t="78969" x="4929188" y="1990725"/>
          <p14:tracePt t="78986" x="4938713" y="2017713"/>
          <p14:tracePt t="79003" x="4965700" y="2044700"/>
          <p14:tracePt t="79019" x="4983163" y="2071688"/>
          <p14:tracePt t="79036" x="5054600" y="2125663"/>
          <p14:tracePt t="79053" x="5133975" y="2170113"/>
          <p14:tracePt t="79069" x="5214938" y="2187575"/>
          <p14:tracePt t="79086" x="5303838" y="2232025"/>
          <p14:tracePt t="79103" x="5367338" y="2259013"/>
          <p14:tracePt t="79119" x="5411788" y="2268538"/>
          <p14:tracePt t="79136" x="5446713" y="2303463"/>
          <p14:tracePt t="79153" x="5465763" y="2312988"/>
          <p14:tracePt t="79186" x="5491163" y="2312988"/>
          <p14:tracePt t="79203" x="5518150" y="2312988"/>
          <p14:tracePt t="79219" x="5537200" y="2312988"/>
          <p14:tracePt t="79236" x="5562600" y="2312988"/>
          <p14:tracePt t="79252" x="5572125" y="2312988"/>
          <p14:tracePt t="79269" x="5616575" y="2286000"/>
          <p14:tracePt t="79286" x="5653088" y="2268538"/>
          <p14:tracePt t="79302" x="5688013" y="2251075"/>
          <p14:tracePt t="79319" x="5705475" y="2232025"/>
          <p14:tracePt t="79336" x="5741988" y="2214563"/>
          <p14:tracePt t="79353" x="5751513" y="2197100"/>
          <p14:tracePt t="79369" x="5768975" y="2170113"/>
          <p14:tracePt t="79420" x="5768975" y="2143125"/>
          <p14:tracePt t="79436" x="5768975" y="2133600"/>
          <p14:tracePt t="79453" x="5768975" y="2125663"/>
          <p14:tracePt t="79460" x="5768975" y="2108200"/>
          <p14:tracePt t="79470" x="5741988" y="2081213"/>
          <p14:tracePt t="79486" x="5732463" y="2071688"/>
          <p14:tracePt t="79502" x="5715000" y="2044700"/>
          <p14:tracePt t="79519" x="5680075" y="2000250"/>
          <p14:tracePt t="79536" x="5661025" y="1982788"/>
          <p14:tracePt t="79553" x="5634038" y="1955800"/>
          <p14:tracePt t="79569" x="5589588" y="1946275"/>
          <p14:tracePt t="79586" x="5527675" y="1911350"/>
          <p14:tracePt t="79602" x="5491163" y="1893888"/>
          <p14:tracePt t="79619" x="5456238" y="1884363"/>
          <p14:tracePt t="79636" x="5419725" y="1874838"/>
          <p14:tracePt t="79653" x="5367338" y="1847850"/>
          <p14:tracePt t="79669" x="5357813" y="1847850"/>
          <p14:tracePt t="79686" x="5348288" y="1847850"/>
          <p14:tracePt t="79703" x="5322888" y="1857375"/>
          <p14:tracePt t="79719" x="5295900" y="1874838"/>
          <p14:tracePt t="79736" x="5268913" y="1884363"/>
          <p14:tracePt t="79753" x="5259388" y="1911350"/>
          <p14:tracePt t="79786" x="5232400" y="1946275"/>
          <p14:tracePt t="79803" x="5224463" y="1973263"/>
          <p14:tracePt t="79819" x="5224463" y="1982788"/>
          <p14:tracePt t="79836" x="5224463" y="2009775"/>
          <p14:tracePt t="79852" x="5224463" y="2017713"/>
          <p14:tracePt t="79869" x="5224463" y="2054225"/>
          <p14:tracePt t="79886" x="5224463" y="2081213"/>
          <p14:tracePt t="79902" x="5241925" y="2098675"/>
          <p14:tracePt t="79919" x="5251450" y="2116138"/>
          <p14:tracePt t="79936" x="5268913" y="2143125"/>
          <p14:tracePt t="79952" x="5276850" y="2152650"/>
          <p14:tracePt t="79969" x="5286375" y="2160588"/>
          <p14:tracePt t="79986" x="5295900" y="2170113"/>
          <p14:tracePt t="80002" x="5330825" y="2197100"/>
          <p14:tracePt t="80019" x="5375275" y="2197100"/>
          <p14:tracePt t="80036" x="5429250" y="2197100"/>
          <p14:tracePt t="80052" x="5438775" y="2197100"/>
          <p14:tracePt t="80069" x="5456238" y="2197100"/>
          <p14:tracePt t="80086" x="5491163" y="2197100"/>
          <p14:tracePt t="80102" x="5500688" y="2197100"/>
          <p14:tracePt t="80119" x="5510213" y="2197100"/>
          <p14:tracePt t="80136" x="5518150" y="2205038"/>
          <p14:tracePt t="80152" x="5527675" y="2205038"/>
          <p14:tracePt t="80169" x="5554663" y="2205038"/>
          <p14:tracePt t="80186" x="5562600" y="2205038"/>
          <p14:tracePt t="80202" x="5572125" y="2214563"/>
          <p14:tracePt t="80219" x="5581650" y="2224088"/>
          <p14:tracePt t="80252" x="5608638" y="2224088"/>
          <p14:tracePt t="80270" x="5616575" y="2214563"/>
          <p14:tracePt t="80286" x="5634038" y="2197100"/>
          <p14:tracePt t="80302" x="5661025" y="2170113"/>
          <p14:tracePt t="80319" x="5670550" y="2160588"/>
          <p14:tracePt t="80336" x="5670550" y="2152650"/>
          <p14:tracePt t="80353" x="5670550" y="2125663"/>
          <p14:tracePt t="80369" x="5680075" y="2098675"/>
          <p14:tracePt t="80386" x="5680075" y="2054225"/>
          <p14:tracePt t="80403" x="5680075" y="2027238"/>
          <p14:tracePt t="80419" x="5680075" y="2017713"/>
          <p14:tracePt t="80436" x="5680075" y="1990725"/>
          <p14:tracePt t="80453" x="5661025" y="1973263"/>
          <p14:tracePt t="80469" x="5634038" y="1955800"/>
          <p14:tracePt t="80486" x="5626100" y="1938338"/>
          <p14:tracePt t="80503" x="5599113" y="1928813"/>
          <p14:tracePt t="80519" x="5562600" y="1901825"/>
          <p14:tracePt t="80536" x="5537200" y="1884363"/>
          <p14:tracePt t="80552" x="5518150" y="1874838"/>
          <p14:tracePt t="80569" x="5483225" y="1857375"/>
          <p14:tracePt t="80586" x="5456238" y="1839913"/>
          <p14:tracePt t="80603" x="5429250" y="1839913"/>
          <p14:tracePt t="80619" x="5402263" y="1839913"/>
          <p14:tracePt t="80636" x="5384800" y="1839913"/>
          <p14:tracePt t="80653" x="5367338" y="1839913"/>
          <p14:tracePt t="80669" x="5348288" y="1847850"/>
          <p14:tracePt t="80686" x="5340350" y="1847850"/>
          <p14:tracePt t="80703" x="5330825" y="1857375"/>
          <p14:tracePt t="80719" x="5303838" y="1874838"/>
          <p14:tracePt t="80736" x="5303838" y="1893888"/>
          <p14:tracePt t="80752" x="5286375" y="1973263"/>
          <p14:tracePt t="80769" x="5268913" y="2009775"/>
          <p14:tracePt t="80786" x="5268913" y="2027238"/>
          <p14:tracePt t="80803" x="5268913" y="2062163"/>
          <p14:tracePt t="80819" x="5268913" y="2071688"/>
          <p14:tracePt t="80836" x="5268913" y="2116138"/>
          <p14:tracePt t="80853" x="5268913" y="2133600"/>
          <p14:tracePt t="80869" x="5268913" y="2143125"/>
          <p14:tracePt t="80886" x="5268913" y="2160588"/>
          <p14:tracePt t="80903" x="5268913" y="2179638"/>
          <p14:tracePt t="80919" x="5268913" y="2197100"/>
          <p14:tracePt t="80936" x="5276850" y="2205038"/>
          <p14:tracePt t="80969" x="5313363" y="2205038"/>
          <p14:tracePt t="80986" x="5348288" y="2205038"/>
          <p14:tracePt t="81003" x="5375275" y="2205038"/>
          <p14:tracePt t="81019" x="5419725" y="2205038"/>
          <p14:tracePt t="81036" x="5456238" y="2205038"/>
          <p14:tracePt t="81053" x="5473700" y="2205038"/>
          <p14:tracePt t="81086" x="5483225" y="2205038"/>
          <p14:tracePt t="81116" x="5491163" y="2205038"/>
          <p14:tracePt t="81196" x="5500688" y="2205038"/>
          <p14:tracePt t="81533" x="5518150" y="2214563"/>
          <p14:tracePt t="81540" x="5518150" y="2224088"/>
          <p14:tracePt t="81552" x="5518150" y="2241550"/>
          <p14:tracePt t="81569" x="5510213" y="2268538"/>
          <p14:tracePt t="81586" x="5473700" y="2303463"/>
          <p14:tracePt t="81602" x="5456238" y="2330450"/>
          <p14:tracePt t="81619" x="5446713" y="2347913"/>
          <p14:tracePt t="81636" x="5411788" y="2357438"/>
          <p14:tracePt t="81652" x="5375275" y="2357438"/>
          <p14:tracePt t="81669" x="5367338" y="2357438"/>
          <p14:tracePt t="81948" x="5367338" y="2374900"/>
          <p14:tracePt t="82156" x="5375275" y="2374900"/>
          <p14:tracePt t="82180" x="5402263" y="2384425"/>
          <p14:tracePt t="82212" x="5402263" y="2393950"/>
          <p14:tracePt t="82220" x="5402263" y="2401888"/>
          <p14:tracePt t="82228" x="5402263" y="2411413"/>
          <p14:tracePt t="82237" x="5411788" y="2419350"/>
          <p14:tracePt t="82333" x="5419725" y="2428875"/>
          <p14:tracePt t="82348" x="5419725" y="2446338"/>
          <p14:tracePt t="82372" x="5419725" y="2455863"/>
          <p14:tracePt t="82404" x="5419725" y="2465388"/>
          <p14:tracePt t="82412" x="5429250" y="2473325"/>
          <p14:tracePt t="82444" x="5429250" y="2482850"/>
          <p14:tracePt t="82492" x="5429250" y="2490788"/>
          <p14:tracePt t="82508" x="5429250" y="2500313"/>
          <p14:tracePt t="82532" x="5429250" y="2517775"/>
          <p14:tracePt t="82548" x="5429250" y="2536825"/>
          <p14:tracePt t="82572" x="5429250" y="2544763"/>
          <p14:tracePt t="82580" x="5429250" y="2554288"/>
          <p14:tracePt t="82596" x="5429250" y="2562225"/>
          <p14:tracePt t="82740" x="5429250" y="2581275"/>
          <p14:tracePt t="82821" x="5419725" y="2589213"/>
          <p14:tracePt t="82861" x="5419725" y="2598738"/>
          <p14:tracePt t="82876" x="5411788" y="2608263"/>
          <p14:tracePt t="82916" x="5394325" y="2616200"/>
          <p14:tracePt t="82940" x="5375275" y="2643188"/>
          <p14:tracePt t="82956" x="5367338" y="2660650"/>
          <p14:tracePt t="82980" x="5367338" y="2679700"/>
          <p14:tracePt t="82988" x="5348288" y="2687638"/>
          <p14:tracePt t="83012" x="5348288" y="2697163"/>
          <p14:tracePt t="83036" x="5340350" y="2705100"/>
          <p14:tracePt t="83196" x="5322888" y="2714625"/>
          <p14:tracePt t="83228" x="5313363" y="2724150"/>
          <p14:tracePt t="83253" x="5295900" y="2751138"/>
          <p14:tracePt t="83276" x="5295900" y="2759075"/>
          <p14:tracePt t="83292" x="5286375" y="2768600"/>
          <p14:tracePt t="83917" x="5268913" y="2776538"/>
          <p14:tracePt t="83924" x="5259388" y="2776538"/>
          <p14:tracePt t="83935" x="5241925" y="2776538"/>
          <p14:tracePt t="83952" x="5143500" y="2776538"/>
          <p14:tracePt t="83969" x="5018088" y="2776538"/>
          <p14:tracePt t="83986" x="4867275" y="2776538"/>
          <p14:tracePt t="84002" x="4697413" y="2776538"/>
          <p14:tracePt t="84019" x="4598988" y="2776538"/>
          <p14:tracePt t="84036" x="4537075" y="2759075"/>
          <p14:tracePt t="84053" x="4491038" y="2751138"/>
          <p14:tracePt t="84070" x="4483100" y="2751138"/>
          <p14:tracePt t="84086" x="4446588" y="2751138"/>
          <p14:tracePt t="84140" x="4438650" y="2751138"/>
          <p14:tracePt t="84148" x="4419600" y="2741613"/>
          <p14:tracePt t="84172" x="4402138" y="2732088"/>
          <p14:tracePt t="84180" x="4394200" y="2724150"/>
          <p14:tracePt t="84188" x="4384675" y="2714625"/>
          <p14:tracePt t="84204" x="4367213" y="2697163"/>
          <p14:tracePt t="84219" x="4348163" y="2697163"/>
          <p14:tracePt t="84237" x="4330700" y="2697163"/>
          <p14:tracePt t="84253" x="4295775" y="2697163"/>
          <p14:tracePt t="84270" x="4259263" y="2697163"/>
          <p14:tracePt t="84286" x="4214813" y="2697163"/>
          <p14:tracePt t="84302" x="4170363" y="2697163"/>
          <p14:tracePt t="84319" x="4160838" y="2705100"/>
          <p14:tracePt t="84356" x="4152900" y="2714625"/>
          <p14:tracePt t="84668" x="4143375" y="2724150"/>
          <p14:tracePt t="84692" x="4143375" y="2741613"/>
          <p14:tracePt t="84700" x="4143375" y="2751138"/>
          <p14:tracePt t="85117" x="4143375" y="2768600"/>
          <p14:tracePt t="85205" x="4143375" y="2776538"/>
          <p14:tracePt t="85269" x="4143375" y="2795588"/>
          <p14:tracePt t="86117" x="4143375" y="2803525"/>
          <p14:tracePt t="86324" x="4143375" y="2813050"/>
          <p14:tracePt t="86364" x="4152900" y="2813050"/>
          <p14:tracePt t="86404" x="4160838" y="2813050"/>
          <p14:tracePt t="86420" x="4170363" y="2813050"/>
          <p14:tracePt t="86436" x="4179888" y="2813050"/>
          <p14:tracePt t="86445" x="4187825" y="2822575"/>
          <p14:tracePt t="86453" x="4205288" y="2822575"/>
          <p14:tracePt t="86589" x="4214813" y="2822575"/>
          <p14:tracePt t="86989" x="4224338" y="2822575"/>
          <p14:tracePt t="87188" x="4232275" y="2822575"/>
          <p14:tracePt t="87284" x="4251325" y="2822575"/>
          <p14:tracePt t="87308" x="4268788" y="2822575"/>
          <p14:tracePt t="87948" x="4276725" y="2822575"/>
          <p14:tracePt t="87956" x="4286250" y="2822575"/>
          <p14:tracePt t="87972" x="4322763" y="2822575"/>
          <p14:tracePt t="87986" x="4330700" y="2813050"/>
          <p14:tracePt t="88004" x="4340225" y="2813050"/>
          <p14:tracePt t="88019" x="4357688" y="2813050"/>
          <p14:tracePt t="88036" x="4384675" y="2803525"/>
          <p14:tracePt t="88052" x="4483100" y="2803525"/>
          <p14:tracePt t="88069" x="4562475" y="2803525"/>
          <p14:tracePt t="88086" x="4652963" y="2803525"/>
          <p14:tracePt t="88102" x="4776788" y="2803525"/>
          <p14:tracePt t="88119" x="5018088" y="2803525"/>
          <p14:tracePt t="88135" x="5303838" y="2830513"/>
          <p14:tracePt t="88152" x="5572125" y="2867025"/>
          <p14:tracePt t="88169" x="5732463" y="2919413"/>
          <p14:tracePt t="88185" x="5759450" y="2928938"/>
          <p14:tracePt t="88309" x="5759450" y="2919413"/>
          <p14:tracePt t="88325" x="5759450" y="2911475"/>
          <p14:tracePt t="88348" x="5759450" y="2901950"/>
          <p14:tracePt t="88356" x="5759450" y="2874963"/>
          <p14:tracePt t="88372" x="5759450" y="2867025"/>
          <p14:tracePt t="88386" x="5759450" y="2857500"/>
          <p14:tracePt t="88508" x="5759450" y="2847975"/>
          <p14:tracePt t="88540" x="5751513" y="2840038"/>
          <p14:tracePt t="88548" x="5751513" y="2822575"/>
          <p14:tracePt t="88564" x="5741988" y="2813050"/>
          <p14:tracePt t="88572" x="5732463" y="2813050"/>
          <p14:tracePt t="88585" x="5724525" y="2803525"/>
          <p14:tracePt t="88612" x="5715000" y="2803525"/>
          <p14:tracePt t="88620" x="5688013" y="2803525"/>
          <p14:tracePt t="88637" x="5670550" y="2795588"/>
          <p14:tracePt t="88669" x="5661025" y="2786063"/>
          <p14:tracePt t="88676" x="5643563" y="2768600"/>
          <p14:tracePt t="88692" x="5643563" y="2759075"/>
          <p14:tracePt t="88702" x="5634038" y="2751138"/>
          <p14:tracePt t="88813" x="5626100" y="2751138"/>
          <p14:tracePt t="88836" x="5616575" y="2751138"/>
          <p14:tracePt t="88860" x="5608638" y="2751138"/>
          <p14:tracePt t="88892" x="5599113" y="2759075"/>
          <p14:tracePt t="90644" x="5599113" y="2776538"/>
          <p14:tracePt t="90749" x="5599113" y="2795588"/>
          <p14:tracePt t="91357" x="5589588" y="2803525"/>
          <p14:tracePt t="91389" x="5562600" y="2813050"/>
          <p14:tracePt t="91477" x="5562600" y="2803525"/>
          <p14:tracePt t="91485" x="5562600" y="2795588"/>
          <p14:tracePt t="91492" x="5562600" y="2759075"/>
          <p14:tracePt t="91502" x="5581650" y="2751138"/>
          <p14:tracePt t="91519" x="5599113" y="2705100"/>
          <p14:tracePt t="91536" x="5634038" y="2670175"/>
          <p14:tracePt t="91569" x="5643563" y="2660650"/>
          <p14:tracePt t="91588" x="5643563" y="2652713"/>
          <p14:tracePt t="91620" x="5643563" y="2643188"/>
          <p14:tracePt t="91652" x="5643563" y="2625725"/>
          <p14:tracePt t="91669" x="5643563" y="2589213"/>
          <p14:tracePt t="91676" x="5634038" y="2581275"/>
          <p14:tracePt t="91686" x="5626100" y="2571750"/>
          <p14:tracePt t="91702" x="5608638" y="2562225"/>
          <p14:tracePt t="91719" x="5599113" y="2554288"/>
          <p14:tracePt t="91735" x="5589588" y="2544763"/>
          <p14:tracePt t="91752" x="5581650" y="2544763"/>
          <p14:tracePt t="91769" x="5562600" y="2544763"/>
          <p14:tracePt t="91785" x="5518150" y="2544763"/>
          <p14:tracePt t="91802" x="5483225" y="2536825"/>
          <p14:tracePt t="91818" x="5465763" y="2527300"/>
          <p14:tracePt t="91835" x="5456238" y="2527300"/>
          <p14:tracePt t="91852" x="5419725" y="2527300"/>
          <p14:tracePt t="91869" x="5402263" y="2527300"/>
          <p14:tracePt t="91886" x="5367338" y="2527300"/>
          <p14:tracePt t="91902" x="5348288" y="2527300"/>
          <p14:tracePt t="91919" x="5322888" y="2527300"/>
          <p14:tracePt t="91935" x="5303838" y="2527300"/>
          <p14:tracePt t="91952" x="5286375" y="2544763"/>
          <p14:tracePt t="91985" x="5286375" y="2581275"/>
          <p14:tracePt t="92019" x="5286375" y="2589213"/>
          <p14:tracePt t="92037" x="5295900" y="2598738"/>
          <p14:tracePt t="92052" x="5357813" y="2598738"/>
          <p14:tracePt t="92069" x="5438775" y="2598738"/>
          <p14:tracePt t="92085" x="5510213" y="2598738"/>
          <p14:tracePt t="92102" x="5572125" y="2571750"/>
          <p14:tracePt t="92119" x="5608638" y="2554288"/>
          <p14:tracePt t="92135" x="5616575" y="2544763"/>
          <p14:tracePt t="92220" x="5616575" y="2571750"/>
          <p14:tracePt t="92228" x="5616575" y="2598738"/>
          <p14:tracePt t="92237" x="5616575" y="2633663"/>
          <p14:tracePt t="92252" x="5616575" y="2697163"/>
          <p14:tracePt t="92269" x="5616575" y="2724150"/>
          <p14:tracePt t="92285" x="5616575" y="2768600"/>
          <p14:tracePt t="92302" x="5616575" y="2803525"/>
          <p14:tracePt t="92319" x="5626100" y="2822575"/>
          <p14:tracePt t="92335" x="5634038" y="2830513"/>
          <p14:tracePt t="92453" x="5661025" y="2830513"/>
          <p14:tracePt t="92476" x="5670550" y="2830513"/>
          <p14:tracePt t="92492" x="5670550" y="2822575"/>
          <p14:tracePt t="92501" x="5670550" y="2813050"/>
          <p14:tracePt t="92508" x="5661025" y="2803525"/>
          <p14:tracePt t="92519" x="5653088" y="2795588"/>
          <p14:tracePt t="92536" x="5626100" y="2795588"/>
          <p14:tracePt t="92552" x="5554663" y="2795588"/>
          <p14:tracePt t="92568" x="5510213" y="2795588"/>
          <p14:tracePt t="92585" x="5473700" y="2795588"/>
          <p14:tracePt t="92602" x="5446713" y="2813050"/>
          <p14:tracePt t="92618" x="5429250" y="2830513"/>
          <p14:tracePt t="92635" x="5419725" y="2847975"/>
          <p14:tracePt t="92652" x="5384800" y="2884488"/>
          <p14:tracePt t="92669" x="5375275" y="2894013"/>
          <p14:tracePt t="92685" x="5348288" y="2928938"/>
          <p14:tracePt t="92702" x="5330825" y="2955925"/>
          <p14:tracePt t="92735" x="5330825" y="2990850"/>
          <p14:tracePt t="92752" x="5330825" y="3009900"/>
          <p14:tracePt t="92769" x="5330825" y="3027363"/>
          <p14:tracePt t="92785" x="5330825" y="3054350"/>
          <p14:tracePt t="92802" x="5340350" y="3054350"/>
          <p14:tracePt t="92819" x="5402263" y="3062288"/>
          <p14:tracePt t="92836" x="5465763" y="3081338"/>
          <p14:tracePt t="92852" x="5562600" y="3116263"/>
          <p14:tracePt t="92869" x="5599113" y="3116263"/>
          <p14:tracePt t="92885" x="5661025" y="3116263"/>
          <p14:tracePt t="92902" x="5751513" y="3116263"/>
          <p14:tracePt t="92918" x="5813425" y="3116263"/>
          <p14:tracePt t="92935" x="5848350" y="3116263"/>
          <p14:tracePt t="92972" x="5857875" y="3108325"/>
          <p14:tracePt t="92988" x="5857875" y="3098800"/>
          <p14:tracePt t="93004" x="5857875" y="3062288"/>
          <p14:tracePt t="93019" x="5857875" y="3054350"/>
          <p14:tracePt t="93035" x="5857875" y="3017838"/>
          <p14:tracePt t="93052" x="5822950" y="2973388"/>
          <p14:tracePt t="93069" x="5803900" y="2955925"/>
          <p14:tracePt t="93085" x="5776913" y="2928938"/>
          <p14:tracePt t="93102" x="5741988" y="2911475"/>
          <p14:tracePt t="93118" x="5724525" y="2894013"/>
          <p14:tracePt t="93135" x="5715000" y="2894013"/>
          <p14:tracePt t="93717" x="5705475" y="2884488"/>
          <p14:tracePt t="93732" x="5688013" y="2874963"/>
          <p14:tracePt t="93748" x="5680075" y="2840038"/>
          <p14:tracePt t="93756" x="5653088" y="2813050"/>
          <p14:tracePt t="93768" x="5653088" y="2795588"/>
          <p14:tracePt t="93785" x="5599113" y="2724150"/>
          <p14:tracePt t="93802" x="5562600" y="2652713"/>
          <p14:tracePt t="93818" x="5510213" y="2581275"/>
          <p14:tracePt t="93835" x="5473700" y="2536825"/>
          <p14:tracePt t="93853" x="5438775" y="2438400"/>
          <p14:tracePt t="93869" x="5438775" y="2339975"/>
          <p14:tracePt t="93885" x="5411788" y="2268538"/>
          <p14:tracePt t="93902" x="5411788" y="2187575"/>
          <p14:tracePt t="93918" x="5411788" y="2179638"/>
          <p14:tracePt t="93935" x="5402263" y="2143125"/>
          <p14:tracePt t="94036" x="5402263" y="2179638"/>
          <p14:tracePt t="94044" x="5411788" y="2205038"/>
          <p14:tracePt t="94053" x="5429250" y="2241550"/>
          <p14:tracePt t="94069" x="5465763" y="2322513"/>
          <p14:tracePt t="94085" x="5483225" y="2384425"/>
          <p14:tracePt t="94102" x="5500688" y="2446338"/>
          <p14:tracePt t="94119" x="5545138" y="2527300"/>
          <p14:tracePt t="94135" x="5599113" y="2625725"/>
          <p14:tracePt t="94152" x="5608638" y="2670175"/>
          <p14:tracePt t="94169" x="5626100" y="2724150"/>
          <p14:tracePt t="94185" x="5634038" y="2751138"/>
          <p14:tracePt t="94202" x="5653088" y="2776538"/>
          <p14:tracePt t="94218" x="5661025" y="2786063"/>
          <p14:tracePt t="94235" x="5680075" y="2813050"/>
          <p14:tracePt t="94252" x="5705475" y="2840038"/>
          <p14:tracePt t="94316" x="5715000" y="2847975"/>
          <p14:tracePt t="94332" x="5724525" y="2857500"/>
          <p14:tracePt t="94372" x="5724525" y="2867025"/>
          <p14:tracePt t="94388" x="5724525" y="2874963"/>
          <p14:tracePt t="94412" x="5741988" y="2901950"/>
          <p14:tracePt t="94532" x="5751513" y="2901950"/>
          <p14:tracePt t="94548" x="5759450" y="2901950"/>
          <p14:tracePt t="94572" x="5759450" y="2884488"/>
          <p14:tracePt t="94580" x="5768975" y="2874963"/>
          <p14:tracePt t="94917" x="5768975" y="2867025"/>
          <p14:tracePt t="94933" x="5768975" y="2857500"/>
          <p14:tracePt t="94941" x="5768975" y="2847975"/>
          <p14:tracePt t="94952" x="5776913" y="2822575"/>
          <p14:tracePt t="94968" x="5786438" y="2813050"/>
          <p14:tracePt t="94985" x="5803900" y="2803525"/>
          <p14:tracePt t="95002" x="5813425" y="2795588"/>
          <p14:tracePt t="95018" x="5830888" y="2768600"/>
          <p14:tracePt t="95035" x="5840413" y="2759075"/>
          <p14:tracePt t="95053" x="5875338" y="2741613"/>
          <p14:tracePt t="95069" x="5911850" y="2705100"/>
          <p14:tracePt t="95085" x="5946775" y="2697163"/>
          <p14:tracePt t="95156" x="5965825" y="2687638"/>
          <p14:tracePt t="95180" x="5973763" y="2670175"/>
          <p14:tracePt t="95196" x="5983288" y="2660650"/>
          <p14:tracePt t="95277" x="5983288" y="2652713"/>
          <p14:tracePt t="95292" x="6000750" y="2633663"/>
          <p14:tracePt t="95308" x="6000750" y="2616200"/>
          <p14:tracePt t="95324" x="6010275" y="2608263"/>
          <p14:tracePt t="95852" x="6018213" y="2598738"/>
          <p14:tracePt t="95917" x="6027738" y="2598738"/>
          <p14:tracePt t="95940" x="6037263" y="2598738"/>
          <p14:tracePt t="95964" x="6045200" y="2598738"/>
          <p14:tracePt t="95972" x="6081713" y="2589213"/>
          <p14:tracePt t="95980" x="6089650" y="2581275"/>
          <p14:tracePt t="95996" x="6116638" y="2554288"/>
          <p14:tracePt t="96004" x="6143625" y="2544763"/>
          <p14:tracePt t="96028" x="6153150" y="2536825"/>
          <p14:tracePt t="96374" x="6161088" y="2536825"/>
          <p14:tracePt t="96686" x="6180138" y="2536825"/>
          <p14:tracePt t="96701" x="6197600" y="2536825"/>
          <p14:tracePt t="96837" x="6215063" y="2544763"/>
          <p14:tracePt t="96869" x="6215063" y="2554288"/>
          <p14:tracePt t="96885" x="6224588" y="2571750"/>
          <p14:tracePt t="97086" x="6232525" y="2571750"/>
          <p14:tracePt t="97220" x="6251575" y="2581275"/>
          <p14:tracePt t="98077" x="6259513" y="2581275"/>
          <p14:tracePt t="98108" x="6269038" y="2581275"/>
          <p14:tracePt t="98293" x="6286500" y="2581275"/>
          <p14:tracePt t="98332" x="6296025" y="2581275"/>
          <p14:tracePt t="98340" x="6303963" y="2589213"/>
          <p14:tracePt t="98356" x="6323013" y="2598738"/>
          <p14:tracePt t="98380" x="6330950" y="2608263"/>
          <p14:tracePt t="98404" x="6340475" y="2616200"/>
          <p14:tracePt t="98420" x="6357938" y="2625725"/>
          <p14:tracePt t="98484" x="6375400" y="2643188"/>
          <p14:tracePt t="98501" x="6384925" y="2652713"/>
          <p14:tracePt t="98605" x="6384925" y="2660650"/>
          <p14:tracePt t="98613" x="6394450" y="2670175"/>
          <p14:tracePt t="98628" x="6402388" y="2670175"/>
          <p14:tracePt t="98692" x="6411913" y="2670175"/>
          <p14:tracePt t="98708" x="6419850" y="2670175"/>
          <p14:tracePt t="98716" x="6446838" y="2670175"/>
          <p14:tracePt t="98732" x="6465888" y="2652713"/>
          <p14:tracePt t="98740" x="6483350" y="2643188"/>
          <p14:tracePt t="98752" x="6491288" y="2633663"/>
          <p14:tracePt t="98768" x="6510338" y="2608263"/>
          <p14:tracePt t="98785" x="6527800" y="2589213"/>
          <p14:tracePt t="98812" x="6527800" y="2571750"/>
          <p14:tracePt t="98844" x="6537325" y="2544763"/>
          <p14:tracePt t="99125" x="6545263" y="2527300"/>
          <p14:tracePt t="99132" x="6554788" y="2517775"/>
          <p14:tracePt t="99140" x="6562725" y="2517775"/>
          <p14:tracePt t="99156" x="6581775" y="2517775"/>
          <p14:tracePt t="99220" x="6589713" y="2517775"/>
          <p14:tracePt t="99381" x="6599238" y="2517775"/>
          <p14:tracePt t="99436" x="6608763" y="2536825"/>
          <p14:tracePt t="99468" x="6616700" y="2536825"/>
          <p14:tracePt t="99492" x="6626225" y="2536825"/>
          <p14:tracePt t="99516" x="6634163" y="2536825"/>
          <p14:tracePt t="99596" x="6661150" y="2536825"/>
          <p14:tracePt t="99613" x="6670675" y="2544763"/>
          <p14:tracePt t="99644" x="6680200" y="2554288"/>
          <p14:tracePt t="99668" x="6688138" y="2562225"/>
          <p14:tracePt t="99708" x="6715125" y="2562225"/>
          <p14:tracePt t="99789" x="6724650" y="2562225"/>
          <p14:tracePt t="99828" x="6732588" y="2562225"/>
          <p14:tracePt t="99844" x="6742113" y="2562225"/>
          <p14:tracePt t="99916" x="6759575" y="2562225"/>
          <p14:tracePt t="99949" x="6777038" y="2562225"/>
          <p14:tracePt t="99997" x="6786563" y="2562225"/>
          <p14:tracePt t="100029" x="6796088" y="2571750"/>
          <p14:tracePt t="100540" x="6804025" y="2581275"/>
          <p14:tracePt t="100572" x="6813550" y="2581275"/>
          <p14:tracePt t="100901" x="6823075" y="2581275"/>
          <p14:tracePt t="100916" x="6831013" y="2581275"/>
          <p14:tracePt t="101068" x="6848475" y="2581275"/>
          <p14:tracePt t="101645" x="6840538" y="2581275"/>
          <p14:tracePt t="101652" x="6831013" y="2581275"/>
          <p14:tracePt t="101669" x="6813550" y="2598738"/>
          <p14:tracePt t="101676" x="6786563" y="2598738"/>
          <p14:tracePt t="101686" x="6759575" y="2608263"/>
          <p14:tracePt t="101702" x="6724650" y="2608263"/>
          <p14:tracePt t="101718" x="6661150" y="2616200"/>
          <p14:tracePt t="101736" x="6581775" y="2652713"/>
          <p14:tracePt t="101752" x="6510338" y="2660650"/>
          <p14:tracePt t="101768" x="6429375" y="2679700"/>
          <p14:tracePt t="101785" x="6313488" y="2714625"/>
          <p14:tracePt t="101802" x="6242050" y="2714625"/>
          <p14:tracePt t="101818" x="6126163" y="2732088"/>
          <p14:tracePt t="101835" x="6062663" y="2741613"/>
          <p14:tracePt t="101852" x="6054725" y="2741613"/>
          <p14:tracePt t="101868" x="6027738" y="2741613"/>
          <p14:tracePt t="101902" x="6018213" y="2732088"/>
          <p14:tracePt t="102221" x="6000750" y="2724150"/>
          <p14:tracePt t="102229" x="6000750" y="2714625"/>
          <p14:tracePt t="102236" x="6018213" y="2687638"/>
          <p14:tracePt t="102253" x="6045200" y="2660650"/>
          <p14:tracePt t="102269" x="6054725" y="2652713"/>
          <p14:tracePt t="102292" x="6062663" y="2643188"/>
          <p14:tracePt t="102308" x="6089650" y="2616200"/>
          <p14:tracePt t="102413" x="6099175" y="2616200"/>
          <p14:tracePt t="102444" x="6108700" y="2625725"/>
          <p14:tracePt t="102493" x="6116638" y="2625725"/>
          <p14:tracePt t="102501" x="6126163" y="2633663"/>
          <p14:tracePt t="102524" x="6153150" y="2633663"/>
          <p14:tracePt t="102533" x="6161088" y="2633663"/>
          <p14:tracePt t="102540" x="6180138" y="2643188"/>
          <p14:tracePt t="102556" x="6205538" y="2643188"/>
          <p14:tracePt t="102568" x="6224588" y="2643188"/>
          <p14:tracePt t="102585" x="6269038" y="2643188"/>
          <p14:tracePt t="102601" x="6348413" y="2643188"/>
          <p14:tracePt t="102618" x="6429375" y="2643188"/>
          <p14:tracePt t="102635" x="6483350" y="2643188"/>
          <p14:tracePt t="102652" x="6608763" y="2643188"/>
          <p14:tracePt t="102668" x="6796088" y="2643188"/>
          <p14:tracePt t="102685" x="6884988" y="2660650"/>
          <p14:tracePt t="102701" x="6929438" y="2670175"/>
          <p14:tracePt t="102718" x="6946900" y="2670175"/>
          <p14:tracePt t="102764" x="6956425" y="2670175"/>
          <p14:tracePt t="102788" x="6973888" y="2670175"/>
          <p14:tracePt t="102796" x="6983413" y="2670175"/>
          <p14:tracePt t="102812" x="6991350" y="2670175"/>
          <p14:tracePt t="102836" x="7010400" y="2670175"/>
          <p14:tracePt t="102941" x="7018338" y="2670175"/>
          <p14:tracePt t="102949" x="6991350" y="2652713"/>
          <p14:tracePt t="102964" x="6965950" y="2643188"/>
          <p14:tracePt t="102972" x="6911975" y="2625725"/>
          <p14:tracePt t="102985" x="6902450" y="2616200"/>
          <p14:tracePt t="103002" x="6840538" y="2608263"/>
          <p14:tracePt t="103018" x="6769100" y="2608263"/>
          <p14:tracePt t="103035" x="6670675" y="2608263"/>
          <p14:tracePt t="103052" x="6581775" y="2608263"/>
          <p14:tracePt t="103069" x="6483350" y="2608263"/>
          <p14:tracePt t="103085" x="6465888" y="2608263"/>
          <p14:tracePt t="103101" x="6429375" y="2608263"/>
          <p14:tracePt t="103118" x="6419850" y="2616200"/>
          <p14:tracePt t="103135" x="6384925" y="2633663"/>
          <p14:tracePt t="103168" x="6375400" y="2633663"/>
          <p14:tracePt t="103188" x="6367463" y="2643188"/>
          <p14:tracePt t="103228" x="6357938" y="2643188"/>
          <p14:tracePt t="103244" x="6330950" y="2643188"/>
          <p14:tracePt t="103260" x="6323013" y="2643188"/>
          <p14:tracePt t="103268" x="6313488" y="2643188"/>
          <p14:tracePt t="103285" x="6303963" y="2643188"/>
          <p14:tracePt t="103301" x="6276975" y="2616200"/>
          <p14:tracePt t="103308" x="6269038" y="2608263"/>
          <p14:tracePt t="103318" x="6259513" y="2598738"/>
          <p14:tracePt t="103334" x="6242050" y="2571750"/>
          <p14:tracePt t="103351" x="6232525" y="2554288"/>
          <p14:tracePt t="103404" x="6215063" y="2554288"/>
          <p14:tracePt t="103436" x="6205538" y="2554288"/>
          <p14:tracePt t="103452" x="6197600" y="2562225"/>
          <p14:tracePt t="103492" x="6197600" y="2571750"/>
          <p14:tracePt t="103524" x="6197600" y="2581275"/>
          <p14:tracePt t="103564" x="6205538" y="2581275"/>
          <p14:tracePt t="103588" x="6224588" y="2581275"/>
          <p14:tracePt t="103604" x="6251575" y="2581275"/>
          <p14:tracePt t="103628" x="6269038" y="2581275"/>
          <p14:tracePt t="103652" x="6276975" y="2581275"/>
          <p14:tracePt t="103781" x="6286500" y="2598738"/>
          <p14:tracePt t="103789" x="6296025" y="2608263"/>
          <p14:tracePt t="103813" x="6303963" y="2616200"/>
          <p14:tracePt t="103821" x="6313488" y="2625725"/>
          <p14:tracePt t="103852" x="6323013" y="2625725"/>
          <p14:tracePt t="103860" x="6330950" y="2633663"/>
          <p14:tracePt t="103876" x="6357938" y="2633663"/>
          <p14:tracePt t="103886" x="6367463" y="2633663"/>
          <p14:tracePt t="103901" x="6411913" y="2660650"/>
          <p14:tracePt t="103918" x="6446838" y="2660650"/>
          <p14:tracePt t="103935" x="6491288" y="2660650"/>
          <p14:tracePt t="103951" x="6562725" y="2660650"/>
          <p14:tracePt t="103968" x="6626225" y="2660650"/>
          <p14:tracePt t="103985" x="6715125" y="2660650"/>
          <p14:tracePt t="104001" x="6777038" y="2660650"/>
          <p14:tracePt t="104018" x="6823075" y="2652713"/>
          <p14:tracePt t="104035" x="6848475" y="2652713"/>
          <p14:tracePt t="104051" x="6875463" y="2652713"/>
          <p14:tracePt t="104068" x="6894513" y="2652713"/>
          <p14:tracePt t="104101" x="6911975" y="2652713"/>
          <p14:tracePt t="104118" x="6973888" y="2652713"/>
          <p14:tracePt t="104134" x="7000875" y="2652713"/>
          <p14:tracePt t="104151" x="7010400" y="2652713"/>
          <p14:tracePt t="104276" x="7010400" y="2643188"/>
          <p14:tracePt t="104301" x="7000875" y="2643188"/>
          <p14:tracePt t="104308" x="6991350" y="2633663"/>
          <p14:tracePt t="104324" x="6983413" y="2633663"/>
          <p14:tracePt t="104348" x="6973888" y="2633663"/>
          <p14:tracePt t="104364" x="6965950" y="2633663"/>
          <p14:tracePt t="104372" x="6929438" y="2633663"/>
          <p14:tracePt t="104385" x="6919913" y="2633663"/>
          <p14:tracePt t="104401" x="6840538" y="2633663"/>
          <p14:tracePt t="104419" x="6786563" y="2633663"/>
          <p14:tracePt t="104435" x="6688138" y="2633663"/>
          <p14:tracePt t="104436" x="6653213" y="2633663"/>
          <p14:tracePt t="104452" x="6599238" y="2633663"/>
          <p14:tracePt t="104468" x="6510338" y="2633663"/>
          <p14:tracePt t="104485" x="6375400" y="2633663"/>
          <p14:tracePt t="104502" x="6269038" y="2633663"/>
          <p14:tracePt t="104519" x="6215063" y="2633663"/>
          <p14:tracePt t="104535" x="6134100" y="2608263"/>
          <p14:tracePt t="104552" x="6081713" y="2589213"/>
          <p14:tracePt t="104568" x="6062663" y="2589213"/>
          <p14:tracePt t="104584" x="6045200" y="2589213"/>
          <p14:tracePt t="104628" x="6037263" y="2581275"/>
          <p14:tracePt t="104660" x="6037263" y="2562225"/>
          <p14:tracePt t="104668" x="6037263" y="2554288"/>
          <p14:tracePt t="104676" x="6037263" y="2544763"/>
          <p14:tracePt t="104701" x="6045200" y="2527300"/>
          <p14:tracePt t="104717" x="6054725" y="2517775"/>
          <p14:tracePt t="104724" x="6062663" y="2517775"/>
          <p14:tracePt t="104735" x="6081713" y="2517775"/>
          <p14:tracePt t="104752" x="6143625" y="2517775"/>
          <p14:tracePt t="104768" x="6259513" y="2517775"/>
          <p14:tracePt t="104785" x="6384925" y="2517775"/>
          <p14:tracePt t="104801" x="6545263" y="2562225"/>
          <p14:tracePt t="104818" x="6680200" y="2589213"/>
          <p14:tracePt t="104835" x="6840538" y="2652713"/>
          <p14:tracePt t="104852" x="6902450" y="2679700"/>
          <p14:tracePt t="104868" x="6946900" y="2705100"/>
          <p14:tracePt t="104885" x="6956425" y="2714625"/>
          <p14:tracePt t="105053" x="6946900" y="2714625"/>
          <p14:tracePt t="105061" x="6929438" y="2714625"/>
          <p14:tracePt t="105069" x="6884988" y="2705100"/>
          <p14:tracePt t="105085" x="6823075" y="2687638"/>
          <p14:tracePt t="105101" x="6751638" y="2679700"/>
          <p14:tracePt t="105118" x="6634163" y="2643188"/>
          <p14:tracePt t="105135" x="6545263" y="2643188"/>
          <p14:tracePt t="105151" x="6483350" y="2633663"/>
          <p14:tracePt t="105168" x="6446838" y="2633663"/>
          <p14:tracePt t="105185" x="6438900" y="2633663"/>
          <p14:tracePt t="105202" x="6419850" y="2633663"/>
          <p14:tracePt t="105309" x="6429375" y="2633663"/>
          <p14:tracePt t="105317" x="6456363" y="2633663"/>
          <p14:tracePt t="105324" x="6491288" y="2633663"/>
          <p14:tracePt t="105334" x="6527800" y="2633663"/>
          <p14:tracePt t="105351" x="6634163" y="2633663"/>
          <p14:tracePt t="105368" x="6769100" y="2633663"/>
          <p14:tracePt t="105385" x="6858000" y="2616200"/>
          <p14:tracePt t="105401" x="6965950" y="2616200"/>
          <p14:tracePt t="105418" x="7045325" y="2616200"/>
          <p14:tracePt t="105435" x="7089775" y="2616200"/>
          <p14:tracePt t="105451" x="7134225" y="2616200"/>
          <p14:tracePt t="105453" x="7143750" y="2616200"/>
          <p14:tracePt t="105469" x="7153275" y="2616200"/>
          <p14:tracePt t="105492" x="7161213" y="2616200"/>
          <p14:tracePt t="105508" x="7161213" y="2625725"/>
          <p14:tracePt t="105518" x="7161213" y="2633663"/>
          <p14:tracePt t="105534" x="7161213" y="2652713"/>
          <p14:tracePt t="105551" x="7161213" y="2670175"/>
          <p14:tracePt t="105568" x="7161213" y="2679700"/>
          <p14:tracePt t="105584" x="7099300" y="2687638"/>
          <p14:tracePt t="105601" x="7010400" y="2687638"/>
          <p14:tracePt t="105618" x="6867525" y="2687638"/>
          <p14:tracePt t="105635" x="6715125" y="2687638"/>
          <p14:tracePt t="105651" x="6527800" y="2687638"/>
          <p14:tracePt t="105669" x="6357938" y="2687638"/>
          <p14:tracePt t="105685" x="6313488" y="2670175"/>
          <p14:tracePt t="105701" x="6286500" y="2660650"/>
          <p14:tracePt t="105740" x="6286500" y="2633663"/>
          <p14:tracePt t="105751" x="6286500" y="2625725"/>
          <p14:tracePt t="105768" x="6296025" y="2608263"/>
          <p14:tracePt t="105785" x="6323013" y="2581275"/>
          <p14:tracePt t="105801" x="6402388" y="2554288"/>
          <p14:tracePt t="105818" x="6510338" y="2554288"/>
          <p14:tracePt t="105835" x="6616700" y="2554288"/>
          <p14:tracePt t="105851" x="6661150" y="2554288"/>
          <p14:tracePt t="105868" x="6697663" y="2571750"/>
          <p14:tracePt t="105885" x="6697663" y="2589213"/>
          <p14:tracePt t="105901" x="6697663" y="2643188"/>
          <p14:tracePt t="105918" x="6688138" y="2652713"/>
          <p14:tracePt t="105935" x="6688138" y="2660650"/>
          <p14:tracePt t="106028" x="6688138" y="2670175"/>
          <p14:tracePt t="106036" x="6697663" y="2670175"/>
          <p14:tracePt t="106044" x="6715125" y="2670175"/>
          <p14:tracePt t="106053" x="6742113" y="2670175"/>
          <p14:tracePt t="106069" x="6840538" y="2643188"/>
          <p14:tracePt t="106085" x="6867525" y="2633663"/>
          <p14:tracePt t="106101" x="6884988" y="2616200"/>
          <p14:tracePt t="106140" x="6894513" y="2608263"/>
          <p14:tracePt t="106180" x="6867525" y="2608263"/>
          <p14:tracePt t="106188" x="6858000" y="2608263"/>
          <p14:tracePt t="106196" x="6848475" y="2608263"/>
          <p14:tracePt t="106204" x="6813550" y="2616200"/>
          <p14:tracePt t="106300" x="6848475" y="2616200"/>
          <p14:tracePt t="106308" x="6858000" y="2616200"/>
          <p14:tracePt t="106318" x="6867525" y="2616200"/>
          <p14:tracePt t="106335" x="6894513" y="2616200"/>
          <p14:tracePt t="106541" x="6875463" y="2616200"/>
          <p14:tracePt t="106549" x="6848475" y="2616200"/>
          <p14:tracePt t="106556" x="6796088" y="2616200"/>
          <p14:tracePt t="106568" x="6769100" y="2625725"/>
          <p14:tracePt t="106585" x="6643688" y="2643188"/>
          <p14:tracePt t="106601" x="6537325" y="2652713"/>
          <p14:tracePt t="106618" x="6384925" y="2652713"/>
          <p14:tracePt t="106635" x="6313488" y="2652713"/>
          <p14:tracePt t="106651" x="6286500" y="2652713"/>
          <p14:tracePt t="106708" x="6276975" y="2652713"/>
          <p14:tracePt t="106724" x="6276975" y="2643188"/>
          <p14:tracePt t="106732" x="6296025" y="2616200"/>
          <p14:tracePt t="106740" x="6384925" y="2598738"/>
          <p14:tracePt t="106751" x="6465888" y="2589213"/>
          <p14:tracePt t="106768" x="6732588" y="2554288"/>
          <p14:tracePt t="106785" x="6911975" y="2517775"/>
          <p14:tracePt t="106801" x="6991350" y="2509838"/>
          <p14:tracePt t="106818" x="7010400" y="2509838"/>
          <p14:tracePt t="106876" x="6965950" y="2544763"/>
          <p14:tracePt t="106885" x="6919913" y="2562225"/>
          <p14:tracePt t="106892" x="6894513" y="2571750"/>
          <p14:tracePt t="106902" x="6875463" y="2598738"/>
          <p14:tracePt t="106918" x="6848475" y="2608263"/>
          <p14:tracePt t="106934" x="6840538" y="2616200"/>
          <p14:tracePt t="106951" x="6831013" y="2633663"/>
          <p14:tracePt t="106968" x="6858000" y="2652713"/>
          <p14:tracePt t="106985" x="6911975" y="2670175"/>
          <p14:tracePt t="107001" x="7018338" y="2679700"/>
          <p14:tracePt t="107018" x="7045325" y="2687638"/>
          <p14:tracePt t="107051" x="7054850" y="2705100"/>
          <p14:tracePt t="107069" x="6946900" y="2705100"/>
          <p14:tracePt t="107085" x="6796088" y="2643188"/>
          <p14:tracePt t="107101" x="6715125" y="2581275"/>
          <p14:tracePt t="107118" x="6661150" y="2509838"/>
          <p14:tracePt t="107134" x="6661150" y="2465388"/>
          <p14:tracePt t="107151" x="6661150" y="2446338"/>
          <p14:tracePt t="107168" x="6661150" y="2428875"/>
          <p14:tracePt t="107185" x="6688138" y="2401888"/>
          <p14:tracePt t="107201" x="6724650" y="2401888"/>
          <p14:tracePt t="107218" x="6732588" y="2401888"/>
          <p14:tracePt t="107251" x="6742113" y="2411413"/>
          <p14:tracePt t="107269" x="6715125" y="2482850"/>
          <p14:tracePt t="107285" x="6705600" y="2500313"/>
          <p14:tracePt t="107301" x="6697663" y="2509838"/>
          <p14:tracePt t="107334" x="6697663" y="2527300"/>
          <p14:tracePt t="107356" x="6715125" y="2536825"/>
          <p14:tracePt t="107368" x="6732588" y="2536825"/>
          <p14:tracePt t="107384" x="6777038" y="2536825"/>
          <p14:tracePt t="107418" x="6786563" y="2536825"/>
          <p14:tracePt t="107434" x="6823075" y="2536825"/>
          <p14:tracePt t="107451" x="6840538" y="2536825"/>
          <p14:tracePt t="107453" x="6848475" y="2509838"/>
          <p14:tracePt t="107468" x="6884988" y="2465388"/>
          <p14:tracePt t="107485" x="6911975" y="2401888"/>
          <p14:tracePt t="107501" x="6929438" y="2339975"/>
          <p14:tracePt t="107518" x="6946900" y="2312988"/>
          <p14:tracePt t="107551" x="6946900" y="2303463"/>
          <p14:tracePt t="107568" x="6911975" y="2303463"/>
          <p14:tracePt t="107585" x="6823075" y="2286000"/>
          <p14:tracePt t="107601" x="6697663" y="2286000"/>
          <p14:tracePt t="107618" x="6545263" y="2286000"/>
          <p14:tracePt t="107635" x="6357938" y="2286000"/>
          <p14:tracePt t="107651" x="6224588" y="2286000"/>
          <p14:tracePt t="107669" x="6062663" y="2295525"/>
          <p14:tracePt t="107685" x="6000750" y="2339975"/>
          <p14:tracePt t="107702" x="5965825" y="2347913"/>
          <p14:tracePt t="107719" x="5956300" y="2357438"/>
          <p14:tracePt t="107734" x="5956300" y="2393950"/>
          <p14:tracePt t="107751" x="5956300" y="2438400"/>
          <p14:tracePt t="107768" x="5973763" y="2500313"/>
          <p14:tracePt t="107785" x="6072188" y="2509838"/>
          <p14:tracePt t="107801" x="6215063" y="2509838"/>
          <p14:tracePt t="107818" x="6438900" y="2509838"/>
          <p14:tracePt t="107834" x="6589713" y="2473325"/>
          <p14:tracePt t="107851" x="6715125" y="2393950"/>
          <p14:tracePt t="107868" x="6796088" y="2330450"/>
          <p14:tracePt t="107885" x="6804025" y="2322513"/>
          <p14:tracePt t="107932" x="6751638" y="2322513"/>
          <p14:tracePt t="107941" x="6680200" y="2347913"/>
          <p14:tracePt t="107951" x="6616700" y="2374900"/>
          <p14:tracePt t="107968" x="6537325" y="2438400"/>
          <p14:tracePt t="107984" x="6500813" y="2482850"/>
          <p14:tracePt t="108001" x="6500813" y="2500313"/>
          <p14:tracePt t="108036" x="6518275" y="2509838"/>
          <p14:tracePt t="108051" x="6537325" y="2509838"/>
          <p14:tracePt t="108068" x="6680200" y="2446338"/>
          <p14:tracePt t="108085" x="6697663" y="2428875"/>
          <p14:tracePt t="108101" x="6697663" y="2419350"/>
          <p14:tracePt t="108118" x="6697663" y="2411413"/>
          <p14:tracePt t="108134" x="6697663" y="2374900"/>
          <p14:tracePt t="108151" x="6688138" y="2357438"/>
          <p14:tracePt t="108168" x="6680200" y="2357438"/>
          <p14:tracePt t="108184" x="6634163" y="2357438"/>
          <p14:tracePt t="108201" x="6599238" y="2357438"/>
          <p14:tracePt t="108218" x="6562725" y="2357438"/>
          <p14:tracePt t="108234" x="6545263" y="2357438"/>
          <p14:tracePt t="108251" x="6537325" y="2384425"/>
          <p14:tracePt t="108269" x="6537325" y="2438400"/>
          <p14:tracePt t="108285" x="6537325" y="2465388"/>
          <p14:tracePt t="108301" x="6537325" y="2473325"/>
          <p14:tracePt t="108318" x="6537325" y="2482850"/>
          <p14:tracePt t="108334" x="6537325" y="2500313"/>
          <p14:tracePt t="108351" x="6537325" y="2517775"/>
          <p14:tracePt t="108485" x="6537325" y="2527300"/>
          <p14:tracePt t="108492" x="6545263" y="2527300"/>
          <p14:tracePt t="108508" x="6554788" y="2527300"/>
          <p14:tracePt t="108518" x="6562725" y="2527300"/>
          <p14:tracePt t="108534" x="6599238" y="2527300"/>
          <p14:tracePt t="108551" x="6616700" y="2527300"/>
          <p14:tracePt t="108568" x="6653213" y="2517775"/>
          <p14:tracePt t="108584" x="6670675" y="2517775"/>
          <p14:tracePt t="108601" x="6705600" y="2517775"/>
          <p14:tracePt t="108618" x="6724650" y="2517775"/>
          <p14:tracePt t="108634" x="6732588" y="2517775"/>
          <p14:tracePt t="108651" x="6769100" y="2517775"/>
          <p14:tracePt t="108668" x="6813550" y="2517775"/>
          <p14:tracePt t="108685" x="6831013" y="2527300"/>
          <p14:tracePt t="108701" x="6840538" y="2536825"/>
          <p14:tracePt t="108718" x="6848475" y="2544763"/>
          <p14:tracePt t="108734" x="6858000" y="2544763"/>
          <p14:tracePt t="108772" x="6875463" y="2544763"/>
          <p14:tracePt t="108861" x="6884988" y="2544763"/>
          <p14:tracePt t="108869" x="6894513" y="2544763"/>
          <p14:tracePt t="108901" x="6911975" y="2544763"/>
          <p14:tracePt t="108918" x="6919913" y="2544763"/>
          <p14:tracePt t="109204" x="6938963" y="2544763"/>
          <p14:tracePt t="109212" x="6946900" y="2544763"/>
          <p14:tracePt t="109220" x="6956425" y="2536825"/>
          <p14:tracePt t="109236" x="6965950" y="2536825"/>
          <p14:tracePt t="109364" x="6973888" y="2536825"/>
          <p14:tracePt t="109397" x="6983413" y="2536825"/>
          <p14:tracePt t="109404" x="6991350" y="2536825"/>
          <p14:tracePt t="109436" x="7018338" y="2536825"/>
          <p14:tracePt t="109452" x="7027863" y="2536825"/>
          <p14:tracePt t="109468" x="7037388" y="2536825"/>
          <p14:tracePt t="109476" x="7045325" y="2536825"/>
          <p14:tracePt t="109486" x="7081838" y="2536825"/>
          <p14:tracePt t="109501" x="7099300" y="2536825"/>
          <p14:tracePt t="109518" x="7126288" y="2536825"/>
          <p14:tracePt t="109534" x="7170738" y="2517775"/>
          <p14:tracePt t="109551" x="7197725" y="2509838"/>
          <p14:tracePt t="109568" x="7215188" y="2500313"/>
          <p14:tracePt t="109584" x="7232650" y="2482850"/>
          <p14:tracePt t="109601" x="7242175" y="2482850"/>
          <p14:tracePt t="109618" x="7251700" y="2473325"/>
          <p14:tracePt t="109748" x="7269163" y="2473325"/>
          <p14:tracePt t="110109" x="7259638" y="2473325"/>
          <p14:tracePt t="110964" x="7269163" y="2473325"/>
          <p14:tracePt t="111012" x="7277100" y="2465388"/>
          <p14:tracePt t="111540" x="7259638" y="2473325"/>
          <p14:tracePt t="112220" x="7259638" y="2482850"/>
          <p14:tracePt t="113668" x="7251700" y="2490788"/>
          <p14:tracePt t="114020" x="7242175" y="2500313"/>
          <p14:tracePt t="115166" x="7251700" y="2482850"/>
          <p14:tracePt t="115340" x="7242175" y="2500313"/>
          <p14:tracePt t="116356" x="7251700" y="2500313"/>
          <p14:tracePt t="116396" x="7269163" y="2500313"/>
          <p14:tracePt t="116420" x="7286625" y="2500313"/>
          <p14:tracePt t="116428" x="7296150" y="2509838"/>
          <p14:tracePt t="116444" x="7304088" y="2527300"/>
          <p14:tracePt t="116460" x="7348538" y="2527300"/>
          <p14:tracePt t="116469" x="7375525" y="2527300"/>
          <p14:tracePt t="116485" x="7466013" y="2527300"/>
          <p14:tracePt t="116501" x="7545388" y="2536825"/>
          <p14:tracePt t="116518" x="7634288" y="2554288"/>
          <p14:tracePt t="116534" x="7697788" y="2562225"/>
          <p14:tracePt t="116551" x="7732713" y="2562225"/>
          <p14:tracePt t="116567" x="7777163" y="2562225"/>
          <p14:tracePt t="116584" x="7796213" y="2562225"/>
          <p14:tracePt t="116620" x="7804150" y="2562225"/>
          <p14:tracePt t="116773" x="7823200" y="2589213"/>
          <p14:tracePt t="117068" x="7831138" y="2581275"/>
          <p14:tracePt t="117076" x="7840663" y="2581275"/>
          <p14:tracePt t="117092" x="7848600" y="2581275"/>
          <p14:tracePt t="117102" x="7858125" y="2581275"/>
          <p14:tracePt t="117124" x="7885113" y="2581275"/>
          <p14:tracePt t="117134" x="7894638" y="2581275"/>
          <p14:tracePt t="117151" x="7902575" y="2581275"/>
          <p14:tracePt t="117172" x="7912100" y="2581275"/>
          <p14:tracePt t="117188" x="7947025" y="2571750"/>
          <p14:tracePt t="117204" x="7956550" y="2571750"/>
          <p14:tracePt t="117228" x="7966075" y="2571750"/>
          <p14:tracePt t="117260" x="7991475" y="2571750"/>
          <p14:tracePt t="117284" x="8001000" y="2571750"/>
          <p14:tracePt t="117292" x="8010525" y="2571750"/>
          <p14:tracePt t="117317" x="8018463" y="2571750"/>
          <p14:tracePt t="117332" x="8037513" y="2571750"/>
          <p14:tracePt t="117340" x="8054975" y="2571750"/>
          <p14:tracePt t="117351" x="8062913" y="2571750"/>
          <p14:tracePt t="117367" x="8072438" y="2581275"/>
          <p14:tracePt t="117384" x="8081963" y="2598738"/>
          <p14:tracePt t="117404" x="8089900" y="2598738"/>
          <p14:tracePt t="117468" x="8099425" y="2598738"/>
          <p14:tracePt t="117724" x="8108950" y="2598738"/>
          <p14:tracePt t="118333" x="8099425" y="2598738"/>
          <p14:tracePt t="118372" x="8081963" y="2608263"/>
          <p14:tracePt t="118420" x="8054975" y="2633663"/>
          <p14:tracePt t="118428" x="8054975" y="2643188"/>
          <p14:tracePt t="118436" x="8054975" y="2652713"/>
          <p14:tracePt t="118451" x="8045450" y="2660650"/>
          <p14:tracePt t="118467" x="8037513" y="2670175"/>
          <p14:tracePt t="118524" x="8037513" y="2660650"/>
          <p14:tracePt t="118540" x="8018463" y="2652713"/>
          <p14:tracePt t="118556" x="8010525" y="2643188"/>
          <p14:tracePt t="118564" x="8001000" y="2643188"/>
          <p14:tracePt t="118572" x="7991475" y="2643188"/>
          <p14:tracePt t="118584" x="7983538" y="2643188"/>
          <p14:tracePt t="118600" x="7939088" y="2625725"/>
          <p14:tracePt t="118617" x="7929563" y="2625725"/>
          <p14:tracePt t="118652" x="7902575" y="2625725"/>
          <p14:tracePt t="118676" x="7894638" y="2625725"/>
          <p14:tracePt t="118685" x="7885113" y="2625725"/>
          <p14:tracePt t="118701" x="7840663" y="2625725"/>
          <p14:tracePt t="118717" x="7823200" y="2625725"/>
          <p14:tracePt t="118908" x="7786688" y="2625725"/>
          <p14:tracePt t="118917" x="7777163" y="2625725"/>
          <p14:tracePt t="118924" x="7769225" y="2625725"/>
          <p14:tracePt t="118934" x="7742238" y="2643188"/>
          <p14:tracePt t="118951" x="7724775" y="2643188"/>
          <p14:tracePt t="118967" x="7688263" y="2652713"/>
          <p14:tracePt t="118984" x="7680325" y="2660650"/>
          <p14:tracePt t="119001" x="7670800" y="2660650"/>
          <p14:tracePt t="119018" x="7661275" y="2670175"/>
          <p14:tracePt t="119034" x="7634288" y="2670175"/>
          <p14:tracePt t="119051" x="7616825" y="2697163"/>
          <p14:tracePt t="119068" x="7608888" y="2705100"/>
          <p14:tracePt t="119102" x="7599363" y="2714625"/>
          <p14:tracePt t="119117" x="7572375" y="2724150"/>
          <p14:tracePt t="119134" x="7537450" y="2759075"/>
          <p14:tracePt t="119151" x="7491413" y="2813050"/>
          <p14:tracePt t="119167" x="7439025" y="2830513"/>
          <p14:tracePt t="119184" x="7385050" y="2857500"/>
          <p14:tracePt t="119201" x="7323138" y="2894013"/>
          <p14:tracePt t="119217" x="7205663" y="2938463"/>
          <p14:tracePt t="119234" x="7089775" y="2982913"/>
          <p14:tracePt t="119250" x="6911975" y="3027363"/>
          <p14:tracePt t="119267" x="6688138" y="3081338"/>
          <p14:tracePt t="119284" x="6303963" y="3205163"/>
          <p14:tracePt t="119301" x="5965825" y="3286125"/>
          <p14:tracePt t="119317" x="5562600" y="3286125"/>
          <p14:tracePt t="119334" x="5411788" y="3286125"/>
          <p14:tracePt t="119588" x="5384800" y="3286125"/>
          <p14:tracePt t="119596" x="5367338" y="3295650"/>
          <p14:tracePt t="119604" x="5303838" y="3322638"/>
          <p14:tracePt t="119617" x="5268913" y="3348038"/>
          <p14:tracePt t="119634" x="5180013" y="3419475"/>
          <p14:tracePt t="119651" x="5081588" y="3509963"/>
          <p14:tracePt t="119667" x="5027613" y="3571875"/>
          <p14:tracePt t="119684" x="4894263" y="3652838"/>
          <p14:tracePt t="119701" x="4813300" y="3670300"/>
          <p14:tracePt t="119717" x="4768850" y="3679825"/>
          <p14:tracePt t="119734" x="4732338" y="3697288"/>
          <p14:tracePt t="119751" x="4697413" y="3697288"/>
          <p14:tracePt t="119767" x="4670425" y="3697288"/>
          <p14:tracePt t="119784" x="4643438" y="3697288"/>
          <p14:tracePt t="119801" x="4633913" y="3697288"/>
          <p14:tracePt t="119817" x="4616450" y="3697288"/>
          <p14:tracePt t="119834" x="4589463" y="3697288"/>
          <p14:tracePt t="119851" x="4572000" y="3697288"/>
          <p14:tracePt t="119884" x="4562475" y="3679825"/>
          <p14:tracePt t="119901" x="4545013" y="3670300"/>
          <p14:tracePt t="119917" x="4518025" y="3652838"/>
          <p14:tracePt t="119934" x="4500563" y="3625850"/>
          <p14:tracePt t="119950" x="4483100" y="3625850"/>
          <p14:tracePt t="119967" x="4456113" y="3616325"/>
          <p14:tracePt t="120004" x="4429125" y="3616325"/>
          <p14:tracePt t="120017" x="4419600" y="3616325"/>
          <p14:tracePt t="120034" x="4367213" y="3616325"/>
          <p14:tracePt t="120051" x="4303713" y="3616325"/>
          <p14:tracePt t="120068" x="4232275" y="3616325"/>
          <p14:tracePt t="120084" x="4152900" y="3616325"/>
          <p14:tracePt t="120101" x="4125913" y="3616325"/>
          <p14:tracePt t="120117" x="4108450" y="3598863"/>
          <p14:tracePt t="120134" x="4098925" y="3589338"/>
          <p14:tracePt t="120151" x="4062413" y="3562350"/>
          <p14:tracePt t="120167" x="3983038" y="3527425"/>
          <p14:tracePt t="120184" x="3911600" y="3500438"/>
          <p14:tracePt t="120201" x="3840163" y="3473450"/>
          <p14:tracePt t="120217" x="3822700" y="3465513"/>
          <p14:tracePt t="120234" x="3803650" y="3455988"/>
          <p14:tracePt t="120251" x="3786188" y="3438525"/>
          <p14:tracePt t="120267" x="3759200" y="3438525"/>
          <p14:tracePt t="120284" x="3714750" y="3419475"/>
          <p14:tracePt t="120301" x="3705225" y="3419475"/>
          <p14:tracePt t="120340" x="3697288" y="3419475"/>
          <p14:tracePt t="120380" x="3679825" y="3419475"/>
          <p14:tracePt t="120396" x="3643313" y="3429000"/>
          <p14:tracePt t="120420" x="3633788" y="3438525"/>
          <p14:tracePt t="120460" x="3616325" y="3455988"/>
          <p14:tracePt t="120620" x="3616325" y="3429000"/>
          <p14:tracePt t="120644" x="3616325" y="3419475"/>
          <p14:tracePt t="120900" x="3616325" y="3411538"/>
          <p14:tracePt t="120908" x="3616325" y="3367088"/>
          <p14:tracePt t="120918" x="3616325" y="3340100"/>
          <p14:tracePt t="120934" x="3616325" y="3214688"/>
          <p14:tracePt t="120950" x="3616325" y="3108325"/>
          <p14:tracePt t="120967" x="3616325" y="3036888"/>
          <p14:tracePt t="120984" x="3616325" y="2973388"/>
          <p14:tracePt t="121001" x="3616325" y="2928938"/>
          <p14:tracePt t="121017" x="3616325" y="2894013"/>
          <p14:tracePt t="121034" x="3643313" y="2830513"/>
          <p14:tracePt t="121051" x="3660775" y="2768600"/>
          <p14:tracePt t="121068" x="3679825" y="2687638"/>
          <p14:tracePt t="121085" x="3732213" y="2616200"/>
          <p14:tracePt t="121101" x="3732213" y="2554288"/>
          <p14:tracePt t="121117" x="3768725" y="2500313"/>
          <p14:tracePt t="121134" x="3776663" y="2455863"/>
          <p14:tracePt t="121150" x="3813175" y="2401888"/>
          <p14:tracePt t="121167" x="3848100" y="2347913"/>
          <p14:tracePt t="121184" x="3867150" y="2312988"/>
          <p14:tracePt t="121201" x="3867150" y="2295525"/>
          <p14:tracePt t="121217" x="3894138" y="2276475"/>
          <p14:tracePt t="121234" x="3919538" y="2179638"/>
          <p14:tracePt t="121251" x="3929063" y="2098675"/>
          <p14:tracePt t="121267" x="3956050" y="2036763"/>
          <p14:tracePt t="121284" x="3973513" y="1919288"/>
          <p14:tracePt t="121301" x="3973513" y="1857375"/>
          <p14:tracePt t="121317" x="3973513" y="1830388"/>
          <p14:tracePt t="121334" x="3973513" y="1785938"/>
          <p14:tracePt t="121350" x="3973513" y="1768475"/>
          <p14:tracePt t="121367" x="3965575" y="1724025"/>
          <p14:tracePt t="121384" x="3946525" y="1724025"/>
          <p14:tracePt t="121401" x="3884613" y="1724025"/>
          <p14:tracePt t="121417" x="3776663" y="1724025"/>
          <p14:tracePt t="121434" x="3652838" y="1724025"/>
          <p14:tracePt t="121451" x="3562350" y="1724025"/>
          <p14:tracePt t="121467" x="3411538" y="1751013"/>
          <p14:tracePt t="121484" x="3259138" y="1758950"/>
          <p14:tracePt t="121501" x="3071813" y="1776413"/>
          <p14:tracePt t="121517" x="2982913" y="1776413"/>
          <p14:tracePt t="121534" x="2919413" y="1776413"/>
          <p14:tracePt t="121550" x="2847975" y="1776413"/>
          <p14:tracePt t="121567" x="2813050" y="1776413"/>
          <p14:tracePt t="121584" x="2786063" y="1776413"/>
          <p14:tracePt t="121644" x="2768600" y="1776413"/>
          <p14:tracePt t="121660" x="2759075" y="1758950"/>
          <p14:tracePt t="121732" x="2759075" y="1751013"/>
          <p14:tracePt t="121797" x="2759075" y="1741488"/>
          <p14:tracePt t="121820" x="2786063" y="1731963"/>
          <p14:tracePt t="121828" x="2795588" y="1731963"/>
          <p14:tracePt t="121836" x="2803525" y="1731963"/>
          <p14:tracePt t="121851" x="2813050" y="1731963"/>
          <p14:tracePt t="121867" x="2867025" y="1731963"/>
          <p14:tracePt t="121884" x="3017838" y="1731963"/>
          <p14:tracePt t="121901" x="3224213" y="1731963"/>
          <p14:tracePt t="121917" x="3482975" y="1731963"/>
          <p14:tracePt t="121934" x="3679825" y="1731963"/>
          <p14:tracePt t="121951" x="3840163" y="1731963"/>
          <p14:tracePt t="121967" x="3894138" y="1731963"/>
          <p14:tracePt t="121984" x="3929063" y="1731963"/>
          <p14:tracePt t="122000" x="3956050" y="1731963"/>
          <p14:tracePt t="122017" x="4000500" y="1731963"/>
          <p14:tracePt t="122034" x="4054475" y="1731963"/>
          <p14:tracePt t="122051" x="4179888" y="1731963"/>
          <p14:tracePt t="122067" x="4348163" y="1731963"/>
          <p14:tracePt t="122084" x="4705350" y="1731963"/>
          <p14:tracePt t="122101" x="4946650" y="1731963"/>
          <p14:tracePt t="122118" x="5116513" y="1731963"/>
          <p14:tracePt t="122134" x="5224463" y="1731963"/>
          <p14:tracePt t="122151" x="5303838" y="1731963"/>
          <p14:tracePt t="122167" x="5340350" y="1731963"/>
          <p14:tracePt t="122184" x="5402263" y="1714500"/>
          <p14:tracePt t="122200" x="5473700" y="1714500"/>
          <p14:tracePt t="122217" x="5599113" y="1714500"/>
          <p14:tracePt t="122234" x="5705475" y="1714500"/>
          <p14:tracePt t="122251" x="5813425" y="1714500"/>
          <p14:tracePt t="122267" x="5875338" y="1714500"/>
          <p14:tracePt t="122284" x="5894388" y="1714500"/>
          <p14:tracePt t="122301" x="5929313" y="1714500"/>
          <p14:tracePt t="122317" x="5938838" y="1714500"/>
          <p14:tracePt t="122334" x="5991225" y="1714500"/>
          <p14:tracePt t="122351" x="6054725" y="1714500"/>
          <p14:tracePt t="122367" x="6134100" y="1697038"/>
          <p14:tracePt t="122384" x="6197600" y="1697038"/>
          <p14:tracePt t="122400" x="6259513" y="1679575"/>
          <p14:tracePt t="122417" x="6303963" y="1679575"/>
          <p14:tracePt t="122434" x="6313488" y="1679575"/>
          <p14:tracePt t="122451" x="6348413" y="1679575"/>
          <p14:tracePt t="122508" x="6357938" y="1679575"/>
          <p14:tracePt t="122517" x="6367463" y="1679575"/>
          <p14:tracePt t="122524" x="6402388" y="1679575"/>
          <p14:tracePt t="122548" x="6411913" y="1679575"/>
          <p14:tracePt t="122604" x="6419850" y="1679575"/>
          <p14:tracePt t="122628" x="6446838" y="1679575"/>
          <p14:tracePt t="122636" x="6456363" y="1679575"/>
          <p14:tracePt t="122644" x="6465888" y="1679575"/>
          <p14:tracePt t="122660" x="6500813" y="1670050"/>
          <p14:tracePt t="122668" x="6518275" y="1670050"/>
          <p14:tracePt t="122684" x="6554788" y="1660525"/>
          <p14:tracePt t="122701" x="6572250" y="1633538"/>
          <p14:tracePt t="122853" x="6581775" y="1633538"/>
          <p14:tracePt t="122909" x="6616700" y="1643063"/>
          <p14:tracePt t="123013" x="6626225" y="1652588"/>
          <p14:tracePt t="123044" x="6643688" y="1652588"/>
          <p14:tracePt t="124324" x="6653213" y="1660525"/>
          <p14:tracePt t="124333" x="6653213" y="1679575"/>
          <p14:tracePt t="124340" x="6653213" y="1687513"/>
          <p14:tracePt t="124350" x="6643688" y="1724025"/>
          <p14:tracePt t="124367" x="6562725" y="1830388"/>
          <p14:tracePt t="124384" x="6429375" y="1938338"/>
          <p14:tracePt t="124400" x="6197600" y="2089150"/>
          <p14:tracePt t="124417" x="6027738" y="2205038"/>
          <p14:tracePt t="124434" x="5840413" y="2330450"/>
          <p14:tracePt t="124450" x="5670550" y="2446338"/>
          <p14:tracePt t="124467" x="5456238" y="2589213"/>
          <p14:tracePt t="124484" x="5116513" y="2768600"/>
          <p14:tracePt t="124501" x="4884738" y="2857500"/>
          <p14:tracePt t="124517" x="4652963" y="2911475"/>
          <p14:tracePt t="124534" x="4402138" y="3000375"/>
          <p14:tracePt t="124550" x="4081463" y="3071813"/>
          <p14:tracePt t="124567" x="3813175" y="3170238"/>
          <p14:tracePt t="124584" x="3581400" y="3232150"/>
          <p14:tracePt t="124600" x="3375025" y="3303588"/>
          <p14:tracePt t="124617" x="3214688" y="3330575"/>
          <p14:tracePt t="124634" x="3098800" y="3375025"/>
          <p14:tracePt t="124650" x="3054350" y="3384550"/>
          <p14:tracePt t="124667" x="3017838" y="3384550"/>
          <p14:tracePt t="124684" x="3009900" y="3384550"/>
          <p14:tracePt t="124701" x="2990850" y="3384550"/>
          <p14:tracePt t="124717" x="2946400" y="3384550"/>
          <p14:tracePt t="124734" x="2884488" y="3384550"/>
          <p14:tracePt t="124750" x="2874963" y="3384550"/>
          <p14:tracePt t="124767" x="2857500" y="3384550"/>
          <p14:tracePt t="124800" x="2830513" y="3402013"/>
          <p14:tracePt t="124817" x="2822575" y="3411538"/>
          <p14:tracePt t="124834" x="2813050" y="3419475"/>
          <p14:tracePt t="124850" x="2786063" y="3446463"/>
          <p14:tracePt t="124867" x="2776538" y="3455988"/>
          <p14:tracePt t="125084" x="2786063" y="3455988"/>
          <p14:tracePt t="125100" x="2803525" y="3455988"/>
          <p14:tracePt t="125117" x="2822575" y="3455988"/>
          <p14:tracePt t="125148" x="2830513" y="3455988"/>
          <p14:tracePt t="125172" x="2840038" y="3455988"/>
          <p14:tracePt t="125196" x="2847975" y="3455988"/>
          <p14:tracePt t="125204" x="2874963" y="3455988"/>
          <p14:tracePt t="125228" x="2884488" y="3455988"/>
          <p14:tracePt t="125236" x="2894013" y="3455988"/>
          <p14:tracePt t="125244" x="2901950" y="3465513"/>
          <p14:tracePt t="125341" x="2928938" y="3465513"/>
          <p14:tracePt t="125349" x="2938463" y="3465513"/>
          <p14:tracePt t="125357" x="2946400" y="3465513"/>
          <p14:tracePt t="125367" x="2955925" y="3465513"/>
          <p14:tracePt t="125384" x="2982913" y="3465513"/>
          <p14:tracePt t="125404" x="2990850" y="3465513"/>
          <p14:tracePt t="125420" x="3000375" y="3465513"/>
          <p14:tracePt t="125452" x="3009900" y="3465513"/>
          <p14:tracePt t="125468" x="3027363" y="3465513"/>
          <p14:tracePt t="125476" x="3036888" y="3465513"/>
          <p14:tracePt t="125517" x="3054350" y="3465513"/>
          <p14:tracePt t="125548" x="3081338" y="3465513"/>
          <p14:tracePt t="125564" x="3098800" y="3465513"/>
          <p14:tracePt t="125668" x="3108325" y="3465513"/>
          <p14:tracePt t="125692" x="3116263" y="3465513"/>
          <p14:tracePt t="125708" x="3133725" y="3465513"/>
          <p14:tracePt t="125717" x="3143250" y="3465513"/>
          <p14:tracePt t="125724" x="3160713" y="3465513"/>
          <p14:tracePt t="125734" x="3187700" y="3465513"/>
          <p14:tracePt t="125750" x="3241675" y="3419475"/>
          <p14:tracePt t="125767" x="3286125" y="3411538"/>
          <p14:tracePt t="125784" x="3313113" y="3411538"/>
          <p14:tracePt t="125800" x="3322638" y="3402013"/>
          <p14:tracePt t="126149" x="3340100" y="3402013"/>
          <p14:tracePt t="126172" x="3367088" y="3402013"/>
          <p14:tracePt t="126188" x="3375025" y="3402013"/>
          <p14:tracePt t="126196" x="3384550" y="3402013"/>
          <p14:tracePt t="126204" x="3394075" y="3402013"/>
          <p14:tracePt t="126217" x="3429000" y="3402013"/>
          <p14:tracePt t="126233" x="3490913" y="3402013"/>
          <p14:tracePt t="126250" x="3554413" y="3402013"/>
          <p14:tracePt t="126267" x="3608388" y="3402013"/>
          <p14:tracePt t="126284" x="3670300" y="3446463"/>
          <p14:tracePt t="126301" x="3732213" y="3446463"/>
          <p14:tracePt t="126318" x="3776663" y="3446463"/>
          <p14:tracePt t="126334" x="3795713" y="3446463"/>
          <p14:tracePt t="126404" x="3803650" y="3446463"/>
          <p14:tracePt t="126420" x="3830638" y="3446463"/>
          <p14:tracePt t="126428" x="3840163" y="3446463"/>
          <p14:tracePt t="126436" x="3848100" y="3446463"/>
          <p14:tracePt t="126450" x="3857625" y="3446463"/>
          <p14:tracePt t="126467" x="3894138" y="3446463"/>
          <p14:tracePt t="126484" x="3911600" y="3446463"/>
          <p14:tracePt t="126500" x="3938588" y="3446463"/>
          <p14:tracePt t="126540" x="3946525" y="3446463"/>
          <p14:tracePt t="126556" x="3956050" y="3446463"/>
          <p14:tracePt t="126567" x="3965575" y="3455988"/>
          <p14:tracePt t="126588" x="4000500" y="3455988"/>
          <p14:tracePt t="126600" x="4010025" y="3455988"/>
          <p14:tracePt t="126617" x="4037013" y="3465513"/>
          <p14:tracePt t="126634" x="4071938" y="3465513"/>
          <p14:tracePt t="126650" x="4116388" y="3465513"/>
          <p14:tracePt t="126667" x="4152900" y="3465513"/>
          <p14:tracePt t="126684" x="4179888" y="3465513"/>
          <p14:tracePt t="126701" x="4205288" y="3465513"/>
          <p14:tracePt t="126718" x="4224338" y="3465513"/>
          <p14:tracePt t="126734" x="4251325" y="3465513"/>
          <p14:tracePt t="126750" x="4276725" y="3465513"/>
          <p14:tracePt t="126767" x="4286250" y="3465513"/>
          <p14:tracePt t="126784" x="4303713" y="3465513"/>
          <p14:tracePt t="126817" x="4322763" y="3465513"/>
          <p14:tracePt t="126850" x="4367213" y="3465513"/>
          <p14:tracePt t="126867" x="4394200" y="3490913"/>
          <p14:tracePt t="126884" x="4456113" y="3500438"/>
          <p14:tracePt t="126901" x="4537075" y="3509963"/>
          <p14:tracePt t="126918" x="4589463" y="3527425"/>
          <p14:tracePt t="126934" x="4679950" y="3527425"/>
          <p14:tracePt t="126950" x="4768850" y="3536950"/>
          <p14:tracePt t="126967" x="4867275" y="3554413"/>
          <p14:tracePt t="126983" x="4956175" y="3562350"/>
          <p14:tracePt t="127000" x="5000625" y="3571875"/>
          <p14:tracePt t="127017" x="5045075" y="3571875"/>
          <p14:tracePt t="127034" x="5072063" y="3571875"/>
          <p14:tracePt t="127050" x="5099050" y="3571875"/>
          <p14:tracePt t="127067" x="5133975" y="3571875"/>
          <p14:tracePt t="127084" x="5180013" y="3571875"/>
          <p14:tracePt t="127100" x="5241925" y="3554413"/>
          <p14:tracePt t="127117" x="5286375" y="3536950"/>
          <p14:tracePt t="127150" x="5313363" y="3527425"/>
          <p14:tracePt t="127167" x="5348288" y="3509963"/>
          <p14:tracePt t="127184" x="5357813" y="3500438"/>
          <p14:tracePt t="127200" x="5367338" y="3490913"/>
          <p14:tracePt t="127260" x="5375275" y="3490913"/>
          <p14:tracePt t="127453" x="5384800" y="3482975"/>
          <p14:tracePt t="127669" x="5375275" y="3482975"/>
          <p14:tracePt t="127678" x="5357813" y="3482975"/>
          <p14:tracePt t="127702" x="5348288" y="3482975"/>
          <p14:tracePt t="127796" x="5330825" y="3473450"/>
          <p14:tracePt t="128125" x="5340350" y="3473450"/>
          <p14:tracePt t="128134" x="5348288" y="3465513"/>
          <p14:tracePt t="128141" x="5357813" y="3455988"/>
          <p14:tracePt t="128156" x="5375275" y="3455988"/>
          <p14:tracePt t="128244" x="5384800" y="3455988"/>
          <p14:tracePt t="128284" x="5402263" y="3455988"/>
          <p14:tracePt t="128309" x="5411788" y="3455988"/>
          <p14:tracePt t="128421" x="5429250" y="3455988"/>
          <p14:tracePt t="128445" x="5438775" y="3455988"/>
          <p14:tracePt t="128476" x="5446713" y="3455988"/>
          <p14:tracePt t="128573" x="5465763" y="3455988"/>
          <p14:tracePt t="128604" x="5483225" y="3455988"/>
          <p14:tracePt t="128612" x="5510213" y="3455988"/>
          <p14:tracePt t="128628" x="5518150" y="3455988"/>
          <p14:tracePt t="128644" x="5537200" y="3465513"/>
          <p14:tracePt t="128660" x="5545138" y="3465513"/>
          <p14:tracePt t="128668" x="5562600" y="3465513"/>
          <p14:tracePt t="128685" x="5572125" y="3465513"/>
          <p14:tracePt t="128701" x="5589588" y="3465513"/>
          <p14:tracePt t="128717" x="5608638" y="3473450"/>
          <p14:tracePt t="128734" x="5653088" y="3473450"/>
          <p14:tracePt t="128750" x="5680075" y="3473450"/>
          <p14:tracePt t="128767" x="5697538" y="3473450"/>
          <p14:tracePt t="128783" x="5715000" y="3473450"/>
          <p14:tracePt t="128800" x="5732463" y="3473450"/>
          <p14:tracePt t="128817" x="5786438" y="3473450"/>
          <p14:tracePt t="128850" x="5813425" y="3473450"/>
          <p14:tracePt t="128908" x="5822950" y="3473450"/>
          <p14:tracePt t="128932" x="5830888" y="3473450"/>
          <p14:tracePt t="128948" x="5840413" y="3473450"/>
          <p14:tracePt t="128956" x="5848350" y="3473450"/>
          <p14:tracePt t="128967" x="5857875" y="3473450"/>
          <p14:tracePt t="128983" x="5875338" y="3473450"/>
          <p14:tracePt t="129000" x="5884863" y="3473450"/>
          <p14:tracePt t="129017" x="5902325" y="3490913"/>
          <p14:tracePt t="129034" x="5919788" y="3490913"/>
          <p14:tracePt t="129050" x="5946775" y="3490913"/>
          <p14:tracePt t="129052" x="5965825" y="3509963"/>
          <p14:tracePt t="129067" x="5973763" y="3509963"/>
          <p14:tracePt t="129084" x="6037263" y="3509963"/>
          <p14:tracePt t="129101" x="6054725" y="3509963"/>
          <p14:tracePt t="129118" x="6099175" y="3509963"/>
          <p14:tracePt t="129134" x="6126163" y="3509963"/>
          <p14:tracePt t="129150" x="6143625" y="3509963"/>
          <p14:tracePt t="129167" x="6153150" y="3509963"/>
          <p14:tracePt t="129348" x="6161088" y="3509963"/>
          <p14:tracePt t="129860" x="6170613" y="3517900"/>
          <p14:tracePt t="132492" x="6143625" y="3517900"/>
          <p14:tracePt t="132500" x="6108700" y="3482975"/>
          <p14:tracePt t="132508" x="6062663" y="3473450"/>
          <p14:tracePt t="132518" x="5991225" y="3429000"/>
          <p14:tracePt t="132533" x="5875338" y="3402013"/>
          <p14:tracePt t="132550" x="5759450" y="3340100"/>
          <p14:tracePt t="132567" x="5599113" y="3259138"/>
          <p14:tracePt t="132584" x="5268913" y="3143250"/>
          <p14:tracePt t="132600" x="5037138" y="3036888"/>
          <p14:tracePt t="132617" x="4803775" y="2894013"/>
          <p14:tracePt t="132633" x="4679950" y="2813050"/>
          <p14:tracePt t="132650" x="4625975" y="2768600"/>
          <p14:tracePt t="132667" x="4616450" y="2759075"/>
          <p14:tracePt t="132764" x="4608513" y="2741613"/>
          <p14:tracePt t="132788" x="4598988" y="2741613"/>
          <p14:tracePt t="132796" x="4589463" y="2741613"/>
          <p14:tracePt t="132804" x="4581525" y="2741613"/>
          <p14:tracePt t="132816" x="4554538" y="2741613"/>
          <p14:tracePt t="132833" x="4545013" y="2732088"/>
          <p14:tracePt t="132850" x="4527550" y="2714625"/>
          <p14:tracePt t="132867" x="4491038" y="2697163"/>
          <p14:tracePt t="132884" x="4446588" y="2679700"/>
          <p14:tracePt t="132900" x="4357688" y="2633663"/>
          <p14:tracePt t="132917" x="4322763" y="2616200"/>
          <p14:tracePt t="132933" x="4286250" y="2598738"/>
          <p14:tracePt t="132950" x="4241800" y="2571750"/>
          <p14:tracePt t="132966" x="4232275" y="2562225"/>
          <p14:tracePt t="132983" x="4214813" y="2544763"/>
          <p14:tracePt t="133000" x="4187825" y="2544763"/>
          <p14:tracePt t="133016" x="4152900" y="2544763"/>
          <p14:tracePt t="133033" x="4125913" y="2544763"/>
          <p14:tracePt t="133050" x="4081463" y="2544763"/>
          <p14:tracePt t="133052" x="4071938" y="2544763"/>
          <p14:tracePt t="133068" x="4062413" y="2544763"/>
          <p14:tracePt t="133100" x="4044950" y="2544763"/>
          <p14:tracePt t="133108" x="4037013" y="2544763"/>
          <p14:tracePt t="133118" x="4010025" y="2544763"/>
          <p14:tracePt t="133134" x="3973513" y="2554288"/>
          <p14:tracePt t="133150" x="3946525" y="2571750"/>
          <p14:tracePt t="133172" x="3938588" y="2581275"/>
          <p14:tracePt t="133183" x="3929063" y="2589213"/>
          <p14:tracePt t="133200" x="3919538" y="2598738"/>
          <p14:tracePt t="133220" x="3902075" y="2608263"/>
          <p14:tracePt t="133244" x="3902075" y="2633663"/>
          <p14:tracePt t="133252" x="3902075" y="2643188"/>
          <p14:tracePt t="133266" x="3902075" y="2652713"/>
          <p14:tracePt t="133283" x="3938588" y="2697163"/>
          <p14:tracePt t="133301" x="3990975" y="2714625"/>
          <p14:tracePt t="133317" x="4071938" y="2714625"/>
          <p14:tracePt t="133333" x="4152900" y="2714625"/>
          <p14:tracePt t="133350" x="4170363" y="2714625"/>
          <p14:tracePt t="133366" x="4224338" y="2714625"/>
          <p14:tracePt t="133383" x="4232275" y="2714625"/>
          <p14:tracePt t="133400" x="4276725" y="2714625"/>
          <p14:tracePt t="133417" x="4340225" y="2697163"/>
          <p14:tracePt t="133433" x="4367213" y="2697163"/>
          <p14:tracePt t="133450" x="4394200" y="2687638"/>
          <p14:tracePt t="133467" x="4411663" y="2679700"/>
          <p14:tracePt t="133645" x="4411663" y="2652713"/>
          <p14:tracePt t="133660" x="4411663" y="2643188"/>
          <p14:tracePt t="133668" x="4411663" y="2608263"/>
          <p14:tracePt t="133676" x="4411663" y="2598738"/>
          <p14:tracePt t="133685" x="4411663" y="2589213"/>
          <p14:tracePt t="133701" x="4411663" y="2562225"/>
          <p14:tracePt t="133717" x="4411663" y="2536825"/>
          <p14:tracePt t="133733" x="4411663" y="2527300"/>
          <p14:tracePt t="133750" x="4384675" y="2490788"/>
          <p14:tracePt t="133766" x="4375150" y="2473325"/>
          <p14:tracePt t="133783" x="4375150" y="2438400"/>
          <p14:tracePt t="133800" x="4367213" y="2428875"/>
          <p14:tracePt t="133833" x="4348163" y="2428875"/>
          <p14:tracePt t="133850" x="4330700" y="2419350"/>
          <p14:tracePt t="133867" x="4286250" y="2419350"/>
          <p14:tracePt t="133883" x="4232275" y="2411413"/>
          <p14:tracePt t="133901" x="4187825" y="2384425"/>
          <p14:tracePt t="133917" x="4179888" y="2384425"/>
          <p14:tracePt t="133934" x="4170363" y="2384425"/>
          <p14:tracePt t="133950" x="4160838" y="2384425"/>
          <p14:tracePt t="133966" x="4152900" y="2384425"/>
          <p14:tracePt t="133983" x="4125913" y="2384425"/>
          <p14:tracePt t="134000" x="4116388" y="2384425"/>
          <p14:tracePt t="134016" x="4098925" y="2384425"/>
          <p14:tracePt t="134050" x="4081463" y="2384425"/>
          <p14:tracePt t="134068" x="4071938" y="2384425"/>
          <p14:tracePt t="134092" x="4054475" y="2384425"/>
          <p14:tracePt t="134101" x="4044950" y="2401888"/>
          <p14:tracePt t="134118" x="4037013" y="2419350"/>
          <p14:tracePt t="134133" x="4037013" y="2438400"/>
          <p14:tracePt t="134150" x="4037013" y="2473325"/>
          <p14:tracePt t="134166" x="4037013" y="2490788"/>
          <p14:tracePt t="134183" x="4037013" y="2509838"/>
          <p14:tracePt t="134236" x="4037013" y="2527300"/>
          <p14:tracePt t="134253" x="4037013" y="2536825"/>
          <p14:tracePt t="134260" x="4037013" y="2544763"/>
          <p14:tracePt t="134276" x="4037013" y="2554288"/>
          <p14:tracePt t="134292" x="4037013" y="2581275"/>
          <p14:tracePt t="134317" x="4044950" y="2589213"/>
          <p14:tracePt t="134340" x="4062413" y="2589213"/>
          <p14:tracePt t="134349" x="4071938" y="2598738"/>
          <p14:tracePt t="134380" x="4089400" y="2608263"/>
          <p14:tracePt t="134388" x="4098925" y="2608263"/>
          <p14:tracePt t="134400" x="4108450" y="2608263"/>
          <p14:tracePt t="134416" x="4133850" y="2625725"/>
          <p14:tracePt t="134436" x="4160838" y="2625725"/>
          <p14:tracePt t="134450" x="4170363" y="2633663"/>
          <p14:tracePt t="134476" x="4179888" y="2643188"/>
          <p14:tracePt t="134516" x="4187825" y="2643188"/>
          <p14:tracePt t="134533" x="4205288" y="2643188"/>
          <p14:tracePt t="134556" x="4214813" y="2643188"/>
          <p14:tracePt t="134588" x="4232275" y="2643188"/>
          <p14:tracePt t="134612" x="4241800" y="2643188"/>
          <p14:tracePt t="134620" x="4259263" y="2643188"/>
          <p14:tracePt t="134636" x="4268788" y="2643188"/>
          <p14:tracePt t="134652" x="4295775" y="2643188"/>
          <p14:tracePt t="134668" x="4303713" y="2633663"/>
          <p14:tracePt t="134740" x="4313238" y="2598738"/>
          <p14:tracePt t="134764" x="4322763" y="2589213"/>
          <p14:tracePt t="134804" x="4322763" y="2554288"/>
          <p14:tracePt t="134820" x="4322763" y="2544763"/>
          <p14:tracePt t="134836" x="4322763" y="2527300"/>
          <p14:tracePt t="134844" x="4322763" y="2517775"/>
          <p14:tracePt t="134876" x="4313238" y="2509838"/>
          <p14:tracePt t="134884" x="4313238" y="2500313"/>
          <p14:tracePt t="134892" x="4303713" y="2490788"/>
          <p14:tracePt t="134908" x="4295775" y="2482850"/>
          <p14:tracePt t="134918" x="4286250" y="2473325"/>
          <p14:tracePt t="134940" x="4259263" y="2455863"/>
          <p14:tracePt t="134965" x="4224338" y="2446338"/>
          <p14:tracePt t="134980" x="4214813" y="2438400"/>
          <p14:tracePt t="134988" x="4205288" y="2428875"/>
          <p14:tracePt t="135004" x="4187825" y="2401888"/>
          <p14:tracePt t="135017" x="4179888" y="2374900"/>
          <p14:tracePt t="135033" x="4170363" y="2366963"/>
          <p14:tracePt t="135050" x="4160838" y="2357438"/>
          <p14:tracePt t="135066" x="4143375" y="2347913"/>
          <p14:tracePt t="135085" x="4125913" y="2347913"/>
          <p14:tracePt t="135108" x="4116388" y="2347913"/>
          <p14:tracePt t="135124" x="4108450" y="2347913"/>
          <p14:tracePt t="135140" x="4098925" y="2347913"/>
          <p14:tracePt t="135164" x="4071938" y="2347913"/>
          <p14:tracePt t="135180" x="4062413" y="2347913"/>
          <p14:tracePt t="135204" x="4054475" y="2347913"/>
          <p14:tracePt t="135212" x="4044950" y="2357438"/>
          <p14:tracePt t="135260" x="4037013" y="2366963"/>
          <p14:tracePt t="135341" x="4017963" y="2384425"/>
          <p14:tracePt t="135380" x="4000500" y="2393950"/>
          <p14:tracePt t="135404" x="4000500" y="2411413"/>
          <p14:tracePt t="135420" x="3990975" y="2438400"/>
          <p14:tracePt t="135436" x="3990975" y="2446338"/>
          <p14:tracePt t="135444" x="3990975" y="2473325"/>
          <p14:tracePt t="135452" x="3990975" y="2490788"/>
          <p14:tracePt t="135466" x="3990975" y="2500313"/>
          <p14:tracePt t="135483" x="3973513" y="2544763"/>
          <p14:tracePt t="135501" x="3973513" y="2608263"/>
          <p14:tracePt t="135517" x="3973513" y="2652713"/>
          <p14:tracePt t="135534" x="3973513" y="2670175"/>
          <p14:tracePt t="135550" x="3973513" y="2687638"/>
          <p14:tracePt t="135566" x="3973513" y="2697163"/>
          <p14:tracePt t="135583" x="3973513" y="2714625"/>
          <p14:tracePt t="135604" x="3973513" y="2724150"/>
          <p14:tracePt t="135628" x="3983038" y="2759075"/>
          <p14:tracePt t="135652" x="4000500" y="2768600"/>
          <p14:tracePt t="135668" x="4027488" y="2776538"/>
          <p14:tracePt t="135684" x="4054475" y="2776538"/>
          <p14:tracePt t="135692" x="4062413" y="2776538"/>
          <p14:tracePt t="135701" x="4071938" y="2786063"/>
          <p14:tracePt t="135717" x="4098925" y="2786063"/>
          <p14:tracePt t="135733" x="4116388" y="2786063"/>
          <p14:tracePt t="135750" x="4160838" y="2813050"/>
          <p14:tracePt t="135766" x="4170363" y="2822575"/>
          <p14:tracePt t="135783" x="4197350" y="2830513"/>
          <p14:tracePt t="135800" x="4224338" y="2830513"/>
          <p14:tracePt t="135817" x="4241800" y="2830513"/>
          <p14:tracePt t="135833" x="4259263" y="2830513"/>
          <p14:tracePt t="135850" x="4276725" y="2830513"/>
          <p14:tracePt t="135867" x="4295775" y="2830513"/>
          <p14:tracePt t="135883" x="4313238" y="2830513"/>
          <p14:tracePt t="135900" x="4340225" y="2830513"/>
          <p14:tracePt t="135917" x="4367213" y="2830513"/>
          <p14:tracePt t="135933" x="4375150" y="2830513"/>
          <p14:tracePt t="135950" x="4384675" y="2830513"/>
          <p14:tracePt t="135966" x="4411663" y="2822575"/>
          <p14:tracePt t="135983" x="4438650" y="2795588"/>
          <p14:tracePt t="136000" x="4438650" y="2768600"/>
          <p14:tracePt t="136016" x="4438650" y="2741613"/>
          <p14:tracePt t="136033" x="4446588" y="2705100"/>
          <p14:tracePt t="136050" x="4446588" y="2687638"/>
          <p14:tracePt t="136067" x="4446588" y="2652713"/>
          <p14:tracePt t="136068" x="4446588" y="2643188"/>
          <p14:tracePt t="136085" x="4446588" y="2633663"/>
          <p14:tracePt t="136101" x="4446588" y="2608263"/>
          <p14:tracePt t="136117" x="4446588" y="2589213"/>
          <p14:tracePt t="136150" x="4438650" y="2571750"/>
          <p14:tracePt t="136183" x="4402138" y="2544763"/>
          <p14:tracePt t="136200" x="4375150" y="2536825"/>
          <p14:tracePt t="136216" x="4340225" y="2527300"/>
          <p14:tracePt t="136233" x="4303713" y="2509838"/>
          <p14:tracePt t="136250" x="4276725" y="2490788"/>
          <p14:tracePt t="136266" x="4259263" y="2482850"/>
          <p14:tracePt t="136283" x="4241800" y="2482850"/>
          <p14:tracePt t="136300" x="4224338" y="2482850"/>
          <p14:tracePt t="136316" x="4214813" y="2482850"/>
          <p14:tracePt t="136333" x="4170363" y="2482850"/>
          <p14:tracePt t="136350" x="4143375" y="2482850"/>
          <p14:tracePt t="136367" x="4125913" y="2473325"/>
          <p14:tracePt t="136400" x="4116388" y="2473325"/>
          <p14:tracePt t="136416" x="4108450" y="2473325"/>
          <p14:tracePt t="136433" x="4081463" y="2473325"/>
          <p14:tracePt t="136450" x="4062413" y="2473325"/>
          <p14:tracePt t="136467" x="4054475" y="2482850"/>
          <p14:tracePt t="136483" x="4044950" y="2500313"/>
          <p14:tracePt t="136501" x="4017963" y="2554288"/>
          <p14:tracePt t="136517" x="4010025" y="2598738"/>
          <p14:tracePt t="136534" x="4010025" y="2616200"/>
          <p14:tracePt t="136550" x="4010025" y="2660650"/>
          <p14:tracePt t="136566" x="4010025" y="2670175"/>
          <p14:tracePt t="136583" x="4010025" y="2697163"/>
          <p14:tracePt t="136600" x="4010025" y="2705100"/>
          <p14:tracePt t="136617" x="4017963" y="2724150"/>
          <p14:tracePt t="136633" x="4027488" y="2732088"/>
          <p14:tracePt t="136650" x="4054475" y="2759075"/>
          <p14:tracePt t="136666" x="4062413" y="2768600"/>
          <p14:tracePt t="136683" x="4098925" y="2776538"/>
          <p14:tracePt t="136700" x="4125913" y="2776538"/>
          <p14:tracePt t="136717" x="4170363" y="2795588"/>
          <p14:tracePt t="136734" x="4187825" y="2795588"/>
          <p14:tracePt t="136750" x="4232275" y="2795588"/>
          <p14:tracePt t="136766" x="4268788" y="2795588"/>
          <p14:tracePt t="136783" x="4286250" y="2795588"/>
          <p14:tracePt t="136800" x="4322763" y="2795588"/>
          <p14:tracePt t="136817" x="4340225" y="2795588"/>
          <p14:tracePt t="136833" x="4348163" y="2795588"/>
          <p14:tracePt t="136850" x="4375150" y="2795588"/>
          <p14:tracePt t="136883" x="4384675" y="2795588"/>
          <p14:tracePt t="136901" x="4394200" y="2776538"/>
          <p14:tracePt t="136917" x="4394200" y="2759075"/>
          <p14:tracePt t="136933" x="4394200" y="2732088"/>
          <p14:tracePt t="136950" x="4394200" y="2714625"/>
          <p14:tracePt t="136967" x="4394200" y="2705100"/>
          <p14:tracePt t="136983" x="4394200" y="2679700"/>
          <p14:tracePt t="137000" x="4394200" y="2643188"/>
          <p14:tracePt t="137017" x="4375150" y="2598738"/>
          <p14:tracePt t="137033" x="4375150" y="2589213"/>
          <p14:tracePt t="137050" x="4367213" y="2544763"/>
          <p14:tracePt t="137066" x="4330700" y="2509838"/>
          <p14:tracePt t="137083" x="4313238" y="2490788"/>
          <p14:tracePt t="137085" x="4303713" y="2473325"/>
          <p14:tracePt t="137101" x="4286250" y="2473325"/>
          <p14:tracePt t="137117" x="4259263" y="2473325"/>
          <p14:tracePt t="137133" x="4214813" y="2465388"/>
          <p14:tracePt t="137150" x="4205288" y="2465388"/>
          <p14:tracePt t="137167" x="4187825" y="2465388"/>
          <p14:tracePt t="137183" x="4152900" y="2465388"/>
          <p14:tracePt t="137200" x="4116388" y="2465388"/>
          <p14:tracePt t="137217" x="4081463" y="2490788"/>
          <p14:tracePt t="137233" x="4071938" y="2500313"/>
          <p14:tracePt t="137250" x="4062413" y="2509838"/>
          <p14:tracePt t="137266" x="4054475" y="2517775"/>
          <p14:tracePt t="137283" x="4044950" y="2527300"/>
          <p14:tracePt t="137300" x="4027488" y="2571750"/>
          <p14:tracePt t="137317" x="4010025" y="2589213"/>
          <p14:tracePt t="137333" x="4010025" y="2616200"/>
          <p14:tracePt t="137366" x="4017963" y="2652713"/>
          <p14:tracePt t="137383" x="4037013" y="2660650"/>
          <p14:tracePt t="137400" x="4062413" y="2670175"/>
          <p14:tracePt t="137417" x="4081463" y="2679700"/>
          <p14:tracePt t="137433" x="4116388" y="2714625"/>
          <p14:tracePt t="137450" x="4133850" y="2732088"/>
          <p14:tracePt t="137466" x="4152900" y="2768600"/>
          <p14:tracePt t="137483" x="4179888" y="2786063"/>
          <p14:tracePt t="137500" x="4187825" y="2803525"/>
          <p14:tracePt t="137517" x="4197350" y="2822575"/>
          <p14:tracePt t="137533" x="4232275" y="2840038"/>
          <p14:tracePt t="137550" x="4268788" y="2867025"/>
          <p14:tracePt t="137566" x="4295775" y="2874963"/>
          <p14:tracePt t="137583" x="4303713" y="2874963"/>
          <p14:tracePt t="137600" x="4322763" y="2874963"/>
          <p14:tracePt t="137616" x="4330700" y="2874963"/>
          <p14:tracePt t="137633" x="4357688" y="2874963"/>
          <p14:tracePt t="137650" x="4384675" y="2867025"/>
          <p14:tracePt t="137666" x="4411663" y="2840038"/>
          <p14:tracePt t="137683" x="4429125" y="2803525"/>
          <p14:tracePt t="137700" x="4446588" y="2741613"/>
          <p14:tracePt t="137717" x="4446588" y="2679700"/>
          <p14:tracePt t="137733" x="4446588" y="2633663"/>
          <p14:tracePt t="137750" x="4446588" y="2598738"/>
          <p14:tracePt t="137767" x="4446588" y="2571750"/>
          <p14:tracePt t="137783" x="4384675" y="2554288"/>
          <p14:tracePt t="137800" x="4276725" y="2554288"/>
          <p14:tracePt t="137816" x="4187825" y="2554288"/>
          <p14:tracePt t="137833" x="4108450" y="2554288"/>
          <p14:tracePt t="137850" x="4044950" y="2589213"/>
          <p14:tracePt t="137866" x="4010025" y="2616200"/>
          <p14:tracePt t="137883" x="3990975" y="2643188"/>
          <p14:tracePt t="137900" x="3990975" y="2687638"/>
          <p14:tracePt t="137917" x="4010025" y="2768600"/>
          <p14:tracePt t="137933" x="4044950" y="2795588"/>
          <p14:tracePt t="137950" x="4098925" y="2830513"/>
          <p14:tracePt t="137966" x="4125913" y="2840038"/>
          <p14:tracePt t="137983" x="4133850" y="2840038"/>
          <p14:tracePt t="138016" x="4179888" y="2840038"/>
          <p14:tracePt t="138033" x="4187825" y="2840038"/>
          <p14:tracePt t="138050" x="4224338" y="2840038"/>
          <p14:tracePt t="138066" x="4259263" y="2830513"/>
          <p14:tracePt t="138083" x="4276725" y="2803525"/>
          <p14:tracePt t="138085" x="4295775" y="2776538"/>
          <p14:tracePt t="138101" x="4295775" y="2714625"/>
          <p14:tracePt t="138117" x="4295775" y="2643188"/>
          <p14:tracePt t="138133" x="4295775" y="2589213"/>
          <p14:tracePt t="138150" x="4286250" y="2544763"/>
          <p14:tracePt t="138167" x="4268788" y="2527300"/>
          <p14:tracePt t="138183" x="4241800" y="2517775"/>
          <p14:tracePt t="138200" x="4197350" y="2509838"/>
          <p14:tracePt t="138216" x="4133850" y="2509838"/>
          <p14:tracePt t="138233" x="4071938" y="2509838"/>
          <p14:tracePt t="138250" x="4054475" y="2509838"/>
          <p14:tracePt t="138267" x="4010025" y="2509838"/>
          <p14:tracePt t="138283" x="3983038" y="2509838"/>
          <p14:tracePt t="138300" x="3938588" y="2527300"/>
          <p14:tracePt t="138317" x="3929063" y="2589213"/>
          <p14:tracePt t="138333" x="3929063" y="2643188"/>
          <p14:tracePt t="138350" x="3946525" y="2724150"/>
          <p14:tracePt t="138366" x="3983038" y="2751138"/>
          <p14:tracePt t="138383" x="4017963" y="2786063"/>
          <p14:tracePt t="138400" x="4027488" y="2786063"/>
          <p14:tracePt t="138416" x="4054475" y="2813050"/>
          <p14:tracePt t="138433" x="4098925" y="2813050"/>
          <p14:tracePt t="138450" x="4133850" y="2813050"/>
          <p14:tracePt t="138466" x="4197350" y="2803525"/>
          <p14:tracePt t="138483" x="4241800" y="2786063"/>
          <p14:tracePt t="138500" x="4303713" y="2732088"/>
          <p14:tracePt t="138517" x="4313238" y="2714625"/>
          <p14:tracePt t="138533" x="4313238" y="2697163"/>
          <p14:tracePt t="138550" x="4313238" y="2687638"/>
          <p14:tracePt t="138566" x="4313238" y="2652713"/>
          <p14:tracePt t="138583" x="4313238" y="2643188"/>
          <p14:tracePt t="138599" x="4286250" y="2608263"/>
          <p14:tracePt t="138616" x="4286250" y="2589213"/>
          <p14:tracePt t="138633" x="4268788" y="2571750"/>
          <p14:tracePt t="138650" x="4251325" y="2544763"/>
          <p14:tracePt t="138667" x="4224338" y="2536825"/>
          <p14:tracePt t="138683" x="4179888" y="2536825"/>
          <p14:tracePt t="138700" x="4125913" y="2536825"/>
          <p14:tracePt t="138717" x="4071938" y="2536825"/>
          <p14:tracePt t="138733" x="4054475" y="2536825"/>
          <p14:tracePt t="138750" x="4017963" y="2544763"/>
          <p14:tracePt t="138766" x="4010025" y="2562225"/>
          <p14:tracePt t="138783" x="4000500" y="2581275"/>
          <p14:tracePt t="138800" x="4000500" y="2608263"/>
          <p14:tracePt t="138816" x="4000500" y="2652713"/>
          <p14:tracePt t="138833" x="4000500" y="2714625"/>
          <p14:tracePt t="138850" x="4044950" y="2768600"/>
          <p14:tracePt t="138866" x="4089400" y="2803525"/>
          <p14:tracePt t="138883" x="4125913" y="2822575"/>
          <p14:tracePt t="138900" x="4205288" y="2840038"/>
          <p14:tracePt t="138917" x="4251325" y="2840038"/>
          <p14:tracePt t="138933" x="4295775" y="2840038"/>
          <p14:tracePt t="138950" x="4348163" y="2830513"/>
          <p14:tracePt t="138966" x="4394200" y="2795588"/>
          <p14:tracePt t="138983" x="4429125" y="2741613"/>
          <p14:tracePt t="139000" x="4446588" y="2697163"/>
          <p14:tracePt t="139016" x="4446588" y="2625725"/>
          <p14:tracePt t="139033" x="4446588" y="2554288"/>
          <p14:tracePt t="139050" x="4446588" y="2500313"/>
          <p14:tracePt t="139066" x="4419600" y="2446338"/>
          <p14:tracePt t="139083" x="4384675" y="2438400"/>
          <p14:tracePt t="139085" x="4357688" y="2438400"/>
          <p14:tracePt t="139100" x="4268788" y="2438400"/>
          <p14:tracePt t="139117" x="4187825" y="2438400"/>
          <p14:tracePt t="139133" x="4108450" y="2482850"/>
          <p14:tracePt t="139150" x="4054475" y="2544763"/>
          <p14:tracePt t="139167" x="4044950" y="2571750"/>
          <p14:tracePt t="139183" x="4044950" y="2589213"/>
          <p14:tracePt t="139199" x="4044950" y="2625725"/>
          <p14:tracePt t="139216" x="4044950" y="2633663"/>
          <p14:tracePt t="139233" x="4054475" y="2660650"/>
          <p14:tracePt t="139250" x="4071938" y="2687638"/>
          <p14:tracePt t="139266" x="4089400" y="2697163"/>
          <p14:tracePt t="139283" x="4098925" y="2705100"/>
          <p14:tracePt t="139300" x="4108450" y="2705100"/>
          <p14:tracePt t="139316" x="4125913" y="2705100"/>
          <p14:tracePt t="139333" x="4152900" y="2705100"/>
          <p14:tracePt t="139350" x="4160838" y="2705100"/>
          <p14:tracePt t="139366" x="4170363" y="2705100"/>
          <p14:tracePt t="139383" x="4197350" y="2705100"/>
          <p14:tracePt t="139416" x="4205288" y="2705100"/>
          <p14:tracePt t="139433" x="4214813" y="2705100"/>
          <p14:tracePt t="139450" x="4224338" y="2705100"/>
          <p14:tracePt t="139468" x="4232275" y="2705100"/>
          <p14:tracePt t="139483" x="4232275" y="2697163"/>
          <p14:tracePt t="139500" x="4232275" y="2625725"/>
          <p14:tracePt t="139517" x="4205288" y="2562225"/>
          <p14:tracePt t="139533" x="4187825" y="2544763"/>
          <p14:tracePt t="139550" x="4152900" y="2509838"/>
          <p14:tracePt t="139566" x="4133850" y="2490788"/>
          <p14:tracePt t="139583" x="4133850" y="2455863"/>
          <p14:tracePt t="139600" x="4125913" y="2411413"/>
          <p14:tracePt t="139616" x="4098925" y="2347913"/>
          <p14:tracePt t="139633" x="4089400" y="2303463"/>
          <p14:tracePt t="139650" x="4081463" y="2286000"/>
          <p14:tracePt t="139666" x="4081463" y="2251075"/>
          <p14:tracePt t="139683" x="4081463" y="2241550"/>
          <p14:tracePt t="139700" x="4062413" y="2214563"/>
          <p14:tracePt t="139973" x="4081463" y="2214563"/>
          <p14:tracePt t="139981" x="4089400" y="2214563"/>
          <p14:tracePt t="139997" x="4108450" y="2214563"/>
          <p14:tracePt t="140004" x="4152900" y="2224088"/>
          <p14:tracePt t="140016" x="4179888" y="2232025"/>
          <p14:tracePt t="140033" x="4241800" y="2251075"/>
          <p14:tracePt t="140050" x="4330700" y="2251075"/>
          <p14:tracePt t="140066" x="4394200" y="2251075"/>
          <p14:tracePt t="140083" x="4411663" y="2251075"/>
          <p14:tracePt t="140100" x="4419600" y="2251075"/>
          <p14:tracePt t="140172" x="4429125" y="2259013"/>
          <p14:tracePt t="140196" x="4429125" y="2276475"/>
          <p14:tracePt t="140204" x="4429125" y="2286000"/>
          <p14:tracePt t="140216" x="4429125" y="2295525"/>
          <p14:tracePt t="140233" x="4429125" y="2330450"/>
          <p14:tracePt t="140250" x="4375150" y="2393950"/>
          <p14:tracePt t="140267" x="4367213" y="2455863"/>
          <p14:tracePt t="140283" x="4340225" y="2536825"/>
          <p14:tracePt t="140300" x="4322763" y="2652713"/>
          <p14:tracePt t="140317" x="4322763" y="2687638"/>
          <p14:tracePt t="140333" x="4322763" y="2705100"/>
          <p14:tracePt t="140350" x="4322763" y="2714625"/>
          <p14:tracePt t="140366" x="4340225" y="2724150"/>
          <p14:tracePt t="140383" x="4348163" y="2724150"/>
          <p14:tracePt t="140400" x="4367213" y="2724150"/>
          <p14:tracePt t="140416" x="4394200" y="2724150"/>
          <p14:tracePt t="140433" x="4411663" y="2714625"/>
          <p14:tracePt t="140450" x="4438650" y="2670175"/>
          <p14:tracePt t="140466" x="4438650" y="2643188"/>
          <p14:tracePt t="140483" x="4438650" y="2625725"/>
          <p14:tracePt t="140499" x="4429125" y="2608263"/>
          <p14:tracePt t="140517" x="4340225" y="2608263"/>
          <p14:tracePt t="140533" x="4295775" y="2608263"/>
          <p14:tracePt t="140550" x="4259263" y="2608263"/>
          <p14:tracePt t="140567" x="4232275" y="2608263"/>
          <p14:tracePt t="140584" x="4214813" y="2608263"/>
          <p14:tracePt t="140600" x="4197350" y="2608263"/>
          <p14:tracePt t="140616" x="4179888" y="2608263"/>
          <p14:tracePt t="140633" x="4152900" y="2608263"/>
          <p14:tracePt t="140650" x="4143375" y="2616200"/>
          <p14:tracePt t="140667" x="4133850" y="2625725"/>
          <p14:tracePt t="140683" x="4125913" y="2670175"/>
          <p14:tracePt t="140700" x="4116388" y="2679700"/>
          <p14:tracePt t="140717" x="4116388" y="2714625"/>
          <p14:tracePt t="140733" x="4116388" y="2732088"/>
          <p14:tracePt t="140750" x="4125913" y="2751138"/>
          <p14:tracePt t="140766" x="4133850" y="2768600"/>
          <p14:tracePt t="140783" x="4170363" y="2795588"/>
          <p14:tracePt t="140800" x="4179888" y="2822575"/>
          <p14:tracePt t="140816" x="4187825" y="2830513"/>
          <p14:tracePt t="140833" x="4205288" y="2847975"/>
          <p14:tracePt t="140850" x="4241800" y="2857500"/>
          <p14:tracePt t="140866" x="4259263" y="2874963"/>
          <p14:tracePt t="140883" x="4322763" y="2884488"/>
          <p14:tracePt t="140900" x="4384675" y="2884488"/>
          <p14:tracePt t="140917" x="4510088" y="2813050"/>
          <p14:tracePt t="140934" x="4545013" y="2776538"/>
          <p14:tracePt t="140950" x="4545013" y="2741613"/>
          <p14:tracePt t="140966" x="4545013" y="2687638"/>
          <p14:tracePt t="140983" x="4545013" y="2643188"/>
          <p14:tracePt t="140999" x="4545013" y="2633663"/>
          <p14:tracePt t="141060" x="4545013" y="2625725"/>
          <p14:tracePt t="141076" x="4527550" y="2625725"/>
          <p14:tracePt t="141084" x="4510088" y="2633663"/>
          <p14:tracePt t="141092" x="4510088" y="2660650"/>
          <p14:tracePt t="141101" x="4510088" y="2714625"/>
          <p14:tracePt t="141117" x="4510088" y="2786063"/>
          <p14:tracePt t="141133" x="4510088" y="2911475"/>
          <p14:tracePt t="141150" x="4545013" y="3027363"/>
          <p14:tracePt t="141166" x="4616450" y="3152775"/>
          <p14:tracePt t="141183" x="4697413" y="3286125"/>
          <p14:tracePt t="141199" x="4751388" y="3367088"/>
          <p14:tracePt t="141216" x="4776788" y="3438525"/>
          <p14:tracePt t="141233" x="4786313" y="3482975"/>
          <p14:tracePt t="141250" x="4786313" y="3517900"/>
          <p14:tracePt t="141266" x="4786313" y="3536950"/>
          <p14:tracePt t="141283" x="4813300" y="3554413"/>
          <p14:tracePt t="141300" x="4840288" y="3589338"/>
          <p14:tracePt t="141317" x="4867275" y="3589338"/>
          <p14:tracePt t="141333" x="4884738" y="3589338"/>
          <p14:tracePt t="141349" x="4938713" y="3589338"/>
          <p14:tracePt t="141366" x="4956175" y="3589338"/>
          <p14:tracePt t="141383" x="4973638" y="3562350"/>
          <p14:tracePt t="141508" x="4973638" y="3554413"/>
          <p14:tracePt t="141524" x="4965700" y="3554413"/>
          <p14:tracePt t="141533" x="4946650" y="3554413"/>
          <p14:tracePt t="141540" x="4902200" y="3581400"/>
          <p14:tracePt t="141556" x="4867275" y="3608388"/>
          <p14:tracePt t="141572" x="4840288" y="3625850"/>
          <p14:tracePt t="141583" x="4830763" y="3633788"/>
          <p14:tracePt t="141600" x="4813300" y="3652838"/>
          <p14:tracePt t="141616" x="4803775" y="3660775"/>
          <p14:tracePt t="141684" x="4803775" y="3679825"/>
          <p14:tracePt t="141708" x="4822825" y="3687763"/>
          <p14:tracePt t="141748" x="4830763" y="3697288"/>
          <p14:tracePt t="141756" x="4840288" y="3705225"/>
          <p14:tracePt t="141766" x="4848225" y="3714750"/>
          <p14:tracePt t="141783" x="4857750" y="3741738"/>
          <p14:tracePt t="141800" x="4884738" y="3759200"/>
          <p14:tracePt t="141833" x="4894263" y="3768725"/>
          <p14:tracePt t="141850" x="4911725" y="3776663"/>
          <p14:tracePt t="141866" x="4919663" y="3776663"/>
          <p14:tracePt t="141883" x="4938713" y="3795713"/>
          <p14:tracePt t="141900" x="4973638" y="3795713"/>
          <p14:tracePt t="141917" x="5018088" y="3795713"/>
          <p14:tracePt t="141933" x="5072063" y="3795713"/>
          <p14:tracePt t="141949" x="5126038" y="3795713"/>
          <p14:tracePt t="141966" x="5170488" y="3795713"/>
          <p14:tracePt t="141983" x="5187950" y="3795713"/>
          <p14:tracePt t="142000" x="5232400" y="3776663"/>
          <p14:tracePt t="142016" x="5259388" y="3751263"/>
          <p14:tracePt t="142033" x="5259388" y="3732213"/>
          <p14:tracePt t="142050" x="5259388" y="3697288"/>
          <p14:tracePt t="142066" x="5259388" y="3679825"/>
          <p14:tracePt t="142083" x="5259388" y="3652838"/>
          <p14:tracePt t="142085" x="5251450" y="3625850"/>
          <p14:tracePt t="142100" x="5232400" y="3616325"/>
          <p14:tracePt t="142117" x="5153025" y="3571875"/>
          <p14:tracePt t="142134" x="5108575" y="3562350"/>
          <p14:tracePt t="142150" x="5054600" y="3562350"/>
          <p14:tracePt t="142166" x="5000625" y="3562350"/>
          <p14:tracePt t="142183" x="4991100" y="3562350"/>
          <p14:tracePt t="142200" x="4983163" y="3562350"/>
          <p14:tracePt t="142216" x="4973638" y="3562350"/>
          <p14:tracePt t="142233" x="4965700" y="3571875"/>
          <p14:tracePt t="142250" x="4956175" y="3589338"/>
          <p14:tracePt t="142266" x="4956175" y="3598863"/>
          <p14:tracePt t="142283" x="4956175" y="3625850"/>
          <p14:tracePt t="142300" x="4956175" y="3643313"/>
          <p14:tracePt t="142316" x="4956175" y="3670300"/>
          <p14:tracePt t="142349" x="4973638" y="3697288"/>
          <p14:tracePt t="142366" x="5010150" y="3705225"/>
          <p14:tracePt t="142383" x="5027613" y="3714750"/>
          <p14:tracePt t="142400" x="5081588" y="3741738"/>
          <p14:tracePt t="142416" x="5116513" y="3759200"/>
          <p14:tracePt t="142433" x="5133975" y="3759200"/>
          <p14:tracePt t="142450" x="5170488" y="3768725"/>
          <p14:tracePt t="142466" x="5180013" y="3768725"/>
          <p14:tracePt t="142483" x="5224463" y="3768725"/>
          <p14:tracePt t="142500" x="5241925" y="3768725"/>
          <p14:tracePt t="142517" x="5268913" y="3768725"/>
          <p14:tracePt t="142556" x="5286375" y="3768725"/>
          <p14:tracePt t="142572" x="5295900" y="3768725"/>
          <p14:tracePt t="142628" x="5303838" y="3768725"/>
          <p14:tracePt t="142636" x="5286375" y="3732213"/>
          <p14:tracePt t="142652" x="5268913" y="3714750"/>
          <p14:tracePt t="142660" x="5251450" y="3697288"/>
          <p14:tracePt t="142668" x="5241925" y="3679825"/>
          <p14:tracePt t="142683" x="5224463" y="3670300"/>
          <p14:tracePt t="142700" x="5153025" y="3633788"/>
          <p14:tracePt t="142717" x="5116513" y="3616325"/>
          <p14:tracePt t="142734" x="5089525" y="3598863"/>
          <p14:tracePt t="142749" x="5072063" y="3598863"/>
          <p14:tracePt t="142766" x="5054600" y="3598863"/>
          <p14:tracePt t="142783" x="5010150" y="3608388"/>
          <p14:tracePt t="142800" x="4983163" y="3633788"/>
          <p14:tracePt t="142816" x="4956175" y="3652838"/>
          <p14:tracePt t="142833" x="4938713" y="3670300"/>
          <p14:tracePt t="142849" x="4929188" y="3687763"/>
          <p14:tracePt t="142866" x="4919663" y="3705225"/>
          <p14:tracePt t="142883" x="4919663" y="3732213"/>
          <p14:tracePt t="142899" x="4919663" y="3741738"/>
          <p14:tracePt t="142933" x="4919663" y="3776663"/>
          <p14:tracePt t="142950" x="4919663" y="3795713"/>
          <p14:tracePt t="142966" x="4919663" y="3830638"/>
          <p14:tracePt t="142983" x="4919663" y="3857625"/>
          <p14:tracePt t="142999" x="4946650" y="3875088"/>
          <p14:tracePt t="143016" x="4956175" y="3894138"/>
          <p14:tracePt t="143033" x="4991100" y="3902075"/>
          <p14:tracePt t="143049" x="5045075" y="3902075"/>
          <p14:tracePt t="143067" x="5108575" y="3911600"/>
          <p14:tracePt t="143083" x="5187950" y="3911600"/>
          <p14:tracePt t="143085" x="5197475" y="3911600"/>
          <p14:tracePt t="143100" x="5205413" y="3911600"/>
          <p14:tracePt t="143116" x="5232400" y="3911600"/>
          <p14:tracePt t="143133" x="5241925" y="3911600"/>
          <p14:tracePt t="143150" x="5259388" y="3911600"/>
          <p14:tracePt t="143166" x="5259388" y="3894138"/>
          <p14:tracePt t="143183" x="5259388" y="3848100"/>
          <p14:tracePt t="143199" x="5241925" y="3786188"/>
          <p14:tracePt t="143216" x="5214938" y="3724275"/>
          <p14:tracePt t="143233" x="5160963" y="3660775"/>
          <p14:tracePt t="143249" x="5133975" y="3633788"/>
          <p14:tracePt t="143266" x="5126038" y="3589338"/>
          <p14:tracePt t="143283" x="5116513" y="3581400"/>
          <p14:tracePt t="143300" x="5099050" y="3581400"/>
          <p14:tracePt t="143317" x="5072063" y="3571875"/>
          <p14:tracePt t="143333" x="5054600" y="3571875"/>
          <p14:tracePt t="143350" x="5018088" y="3571875"/>
          <p14:tracePt t="143573" x="5010150" y="3571875"/>
          <p14:tracePt t="143652" x="5010150" y="3581400"/>
          <p14:tracePt t="143764" x="5010150" y="3589338"/>
          <p14:tracePt t="143772" x="5010150" y="3608388"/>
          <p14:tracePt t="143783" x="5010150" y="3625850"/>
          <p14:tracePt t="143800" x="5010150" y="3670300"/>
          <p14:tracePt t="143816" x="4911725" y="3741738"/>
          <p14:tracePt t="143833" x="4751388" y="3795713"/>
          <p14:tracePt t="143849" x="4608513" y="3875088"/>
          <p14:tracePt t="143866" x="4357688" y="3946525"/>
          <p14:tracePt t="143883" x="4089400" y="3965575"/>
          <p14:tracePt t="143900" x="3633788" y="4037013"/>
          <p14:tracePt t="143917" x="3438525" y="4037013"/>
          <p14:tracePt t="143933" x="3313113" y="4037013"/>
          <p14:tracePt t="143950" x="3251200" y="4037013"/>
          <p14:tracePt t="143966" x="3197225" y="4054475"/>
          <p14:tracePt t="144076" x="3187700" y="4054475"/>
          <p14:tracePt t="144092" x="3152775" y="4054475"/>
          <p14:tracePt t="144108" x="3133725" y="4054475"/>
          <p14:tracePt t="144116" x="3098800" y="4054475"/>
          <p14:tracePt t="144124" x="3054350" y="4062413"/>
          <p14:tracePt t="144134" x="3017838" y="4071938"/>
          <p14:tracePt t="144150" x="2955925" y="4116388"/>
          <p14:tracePt t="144166" x="2867025" y="4170363"/>
          <p14:tracePt t="144183" x="2803525" y="4224338"/>
          <p14:tracePt t="144200" x="2751138" y="4268788"/>
          <p14:tracePt t="144216" x="2751138" y="4295775"/>
          <p14:tracePt t="144249" x="2751138" y="4303713"/>
          <p14:tracePt t="144300" x="2751138" y="4313238"/>
          <p14:tracePt t="144316" x="2786063" y="4313238"/>
          <p14:tracePt t="144324" x="2795588" y="4313238"/>
          <p14:tracePt t="144334" x="2813050" y="4313238"/>
          <p14:tracePt t="144349" x="2867025" y="4313238"/>
          <p14:tracePt t="144366" x="2928938" y="4313238"/>
          <p14:tracePt t="144383" x="2990850" y="4313238"/>
          <p14:tracePt t="144399" x="3044825" y="4313238"/>
          <p14:tracePt t="144416" x="3160713" y="4295775"/>
          <p14:tracePt t="144433" x="3268663" y="4276725"/>
          <p14:tracePt t="144449" x="3419475" y="4268788"/>
          <p14:tracePt t="144466" x="3571875" y="4268788"/>
          <p14:tracePt t="144483" x="3608388" y="4268788"/>
          <p14:tracePt t="144500" x="3625850" y="4268788"/>
          <p14:tracePt t="144516" x="3660775" y="4268788"/>
          <p14:tracePt t="144533" x="3670300" y="4268788"/>
          <p14:tracePt t="144550" x="3714750" y="4268788"/>
          <p14:tracePt t="144566" x="3768725" y="4268788"/>
          <p14:tracePt t="144583" x="3919538" y="4286250"/>
          <p14:tracePt t="144599" x="4160838" y="4303713"/>
          <p14:tracePt t="144616" x="4429125" y="4322763"/>
          <p14:tracePt t="144633" x="4598988" y="4322763"/>
          <p14:tracePt t="144649" x="4652963" y="4322763"/>
          <p14:tracePt t="144666" x="4660900" y="4322763"/>
          <p14:tracePt t="144699" x="4670425" y="4322763"/>
          <p14:tracePt t="144716" x="4724400" y="4286250"/>
          <p14:tracePt t="144733" x="4803775" y="4251325"/>
          <p14:tracePt t="144749" x="4830763" y="4224338"/>
          <p14:tracePt t="144766" x="4857750" y="4214813"/>
          <p14:tracePt t="144844" x="4875213" y="4197350"/>
          <p14:tracePt t="144860" x="4884738" y="4197350"/>
          <p14:tracePt t="144876" x="4894263" y="4197350"/>
          <p14:tracePt t="144892" x="4911725" y="4197350"/>
          <p14:tracePt t="144908" x="4919663" y="4197350"/>
          <p14:tracePt t="144932" x="4929188" y="4197350"/>
          <p14:tracePt t="144949" x="4938713" y="4205288"/>
          <p14:tracePt t="144972" x="4946650" y="4205288"/>
          <p14:tracePt t="144988" x="4956175" y="4205288"/>
          <p14:tracePt t="145004" x="4991100" y="4205288"/>
          <p14:tracePt t="145012" x="5000625" y="4205288"/>
          <p14:tracePt t="145020" x="5010150" y="4205288"/>
          <p14:tracePt t="145033" x="5045075" y="4205288"/>
          <p14:tracePt t="145049" x="5108575" y="4205288"/>
          <p14:tracePt t="145066" x="5170488" y="4205288"/>
          <p14:tracePt t="145083" x="5232400" y="4205288"/>
          <p14:tracePt t="145085" x="5251450" y="4205288"/>
          <p14:tracePt t="145100" x="5348288" y="4205288"/>
          <p14:tracePt t="145117" x="5419725" y="4205288"/>
          <p14:tracePt t="145133" x="5456238" y="4205288"/>
          <p14:tracePt t="145150" x="5473700" y="4205288"/>
          <p14:tracePt t="145166" x="5483225" y="4205288"/>
          <p14:tracePt t="145199" x="5527675" y="4214813"/>
          <p14:tracePt t="145216" x="5537200" y="4224338"/>
          <p14:tracePt t="145233" x="5562600" y="4251325"/>
          <p14:tracePt t="145249" x="5572125" y="4259263"/>
          <p14:tracePt t="145266" x="5581650" y="4268788"/>
          <p14:tracePt t="145283" x="5599113" y="4295775"/>
          <p14:tracePt t="145316" x="5643563" y="4303713"/>
          <p14:tracePt t="145333" x="5688013" y="4313238"/>
          <p14:tracePt t="145349" x="5724525" y="4330700"/>
          <p14:tracePt t="145366" x="5786438" y="4340225"/>
          <p14:tracePt t="145383" x="5840413" y="4357688"/>
          <p14:tracePt t="145399" x="5938838" y="4357688"/>
          <p14:tracePt t="145416" x="6000750" y="4357688"/>
          <p14:tracePt t="145433" x="6027738" y="4348163"/>
          <p14:tracePt t="145449" x="6126163" y="4340225"/>
          <p14:tracePt t="145466" x="6180138" y="4340225"/>
          <p14:tracePt t="145483" x="6242050" y="4340225"/>
          <p14:tracePt t="145499" x="6269038" y="4340225"/>
          <p14:tracePt t="145516" x="6276975" y="4340225"/>
          <p14:tracePt t="145549" x="6296025" y="4340225"/>
          <p14:tracePt t="145566" x="6313488" y="4340225"/>
          <p14:tracePt t="145583" x="6340475" y="4348163"/>
          <p14:tracePt t="145599" x="6375400" y="4375150"/>
          <p14:tracePt t="145616" x="6429375" y="4402138"/>
          <p14:tracePt t="145633" x="6473825" y="4419600"/>
          <p14:tracePt t="145649" x="6510338" y="4429125"/>
          <p14:tracePt t="145666" x="6554788" y="4429125"/>
          <p14:tracePt t="145683" x="6634163" y="4446588"/>
          <p14:tracePt t="145700" x="6705600" y="4446588"/>
          <p14:tracePt t="145716" x="6894513" y="4446588"/>
          <p14:tracePt t="145733" x="7018338" y="4446588"/>
          <p14:tracePt t="145749" x="7099300" y="4446588"/>
          <p14:tracePt t="145766" x="7188200" y="4446588"/>
          <p14:tracePt t="145783" x="7232650" y="4438650"/>
          <p14:tracePt t="145799" x="7269163" y="4438650"/>
          <p14:tracePt t="145816" x="7286625" y="4429125"/>
          <p14:tracePt t="145833" x="7304088" y="4419600"/>
          <p14:tracePt t="145849" x="7331075" y="4419600"/>
          <p14:tracePt t="145866" x="7348538" y="4419600"/>
          <p14:tracePt t="145883" x="7375525" y="4438650"/>
          <p14:tracePt t="145899" x="7385050" y="4438650"/>
          <p14:tracePt t="145934" x="7402513" y="4438650"/>
          <p14:tracePt t="145964" x="7412038" y="4438650"/>
          <p14:tracePt t="145972" x="7429500" y="4438650"/>
          <p14:tracePt t="145983" x="7439025" y="4438650"/>
          <p14:tracePt t="145999" x="7483475" y="4438650"/>
          <p14:tracePt t="146016" x="7554913" y="4438650"/>
          <p14:tracePt t="146033" x="7599363" y="4438650"/>
          <p14:tracePt t="146049" x="7670800" y="4402138"/>
          <p14:tracePt t="146066" x="7732713" y="4394200"/>
          <p14:tracePt t="146083" x="7813675" y="4384675"/>
          <p14:tracePt t="146084" x="7858125" y="4367213"/>
          <p14:tracePt t="146100" x="7867650" y="4357688"/>
          <p14:tracePt t="146117" x="7902575" y="4340225"/>
          <p14:tracePt t="146156" x="7912100" y="4340225"/>
          <p14:tracePt t="146789" x="7920038" y="4330700"/>
          <p14:tracePt t="148044" x="7912100" y="4330700"/>
          <p14:tracePt t="148052" x="7902575" y="4330700"/>
          <p14:tracePt t="148060" x="7885113" y="4330700"/>
          <p14:tracePt t="148076" x="7867650" y="4330700"/>
          <p14:tracePt t="148084" x="7858125" y="4330700"/>
          <p14:tracePt t="148099" x="7823200" y="4303713"/>
          <p14:tracePt t="148117" x="7732713" y="4224338"/>
          <p14:tracePt t="148133" x="7643813" y="4143375"/>
          <p14:tracePt t="148150" x="7510463" y="3946525"/>
          <p14:tracePt t="148166" x="7385050" y="3776663"/>
          <p14:tracePt t="148183" x="7296150" y="3652838"/>
          <p14:tracePt t="148199" x="7224713" y="3554413"/>
          <p14:tracePt t="148216" x="7188200" y="3500438"/>
          <p14:tracePt t="148233" x="7116763" y="3419475"/>
          <p14:tracePt t="148249" x="7018338" y="3276600"/>
          <p14:tracePt t="148524" x="7018338" y="3268663"/>
          <p14:tracePt t="148556" x="7045325" y="3232150"/>
          <p14:tracePt t="148572" x="7045325" y="3224213"/>
          <p14:tracePt t="148588" x="7045325" y="3197225"/>
          <p14:tracePt t="148701" x="7045325" y="3205163"/>
          <p14:tracePt t="148717" x="7045325" y="3214688"/>
          <p14:tracePt t="148852" x="7037388" y="3214688"/>
          <p14:tracePt t="148860" x="7037388" y="3187700"/>
          <p14:tracePt t="148884" x="7045325" y="3179763"/>
          <p14:tracePt t="149100" x="7045325" y="3170238"/>
          <p14:tracePt t="149108" x="7045325" y="3143250"/>
          <p14:tracePt t="149124" x="7045325" y="3133725"/>
          <p14:tracePt t="149134" x="7045325" y="3125788"/>
          <p14:tracePt t="149149" x="7045325" y="3098800"/>
          <p14:tracePt t="149166" x="7045325" y="3044825"/>
          <p14:tracePt t="149182" x="7027863" y="2973388"/>
          <p14:tracePt t="149199" x="7018338" y="2894013"/>
          <p14:tracePt t="149216" x="7000875" y="2830513"/>
          <p14:tracePt t="149232" x="6973888" y="2741613"/>
          <p14:tracePt t="149249" x="6946900" y="2643188"/>
          <p14:tracePt t="149266" x="6919913" y="2554288"/>
          <p14:tracePt t="149283" x="6875463" y="2438400"/>
          <p14:tracePt t="149299" x="6848475" y="2347913"/>
          <p14:tracePt t="149316" x="6813550" y="2259013"/>
          <p14:tracePt t="149333" x="6804025" y="2214563"/>
          <p14:tracePt t="149349" x="6786563" y="2179638"/>
          <p14:tracePt t="149366" x="6777038" y="2152650"/>
          <p14:tracePt t="149383" x="6751638" y="2098675"/>
          <p14:tracePt t="149399" x="6742113" y="2054225"/>
          <p14:tracePt t="149416" x="6732588" y="2009775"/>
          <p14:tracePt t="149432" x="6715125" y="1938338"/>
          <p14:tracePt t="149449" x="6705600" y="1874838"/>
          <p14:tracePt t="149466" x="6705600" y="1830388"/>
          <p14:tracePt t="149483" x="6705600" y="1768475"/>
          <p14:tracePt t="149499" x="6705600" y="1704975"/>
          <p14:tracePt t="149516" x="6705600" y="1625600"/>
          <p14:tracePt t="149533" x="6705600" y="1544638"/>
          <p14:tracePt t="149549" x="6705600" y="1482725"/>
          <p14:tracePt t="149566" x="6724650" y="1465263"/>
          <p14:tracePt t="149582" x="6724650" y="1455738"/>
          <p14:tracePt t="149893" x="6742113" y="1438275"/>
          <p14:tracePt t="150069" x="6751638" y="1446213"/>
          <p14:tracePt t="150413" x="6751638" y="1455738"/>
          <p14:tracePt t="150764" x="6751638" y="1465263"/>
          <p14:tracePt t="150772" x="6751638" y="1482725"/>
          <p14:tracePt t="150782" x="6751638" y="1490663"/>
          <p14:tracePt t="150799" x="6769100" y="1554163"/>
          <p14:tracePt t="150816" x="6840538" y="1670050"/>
          <p14:tracePt t="150832" x="6867525" y="1731963"/>
          <p14:tracePt t="150849" x="6919913" y="1803400"/>
          <p14:tracePt t="150866" x="6983413" y="1866900"/>
          <p14:tracePt t="150882" x="7018338" y="1901825"/>
          <p14:tracePt t="150899" x="7054850" y="1946275"/>
          <p14:tracePt t="150916" x="7116763" y="2071688"/>
          <p14:tracePt t="150933" x="7161213" y="2152650"/>
          <p14:tracePt t="150949" x="7188200" y="2197100"/>
          <p14:tracePt t="150966" x="7215188" y="2241550"/>
          <p14:tracePt t="150999" x="7224713" y="2251075"/>
          <p14:tracePt t="151156" x="7205663" y="2251075"/>
          <p14:tracePt t="151172" x="7188200" y="2224088"/>
          <p14:tracePt t="151180" x="7161213" y="2224088"/>
          <p14:tracePt t="151188" x="7143750" y="2197100"/>
          <p14:tracePt t="151199" x="7116763" y="2187575"/>
          <p14:tracePt t="151216" x="7081838" y="2152650"/>
          <p14:tracePt t="151232" x="7037388" y="2125663"/>
          <p14:tracePt t="151249" x="6983413" y="2098675"/>
          <p14:tracePt t="151266" x="6965950" y="2081213"/>
          <p14:tracePt t="151282" x="6911975" y="2054225"/>
          <p14:tracePt t="151299" x="6884988" y="2036763"/>
          <p14:tracePt t="151316" x="6796088" y="2036763"/>
          <p14:tracePt t="151333" x="6724650" y="2027238"/>
          <p14:tracePt t="151349" x="6661150" y="2027238"/>
          <p14:tracePt t="151366" x="6608763" y="2027238"/>
          <p14:tracePt t="151382" x="6562725" y="2027238"/>
          <p14:tracePt t="151399" x="6545263" y="2027238"/>
          <p14:tracePt t="151416" x="6518275" y="2027238"/>
          <p14:tracePt t="151432" x="6491288" y="2027238"/>
          <p14:tracePt t="151449" x="6473825" y="2036763"/>
          <p14:tracePt t="151466" x="6419850" y="2054225"/>
          <p14:tracePt t="151482" x="6375400" y="2054225"/>
          <p14:tracePt t="151499" x="6330950" y="2054225"/>
          <p14:tracePt t="151516" x="6286500" y="2062163"/>
          <p14:tracePt t="151550" x="6269038" y="2071688"/>
          <p14:tracePt t="151588" x="6251575" y="2098675"/>
          <p14:tracePt t="151604" x="6242050" y="2108200"/>
          <p14:tracePt t="151612" x="6232525" y="2116138"/>
          <p14:tracePt t="151628" x="6224588" y="2143125"/>
          <p14:tracePt t="151636" x="6224588" y="2152650"/>
          <p14:tracePt t="151649" x="6205538" y="2170113"/>
          <p14:tracePt t="151666" x="6197600" y="2214563"/>
          <p14:tracePt t="151683" x="6170613" y="2251075"/>
          <p14:tracePt t="151699" x="6161088" y="2276475"/>
          <p14:tracePt t="151716" x="6143625" y="2330450"/>
          <p14:tracePt t="151733" x="6143625" y="2339975"/>
          <p14:tracePt t="151749" x="6143625" y="2393950"/>
          <p14:tracePt t="151766" x="6143625" y="2428875"/>
          <p14:tracePt t="151782" x="6143625" y="2446338"/>
          <p14:tracePt t="151799" x="6143625" y="2473325"/>
          <p14:tracePt t="151816" x="6143625" y="2500313"/>
          <p14:tracePt t="151832" x="6170613" y="2554288"/>
          <p14:tracePt t="151850" x="6197600" y="2598738"/>
          <p14:tracePt t="151866" x="6215063" y="2616200"/>
          <p14:tracePt t="151882" x="6232525" y="2633663"/>
          <p14:tracePt t="151899" x="6269038" y="2660650"/>
          <p14:tracePt t="151916" x="6323013" y="2687638"/>
          <p14:tracePt t="151933" x="6367463" y="2697163"/>
          <p14:tracePt t="151949" x="6419850" y="2732088"/>
          <p14:tracePt t="151966" x="6465888" y="2751138"/>
          <p14:tracePt t="151982" x="6527800" y="2759075"/>
          <p14:tracePt t="151999" x="6572250" y="2768600"/>
          <p14:tracePt t="152016" x="6616700" y="2786063"/>
          <p14:tracePt t="152032" x="6653213" y="2786063"/>
          <p14:tracePt t="152049" x="6688138" y="2795588"/>
          <p14:tracePt t="152066" x="6742113" y="2795588"/>
          <p14:tracePt t="152082" x="6769100" y="2795588"/>
          <p14:tracePt t="152085" x="6796088" y="2795588"/>
          <p14:tracePt t="152099" x="6813550" y="2795588"/>
          <p14:tracePt t="152116" x="6858000" y="2795588"/>
          <p14:tracePt t="152133" x="6884988" y="2795588"/>
          <p14:tracePt t="152150" x="6919913" y="2795588"/>
          <p14:tracePt t="152166" x="6965950" y="2795588"/>
          <p14:tracePt t="152182" x="7000875" y="2786063"/>
          <p14:tracePt t="152199" x="7037388" y="2776538"/>
          <p14:tracePt t="152216" x="7062788" y="2751138"/>
          <p14:tracePt t="152232" x="7089775" y="2724150"/>
          <p14:tracePt t="152250" x="7116763" y="2660650"/>
          <p14:tracePt t="152266" x="7143750" y="2625725"/>
          <p14:tracePt t="152282" x="7143750" y="2616200"/>
          <p14:tracePt t="152299" x="7143750" y="2581275"/>
          <p14:tracePt t="152316" x="7153275" y="2536825"/>
          <p14:tracePt t="152333" x="7153275" y="2509838"/>
          <p14:tracePt t="152349" x="7143750" y="2455863"/>
          <p14:tracePt t="152366" x="7126288" y="2419350"/>
          <p14:tracePt t="152382" x="7089775" y="2357438"/>
          <p14:tracePt t="152399" x="7054850" y="2330450"/>
          <p14:tracePt t="152416" x="7000875" y="2276475"/>
          <p14:tracePt t="152432" x="6956425" y="2232025"/>
          <p14:tracePt t="152449" x="6894513" y="2187575"/>
          <p14:tracePt t="152466" x="6875463" y="2170113"/>
          <p14:tracePt t="152482" x="6858000" y="2160588"/>
          <p14:tracePt t="152499" x="6831013" y="2133600"/>
          <p14:tracePt t="152516" x="6796088" y="2125663"/>
          <p14:tracePt t="152533" x="6732588" y="2116138"/>
          <p14:tracePt t="152549" x="6688138" y="2098675"/>
          <p14:tracePt t="152566" x="6634163" y="2081213"/>
          <p14:tracePt t="152582" x="6608763" y="2062163"/>
          <p14:tracePt t="152599" x="6562725" y="2062163"/>
          <p14:tracePt t="152616" x="6554788" y="2062163"/>
          <p14:tracePt t="152632" x="6518275" y="2062163"/>
          <p14:tracePt t="152649" x="6456363" y="2062163"/>
          <p14:tracePt t="152666" x="6429375" y="2071688"/>
          <p14:tracePt t="152682" x="6402388" y="2089150"/>
          <p14:tracePt t="152699" x="6357938" y="2133600"/>
          <p14:tracePt t="152716" x="6323013" y="2179638"/>
          <p14:tracePt t="152733" x="6303963" y="2214563"/>
          <p14:tracePt t="152749" x="6276975" y="2241550"/>
          <p14:tracePt t="152766" x="6269038" y="2259013"/>
          <p14:tracePt t="152799" x="6269038" y="2286000"/>
          <p14:tracePt t="152836" x="6269038" y="2295525"/>
          <p14:tracePt t="152949" x="6269038" y="2303463"/>
          <p14:tracePt t="152966" x="6269038" y="2312988"/>
          <p14:tracePt t="152988" x="6269038" y="2339975"/>
          <p14:tracePt t="152996" x="6269038" y="2347913"/>
          <p14:tracePt t="153004" x="6269038" y="2357438"/>
          <p14:tracePt t="153016" x="6269038" y="2366963"/>
          <p14:tracePt t="153032" x="6269038" y="2428875"/>
          <p14:tracePt t="153049" x="6269038" y="2473325"/>
          <p14:tracePt t="153066" x="6269038" y="2536825"/>
          <p14:tracePt t="153082" x="6269038" y="2581275"/>
          <p14:tracePt t="153084" x="6269038" y="2589213"/>
          <p14:tracePt t="153099" x="6276975" y="2608263"/>
          <p14:tracePt t="153116" x="6286500" y="2633663"/>
          <p14:tracePt t="153133" x="6323013" y="2643188"/>
          <p14:tracePt t="153149" x="6402388" y="2643188"/>
          <p14:tracePt t="153166" x="6518275" y="2652713"/>
          <p14:tracePt t="153182" x="6589713" y="2670175"/>
          <p14:tracePt t="153199" x="6670675" y="2697163"/>
          <p14:tracePt t="153216" x="6759575" y="2697163"/>
          <p14:tracePt t="153233" x="6840538" y="2697163"/>
          <p14:tracePt t="153249" x="6938963" y="2687638"/>
          <p14:tracePt t="153266" x="6983413" y="2660650"/>
          <p14:tracePt t="153282" x="7000875" y="2643188"/>
          <p14:tracePt t="153299" x="7027863" y="2616200"/>
          <p14:tracePt t="153356" x="7037388" y="2608263"/>
          <p14:tracePt t="153380" x="7037388" y="2598738"/>
          <p14:tracePt t="153388" x="7045325" y="2589213"/>
          <p14:tracePt t="153572" x="7045325" y="2581275"/>
          <p14:tracePt t="153661" x="7045325" y="2571750"/>
          <p14:tracePt t="153693" x="7045325" y="2562225"/>
          <p14:tracePt t="153708" x="7037388" y="2562225"/>
          <p14:tracePt t="153716" x="7027863" y="2562225"/>
          <p14:tracePt t="153724" x="7000875" y="2571750"/>
          <p14:tracePt t="153733" x="6973888" y="2598738"/>
          <p14:tracePt t="153749" x="6938963" y="2652713"/>
          <p14:tracePt t="153766" x="6867525" y="2732088"/>
          <p14:tracePt t="153782" x="6769100" y="2830513"/>
          <p14:tracePt t="153799" x="6680200" y="2919413"/>
          <p14:tracePt t="153816" x="6581775" y="3027363"/>
          <p14:tracePt t="153832" x="6446838" y="3133725"/>
          <p14:tracePt t="153849" x="6296025" y="3286125"/>
          <p14:tracePt t="153866" x="6170613" y="3419475"/>
          <p14:tracePt t="153882" x="6099175" y="3482975"/>
          <p14:tracePt t="153899" x="6099175" y="3490913"/>
          <p14:tracePt t="153933" x="6099175" y="3455988"/>
          <p14:tracePt t="154077" x="6089650" y="3455988"/>
          <p14:tracePt t="154085" x="6054725" y="3482975"/>
          <p14:tracePt t="154108" x="6037263" y="3482975"/>
          <p14:tracePt t="154116" x="6027738" y="3482975"/>
          <p14:tracePt t="154124" x="6000750" y="3482975"/>
          <p14:tracePt t="154133" x="5983288" y="3482975"/>
          <p14:tracePt t="154149" x="5911850" y="3509963"/>
          <p14:tracePt t="154166" x="5875338" y="3527425"/>
          <p14:tracePt t="154182" x="5795963" y="3562350"/>
          <p14:tracePt t="154199" x="5759450" y="3562350"/>
          <p14:tracePt t="154216" x="5724525" y="3562350"/>
          <p14:tracePt t="154232" x="5661025" y="3562350"/>
          <p14:tracePt t="154249" x="5616575" y="3562350"/>
          <p14:tracePt t="154266" x="5562600" y="3562350"/>
          <p14:tracePt t="154282" x="5537200" y="3562350"/>
          <p14:tracePt t="154299" x="5500688" y="3562350"/>
          <p14:tracePt t="154316" x="5465763" y="3562350"/>
          <p14:tracePt t="154333" x="5419725" y="3562350"/>
          <p14:tracePt t="154349" x="5411788" y="3581400"/>
          <p14:tracePt t="154366" x="5375275" y="3589338"/>
          <p14:tracePt t="154382" x="5357813" y="3608388"/>
          <p14:tracePt t="154415" x="5348288" y="3616325"/>
          <p14:tracePt t="154432" x="5330825" y="3625850"/>
          <p14:tracePt t="154449" x="5303838" y="3643313"/>
          <p14:tracePt t="154466" x="5276850" y="3670300"/>
          <p14:tracePt t="154482" x="5259388" y="3670300"/>
          <p14:tracePt t="154499" x="5251450" y="3670300"/>
          <p14:tracePt t="154580" x="5224463" y="3670300"/>
          <p14:tracePt t="154708" x="5214938" y="3679825"/>
          <p14:tracePt t="154724" x="5205413" y="3679825"/>
          <p14:tracePt t="154733" x="5197475" y="3687763"/>
          <p14:tracePt t="154749" x="5180013" y="3687763"/>
          <p14:tracePt t="154756" x="5160963" y="3697288"/>
          <p14:tracePt t="154772" x="5153025" y="3697288"/>
          <p14:tracePt t="154820" x="5143500" y="3697288"/>
          <p14:tracePt t="154836" x="5126038" y="3697288"/>
          <p14:tracePt t="154852" x="5116513" y="3697288"/>
          <p14:tracePt t="154860" x="5099050" y="3697288"/>
          <p14:tracePt t="154876" x="5081588" y="3679825"/>
          <p14:tracePt t="154884" x="5081588" y="3670300"/>
          <p14:tracePt t="154899" x="5081588" y="3660775"/>
          <p14:tracePt t="154916" x="5027613" y="3544888"/>
          <p14:tracePt t="154933" x="5027613" y="3500438"/>
          <p14:tracePt t="154950" x="5018088" y="3490913"/>
          <p14:tracePt t="154966" x="5000625" y="3490913"/>
          <p14:tracePt t="154982" x="4991100" y="3482975"/>
          <p14:tracePt t="155068" x="4983163" y="3482975"/>
          <p14:tracePt t="155084" x="4983163" y="3490913"/>
          <p14:tracePt t="155092" x="4983163" y="3509963"/>
          <p14:tracePt t="155100" x="4983163" y="3527425"/>
          <p14:tracePt t="155116" x="4983163" y="3536950"/>
          <p14:tracePt t="155133" x="5018088" y="3581400"/>
          <p14:tracePt t="155150" x="5081588" y="3598863"/>
          <p14:tracePt t="155166" x="5116513" y="3608388"/>
          <p14:tracePt t="155182" x="5160963" y="3608388"/>
          <p14:tracePt t="155199" x="5187950" y="3608388"/>
          <p14:tracePt t="155216" x="5197475" y="3608388"/>
          <p14:tracePt t="155232" x="5224463" y="3608388"/>
          <p14:tracePt t="155249" x="5268913" y="3608388"/>
          <p14:tracePt t="155266" x="5295900" y="3608388"/>
          <p14:tracePt t="155282" x="5340350" y="3581400"/>
          <p14:tracePt t="155299" x="5367338" y="3571875"/>
          <p14:tracePt t="155315" x="5411788" y="3536950"/>
          <p14:tracePt t="155333" x="5446713" y="3509963"/>
          <p14:tracePt t="155349" x="5491163" y="3490913"/>
          <p14:tracePt t="155366" x="5510213" y="3490913"/>
          <p14:tracePt t="155382" x="5554663" y="3490913"/>
          <p14:tracePt t="155399" x="5581650" y="3490913"/>
          <p14:tracePt t="155416" x="5589588" y="3490913"/>
          <p14:tracePt t="155452" x="5616575" y="3490913"/>
          <p14:tracePt t="155466" x="5626100" y="3490913"/>
          <p14:tracePt t="155482" x="5643563" y="3490913"/>
          <p14:tracePt t="155499" x="5697538" y="3490913"/>
          <p14:tracePt t="155516" x="5813425" y="3490913"/>
          <p14:tracePt t="155533" x="5894388" y="3490913"/>
          <p14:tracePt t="155549" x="5956300" y="3490913"/>
          <p14:tracePt t="155566" x="6045200" y="3490913"/>
          <p14:tracePt t="155582" x="6116638" y="3490913"/>
          <p14:tracePt t="155599" x="6180138" y="3490913"/>
          <p14:tracePt t="155616" x="6242050" y="3490913"/>
          <p14:tracePt t="155632" x="6269038" y="3473450"/>
          <p14:tracePt t="155649" x="6303963" y="3465513"/>
          <p14:tracePt t="155666" x="6330950" y="3465513"/>
          <p14:tracePt t="155682" x="6367463" y="3446463"/>
          <p14:tracePt t="155716" x="6375400" y="3446463"/>
          <p14:tracePt t="155764" x="6384925" y="3455988"/>
          <p14:tracePt t="155772" x="6384925" y="3465513"/>
          <p14:tracePt t="155788" x="6384925" y="3473450"/>
          <p14:tracePt t="155799" x="6384925" y="3482975"/>
          <p14:tracePt t="155815" x="6357938" y="3490913"/>
          <p14:tracePt t="155832" x="6296025" y="3509963"/>
          <p14:tracePt t="155849" x="6180138" y="3536950"/>
          <p14:tracePt t="155865" x="6089650" y="3544888"/>
          <p14:tracePt t="155882" x="5965825" y="3562350"/>
          <p14:tracePt t="155899" x="5786438" y="3581400"/>
          <p14:tracePt t="155916" x="5643563" y="3581400"/>
          <p14:tracePt t="155933" x="5483225" y="3581400"/>
          <p14:tracePt t="155949" x="5402263" y="3581400"/>
          <p14:tracePt t="155965" x="5384800" y="3581400"/>
          <p14:tracePt t="155982" x="5357813" y="3581400"/>
          <p14:tracePt t="156036" x="5348288" y="3581400"/>
          <p14:tracePt t="156052" x="5340350" y="3581400"/>
          <p14:tracePt t="156060" x="5330825" y="3581400"/>
          <p14:tracePt t="156069" x="5303838" y="3581400"/>
          <p14:tracePt t="156084" x="5295900" y="3581400"/>
          <p14:tracePt t="156099" x="5286375" y="3581400"/>
          <p14:tracePt t="156116" x="5251450" y="3581400"/>
          <p14:tracePt t="156133" x="5232400" y="3581400"/>
          <p14:tracePt t="156150" x="5187950" y="3581400"/>
          <p14:tracePt t="156166" x="5143500" y="3571875"/>
          <p14:tracePt t="156182" x="5126038" y="3571875"/>
          <p14:tracePt t="156199" x="5081588" y="3571875"/>
          <p14:tracePt t="156216" x="5018088" y="3571875"/>
          <p14:tracePt t="156232" x="4956175" y="3571875"/>
          <p14:tracePt t="156249" x="4894263" y="3571875"/>
          <p14:tracePt t="156265" x="4848225" y="3571875"/>
          <p14:tracePt t="156282" x="4830763" y="3571875"/>
          <p14:tracePt t="156299" x="4813300" y="3571875"/>
          <p14:tracePt t="156316" x="4803775" y="3571875"/>
          <p14:tracePt t="156340" x="4786313" y="3571875"/>
          <p14:tracePt t="156350" x="4776788" y="3581400"/>
          <p14:tracePt t="156366" x="4776788" y="3616325"/>
          <p14:tracePt t="156382" x="4776788" y="3660775"/>
          <p14:tracePt t="156399" x="4776788" y="3705225"/>
          <p14:tracePt t="156416" x="4776788" y="3751263"/>
          <p14:tracePt t="156432" x="4776788" y="3786188"/>
          <p14:tracePt t="156449" x="4795838" y="3830638"/>
          <p14:tracePt t="156465" x="4813300" y="3848100"/>
          <p14:tracePt t="156482" x="4848225" y="3875088"/>
          <p14:tracePt t="156499" x="4894263" y="3884613"/>
          <p14:tracePt t="156516" x="4938713" y="3884613"/>
          <p14:tracePt t="156533" x="5037138" y="3902075"/>
          <p14:tracePt t="156549" x="5116513" y="3938588"/>
          <p14:tracePt t="156566" x="5143500" y="3938588"/>
          <p14:tracePt t="156582" x="5205413" y="3938588"/>
          <p14:tracePt t="156599" x="5295900" y="3938588"/>
          <p14:tracePt t="156615" x="5394325" y="3929063"/>
          <p14:tracePt t="156632" x="5456238" y="3919538"/>
          <p14:tracePt t="156649" x="5518150" y="3875088"/>
          <p14:tracePt t="156665" x="5537200" y="3857625"/>
          <p14:tracePt t="156682" x="5562600" y="3848100"/>
          <p14:tracePt t="156699" x="5572125" y="3840163"/>
          <p14:tracePt t="156716" x="5572125" y="3830638"/>
          <p14:tracePt t="156732" x="5572125" y="3822700"/>
          <p14:tracePt t="156749" x="5572125" y="3803650"/>
          <p14:tracePt t="156766" x="5554663" y="3759200"/>
          <p14:tracePt t="156782" x="5545138" y="3751263"/>
          <p14:tracePt t="156799" x="5510213" y="3714750"/>
          <p14:tracePt t="156816" x="5510213" y="3697288"/>
          <p14:tracePt t="156833" x="5500688" y="3660775"/>
          <p14:tracePt t="156849" x="5491163" y="3652838"/>
          <p14:tracePt t="156865" x="5491163" y="3643313"/>
          <p14:tracePt t="156899" x="5465763" y="3625850"/>
          <p14:tracePt t="156915" x="5456238" y="3598863"/>
          <p14:tracePt t="156932" x="5446713" y="3571875"/>
          <p14:tracePt t="156949" x="5402263" y="3536950"/>
          <p14:tracePt t="156965" x="5394325" y="3527425"/>
          <p14:tracePt t="156982" x="5384800" y="3517900"/>
          <p14:tracePt t="156999" x="5357813" y="3509963"/>
          <p14:tracePt t="157015" x="5330825" y="3490913"/>
          <p14:tracePt t="157032" x="5286375" y="3490913"/>
          <p14:tracePt t="157049" x="5241925" y="3490913"/>
          <p14:tracePt t="157066" x="5180013" y="3500438"/>
          <p14:tracePt t="157099" x="5170488" y="3500438"/>
          <p14:tracePt t="157116" x="5126038" y="3509963"/>
          <p14:tracePt t="157133" x="5108575" y="3509963"/>
          <p14:tracePt t="157150" x="5089525" y="3517900"/>
          <p14:tracePt t="157166" x="5072063" y="3517900"/>
          <p14:tracePt t="157182" x="5054600" y="3517900"/>
          <p14:tracePt t="157199" x="5000625" y="3544888"/>
          <p14:tracePt t="157215" x="4983163" y="3554413"/>
          <p14:tracePt t="157232" x="4956175" y="3554413"/>
          <p14:tracePt t="157249" x="4919663" y="3562350"/>
          <p14:tracePt t="157265" x="4911725" y="3562350"/>
          <p14:tracePt t="157282" x="4902200" y="3571875"/>
          <p14:tracePt t="157315" x="4894263" y="3589338"/>
          <p14:tracePt t="157333" x="4894263" y="3598863"/>
          <p14:tracePt t="157350" x="4894263" y="3608388"/>
          <p14:tracePt t="157366" x="4894263" y="3633788"/>
          <p14:tracePt t="157382" x="4894263" y="3670300"/>
          <p14:tracePt t="157399" x="4894263" y="3697288"/>
          <p14:tracePt t="157416" x="4894263" y="3741738"/>
          <p14:tracePt t="157432" x="4902200" y="3776663"/>
          <p14:tracePt t="157449" x="4929188" y="3840163"/>
          <p14:tracePt t="157466" x="4938713" y="3875088"/>
          <p14:tracePt t="157482" x="4956175" y="3894138"/>
          <p14:tracePt t="157499" x="4973638" y="3902075"/>
          <p14:tracePt t="157516" x="5000625" y="3929063"/>
          <p14:tracePt t="157533" x="5054600" y="3938588"/>
          <p14:tracePt t="157549" x="5089525" y="3946525"/>
          <p14:tracePt t="157566" x="5133975" y="3946525"/>
          <p14:tracePt t="157582" x="5197475" y="3946525"/>
          <p14:tracePt t="157599" x="5241925" y="3946525"/>
          <p14:tracePt t="157615" x="5322888" y="3946525"/>
          <p14:tracePt t="157632" x="5394325" y="3946525"/>
          <p14:tracePt t="157649" x="5456238" y="3946525"/>
          <p14:tracePt t="157665" x="5518150" y="3929063"/>
          <p14:tracePt t="157682" x="5527675" y="3919538"/>
          <p14:tracePt t="157699" x="5537200" y="3911600"/>
          <p14:tracePt t="157732" x="5545138" y="3902075"/>
          <p14:tracePt t="157749" x="5545138" y="3867150"/>
          <p14:tracePt t="157766" x="5527675" y="3848100"/>
          <p14:tracePt t="157782" x="5483225" y="3813175"/>
          <p14:tracePt t="157799" x="5429250" y="3776663"/>
          <p14:tracePt t="157815" x="5411788" y="3759200"/>
          <p14:tracePt t="157832" x="5384800" y="3732213"/>
          <p14:tracePt t="158038" x="5375275" y="3732213"/>
          <p14:tracePt t="158084" x="5367338" y="3732213"/>
          <p14:tracePt t="158092" x="5348288" y="3732213"/>
          <p14:tracePt t="158100" x="5286375" y="3687763"/>
          <p14:tracePt t="158116" x="5259388" y="3670300"/>
          <p14:tracePt t="158132" x="5187950" y="3616325"/>
          <p14:tracePt t="158180" x="5180013" y="3616325"/>
          <p14:tracePt t="158236" x="5214938" y="3633788"/>
          <p14:tracePt t="158244" x="5411788" y="3625850"/>
          <p14:tracePt t="158252" x="5465763" y="3625850"/>
          <p14:tracePt t="158265" x="5537200" y="3633788"/>
          <p14:tracePt t="158282" x="5705475" y="3633788"/>
          <p14:tracePt t="158299" x="5751513" y="3633788"/>
          <p14:tracePt t="158316" x="5795963" y="3633788"/>
          <p14:tracePt t="158332" x="5795963" y="3616325"/>
          <p14:tracePt t="158349" x="5795963" y="3589338"/>
          <p14:tracePt t="158382" x="5795963" y="3581400"/>
          <p14:tracePt t="158399" x="5786438" y="3562350"/>
          <p14:tracePt t="158415" x="5768975" y="3562350"/>
          <p14:tracePt t="158432" x="5670550" y="3554413"/>
          <p14:tracePt t="158449" x="5500688" y="3536950"/>
          <p14:tracePt t="158465" x="5357813" y="3500438"/>
          <p14:tracePt t="158482" x="5224463" y="3455988"/>
          <p14:tracePt t="158499" x="5108575" y="3429000"/>
          <p14:tracePt t="158516" x="5045075" y="3429000"/>
          <p14:tracePt t="158533" x="4946650" y="3429000"/>
          <p14:tracePt t="158549" x="4884738" y="3429000"/>
          <p14:tracePt t="158566" x="4813300" y="3429000"/>
          <p14:tracePt t="158582" x="4732338" y="3429000"/>
          <p14:tracePt t="158599" x="4608513" y="3411538"/>
          <p14:tracePt t="158615" x="4545013" y="3394075"/>
          <p14:tracePt t="158632" x="4446588" y="3330575"/>
          <p14:tracePt t="158649" x="4313238" y="3286125"/>
          <p14:tracePt t="158665" x="4205288" y="3286125"/>
          <p14:tracePt t="158682" x="4054475" y="3286125"/>
          <p14:tracePt t="158699" x="3911600" y="3286125"/>
          <p14:tracePt t="158716" x="3786188" y="3286125"/>
          <p14:tracePt t="158732" x="3697288" y="3295650"/>
          <p14:tracePt t="158749" x="3652838" y="3313113"/>
          <p14:tracePt t="158765" x="3589338" y="3348038"/>
          <p14:tracePt t="158782" x="3527425" y="3375025"/>
          <p14:tracePt t="158799" x="3465513" y="3419475"/>
          <p14:tracePt t="158815" x="3402013" y="3419475"/>
          <p14:tracePt t="158832" x="3384550" y="3429000"/>
          <p14:tracePt t="158849" x="3322638" y="3438525"/>
          <p14:tracePt t="158865" x="3276600" y="3465513"/>
          <p14:tracePt t="158882" x="3259138" y="3482975"/>
          <p14:tracePt t="158899" x="3232150" y="3490913"/>
          <p14:tracePt t="158915" x="3224213" y="3509963"/>
          <p14:tracePt t="158980" x="3224213" y="3517900"/>
          <p14:tracePt t="158996" x="3224213" y="3536950"/>
          <p14:tracePt t="159004" x="3241675" y="3544888"/>
          <p14:tracePt t="159015" x="3251200" y="3562350"/>
          <p14:tracePt t="159032" x="3276600" y="3581400"/>
          <p14:tracePt t="159049" x="3295650" y="3589338"/>
          <p14:tracePt t="159065" x="3303588" y="3598863"/>
          <p14:tracePt t="159082" x="3322638" y="3608388"/>
          <p14:tracePt t="159099" x="3322638" y="3616325"/>
          <p14:tracePt t="159116" x="3322638" y="3633788"/>
          <p14:tracePt t="159132" x="3322638" y="3643313"/>
          <p14:tracePt t="159156" x="3322638" y="3660775"/>
          <p14:tracePt t="159180" x="3330575" y="3670300"/>
          <p14:tracePt t="159196" x="3340100" y="3679825"/>
          <p14:tracePt t="159212" x="3348038" y="3687763"/>
          <p14:tracePt t="159228" x="3357563" y="3705225"/>
          <p14:tracePt t="159236" x="3357563" y="3714750"/>
          <p14:tracePt t="159249" x="3367088" y="3724275"/>
          <p14:tracePt t="159265" x="3411538" y="3732213"/>
          <p14:tracePt t="159282" x="3536950" y="3751263"/>
          <p14:tracePt t="159299" x="3714750" y="3768725"/>
          <p14:tracePt t="159316" x="3848100" y="3795713"/>
          <p14:tracePt t="159332" x="3902075" y="3795713"/>
          <p14:tracePt t="159349" x="4010025" y="3822700"/>
          <p14:tracePt t="159365" x="4098925" y="3822700"/>
          <p14:tracePt t="159382" x="4330700" y="3840163"/>
          <p14:tracePt t="159399" x="4598988" y="3875088"/>
          <p14:tracePt t="159415" x="4894263" y="3911600"/>
          <p14:tracePt t="159432" x="5160963" y="3965575"/>
          <p14:tracePt t="159449" x="5340350" y="4000500"/>
          <p14:tracePt t="159465" x="5402263" y="4000500"/>
          <p14:tracePt t="159482" x="5429250" y="4000500"/>
          <p14:tracePt t="159532" x="5438775" y="4000500"/>
          <p14:tracePt t="159549" x="5456238" y="4000500"/>
          <p14:tracePt t="159556" x="5465763" y="4000500"/>
          <p14:tracePt t="159566" x="5491163" y="3973513"/>
          <p14:tracePt t="159582" x="5510213" y="3956050"/>
          <p14:tracePt t="159599" x="5527675" y="3919538"/>
          <p14:tracePt t="159632" x="5527675" y="3875088"/>
          <p14:tracePt t="159649" x="5545138" y="3848100"/>
          <p14:tracePt t="159665" x="5545138" y="3813175"/>
          <p14:tracePt t="159682" x="5545138" y="3786188"/>
          <p14:tracePt t="159699" x="5545138" y="3751263"/>
          <p14:tracePt t="159715" x="5545138" y="3714750"/>
          <p14:tracePt t="159732" x="5500688" y="3705225"/>
          <p14:tracePt t="159749" x="5473700" y="3705225"/>
          <p14:tracePt t="159765" x="5446713" y="3705225"/>
          <p14:tracePt t="159782" x="5419725" y="3687763"/>
          <p14:tracePt t="159799" x="5394325" y="3687763"/>
          <p14:tracePt t="159815" x="5367338" y="3679825"/>
          <p14:tracePt t="159832" x="5322888" y="3660775"/>
          <p14:tracePt t="159848" x="5232400" y="3643313"/>
          <p14:tracePt t="159865" x="5108575" y="3625850"/>
          <p14:tracePt t="159882" x="4956175" y="3625850"/>
          <p14:tracePt t="159899" x="4830763" y="3616325"/>
          <p14:tracePt t="159916" x="4679950" y="3589338"/>
          <p14:tracePt t="159933" x="4483100" y="3536950"/>
          <p14:tracePt t="159949" x="4394200" y="3482975"/>
          <p14:tracePt t="159965" x="4232275" y="3438525"/>
          <p14:tracePt t="159982" x="4152900" y="3411538"/>
          <p14:tracePt t="159999" x="4044950" y="3394075"/>
          <p14:tracePt t="160015" x="3946525" y="3367088"/>
          <p14:tracePt t="160032" x="3857625" y="3367088"/>
          <p14:tracePt t="160049" x="3795713" y="3367088"/>
          <p14:tracePt t="160065" x="3776663" y="3367088"/>
          <p14:tracePt t="160082" x="3741738" y="3367088"/>
          <p14:tracePt t="160084" x="3732213" y="3367088"/>
          <p14:tracePt t="160100" x="3714750" y="3375025"/>
          <p14:tracePt t="160117" x="3670300" y="3384550"/>
          <p14:tracePt t="160133" x="3652838" y="3384550"/>
          <p14:tracePt t="160149" x="3581400" y="3394075"/>
          <p14:tracePt t="160165" x="3544888" y="3394075"/>
          <p14:tracePt t="160182" x="3536950" y="3394075"/>
          <p14:tracePt t="160198" x="3500438" y="3411538"/>
          <p14:tracePt t="160215" x="3490913" y="3429000"/>
          <p14:tracePt t="160232" x="3490913" y="3438525"/>
          <p14:tracePt t="160248" x="3490913" y="3465513"/>
          <p14:tracePt t="160282" x="3490913" y="3473450"/>
          <p14:tracePt t="160300" x="3500438" y="3482975"/>
          <p14:tracePt t="160324" x="3509963" y="3482975"/>
          <p14:tracePt t="160340" x="3536950" y="3482975"/>
          <p14:tracePt t="160380" x="3544888" y="3482975"/>
          <p14:tracePt t="160388" x="3554413" y="3482975"/>
          <p14:tracePt t="160399" x="3562350" y="3482975"/>
          <p14:tracePt t="160415" x="3598863" y="3490913"/>
          <p14:tracePt t="160432" x="3616325" y="3509963"/>
          <p14:tracePt t="160449" x="3633788" y="3527425"/>
          <p14:tracePt t="160465" x="3643313" y="3536950"/>
          <p14:tracePt t="160482" x="3652838" y="3536950"/>
          <p14:tracePt t="160498" x="3660775" y="3544888"/>
          <p14:tracePt t="160515" x="3670300" y="3544888"/>
          <p14:tracePt t="160533" x="3732213" y="3562350"/>
          <p14:tracePt t="160549" x="3741738" y="3571875"/>
          <p14:tracePt t="160588" x="3751263" y="3571875"/>
          <p14:tracePt t="160604" x="3759200" y="3571875"/>
          <p14:tracePt t="160636" x="3768725" y="3571875"/>
          <p14:tracePt t="160660" x="3795713" y="3571875"/>
          <p14:tracePt t="160692" x="3803650" y="3562350"/>
          <p14:tracePt t="160708" x="3813175" y="3562350"/>
          <p14:tracePt t="160724" x="3822700" y="3562350"/>
          <p14:tracePt t="160740" x="3830638" y="3562350"/>
          <p14:tracePt t="160749" x="3867150" y="3562350"/>
          <p14:tracePt t="160756" x="3894138" y="3581400"/>
          <p14:tracePt t="160766" x="3929063" y="3589338"/>
          <p14:tracePt t="160782" x="4027488" y="3616325"/>
          <p14:tracePt t="160799" x="4187825" y="3670300"/>
          <p14:tracePt t="160815" x="4438650" y="3705225"/>
          <p14:tracePt t="160832" x="4660900" y="3751263"/>
          <p14:tracePt t="160849" x="4884738" y="3768725"/>
          <p14:tracePt t="160865" x="5153025" y="3822700"/>
          <p14:tracePt t="160882" x="5419725" y="3840163"/>
          <p14:tracePt t="160899" x="5572125" y="3857625"/>
          <p14:tracePt t="160916" x="5680075" y="3875088"/>
          <p14:tracePt t="160932" x="5741988" y="3875088"/>
          <p14:tracePt t="160965" x="5768975" y="3875088"/>
          <p14:tracePt t="161133" x="5759450" y="3875088"/>
          <p14:tracePt t="161149" x="5751513" y="3875088"/>
          <p14:tracePt t="161165" x="5741988" y="3875088"/>
          <p14:tracePt t="161188" x="5732463" y="3875088"/>
          <p14:tracePt t="161204" x="5715000" y="3875088"/>
          <p14:tracePt t="161212" x="5697538" y="3875088"/>
          <p14:tracePt t="161220" x="5688013" y="3875088"/>
          <p14:tracePt t="161236" x="5680075" y="3875088"/>
          <p14:tracePt t="161248" x="5643563" y="3857625"/>
          <p14:tracePt t="161265" x="5626100" y="3848100"/>
          <p14:tracePt t="161282" x="5562600" y="3830638"/>
          <p14:tracePt t="161299" x="5527675" y="3813175"/>
          <p14:tracePt t="161315" x="5518150" y="3795713"/>
          <p14:tracePt t="161333" x="5510213" y="3776663"/>
          <p14:tracePt t="161372" x="5510213" y="3759200"/>
          <p14:tracePt t="161382" x="5510213" y="3751263"/>
          <p14:tracePt t="161399" x="5500688" y="3741738"/>
          <p14:tracePt t="161415" x="5473700" y="3741738"/>
          <p14:tracePt t="161432" x="5465763" y="3741738"/>
          <p14:tracePt t="161449" x="5446713" y="3732213"/>
          <p14:tracePt t="161465" x="5411788" y="3724275"/>
          <p14:tracePt t="161482" x="5375275" y="3714750"/>
          <p14:tracePt t="161499" x="5313363" y="3670300"/>
          <p14:tracePt t="161515" x="5232400" y="3643313"/>
          <p14:tracePt t="161532" x="5116513" y="3608388"/>
          <p14:tracePt t="161549" x="5027613" y="3589338"/>
          <p14:tracePt t="161565" x="4946650" y="3581400"/>
          <p14:tracePt t="161582" x="4884738" y="3554413"/>
          <p14:tracePt t="161599" x="4786313" y="3536950"/>
          <p14:tracePt t="161615" x="4697413" y="3517900"/>
          <p14:tracePt t="161632" x="4581525" y="3517900"/>
          <p14:tracePt t="161649" x="4500563" y="3482975"/>
          <p14:tracePt t="161665" x="4429125" y="3455988"/>
          <p14:tracePt t="161682" x="4357688" y="3446463"/>
          <p14:tracePt t="161699" x="4286250" y="3419475"/>
          <p14:tracePt t="161716" x="4232275" y="3411538"/>
          <p14:tracePt t="161732" x="4170363" y="3411538"/>
          <p14:tracePt t="161749" x="4062413" y="3411538"/>
          <p14:tracePt t="161765" x="3983038" y="3411538"/>
          <p14:tracePt t="161782" x="3875088" y="3411538"/>
          <p14:tracePt t="161799" x="3786188" y="3411538"/>
          <p14:tracePt t="161815" x="3732213" y="3411538"/>
          <p14:tracePt t="161832" x="3679825" y="3411538"/>
          <p14:tracePt t="161849" x="3633788" y="3411538"/>
          <p14:tracePt t="161865" x="3608388" y="3419475"/>
          <p14:tracePt t="161882" x="3598863" y="3419475"/>
          <p14:tracePt t="161899" x="3571875" y="3446463"/>
          <p14:tracePt t="161916" x="3562350" y="3482975"/>
          <p14:tracePt t="161932" x="3562350" y="3536950"/>
          <p14:tracePt t="161949" x="3589338" y="3608388"/>
          <p14:tracePt t="161965" x="3714750" y="3652838"/>
          <p14:tracePt t="161982" x="3867150" y="3687763"/>
          <p14:tracePt t="161999" x="4133850" y="3741738"/>
          <p14:tracePt t="162015" x="4357688" y="3776663"/>
          <p14:tracePt t="162032" x="4714875" y="3795713"/>
          <p14:tracePt t="162049" x="5054600" y="3857625"/>
          <p14:tracePt t="162065" x="5419725" y="3875088"/>
          <p14:tracePt t="162082" x="5705475" y="3894138"/>
          <p14:tracePt t="162084" x="5875338" y="3929063"/>
          <p14:tracePt t="162098" x="5973763" y="3929063"/>
          <p14:tracePt t="162116" x="6143625" y="3929063"/>
          <p14:tracePt t="162133" x="6259513" y="3929063"/>
          <p14:tracePt t="162236" x="6269038" y="3929063"/>
          <p14:tracePt t="162252" x="6269038" y="3919538"/>
          <p14:tracePt t="162260" x="6269038" y="3884613"/>
          <p14:tracePt t="162268" x="6242050" y="3867150"/>
          <p14:tracePt t="162284" x="6232525" y="3857625"/>
          <p14:tracePt t="162298" x="6224588" y="3840163"/>
          <p14:tracePt t="162315" x="6215063" y="3803650"/>
          <p14:tracePt t="162332" x="6205538" y="3795713"/>
          <p14:tracePt t="162724" x="6188075" y="3795713"/>
          <p14:tracePt t="162756" x="6180138" y="3795713"/>
          <p14:tracePt t="162780" x="6170613" y="3795713"/>
          <p14:tracePt t="162788" x="6161088" y="3795713"/>
          <p14:tracePt t="162812" x="6153150" y="3795713"/>
          <p14:tracePt t="163196" x="6161088" y="3795713"/>
          <p14:tracePt t="163204" x="6170613" y="3803650"/>
          <p14:tracePt t="163228" x="6170613" y="3813175"/>
          <p14:tracePt t="163244" x="6170613" y="3830638"/>
          <p14:tracePt t="164356" x="6180138" y="3840163"/>
          <p14:tracePt t="164372" x="6197600" y="3840163"/>
          <p14:tracePt t="164925" x="6205538" y="3848100"/>
          <p14:tracePt t="165021" x="6188075" y="3848100"/>
          <p14:tracePt t="165092" x="6180138" y="3848100"/>
          <p14:tracePt t="165100" x="6143625" y="3848100"/>
          <p14:tracePt t="165108" x="6134100" y="3848100"/>
          <p14:tracePt t="165116" x="6126163" y="3848100"/>
          <p14:tracePt t="165132" x="6081713" y="3867150"/>
          <p14:tracePt t="165149" x="6072188" y="3875088"/>
          <p14:tracePt t="165165" x="6054725" y="3902075"/>
          <p14:tracePt t="165182" x="6018213" y="3929063"/>
          <p14:tracePt t="165198" x="5973763" y="3956050"/>
          <p14:tracePt t="165215" x="5911850" y="3990975"/>
          <p14:tracePt t="165232" x="5830888" y="4010025"/>
          <p14:tracePt t="165249" x="5634038" y="4017963"/>
          <p14:tracePt t="165265" x="5491163" y="4017963"/>
          <p14:tracePt t="165282" x="5429250" y="4017963"/>
          <p14:tracePt t="165298" x="5411788" y="4017963"/>
          <p14:tracePt t="165315" x="5429250" y="3990975"/>
          <p14:tracePt t="165332" x="5438775" y="3990975"/>
          <p14:tracePt t="165557" x="5438775" y="3983038"/>
          <p14:tracePt t="165566" x="5411788" y="3983038"/>
          <p14:tracePt t="165573" x="5367338" y="3983038"/>
          <p14:tracePt t="165582" x="5348288" y="4000500"/>
          <p14:tracePt t="165598" x="5322888" y="4010025"/>
          <p14:tracePt t="165615" x="5322888" y="4037013"/>
          <p14:tracePt t="165632" x="5303838" y="4071938"/>
          <p14:tracePt t="165649" x="5303838" y="4089400"/>
          <p14:tracePt t="165665" x="5303838" y="4098925"/>
          <p14:tracePt t="165700" x="5313363" y="4116388"/>
          <p14:tracePt t="165716" x="5322888" y="4125913"/>
          <p14:tracePt t="165732" x="5340350" y="4125913"/>
          <p14:tracePt t="165748" x="5375275" y="4143375"/>
          <p14:tracePt t="165788" x="5394325" y="4143375"/>
          <p14:tracePt t="165828" x="5402263" y="4160838"/>
          <p14:tracePt t="165860" x="5402263" y="4170363"/>
          <p14:tracePt t="165892" x="5402263" y="4187825"/>
          <p14:tracePt t="165908" x="5402263" y="4197350"/>
          <p14:tracePt t="165916" x="5402263" y="4205288"/>
          <p14:tracePt t="165932" x="5402263" y="4214813"/>
          <p14:tracePt t="165940" x="5402263" y="4251325"/>
          <p14:tracePt t="165950" x="5402263" y="4259263"/>
          <p14:tracePt t="165981" x="5402263" y="4276725"/>
          <p14:tracePt t="166060" x="5394325" y="4286250"/>
          <p14:tracePt t="166100" x="5375275" y="4286250"/>
          <p14:tracePt t="166109" x="5357813" y="4286250"/>
          <p14:tracePt t="166124" x="5348288" y="4286250"/>
          <p14:tracePt t="166140" x="5313363" y="4286250"/>
          <p14:tracePt t="166165" x="5303838" y="4286250"/>
          <p14:tracePt t="166172" x="5286375" y="4295775"/>
          <p14:tracePt t="166182" x="5276850" y="4303713"/>
          <p14:tracePt t="166198" x="5224463" y="4367213"/>
          <p14:tracePt t="166215" x="5197475" y="4384675"/>
          <p14:tracePt t="166232" x="5153025" y="4419600"/>
          <p14:tracePt t="166248" x="5143500" y="4419600"/>
          <p14:tracePt t="166265" x="5133975" y="4419600"/>
          <p14:tracePt t="166282" x="5126038" y="4438650"/>
          <p14:tracePt t="166340" x="5116513" y="4438650"/>
          <p14:tracePt t="166364" x="5099050" y="4438650"/>
          <p14:tracePt t="166412" x="5081588" y="4438650"/>
          <p14:tracePt t="166468" x="5062538" y="4429125"/>
          <p14:tracePt t="166597" x="5054600" y="4429125"/>
          <p14:tracePt t="166612" x="5027613" y="4456113"/>
          <p14:tracePt t="166620" x="5027613" y="4465638"/>
          <p14:tracePt t="166644" x="5018088" y="4473575"/>
          <p14:tracePt t="167268" x="5027613" y="4473575"/>
          <p14:tracePt t="168308" x="5027613" y="4483100"/>
          <p14:tracePt t="168325" x="5027613" y="4510088"/>
          <p14:tracePt t="168876" x="5018088" y="4510088"/>
          <p14:tracePt t="168884" x="5010150" y="4510088"/>
          <p14:tracePt t="168892" x="5000625" y="4510088"/>
          <p14:tracePt t="168900" x="4991100" y="4510088"/>
          <p14:tracePt t="168915" x="4973638" y="4510088"/>
          <p14:tracePt t="168932" x="4965700" y="4510088"/>
          <p14:tracePt t="168949" x="4919663" y="4510088"/>
          <p14:tracePt t="168965" x="4875213" y="4510088"/>
          <p14:tracePt t="168982" x="4813300" y="4510088"/>
          <p14:tracePt t="168998" x="4724400" y="4537075"/>
          <p14:tracePt t="169015" x="4572000" y="4554538"/>
          <p14:tracePt t="169032" x="4394200" y="4572000"/>
          <p14:tracePt t="169048" x="4241800" y="4589463"/>
          <p14:tracePt t="169065" x="4098925" y="4589463"/>
          <p14:tracePt t="169081" x="3946525" y="4589463"/>
          <p14:tracePt t="169098" x="3759200" y="4589463"/>
          <p14:tracePt t="169115" x="3608388" y="4589463"/>
          <p14:tracePt t="169132" x="3375025" y="4633913"/>
          <p14:tracePt t="169149" x="3268663" y="4633913"/>
          <p14:tracePt t="169165" x="3179763" y="4643438"/>
          <p14:tracePt t="169182" x="3116263" y="4643438"/>
          <p14:tracePt t="169198" x="3098800" y="4643438"/>
          <p14:tracePt t="169215" x="3081338" y="4643438"/>
          <p14:tracePt t="169300" x="3062288" y="4643438"/>
          <p14:tracePt t="169308" x="3054350" y="4643438"/>
          <p14:tracePt t="169316" x="3044825" y="4643438"/>
          <p14:tracePt t="169332" x="3009900" y="4643438"/>
          <p14:tracePt t="169349" x="2938463" y="4643438"/>
          <p14:tracePt t="169365" x="2874963" y="4660900"/>
          <p14:tracePt t="169382" x="2795588" y="4687888"/>
          <p14:tracePt t="169398" x="2714625" y="4732338"/>
          <p14:tracePt t="169415" x="2652713" y="4732338"/>
          <p14:tracePt t="169432" x="2589213" y="4732338"/>
          <p14:tracePt t="169448" x="2536825" y="4732338"/>
          <p14:tracePt t="169465" x="2509838" y="4732338"/>
          <p14:tracePt t="169481" x="2500313" y="4732338"/>
          <p14:tracePt t="169515" x="2490788" y="4732338"/>
          <p14:tracePt t="169540" x="2482850" y="4724400"/>
          <p14:tracePt t="169556" x="2482850" y="4714875"/>
          <p14:tracePt t="169636" x="2465388" y="4705350"/>
          <p14:tracePt t="169692" x="2455863" y="4705350"/>
          <p14:tracePt t="169901" x="2446338" y="4705350"/>
          <p14:tracePt t="169916" x="2438400" y="4705350"/>
          <p14:tracePt t="170125" x="2438400" y="4714875"/>
          <p14:tracePt t="170229" x="2446338" y="4714875"/>
          <p14:tracePt t="170380" x="2455863" y="4714875"/>
          <p14:tracePt t="170396" x="2482850" y="4714875"/>
          <p14:tracePt t="170420" x="2490788" y="4714875"/>
          <p14:tracePt t="170436" x="2500313" y="4714875"/>
          <p14:tracePt t="170452" x="2509838" y="4732338"/>
          <p14:tracePt t="170476" x="2536825" y="4732338"/>
          <p14:tracePt t="170484" x="2544763" y="4732338"/>
          <p14:tracePt t="170492" x="2554288" y="4732338"/>
          <p14:tracePt t="170500" x="2562225" y="4732338"/>
          <p14:tracePt t="170515" x="2608263" y="4732338"/>
          <p14:tracePt t="170532" x="2724150" y="4732338"/>
          <p14:tracePt t="170549" x="2847975" y="4732338"/>
          <p14:tracePt t="170565" x="2955925" y="4732338"/>
          <p14:tracePt t="170582" x="3054350" y="4732338"/>
          <p14:tracePt t="170598" x="3081338" y="4732338"/>
          <p14:tracePt t="170615" x="3125788" y="4741863"/>
          <p14:tracePt t="170631" x="3143250" y="4759325"/>
          <p14:tracePt t="170676" x="3160713" y="4759325"/>
          <p14:tracePt t="170684" x="3187700" y="4759325"/>
          <p14:tracePt t="170698" x="3224213" y="4776788"/>
          <p14:tracePt t="170715" x="3303588" y="4786313"/>
          <p14:tracePt t="170733" x="3394075" y="4830763"/>
          <p14:tracePt t="170772" x="3402013" y="4830763"/>
          <p14:tracePt t="170782" x="3411538" y="4830763"/>
          <p14:tracePt t="170804" x="3419475" y="4830763"/>
          <p14:tracePt t="170815" x="3429000" y="4830763"/>
          <p14:tracePt t="170831" x="3473450" y="4830763"/>
          <p14:tracePt t="170848" x="3517900" y="4830763"/>
          <p14:tracePt t="170865" x="3554413" y="4830763"/>
          <p14:tracePt t="170881" x="3608388" y="4830763"/>
          <p14:tracePt t="170898" x="3643313" y="4830763"/>
          <p14:tracePt t="170915" x="3679825" y="4822825"/>
          <p14:tracePt t="170932" x="3697288" y="4813300"/>
          <p14:tracePt t="170949" x="3714750" y="4813300"/>
          <p14:tracePt t="170965" x="3751263" y="4813300"/>
          <p14:tracePt t="170982" x="3768725" y="4813300"/>
          <p14:tracePt t="170998" x="3803650" y="4813300"/>
          <p14:tracePt t="171015" x="3813175" y="4813300"/>
          <p14:tracePt t="171031" x="3857625" y="4813300"/>
          <p14:tracePt t="171048" x="3867150" y="4813300"/>
          <p14:tracePt t="171148" x="3875088" y="4813300"/>
          <p14:tracePt t="171165" x="3884613" y="4813300"/>
          <p14:tracePt t="171172" x="3894138" y="4813300"/>
          <p14:tracePt t="171188" x="3911600" y="4813300"/>
          <p14:tracePt t="171198" x="3919538" y="4813300"/>
          <p14:tracePt t="171215" x="3946525" y="4813300"/>
          <p14:tracePt t="171232" x="3973513" y="4803775"/>
          <p14:tracePt t="171248" x="4000500" y="4803775"/>
          <p14:tracePt t="171265" x="4010025" y="4795838"/>
          <p14:tracePt t="171281" x="4037013" y="4786313"/>
          <p14:tracePt t="171298" x="4044950" y="4776788"/>
          <p14:tracePt t="171380" x="4054475" y="4776788"/>
          <p14:tracePt t="171396" x="4062413" y="4776788"/>
          <p14:tracePt t="171420" x="4071938" y="4776788"/>
          <p14:tracePt t="171436" x="4081463" y="4776788"/>
          <p14:tracePt t="171452" x="4108450" y="4776788"/>
          <p14:tracePt t="171468" x="4116388" y="4776788"/>
          <p14:tracePt t="171484" x="4125913" y="4776788"/>
          <p14:tracePt t="171492" x="4133850" y="4776788"/>
          <p14:tracePt t="171508" x="4152900" y="4776788"/>
          <p14:tracePt t="171516" x="4170363" y="4776788"/>
          <p14:tracePt t="171532" x="4179888" y="4776788"/>
          <p14:tracePt t="171549" x="4232275" y="4759325"/>
          <p14:tracePt t="171565" x="4276725" y="4751388"/>
          <p14:tracePt t="171581" x="4303713" y="4741863"/>
          <p14:tracePt t="171598" x="4375150" y="4697413"/>
          <p14:tracePt t="171615" x="4402138" y="4679950"/>
          <p14:tracePt t="171631" x="4429125" y="4670425"/>
          <p14:tracePt t="171648" x="4473575" y="4643438"/>
          <p14:tracePt t="171684" x="4483100" y="4643438"/>
          <p14:tracePt t="171716" x="4500563" y="4643438"/>
          <p14:tracePt t="171740" x="4518025" y="4652963"/>
          <p14:tracePt t="171764" x="4527550" y="4652963"/>
          <p14:tracePt t="171853" x="4537075" y="4652963"/>
          <p14:tracePt t="171884" x="4554538" y="4652963"/>
          <p14:tracePt t="171892" x="4562475" y="4652963"/>
          <p14:tracePt t="171932" x="4589463" y="4643438"/>
          <p14:tracePt t="171956" x="4616450" y="4633913"/>
          <p14:tracePt t="172461" x="4616450" y="4643438"/>
          <p14:tracePt t="172468" x="4608513" y="4652963"/>
          <p14:tracePt t="172980" x="4616450" y="4652963"/>
          <p14:tracePt t="173980" x="4608513" y="4652963"/>
          <p14:tracePt t="174004" x="4589463" y="4652963"/>
          <p14:tracePt t="174020" x="4581525" y="4652963"/>
          <p14:tracePt t="174028" x="4572000" y="4652963"/>
          <p14:tracePt t="174036" x="4562475" y="4652963"/>
          <p14:tracePt t="174048" x="4527550" y="4652963"/>
          <p14:tracePt t="174065" x="4438650" y="4652963"/>
          <p14:tracePt t="174081" x="4286250" y="4705350"/>
          <p14:tracePt t="174098" x="4116388" y="4822825"/>
          <p14:tracePt t="174115" x="3875088" y="4991100"/>
          <p14:tracePt t="174131" x="3724275" y="5143500"/>
          <p14:tracePt t="174149" x="3394075" y="5411788"/>
          <p14:tracePt t="174165" x="3044825" y="5545138"/>
          <p14:tracePt t="174181" x="2660650" y="5626100"/>
          <p14:tracePt t="174198" x="2347913" y="5643563"/>
          <p14:tracePt t="174215" x="2295525" y="5643563"/>
          <p14:tracePt t="174420" x="2295525" y="5653088"/>
          <p14:tracePt t="174492" x="2286000" y="5653088"/>
          <p14:tracePt t="174500" x="2251075" y="5653088"/>
          <p14:tracePt t="174508" x="2241550" y="5653088"/>
          <p14:tracePt t="174516" x="2197100" y="5670550"/>
          <p14:tracePt t="174532" x="2187575" y="5680075"/>
          <p14:tracePt t="174549" x="2125663" y="5697538"/>
          <p14:tracePt t="174565" x="2071688" y="5741988"/>
          <p14:tracePt t="174581" x="2000250" y="5768975"/>
          <p14:tracePt t="174598" x="1901825" y="5822950"/>
          <p14:tracePt t="174615" x="1812925" y="5875338"/>
          <p14:tracePt t="174631" x="1731963" y="5938838"/>
          <p14:tracePt t="174648" x="1679575" y="5956300"/>
          <p14:tracePt t="174665" x="1608138" y="5991225"/>
          <p14:tracePt t="174681" x="1562100" y="6018213"/>
          <p14:tracePt t="174698" x="1517650" y="6027738"/>
          <p14:tracePt t="174715" x="1482725" y="6054725"/>
          <p14:tracePt t="174732" x="1465263" y="6072188"/>
          <p14:tracePt t="174749" x="1419225" y="6099175"/>
          <p14:tracePt t="174765" x="1411288" y="6116638"/>
          <p14:tracePt t="174781" x="1384300" y="6134100"/>
          <p14:tracePt t="174798" x="1374775" y="6161088"/>
          <p14:tracePt t="174815" x="1366838" y="6170613"/>
          <p14:tracePt t="174831" x="1339850" y="6205538"/>
          <p14:tracePt t="174848" x="1322388" y="6232525"/>
          <p14:tracePt t="174865" x="1322388" y="6259513"/>
          <p14:tracePt t="174881" x="1312863" y="6269038"/>
          <p14:tracePt t="174898" x="1303338" y="6276975"/>
          <p14:tracePt t="174915" x="1285875" y="6286500"/>
          <p14:tracePt t="174948" x="1276350" y="6296025"/>
          <p14:tracePt t="174966" x="1268413" y="6313488"/>
          <p14:tracePt t="174988" x="1258888" y="6323013"/>
          <p14:tracePt t="175877" x="1268413" y="6323013"/>
          <p14:tracePt t="175901" x="1285875" y="6330950"/>
          <p14:tracePt t="176012" x="1303338" y="6330950"/>
          <p14:tracePt t="176429" x="1330325" y="6330950"/>
          <p14:tracePt t="176437" x="1339850" y="6330950"/>
          <p14:tracePt t="176805" x="1347788" y="6330950"/>
          <p14:tracePt t="176829" x="1357313" y="6323013"/>
          <p14:tracePt t="176837" x="1374775" y="6323013"/>
          <p14:tracePt t="176848" x="1393825" y="6323013"/>
          <p14:tracePt t="176865" x="1411288" y="6323013"/>
          <p14:tracePt t="176881" x="1438275" y="6323013"/>
          <p14:tracePt t="176898" x="1465263" y="6323013"/>
          <p14:tracePt t="176931" x="1482725" y="6323013"/>
          <p14:tracePt t="176948" x="1490663" y="6323013"/>
          <p14:tracePt t="176965" x="1517650" y="6323013"/>
          <p14:tracePt t="176981" x="1544638" y="6323013"/>
          <p14:tracePt t="176998" x="1589088" y="6323013"/>
          <p14:tracePt t="177015" x="1608138" y="6323013"/>
          <p14:tracePt t="177031" x="1643063" y="6323013"/>
          <p14:tracePt t="177048" x="1660525" y="6323013"/>
          <p14:tracePt t="177065" x="1697038" y="6323013"/>
          <p14:tracePt t="177081" x="1714500" y="6323013"/>
          <p14:tracePt t="177098" x="1758950" y="6303963"/>
          <p14:tracePt t="177115" x="1822450" y="6296025"/>
          <p14:tracePt t="177132" x="1866900" y="6296025"/>
          <p14:tracePt t="177149" x="1965325" y="6269038"/>
          <p14:tracePt t="177165" x="2009775" y="6269038"/>
          <p14:tracePt t="177181" x="2062163" y="6269038"/>
          <p14:tracePt t="177198" x="2125663" y="6276975"/>
          <p14:tracePt t="177214" x="2179638" y="6296025"/>
          <p14:tracePt t="177231" x="2241550" y="6323013"/>
          <p14:tracePt t="177248" x="2339975" y="6330950"/>
          <p14:tracePt t="177264" x="2446338" y="6348413"/>
          <p14:tracePt t="177281" x="2517775" y="6357938"/>
          <p14:tracePt t="177298" x="2598738" y="6357938"/>
          <p14:tracePt t="177315" x="2697163" y="6394450"/>
          <p14:tracePt t="177331" x="2724150" y="6402388"/>
          <p14:tracePt t="177348" x="2803525" y="6402388"/>
          <p14:tracePt t="177365" x="2840038" y="6402388"/>
          <p14:tracePt t="177381" x="2884488" y="6402388"/>
          <p14:tracePt t="177398" x="2946400" y="6394450"/>
          <p14:tracePt t="177492" x="2955925" y="6394450"/>
          <p14:tracePt t="177508" x="2982913" y="6394450"/>
          <p14:tracePt t="177524" x="2990850" y="6394450"/>
          <p14:tracePt t="177548" x="3000375" y="6394450"/>
          <p14:tracePt t="177556" x="3017838" y="6394450"/>
          <p14:tracePt t="177566" x="3027363" y="6394450"/>
          <p14:tracePt t="177693" x="3036888" y="6394450"/>
          <p14:tracePt t="177701" x="3054350" y="6394450"/>
          <p14:tracePt t="177724" x="3071813" y="6384925"/>
          <p14:tracePt t="177780" x="3081338" y="6384925"/>
          <p14:tracePt t="178196" x="3089275" y="6384925"/>
          <p14:tracePt t="178212" x="3108325" y="6394450"/>
          <p14:tracePt t="178244" x="3116263" y="6411913"/>
          <p14:tracePt t="178309" x="3116263" y="6429375"/>
          <p14:tracePt t="178332" x="3125788" y="6438900"/>
          <p14:tracePt t="178348" x="3133725" y="6438900"/>
          <p14:tracePt t="178372" x="3143250" y="6438900"/>
          <p14:tracePt t="178381" x="3170238" y="6438900"/>
          <p14:tracePt t="178397" x="3187700" y="6438900"/>
          <p14:tracePt t="178412" x="3197225" y="6438900"/>
          <p14:tracePt t="178436" x="3205163" y="6438900"/>
          <p14:tracePt t="178500" x="3214688" y="6438900"/>
          <p14:tracePt t="178516" x="3241675" y="6438900"/>
          <p14:tracePt t="178532" x="3251200" y="6438900"/>
          <p14:tracePt t="178556" x="3259138" y="6438900"/>
          <p14:tracePt t="178572" x="3268663" y="6438900"/>
          <p14:tracePt t="178581" x="3276600" y="6446838"/>
          <p14:tracePt t="178588" x="3295650" y="6446838"/>
          <p14:tracePt t="178598" x="3303588" y="6446838"/>
          <p14:tracePt t="178614" x="3313113" y="6446838"/>
          <p14:tracePt t="178631" x="3367088" y="6446838"/>
          <p14:tracePt t="178648" x="3411538" y="6446838"/>
          <p14:tracePt t="178664" x="3455988" y="6446838"/>
          <p14:tracePt t="178681" x="3536950" y="6446838"/>
          <p14:tracePt t="178698" x="3608388" y="6446838"/>
          <p14:tracePt t="178715" x="3687763" y="6446838"/>
          <p14:tracePt t="178731" x="3732213" y="6446838"/>
          <p14:tracePt t="178748" x="3776663" y="6438900"/>
          <p14:tracePt t="178926" x="3786188" y="6438900"/>
          <p14:tracePt t="178949" x="3795713" y="6438900"/>
          <p14:tracePt t="178980" x="3813175" y="6438900"/>
          <p14:tracePt t="179029" x="3830638" y="6438900"/>
          <p14:tracePt t="179045" x="3840163" y="6438900"/>
          <p14:tracePt t="179052" x="3848100" y="6438900"/>
          <p14:tracePt t="179068" x="3867150" y="6438900"/>
          <p14:tracePt t="179081" x="3894138" y="6429375"/>
          <p14:tracePt t="179108" x="3902075" y="6429375"/>
          <p14:tracePt t="179116" x="3929063" y="6429375"/>
          <p14:tracePt t="179132" x="3938588" y="6411913"/>
          <p14:tracePt t="179212" x="3946525" y="6411913"/>
          <p14:tracePt t="179228" x="3956050" y="6411913"/>
          <p14:tracePt t="179244" x="3973513" y="6411913"/>
          <p14:tracePt t="179397" x="3990975" y="6411913"/>
          <p14:tracePt t="179404" x="4000500" y="6411913"/>
          <p14:tracePt t="179428" x="4010025" y="6411913"/>
          <p14:tracePt t="179436" x="4027488" y="6411913"/>
          <p14:tracePt t="179565" x="4037013" y="6411913"/>
          <p14:tracePt t="179740" x="4054475" y="6402388"/>
          <p14:tracePt t="179748" x="4054475" y="6394450"/>
          <p14:tracePt t="179756" x="4071938" y="6375400"/>
          <p14:tracePt t="179772" x="4108450" y="6357938"/>
          <p14:tracePt t="179876" x="4125913" y="6357938"/>
          <p14:tracePt t="179900" x="4143375" y="6357938"/>
          <p14:tracePt t="179916" x="4152900" y="6357938"/>
          <p14:tracePt t="179932" x="4160838" y="6357938"/>
          <p14:tracePt t="179956" x="4170363" y="6357938"/>
          <p14:tracePt t="179965" x="4187825" y="6357938"/>
          <p14:tracePt t="179981" x="4197350" y="6357938"/>
          <p14:tracePt t="179997" x="4205288" y="6357938"/>
          <p14:tracePt t="180020" x="4214813" y="6357938"/>
          <p14:tracePt t="180044" x="4224338" y="6357938"/>
          <p14:tracePt t="180076" x="4251325" y="6357938"/>
          <p14:tracePt t="180084" x="4259263" y="6357938"/>
          <p14:tracePt t="180100" x="4268788" y="6357938"/>
          <p14:tracePt t="180116" x="4276725" y="6357938"/>
          <p14:tracePt t="180124" x="4295775" y="6357938"/>
          <p14:tracePt t="180148" x="4313238" y="6357938"/>
          <p14:tracePt t="180188" x="4322763" y="6357938"/>
          <p14:tracePt t="180260" x="4330700" y="6357938"/>
          <p14:tracePt t="180268" x="4348163" y="6357938"/>
          <p14:tracePt t="180276" x="4357688" y="6357938"/>
          <p14:tracePt t="180284" x="4367213" y="6357938"/>
          <p14:tracePt t="180298" x="4402138" y="6357938"/>
          <p14:tracePt t="180314" x="4465638" y="6357938"/>
          <p14:tracePt t="180331" x="4545013" y="6357938"/>
          <p14:tracePt t="180348" x="4608513" y="6357938"/>
          <p14:tracePt t="180365" x="4660900" y="6384925"/>
          <p14:tracePt t="180381" x="4670425" y="6384925"/>
          <p14:tracePt t="180398" x="4679950" y="6384925"/>
          <p14:tracePt t="180414" x="4714875" y="6384925"/>
          <p14:tracePt t="180431" x="4732338" y="6384925"/>
          <p14:tracePt t="180448" x="4795838" y="6384925"/>
          <p14:tracePt t="180464" x="4822825" y="6367463"/>
          <p14:tracePt t="180481" x="4848225" y="6367463"/>
          <p14:tracePt t="180498" x="4902200" y="6367463"/>
          <p14:tracePt t="180514" x="4965700" y="6367463"/>
          <p14:tracePt t="180531" x="5054600" y="6367463"/>
          <p14:tracePt t="180548" x="5143500" y="6367463"/>
          <p14:tracePt t="180565" x="5187950" y="6367463"/>
          <p14:tracePt t="180582" x="5241925" y="6367463"/>
          <p14:tracePt t="180598" x="5268913" y="6375400"/>
          <p14:tracePt t="180614" x="5286375" y="6384925"/>
          <p14:tracePt t="180631" x="5313363" y="6394450"/>
          <p14:tracePt t="180648" x="5367338" y="6394450"/>
          <p14:tracePt t="180664" x="5411788" y="6402388"/>
          <p14:tracePt t="180681" x="5429250" y="6402388"/>
          <p14:tracePt t="180698" x="5456238" y="6402388"/>
          <p14:tracePt t="180714" x="5491163" y="6419850"/>
          <p14:tracePt t="180731" x="5545138" y="6419850"/>
          <p14:tracePt t="180748" x="5680075" y="6419850"/>
          <p14:tracePt t="180765" x="5786438" y="6419850"/>
          <p14:tracePt t="180781" x="5848350" y="6419850"/>
          <p14:tracePt t="180798" x="5919788" y="6419850"/>
          <p14:tracePt t="180814" x="5946775" y="6419850"/>
          <p14:tracePt t="180831" x="5973763" y="6419850"/>
          <p14:tracePt t="180848" x="5983288" y="6419850"/>
          <p14:tracePt t="180864" x="6000750" y="6419850"/>
          <p14:tracePt t="180881" x="6018213" y="6429375"/>
          <p14:tracePt t="180898" x="6072188" y="6446838"/>
          <p14:tracePt t="180914" x="6089650" y="6456363"/>
          <p14:tracePt t="180931" x="6134100" y="6456363"/>
          <p14:tracePt t="180948" x="6224588" y="6456363"/>
          <p14:tracePt t="180965" x="6259513" y="6456363"/>
          <p14:tracePt t="180981" x="6286500" y="6473825"/>
          <p14:tracePt t="181014" x="6296025" y="6473825"/>
          <p14:tracePt t="181276" x="6296025" y="6491288"/>
          <p14:tracePt t="181308" x="6313488" y="6500813"/>
          <p14:tracePt t="181324" x="6323013" y="6510338"/>
          <p14:tracePt t="181332" x="6340475" y="6510338"/>
          <p14:tracePt t="181340" x="6394450" y="6510338"/>
          <p14:tracePt t="181349" x="6429375" y="6510338"/>
          <p14:tracePt t="181365" x="6537325" y="6510338"/>
          <p14:tracePt t="181381" x="6634163" y="6510338"/>
          <p14:tracePt t="181397" x="6724650" y="6510338"/>
          <p14:tracePt t="181414" x="6823075" y="6491288"/>
          <p14:tracePt t="181431" x="6902450" y="6473825"/>
          <p14:tracePt t="181448" x="7010400" y="6446838"/>
          <p14:tracePt t="181464" x="7108825" y="6411913"/>
          <p14:tracePt t="181481" x="7215188" y="6375400"/>
          <p14:tracePt t="181498" x="7296150" y="6375400"/>
          <p14:tracePt t="181514" x="7385050" y="6367463"/>
          <p14:tracePt t="181531" x="7429500" y="6357938"/>
          <p14:tracePt t="181547" x="7456488" y="6357938"/>
          <p14:tracePt t="181564" x="7466013" y="6357938"/>
          <p14:tracePt t="181797" x="7473950" y="6340475"/>
          <p14:tracePt t="181820" x="7483475" y="6340475"/>
          <p14:tracePt t="181836" x="7491413" y="6330950"/>
          <p14:tracePt t="182109" x="7510463" y="6323013"/>
          <p14:tracePt t="182117" x="7527925" y="6323013"/>
          <p14:tracePt t="182124" x="7554913" y="6296025"/>
          <p14:tracePt t="182132" x="7562850" y="6296025"/>
          <p14:tracePt t="182148" x="7626350" y="6286500"/>
          <p14:tracePt t="182165" x="7653338" y="6286500"/>
          <p14:tracePt t="182181" x="7680325" y="6286500"/>
          <p14:tracePt t="182198" x="7688263" y="6286500"/>
          <p14:tracePt t="182276" x="7697788" y="6286500"/>
          <p14:tracePt t="182300" x="7705725" y="6286500"/>
          <p14:tracePt t="182324" x="7715250" y="6286500"/>
          <p14:tracePt t="182372" x="7732713" y="6296025"/>
          <p14:tracePt t="182388" x="7742238" y="6313488"/>
          <p14:tracePt t="182412" x="7751763" y="6323013"/>
          <p14:tracePt t="182477" x="7759700" y="6323013"/>
          <p14:tracePt t="182501" x="7777163" y="6323013"/>
          <p14:tracePt t="183293" x="7742238" y="6330950"/>
          <p14:tracePt t="183300" x="7724775" y="6357938"/>
          <p14:tracePt t="183308" x="7697788" y="6357938"/>
          <p14:tracePt t="183316" x="7653338" y="6384925"/>
          <p14:tracePt t="183331" x="7599363" y="6384925"/>
          <p14:tracePt t="183348" x="7412038" y="6429375"/>
          <p14:tracePt t="183365" x="7304088" y="6438900"/>
          <p14:tracePt t="183381" x="7215188" y="6438900"/>
          <p14:tracePt t="183398" x="7108825" y="6438900"/>
          <p14:tracePt t="183414" x="7010400" y="6438900"/>
          <p14:tracePt t="183431" x="6991350" y="6438900"/>
          <p14:tracePt t="183516" x="6983413" y="6438900"/>
          <p14:tracePt t="183532" x="6973888" y="6438900"/>
          <p14:tracePt t="183572" x="6973888" y="6429375"/>
          <p14:tracePt t="183621" x="6973888" y="6419850"/>
          <p14:tracePt t="183660" x="6973888" y="6411913"/>
          <p14:tracePt t="183668" x="6973888" y="6394450"/>
          <p14:tracePt t="183684" x="6983413" y="6394450"/>
          <p14:tracePt t="183698" x="6991350" y="6394450"/>
          <p14:tracePt t="183714" x="7010400" y="6394450"/>
          <p14:tracePt t="183731" x="7045325" y="6394450"/>
          <p14:tracePt t="183748" x="7099300" y="6402388"/>
          <p14:tracePt t="183765" x="7116763" y="6402388"/>
          <p14:tracePt t="183781" x="7180263" y="6429375"/>
          <p14:tracePt t="183798" x="7205663" y="6429375"/>
          <p14:tracePt t="183814" x="7251700" y="6429375"/>
          <p14:tracePt t="183831" x="7340600" y="6438900"/>
          <p14:tracePt t="183848" x="7473950" y="6456363"/>
          <p14:tracePt t="183864" x="7545388" y="6465888"/>
          <p14:tracePt t="183881" x="7634288" y="6491288"/>
          <p14:tracePt t="183898" x="7680325" y="6491288"/>
          <p14:tracePt t="183914" x="7697788" y="6500813"/>
          <p14:tracePt t="183949" x="7715250" y="6500813"/>
          <p14:tracePt t="183965" x="7724775" y="6500813"/>
          <p14:tracePt t="183981" x="7742238" y="6500813"/>
          <p14:tracePt t="183998" x="7751763" y="6500813"/>
          <p14:tracePt t="184014" x="7769225" y="6500813"/>
          <p14:tracePt t="184092" x="7777163" y="6500813"/>
          <p14:tracePt t="184100" x="7786688" y="6500813"/>
          <p14:tracePt t="184188" x="7813675" y="6500813"/>
          <p14:tracePt t="184213" x="7823200" y="6483350"/>
          <p14:tracePt t="184229" x="7831138" y="6473825"/>
          <p14:tracePt t="184245" x="7840663" y="6465888"/>
          <p14:tracePt t="184253" x="7858125" y="6456363"/>
          <p14:tracePt t="184428" x="7848600" y="6446838"/>
          <p14:tracePt t="184436" x="7840663" y="6446838"/>
          <p14:tracePt t="184447" x="7823200" y="6446838"/>
          <p14:tracePt t="184464" x="7786688" y="6446838"/>
          <p14:tracePt t="184481" x="7742238" y="6446838"/>
          <p14:tracePt t="184498" x="7715250" y="6446838"/>
          <p14:tracePt t="184514" x="7643813" y="6446838"/>
          <p14:tracePt t="184531" x="7589838" y="6446838"/>
          <p14:tracePt t="184548" x="7483475" y="6446838"/>
          <p14:tracePt t="184565" x="7439025" y="6446838"/>
          <p14:tracePt t="184581" x="7394575" y="6446838"/>
          <p14:tracePt t="184597" x="7358063" y="6438900"/>
          <p14:tracePt t="184614" x="7313613" y="6438900"/>
          <p14:tracePt t="184631" x="7251700" y="6419850"/>
          <p14:tracePt t="184647" x="7170738" y="6419850"/>
          <p14:tracePt t="184664" x="7143750" y="6419850"/>
          <p14:tracePt t="184697" x="7126288" y="6419850"/>
          <p14:tracePt t="184716" x="7116763" y="6419850"/>
          <p14:tracePt t="184740" x="7099300" y="6419850"/>
          <p14:tracePt t="184756" x="7089775" y="6419850"/>
          <p14:tracePt t="184765" x="7081838" y="6429375"/>
          <p14:tracePt t="184781" x="7062788" y="6438900"/>
          <p14:tracePt t="184917" x="7072313" y="6438900"/>
          <p14:tracePt t="184925" x="7081838" y="6438900"/>
          <p14:tracePt t="184932" x="7099300" y="6438900"/>
          <p14:tracePt t="184948" x="7153275" y="6438900"/>
          <p14:tracePt t="184965" x="7269163" y="6438900"/>
          <p14:tracePt t="184981" x="7358063" y="6438900"/>
          <p14:tracePt t="184998" x="7419975" y="6438900"/>
          <p14:tracePt t="185014" x="7466013" y="6438900"/>
          <p14:tracePt t="185031" x="7500938" y="6438900"/>
          <p14:tracePt t="185047" x="7527925" y="6438900"/>
          <p14:tracePt t="185064" x="7537450" y="6438900"/>
          <p14:tracePt t="185081" x="7572375" y="6438900"/>
          <p14:tracePt t="185098" x="7616825" y="6446838"/>
          <p14:tracePt t="185114" x="7634288" y="6456363"/>
          <p14:tracePt t="185116" x="7661275" y="6456363"/>
          <p14:tracePt t="185131" x="7688263" y="6473825"/>
          <p14:tracePt t="185148" x="7724775" y="6473825"/>
          <p14:tracePt t="185165" x="7751763" y="6473825"/>
          <p14:tracePt t="185181" x="7777163" y="6473825"/>
          <p14:tracePt t="185198" x="7786688" y="6473825"/>
          <p14:tracePt t="185231" x="7796213" y="6473825"/>
          <p14:tracePt t="185247" x="7831138" y="6473825"/>
          <p14:tracePt t="185281" x="7848600" y="6473825"/>
          <p14:tracePt t="185298" x="7885113" y="6465888"/>
          <p14:tracePt t="185314" x="7920038" y="6446838"/>
          <p14:tracePt t="185556" x="7912100" y="6446838"/>
          <p14:tracePt t="185572" x="7902575" y="6446838"/>
          <p14:tracePt t="185588" x="7894638" y="6446838"/>
          <p14:tracePt t="185605" x="7885113" y="6446838"/>
          <p14:tracePt t="185620" x="7867650" y="6446838"/>
          <p14:tracePt t="185628" x="7848600" y="6446838"/>
          <p14:tracePt t="185636" x="7840663" y="6446838"/>
          <p14:tracePt t="185647" x="7831138" y="6446838"/>
          <p14:tracePt t="185664" x="7786688" y="6419850"/>
          <p14:tracePt t="185681" x="7742238" y="6419850"/>
          <p14:tracePt t="185697" x="7697788" y="6411913"/>
          <p14:tracePt t="185714" x="7670800" y="6411913"/>
          <p14:tracePt t="185731" x="7661275" y="6411913"/>
          <p14:tracePt t="185747" x="7634288" y="6411913"/>
          <p14:tracePt t="185765" x="7562850" y="6411913"/>
          <p14:tracePt t="185782" x="7500938" y="6411913"/>
          <p14:tracePt t="185798" x="7446963" y="6411913"/>
          <p14:tracePt t="185814" x="7412038" y="6411913"/>
          <p14:tracePt t="185831" x="7348538" y="6411913"/>
          <p14:tracePt t="185847" x="7304088" y="6411913"/>
          <p14:tracePt t="185864" x="7215188" y="6411913"/>
          <p14:tracePt t="185881" x="7134225" y="6411913"/>
          <p14:tracePt t="185897" x="7072313" y="6384925"/>
          <p14:tracePt t="185914" x="7027863" y="6384925"/>
          <p14:tracePt t="185931" x="7018338" y="6375400"/>
          <p14:tracePt t="186228" x="7037388" y="6375400"/>
          <p14:tracePt t="186236" x="7062788" y="6375400"/>
          <p14:tracePt t="186248" x="7072313" y="6375400"/>
          <p14:tracePt t="186264" x="7116763" y="6375400"/>
          <p14:tracePt t="186281" x="7126288" y="6375400"/>
          <p14:tracePt t="186298" x="7170738" y="6375400"/>
          <p14:tracePt t="186314" x="7232650" y="6375400"/>
          <p14:tracePt t="186331" x="7313613" y="6375400"/>
          <p14:tracePt t="186348" x="7419975" y="6375400"/>
          <p14:tracePt t="186365" x="7483475" y="6375400"/>
          <p14:tracePt t="186381" x="7518400" y="6375400"/>
          <p14:tracePt t="186398" x="7545388" y="6375400"/>
          <p14:tracePt t="186414" x="7572375" y="6367463"/>
          <p14:tracePt t="186447" x="7589838" y="6367463"/>
          <p14:tracePt t="186492" x="7599363" y="6367463"/>
          <p14:tracePt t="186508" x="7608888" y="6367463"/>
          <p14:tracePt t="186516" x="7626350" y="6367463"/>
          <p14:tracePt t="186524" x="7643813" y="6367463"/>
          <p14:tracePt t="186532" x="7653338" y="6367463"/>
          <p14:tracePt t="186547" x="7680325" y="6348413"/>
          <p14:tracePt t="186565" x="7705725" y="6348413"/>
          <p14:tracePt t="186581" x="7732713" y="6348413"/>
          <p14:tracePt t="186598" x="7759700" y="6348413"/>
          <p14:tracePt t="186614" x="7786688" y="6340475"/>
          <p14:tracePt t="186631" x="7813675" y="6323013"/>
          <p14:tracePt t="186647" x="7823200" y="6303963"/>
          <p14:tracePt t="186664" x="7858125" y="6296025"/>
          <p14:tracePt t="186681" x="7885113" y="6269038"/>
          <p14:tracePt t="186892" x="7885113" y="6276975"/>
          <p14:tracePt t="186916" x="7885113" y="6286500"/>
          <p14:tracePt t="186997" x="7894638" y="6296025"/>
          <p14:tracePt t="187100" x="7885113" y="6296025"/>
          <p14:tracePt t="187108" x="7875588" y="6296025"/>
          <p14:tracePt t="187116" x="7867650" y="6296025"/>
          <p14:tracePt t="187131" x="7831138" y="6296025"/>
          <p14:tracePt t="187148" x="7759700" y="6296025"/>
          <p14:tracePt t="187165" x="7680325" y="6340475"/>
          <p14:tracePt t="187181" x="7643813" y="6340475"/>
          <p14:tracePt t="187198" x="7626350" y="6357938"/>
          <p14:tracePt t="187214" x="7572375" y="6375400"/>
          <p14:tracePt t="187247" x="7562850" y="6375400"/>
          <p14:tracePt t="187264" x="7537450" y="6375400"/>
          <p14:tracePt t="187281" x="7510463" y="6375400"/>
          <p14:tracePt t="187297" x="7483475" y="6375400"/>
          <p14:tracePt t="187314" x="7439025" y="6375400"/>
          <p14:tracePt t="187331" x="7402513" y="6367463"/>
          <p14:tracePt t="187348" x="7358063" y="6348413"/>
          <p14:tracePt t="187364" x="7323138" y="6330950"/>
          <p14:tracePt t="187381" x="7286625" y="6323013"/>
          <p14:tracePt t="187398" x="7259638" y="6303963"/>
          <p14:tracePt t="187414" x="7251700" y="6303963"/>
          <p14:tracePt t="187431" x="7215188" y="6303963"/>
          <p14:tracePt t="187464" x="7205663" y="6303963"/>
          <p14:tracePt t="187480" x="7180263" y="6313488"/>
          <p14:tracePt t="187497" x="7180263" y="6323013"/>
          <p14:tracePt t="187733" x="7188200" y="6330950"/>
          <p14:tracePt t="187741" x="7197725" y="6330950"/>
          <p14:tracePt t="187748" x="7215188" y="6330950"/>
          <p14:tracePt t="187765" x="7259638" y="6330950"/>
          <p14:tracePt t="187781" x="7304088" y="6330950"/>
          <p14:tracePt t="187798" x="7367588" y="6330950"/>
          <p14:tracePt t="187814" x="7429500" y="6340475"/>
          <p14:tracePt t="187831" x="7446963" y="6340475"/>
          <p14:tracePt t="187847" x="7500938" y="6357938"/>
          <p14:tracePt t="187864" x="7518400" y="6384925"/>
          <p14:tracePt t="187881" x="7537450" y="6384925"/>
          <p14:tracePt t="187897" x="7562850" y="6384925"/>
          <p14:tracePt t="187914" x="7616825" y="6394450"/>
          <p14:tracePt t="187931" x="7643813" y="6394450"/>
          <p14:tracePt t="187948" x="7680325" y="6394450"/>
          <p14:tracePt t="187965" x="7724775" y="6394450"/>
          <p14:tracePt t="187981" x="7732713" y="6394450"/>
          <p14:tracePt t="187997" x="7751763" y="6394450"/>
          <p14:tracePt t="188031" x="7759700" y="6394450"/>
          <p14:tracePt t="188048" x="7769225" y="6394450"/>
          <p14:tracePt t="188076" x="7786688" y="6394450"/>
          <p14:tracePt t="188108" x="7804150" y="6394450"/>
          <p14:tracePt t="188372" x="7777163" y="6394450"/>
          <p14:tracePt t="188381" x="7769225" y="6394450"/>
          <p14:tracePt t="188388" x="7751763" y="6394450"/>
          <p14:tracePt t="188398" x="7742238" y="6394450"/>
          <p14:tracePt t="188414" x="7697788" y="6394450"/>
          <p14:tracePt t="188431" x="7688263" y="6394450"/>
          <p14:tracePt t="188447" x="7661275" y="6394450"/>
          <p14:tracePt t="188464" x="7634288" y="6394450"/>
          <p14:tracePt t="188481" x="7589838" y="6394450"/>
          <p14:tracePt t="188497" x="7537450" y="6394450"/>
          <p14:tracePt t="188514" x="7473950" y="6394450"/>
          <p14:tracePt t="188531" x="7446963" y="6394450"/>
          <p14:tracePt t="188548" x="7412038" y="6394450"/>
          <p14:tracePt t="188565" x="7358063" y="6394450"/>
          <p14:tracePt t="188581" x="7323138" y="6394450"/>
          <p14:tracePt t="188597" x="7313613" y="6394450"/>
          <p14:tracePt t="188614" x="7304088" y="6394450"/>
          <p14:tracePt t="188631" x="7286625" y="6394450"/>
          <p14:tracePt t="188647" x="7259638" y="6384925"/>
          <p14:tracePt t="188664" x="7251700" y="6375400"/>
          <p14:tracePt t="188681" x="7232650" y="6375400"/>
          <p14:tracePt t="188698" x="7215188" y="6367463"/>
          <p14:tracePt t="188714" x="7153275" y="6340475"/>
          <p14:tracePt t="188731" x="7126288" y="6330950"/>
          <p14:tracePt t="188747" x="7108825" y="6330950"/>
          <p14:tracePt t="188820" x="7099300" y="6330950"/>
          <p14:tracePt t="188917" x="7099300" y="6340475"/>
          <p14:tracePt t="188949" x="7116763" y="6340475"/>
          <p14:tracePt t="188957" x="7126288" y="6340475"/>
          <p14:tracePt t="188966" x="7143750" y="6348413"/>
          <p14:tracePt t="188981" x="7205663" y="6348413"/>
          <p14:tracePt t="188997" x="7296150" y="6348413"/>
          <p14:tracePt t="189014" x="7402513" y="6348413"/>
          <p14:tracePt t="189031" x="7500938" y="6348413"/>
          <p14:tracePt t="189047" x="7572375" y="6348413"/>
          <p14:tracePt t="189064" x="7634288" y="6348413"/>
          <p14:tracePt t="189081" x="7680325" y="6348413"/>
          <p14:tracePt t="189097" x="7688263" y="6348413"/>
          <p14:tracePt t="189114" x="7724775" y="6348413"/>
          <p14:tracePt t="189131" x="7759700" y="6340475"/>
          <p14:tracePt t="189148" x="7777163" y="6340475"/>
          <p14:tracePt t="189149" x="7786688" y="6340475"/>
          <p14:tracePt t="189164" x="7796213" y="6340475"/>
          <p14:tracePt t="189181" x="7823200" y="6340475"/>
          <p14:tracePt t="189204" x="7831138" y="6340475"/>
          <p14:tracePt t="189276" x="7840663" y="6340475"/>
          <p14:tracePt t="189300" x="7848600" y="6340475"/>
          <p14:tracePt t="189476" x="7840663" y="6348413"/>
          <p14:tracePt t="189484" x="7831138" y="6357938"/>
          <p14:tracePt t="189492" x="7813675" y="6357938"/>
          <p14:tracePt t="189500" x="7769225" y="6384925"/>
          <p14:tracePt t="189516" x="7759700" y="6394450"/>
          <p14:tracePt t="189531" x="7724775" y="6394450"/>
          <p14:tracePt t="189547" x="7705725" y="6411913"/>
          <p14:tracePt t="189564" x="7616825" y="6446838"/>
          <p14:tracePt t="189581" x="7562850" y="6446838"/>
          <p14:tracePt t="189598" x="7527925" y="6446838"/>
          <p14:tracePt t="189614" x="7483475" y="6446838"/>
          <p14:tracePt t="189631" x="7446963" y="6446838"/>
          <p14:tracePt t="189647" x="7419975" y="6446838"/>
          <p14:tracePt t="189664" x="7385050" y="6446838"/>
          <p14:tracePt t="189681" x="7340600" y="6446838"/>
          <p14:tracePt t="189697" x="7323138" y="6446838"/>
          <p14:tracePt t="189714" x="7277100" y="6429375"/>
          <p14:tracePt t="189731" x="7232650" y="6429375"/>
          <p14:tracePt t="189747" x="7180263" y="6394450"/>
          <p14:tracePt t="189764" x="7153275" y="6384925"/>
          <p14:tracePt t="189781" x="7134225" y="6384925"/>
          <p14:tracePt t="189876" x="7126288" y="6367463"/>
          <p14:tracePt t="189908" x="7126288" y="6357938"/>
          <p14:tracePt t="189948" x="7143750" y="6357938"/>
          <p14:tracePt t="189956" x="7153275" y="6357938"/>
          <p14:tracePt t="189972" x="7161213" y="6357938"/>
          <p14:tracePt t="189982" x="7170738" y="6357938"/>
          <p14:tracePt t="189997" x="7224713" y="6357938"/>
          <p14:tracePt t="190014" x="7296150" y="6367463"/>
          <p14:tracePt t="190031" x="7394575" y="6394450"/>
          <p14:tracePt t="190047" x="7473950" y="6394450"/>
          <p14:tracePt t="190064" x="7581900" y="6394450"/>
          <p14:tracePt t="190081" x="7608888" y="6394450"/>
          <p14:tracePt t="190097" x="7661275" y="6394450"/>
          <p14:tracePt t="190114" x="7688263" y="6394450"/>
          <p14:tracePt t="190131" x="7697788" y="6394450"/>
          <p14:tracePt t="190147" x="7715250" y="6402388"/>
          <p14:tracePt t="190164" x="7769225" y="6402388"/>
          <p14:tracePt t="190182" x="7777163" y="6411913"/>
          <p14:tracePt t="190236" x="7796213" y="6411913"/>
          <p14:tracePt t="190252" x="7804150" y="6411913"/>
          <p14:tracePt t="190324" x="7823200" y="6411913"/>
          <p14:tracePt t="190733" x="7813675" y="6411913"/>
          <p14:tracePt t="190740" x="7804150" y="6411913"/>
          <p14:tracePt t="190749" x="7796213" y="6411913"/>
          <p14:tracePt t="190764" x="7751763" y="6411913"/>
          <p14:tracePt t="190781" x="7688263" y="6394450"/>
          <p14:tracePt t="190797" x="7643813" y="6384925"/>
          <p14:tracePt t="190814" x="7554913" y="6384925"/>
          <p14:tracePt t="190831" x="7402513" y="6367463"/>
          <p14:tracePt t="190847" x="7277100" y="6357938"/>
          <p14:tracePt t="190864" x="7170738" y="6357938"/>
          <p14:tracePt t="190881" x="7108825" y="6357938"/>
          <p14:tracePt t="190897" x="7045325" y="6357938"/>
          <p14:tracePt t="190914" x="7037388" y="6357938"/>
          <p14:tracePt t="191012" x="7054850" y="6357938"/>
          <p14:tracePt t="191020" x="7081838" y="6357938"/>
          <p14:tracePt t="191030" x="7134225" y="6357938"/>
          <p14:tracePt t="191047" x="7215188" y="6357938"/>
          <p14:tracePt t="191064" x="7340600" y="6357938"/>
          <p14:tracePt t="191081" x="7491413" y="6357938"/>
          <p14:tracePt t="191097" x="7634288" y="6357938"/>
          <p14:tracePt t="191114" x="7724775" y="6357938"/>
          <p14:tracePt t="191130" x="7796213" y="6357938"/>
          <p14:tracePt t="191147" x="7823200" y="6357938"/>
          <p14:tracePt t="191164" x="7840663" y="6357938"/>
          <p14:tracePt t="191182" x="7858125" y="6357938"/>
          <p14:tracePt t="191198" x="7875588" y="6357938"/>
          <p14:tracePt t="191214" x="7885113" y="6357938"/>
          <p14:tracePt t="191231" x="7894638" y="6357938"/>
          <p14:tracePt t="191247" x="7920038" y="6367463"/>
          <p14:tracePt t="191264" x="7929563" y="6394450"/>
          <p14:tracePt t="191357" x="7939088" y="6402388"/>
          <p14:tracePt t="191381" x="7929563" y="6429375"/>
          <p14:tracePt t="191389" x="7920038" y="6438900"/>
          <p14:tracePt t="191398" x="7894638" y="6438900"/>
          <p14:tracePt t="191414" x="7848600" y="6438900"/>
          <p14:tracePt t="191430" x="7777163" y="6438900"/>
          <p14:tracePt t="191448" x="7697788" y="6438900"/>
          <p14:tracePt t="191464" x="7634288" y="6438900"/>
          <p14:tracePt t="191480" x="7608888" y="6438900"/>
          <p14:tracePt t="191497" x="7572375" y="6438900"/>
          <p14:tracePt t="191514" x="7527925" y="6438900"/>
          <p14:tracePt t="191531" x="7483475" y="6446838"/>
          <p14:tracePt t="191548" x="7412038" y="6446838"/>
          <p14:tracePt t="191565" x="7367588" y="6456363"/>
          <p14:tracePt t="191660" x="7358063" y="6456363"/>
          <p14:tracePt t="191676" x="7348538" y="6456363"/>
          <p14:tracePt t="191684" x="7323138" y="6456363"/>
          <p14:tracePt t="191697" x="7313613" y="6456363"/>
          <p14:tracePt t="191714" x="7304088" y="6456363"/>
          <p14:tracePt t="191731" x="7277100" y="6446838"/>
          <p14:tracePt t="191764" x="7277100" y="6438900"/>
          <p14:tracePt t="191781" x="7277100" y="6429375"/>
          <p14:tracePt t="191828" x="7277100" y="6402388"/>
          <p14:tracePt t="191844" x="7277100" y="6394450"/>
          <p14:tracePt t="191860" x="7286625" y="6384925"/>
          <p14:tracePt t="191868" x="7296150" y="6384925"/>
          <p14:tracePt t="191881" x="7313613" y="6384925"/>
          <p14:tracePt t="191897" x="7419975" y="6384925"/>
          <p14:tracePt t="191914" x="7527925" y="6384925"/>
          <p14:tracePt t="191930" x="7634288" y="6384925"/>
          <p14:tracePt t="191947" x="7715250" y="6384925"/>
          <p14:tracePt t="191965" x="7813675" y="6402388"/>
          <p14:tracePt t="191981" x="7831138" y="6402388"/>
          <p14:tracePt t="192060" x="7848600" y="6402388"/>
          <p14:tracePt t="192196" x="7840663" y="6402388"/>
          <p14:tracePt t="192204" x="7831138" y="6402388"/>
          <p14:tracePt t="192214" x="7823200" y="6402388"/>
          <p14:tracePt t="192231" x="7769225" y="6411913"/>
          <p14:tracePt t="192247" x="7680325" y="6419850"/>
          <p14:tracePt t="192264" x="7589838" y="6465888"/>
          <p14:tracePt t="192281" x="7491413" y="6473825"/>
          <p14:tracePt t="192297" x="7402513" y="6473825"/>
          <p14:tracePt t="192314" x="7340600" y="6473825"/>
          <p14:tracePt t="192330" x="7323138" y="6473825"/>
          <p14:tracePt t="192347" x="7296150" y="6473825"/>
          <p14:tracePt t="192364" x="7269163" y="6473825"/>
          <p14:tracePt t="192381" x="7242175" y="6473825"/>
          <p14:tracePt t="192398" x="7224713" y="6473825"/>
          <p14:tracePt t="192414" x="7180263" y="6473825"/>
          <p14:tracePt t="192430" x="7153275" y="6473825"/>
          <p14:tracePt t="192447" x="7126288" y="6465888"/>
          <p14:tracePt t="192464" x="7099300" y="6438900"/>
          <p14:tracePt t="192481" x="7089775" y="6429375"/>
          <p14:tracePt t="192497" x="7081838" y="6429375"/>
          <p14:tracePt t="192564" x="7081838" y="6419850"/>
          <p14:tracePt t="192581" x="7108825" y="6411913"/>
          <p14:tracePt t="192588" x="7126288" y="6411913"/>
          <p14:tracePt t="192598" x="7161213" y="6411913"/>
          <p14:tracePt t="192614" x="7197725" y="6411913"/>
          <p14:tracePt t="192630" x="7286625" y="6411913"/>
          <p14:tracePt t="192647" x="7375525" y="6411913"/>
          <p14:tracePt t="192664" x="7518400" y="6411913"/>
          <p14:tracePt t="192680" x="7626350" y="6411913"/>
          <p14:tracePt t="192697" x="7705725" y="6411913"/>
          <p14:tracePt t="192714" x="7751763" y="6411913"/>
          <p14:tracePt t="192731" x="7786688" y="6394450"/>
          <p14:tracePt t="192747" x="7804150" y="6394450"/>
          <p14:tracePt t="192764" x="7840663" y="6384925"/>
          <p14:tracePt t="192781" x="7858125" y="6384925"/>
          <p14:tracePt t="192798" x="7885113" y="6375400"/>
          <p14:tracePt t="192814" x="7894638" y="6367463"/>
          <p14:tracePt t="192830" x="7902575" y="6357938"/>
          <p14:tracePt t="192847" x="7912100" y="6348413"/>
          <p14:tracePt t="192864" x="7920038" y="6340475"/>
          <p14:tracePt t="192988" x="7920038" y="6348413"/>
          <p14:tracePt t="192997" x="7920038" y="6357938"/>
          <p14:tracePt t="193004" x="7912100" y="6367463"/>
          <p14:tracePt t="193014" x="7902575" y="6375400"/>
          <p14:tracePt t="193030" x="7858125" y="6394450"/>
          <p14:tracePt t="193047" x="7796213" y="6411913"/>
          <p14:tracePt t="193064" x="7732713" y="6429375"/>
          <p14:tracePt t="193080" x="7634288" y="6438900"/>
          <p14:tracePt t="193097" x="7545388" y="6473825"/>
          <p14:tracePt t="193114" x="7466013" y="6473825"/>
          <p14:tracePt t="193131" x="7419975" y="6473825"/>
          <p14:tracePt t="193147" x="7385050" y="6473825"/>
          <p14:tracePt t="193164" x="7367588" y="6465888"/>
          <p14:tracePt t="193197" x="7358063" y="6456363"/>
          <p14:tracePt t="193213" x="7331075" y="6456363"/>
          <p14:tracePt t="193220" x="7323138" y="6456363"/>
          <p14:tracePt t="193230" x="7313613" y="6456363"/>
          <p14:tracePt t="193247" x="7277100" y="6446838"/>
          <p14:tracePt t="193264" x="7269163" y="6446838"/>
          <p14:tracePt t="193280" x="7259638" y="6446838"/>
          <p14:tracePt t="193297" x="7215188" y="6446838"/>
          <p14:tracePt t="193314" x="7197725" y="6446838"/>
          <p14:tracePt t="193330" x="7170738" y="6446838"/>
          <p14:tracePt t="193484" x="7161213" y="6438900"/>
          <p14:tracePt t="193493" x="7161213" y="6429375"/>
          <p14:tracePt t="193501" x="7161213" y="6419850"/>
          <p14:tracePt t="193514" x="7161213" y="6411913"/>
          <p14:tracePt t="193530" x="7180263" y="6384925"/>
          <p14:tracePt t="193548" x="7188200" y="6375400"/>
          <p14:tracePt t="193564" x="7205663" y="6367463"/>
          <p14:tracePt t="193660" x="7215188" y="6367463"/>
          <p14:tracePt t="193668" x="7224713" y="6367463"/>
          <p14:tracePt t="193684" x="7251700" y="6375400"/>
          <p14:tracePt t="193697" x="7259638" y="6384925"/>
          <p14:tracePt t="193714" x="7277100" y="6384925"/>
          <p14:tracePt t="193730" x="7367588" y="6384925"/>
          <p14:tracePt t="193748" x="7491413" y="6384925"/>
          <p14:tracePt t="193764" x="7589838" y="6384925"/>
          <p14:tracePt t="193781" x="7653338" y="6384925"/>
          <p14:tracePt t="193797" x="7680325" y="6384925"/>
          <p14:tracePt t="193814" x="7688263" y="6384925"/>
          <p14:tracePt t="193847" x="7697788" y="6384925"/>
          <p14:tracePt t="193864" x="7742238" y="6384925"/>
          <p14:tracePt t="193880" x="7769225" y="6384925"/>
          <p14:tracePt t="193897" x="7796213" y="6384925"/>
          <p14:tracePt t="193914" x="7840663" y="6375400"/>
          <p14:tracePt t="193947" x="7858125" y="6375400"/>
          <p14:tracePt t="194196" x="7848600" y="6375400"/>
          <p14:tracePt t="194204" x="7823200" y="6375400"/>
          <p14:tracePt t="194214" x="7777163" y="6375400"/>
          <p14:tracePt t="194231" x="7688263" y="6375400"/>
          <p14:tracePt t="194247" x="7616825" y="6375400"/>
          <p14:tracePt t="194264" x="7537450" y="6375400"/>
          <p14:tracePt t="194280" x="7473950" y="6375400"/>
          <p14:tracePt t="194297" x="7429500" y="6375400"/>
          <p14:tracePt t="194314" x="7367588" y="6375400"/>
          <p14:tracePt t="194330" x="7296150" y="6375400"/>
          <p14:tracePt t="194347" x="7232650" y="6375400"/>
          <p14:tracePt t="194364" x="7197725" y="6375400"/>
          <p14:tracePt t="194380" x="7188200" y="6357938"/>
          <p14:tracePt t="194428" x="7180263" y="6357938"/>
          <p14:tracePt t="194452" x="7170738" y="6357938"/>
          <p14:tracePt t="194460" x="7153275" y="6357938"/>
          <p14:tracePt t="194468" x="7134225" y="6357938"/>
          <p14:tracePt t="194532" x="7126288" y="6357938"/>
          <p14:tracePt t="194580" x="7116763" y="6348413"/>
          <p14:tracePt t="195420" x="7126288" y="6348413"/>
          <p14:tracePt t="195524" x="7143750" y="6348413"/>
          <p14:tracePt t="195589" x="7153275" y="6348413"/>
          <p14:tracePt t="195612" x="7170738" y="6340475"/>
          <p14:tracePt t="195932" x="7180263" y="6340475"/>
          <p14:tracePt t="196093" x="7188200" y="6340475"/>
          <p14:tracePt t="196700" x="7188200" y="6348413"/>
          <p14:tracePt t="196724" x="7188200" y="6357938"/>
          <p14:tracePt t="197108" x="7188200" y="6375400"/>
          <p14:tracePt t="197124" x="7188200" y="6384925"/>
          <p14:tracePt t="197132" x="7188200" y="6394450"/>
          <p14:tracePt t="197140" x="7188200" y="6402388"/>
          <p14:tracePt t="198021" x="7188200" y="6411913"/>
          <p14:tracePt t="198348" x="7205663" y="6411913"/>
          <p14:tracePt t="199340" x="7215188" y="6402388"/>
          <p14:tracePt t="200029" x="7224713" y="6394450"/>
          <p14:tracePt t="200396" x="7242175" y="6375400"/>
          <p14:tracePt t="201084" x="7232650" y="6367463"/>
          <p14:tracePt t="201316" x="7224713" y="6384925"/>
          <p14:tracePt t="203036" x="7215188" y="6394450"/>
          <p14:tracePt t="203668" x="7224713" y="6394450"/>
          <p14:tracePt t="203717" x="7232650" y="6394450"/>
          <p14:tracePt t="203733" x="7242175" y="6394450"/>
          <p14:tracePt t="203741" x="7259638" y="6394450"/>
          <p14:tracePt t="203756" x="7277100" y="6394450"/>
          <p14:tracePt t="203765" x="7304088" y="6394450"/>
          <p14:tracePt t="203780" x="7331075" y="6394450"/>
          <p14:tracePt t="203797" x="7367588" y="6367463"/>
          <p14:tracePt t="203813" x="7412038" y="6367463"/>
          <p14:tracePt t="203830" x="7456488" y="6367463"/>
          <p14:tracePt t="203846" x="7500938" y="6367463"/>
          <p14:tracePt t="203863" x="7510463" y="6367463"/>
          <p14:tracePt t="203880" x="7518400" y="6367463"/>
          <p14:tracePt t="203897" x="7537450" y="6367463"/>
          <p14:tracePt t="203913" x="7562850" y="6367463"/>
          <p14:tracePt t="203930" x="7589838" y="6367463"/>
          <p14:tracePt t="203947" x="7634288" y="6367463"/>
          <p14:tracePt t="204116" x="7643813" y="6367463"/>
          <p14:tracePt t="204452" x="7626350" y="6367463"/>
          <p14:tracePt t="204460" x="7608888" y="6367463"/>
          <p14:tracePt t="204468" x="7589838" y="6367463"/>
          <p14:tracePt t="204480" x="7554913" y="6367463"/>
          <p14:tracePt t="204496" x="7456488" y="6367463"/>
          <p14:tracePt t="204513" x="7367588" y="6367463"/>
          <p14:tracePt t="204530" x="7304088" y="6367463"/>
          <p14:tracePt t="204547" x="7259638" y="6367463"/>
          <p14:tracePt t="204563" x="7251700" y="6367463"/>
          <p14:tracePt t="204580" x="7242175" y="6367463"/>
          <p14:tracePt t="204620" x="7205663" y="6367463"/>
          <p14:tracePt t="204652" x="7197725" y="6367463"/>
          <p14:tracePt t="204909" x="7205663" y="6367463"/>
          <p14:tracePt t="204917" x="7242175" y="6367463"/>
          <p14:tracePt t="204930" x="7269163" y="6367463"/>
          <p14:tracePt t="204946" x="7323138" y="6367463"/>
          <p14:tracePt t="204963" x="7402513" y="6367463"/>
          <p14:tracePt t="204980" x="7500938" y="6367463"/>
          <p14:tracePt t="204997" x="7562850" y="6367463"/>
          <p14:tracePt t="205013" x="7608888" y="6367463"/>
          <p14:tracePt t="205030" x="7643813" y="6357938"/>
          <p14:tracePt t="205047" x="7688263" y="6357938"/>
          <p14:tracePt t="205063" x="7715250" y="6340475"/>
          <p14:tracePt t="205080" x="7724775" y="6340475"/>
          <p14:tracePt t="205097" x="7751763" y="6340475"/>
          <p14:tracePt t="205113" x="7777163" y="6340475"/>
          <p14:tracePt t="205130" x="7813675" y="6330950"/>
          <p14:tracePt t="205146" x="7823200" y="6330950"/>
          <p14:tracePt t="205317" x="7813675" y="6340475"/>
          <p14:tracePt t="205325" x="7804150" y="6357938"/>
          <p14:tracePt t="205333" x="7796213" y="6357938"/>
          <p14:tracePt t="205346" x="7777163" y="6357938"/>
          <p14:tracePt t="205363" x="7732713" y="6367463"/>
          <p14:tracePt t="205380" x="7661275" y="6394450"/>
          <p14:tracePt t="205397" x="7616825" y="6394450"/>
          <p14:tracePt t="205413" x="7572375" y="6394450"/>
          <p14:tracePt t="205430" x="7545388" y="6394450"/>
          <p14:tracePt t="205446" x="7491413" y="6384925"/>
          <p14:tracePt t="205463" x="7446963" y="6384925"/>
          <p14:tracePt t="205480" x="7385050" y="6357938"/>
          <p14:tracePt t="205496" x="7367588" y="6357938"/>
          <p14:tracePt t="205513" x="7340600" y="6357938"/>
          <p14:tracePt t="205530" x="7313613" y="6367463"/>
          <p14:tracePt t="205563" x="7286625" y="6375400"/>
          <p14:tracePt t="205580" x="7269163" y="6375400"/>
          <p14:tracePt t="205597" x="7232650" y="6384925"/>
          <p14:tracePt t="205613" x="7215188" y="6384925"/>
          <p14:tracePt t="205844" x="7197725" y="6384925"/>
          <p14:tracePt t="205900" x="7205663" y="6384925"/>
          <p14:tracePt t="205924" x="7215188" y="6384925"/>
          <p14:tracePt t="205948" x="7224713" y="6384925"/>
          <p14:tracePt t="205956" x="7232650" y="6384925"/>
          <p14:tracePt t="205965" x="7251700" y="6384925"/>
          <p14:tracePt t="205980" x="7277100" y="6384925"/>
          <p14:tracePt t="205997" x="7323138" y="6384925"/>
          <p14:tracePt t="206013" x="7367588" y="6384925"/>
          <p14:tracePt t="206030" x="7439025" y="6384925"/>
          <p14:tracePt t="206046" x="7500938" y="6394450"/>
          <p14:tracePt t="206063" x="7581900" y="6394450"/>
          <p14:tracePt t="206080" x="7688263" y="6394450"/>
          <p14:tracePt t="206096" x="7751763" y="6394450"/>
          <p14:tracePt t="206113" x="7813675" y="6394450"/>
          <p14:tracePt t="206130" x="7823200" y="6394450"/>
          <p14:tracePt t="206146" x="7831138" y="6394450"/>
          <p14:tracePt t="206525" x="7804150" y="6384925"/>
          <p14:tracePt t="206533" x="7786688" y="6384925"/>
          <p14:tracePt t="206541" x="7751763" y="6384925"/>
          <p14:tracePt t="206548" x="7697788" y="6384925"/>
          <p14:tracePt t="206563" x="7643813" y="6384925"/>
          <p14:tracePt t="206580" x="7439025" y="6384925"/>
          <p14:tracePt t="206597" x="7348538" y="6384925"/>
          <p14:tracePt t="206614" x="7286625" y="6384925"/>
          <p14:tracePt t="206630" x="7242175" y="6384925"/>
          <p14:tracePt t="206646" x="7232650" y="6384925"/>
          <p14:tracePt t="206664" x="7215188" y="6384925"/>
          <p14:tracePt t="206916" x="7224713" y="6384925"/>
          <p14:tracePt t="206924" x="7232650" y="6384925"/>
          <p14:tracePt t="206932" x="7251700" y="6384925"/>
          <p14:tracePt t="206946" x="7304088" y="6384925"/>
          <p14:tracePt t="206963" x="7385050" y="6394450"/>
          <p14:tracePt t="206980" x="7473950" y="6419850"/>
          <p14:tracePt t="206997" x="7608888" y="6438900"/>
          <p14:tracePt t="207013" x="7643813" y="6438900"/>
          <p14:tracePt t="207030" x="7688263" y="6438900"/>
          <p14:tracePt t="207046" x="7697788" y="6438900"/>
          <p14:tracePt t="207063" x="7742238" y="6438900"/>
          <p14:tracePt t="207080" x="7751763" y="6438900"/>
          <p14:tracePt t="207114" x="7777163" y="6438900"/>
          <p14:tracePt t="207130" x="7786688" y="6438900"/>
          <p14:tracePt t="207148" x="7804150" y="6429375"/>
          <p14:tracePt t="207301" x="7796213" y="6429375"/>
          <p14:tracePt t="207309" x="7786688" y="6429375"/>
          <p14:tracePt t="207316" x="7777163" y="6429375"/>
          <p14:tracePt t="207330" x="7724775" y="6438900"/>
          <p14:tracePt t="207347" x="7680325" y="6438900"/>
          <p14:tracePt t="207363" x="7589838" y="6446838"/>
          <p14:tracePt t="207380" x="7394575" y="6446838"/>
          <p14:tracePt t="207397" x="7286625" y="6446838"/>
          <p14:tracePt t="207413" x="7251700" y="6446838"/>
          <p14:tracePt t="207430" x="7224713" y="6446838"/>
          <p14:tracePt t="207446" x="7205663" y="6446838"/>
          <p14:tracePt t="207463" x="7180263" y="6438900"/>
          <p14:tracePt t="207480" x="7170738" y="6429375"/>
          <p14:tracePt t="207513" x="7161213" y="6429375"/>
          <p14:tracePt t="207748" x="7170738" y="6429375"/>
          <p14:tracePt t="207756" x="7180263" y="6429375"/>
          <p14:tracePt t="207765" x="7205663" y="6429375"/>
          <p14:tracePt t="207780" x="7269163" y="6429375"/>
          <p14:tracePt t="207797" x="7340600" y="6429375"/>
          <p14:tracePt t="207813" x="7419975" y="6411913"/>
          <p14:tracePt t="207830" x="7527925" y="6402388"/>
          <p14:tracePt t="207847" x="7608888" y="6402388"/>
          <p14:tracePt t="207863" x="7653338" y="6375400"/>
          <p14:tracePt t="207880" x="7661275" y="6375400"/>
          <p14:tracePt t="207896" x="7680325" y="6375400"/>
          <p14:tracePt t="207988" x="7688263" y="6375400"/>
          <p14:tracePt t="208118" x="7705725" y="6375400"/>
          <p14:tracePt t="208148" x="7715250" y="6375400"/>
          <p14:tracePt t="208508" x="7724775" y="6375400"/>
          <p14:tracePt t="208941" x="7715250" y="6375400"/>
          <p14:tracePt t="208956" x="7705725" y="6375400"/>
          <p14:tracePt t="208964" x="7661275" y="6375400"/>
          <p14:tracePt t="208980" x="7634288" y="6384925"/>
          <p14:tracePt t="208997" x="7545388" y="6402388"/>
          <p14:tracePt t="209013" x="7483475" y="6429375"/>
          <p14:tracePt t="209030" x="7429500" y="6429375"/>
          <p14:tracePt t="209046" x="7296150" y="6438900"/>
          <p14:tracePt t="209063" x="7170738" y="6438900"/>
          <p14:tracePt t="209080" x="7045325" y="6438900"/>
          <p14:tracePt t="209096" x="6894513" y="6473825"/>
          <p14:tracePt t="209113" x="6742113" y="6473825"/>
          <p14:tracePt t="209130" x="6634163" y="6473825"/>
          <p14:tracePt t="209146" x="6545263" y="6473825"/>
          <p14:tracePt t="209163" x="6411913" y="6465888"/>
          <p14:tracePt t="209180" x="6197600" y="6384925"/>
          <p14:tracePt t="209197" x="6062663" y="6357938"/>
          <p14:tracePt t="209213" x="5956300" y="6330950"/>
          <p14:tracePt t="209230" x="5848350" y="6330950"/>
          <p14:tracePt t="209246" x="5786438" y="6330950"/>
          <p14:tracePt t="209263" x="5705475" y="6330950"/>
          <p14:tracePt t="209280" x="5653088" y="6330950"/>
          <p14:tracePt t="209296" x="5589588" y="6330950"/>
          <p14:tracePt t="209313" x="5527675" y="6330950"/>
          <p14:tracePt t="209330" x="5465763" y="6348413"/>
          <p14:tracePt t="209346" x="5384800" y="6348413"/>
          <p14:tracePt t="209363" x="5330825" y="6348413"/>
          <p14:tracePt t="209380" x="5241925" y="6348413"/>
          <p14:tracePt t="209397" x="5224463" y="6348413"/>
          <p14:tracePt t="209413" x="5214938" y="6348413"/>
          <p14:tracePt t="209452" x="5187950" y="6348413"/>
          <p14:tracePt t="209524" x="5187950" y="6340475"/>
          <p14:tracePt t="209532" x="5197475" y="6330950"/>
          <p14:tracePt t="209661" x="5214938" y="6330950"/>
          <p14:tracePt t="209669" x="5224463" y="6330950"/>
          <p14:tracePt t="209680" x="5232400" y="6348413"/>
          <p14:tracePt t="209740" x="5241925" y="6348413"/>
          <p14:tracePt t="209764" x="5268913" y="6357938"/>
          <p14:tracePt t="209780" x="5276850" y="6357938"/>
          <p14:tracePt t="209797" x="5286375" y="6357938"/>
          <p14:tracePt t="209804" x="5295900" y="6357938"/>
          <p14:tracePt t="209814" x="5322888" y="6357938"/>
          <p14:tracePt t="209830" x="5340350" y="6357938"/>
          <p14:tracePt t="209846" x="5384800" y="6357938"/>
          <p14:tracePt t="209863" x="5419725" y="6357938"/>
          <p14:tracePt t="209880" x="5429250" y="6357938"/>
          <p14:tracePt t="209896" x="5438775" y="6357938"/>
          <p14:tracePt t="209930" x="5446713" y="6357938"/>
          <p14:tracePt t="209964" x="5456238" y="6357938"/>
          <p14:tracePt t="209980" x="5483225" y="6357938"/>
          <p14:tracePt t="209988" x="5491163" y="6357938"/>
          <p14:tracePt t="210524" x="5491163" y="6340475"/>
          <p14:tracePt t="210540" x="5473700" y="6330950"/>
          <p14:tracePt t="210548" x="5446713" y="6330950"/>
          <p14:tracePt t="210556" x="5419725" y="6330950"/>
          <p14:tracePt t="210564" x="5367338" y="6330950"/>
          <p14:tracePt t="210580" x="5259388" y="6330950"/>
          <p14:tracePt t="210597" x="5170488" y="6330950"/>
          <p14:tracePt t="210613" x="5126038" y="6323013"/>
          <p14:tracePt t="210646" x="5116513" y="6323013"/>
          <p14:tracePt t="210668" x="5081588" y="6323013"/>
          <p14:tracePt t="210680" x="5054600" y="6323013"/>
          <p14:tracePt t="210697" x="4929188" y="6323013"/>
          <p14:tracePt t="210713" x="4786313" y="6323013"/>
          <p14:tracePt t="210730" x="4616450" y="6323013"/>
          <p14:tracePt t="210746" x="4456113" y="6286500"/>
          <p14:tracePt t="210763" x="4340225" y="6259513"/>
          <p14:tracePt t="210765" x="4303713" y="6251575"/>
          <p14:tracePt t="210780" x="4251325" y="6224588"/>
          <p14:tracePt t="210797" x="4160838" y="6134100"/>
          <p14:tracePt t="210813" x="4125913" y="6045200"/>
          <p14:tracePt t="210830" x="4108450" y="6010275"/>
          <p14:tracePt t="210972" x="4116388" y="6027738"/>
          <p14:tracePt t="210980" x="4116388" y="6045200"/>
          <p14:tracePt t="210988" x="4133850" y="6072188"/>
          <p14:tracePt t="210997" x="4133850" y="6089650"/>
          <p14:tracePt t="211013" x="4143375" y="6134100"/>
          <p14:tracePt t="211084" x="4133850" y="6134100"/>
          <p14:tracePt t="211092" x="4081463" y="6134100"/>
          <p14:tracePt t="211100" x="4054475" y="6134100"/>
          <p14:tracePt t="211113" x="4000500" y="6134100"/>
          <p14:tracePt t="211130" x="3965575" y="6134100"/>
          <p14:tracePt t="211146" x="3938588" y="6134100"/>
          <p14:tracePt t="211163" x="3867150" y="6108700"/>
          <p14:tracePt t="211180" x="3830638" y="6072188"/>
          <p14:tracePt t="211197" x="3759200" y="6010275"/>
          <p14:tracePt t="211213" x="3705225" y="5991225"/>
          <p14:tracePt t="211230" x="3687763" y="5991225"/>
          <p14:tracePt t="211246" x="3643313" y="5965825"/>
          <p14:tracePt t="211263" x="3598863" y="5965825"/>
          <p14:tracePt t="211280" x="3589338" y="5965825"/>
          <p14:tracePt t="211297" x="3581400" y="5965825"/>
          <p14:tracePt t="211313" x="3544888" y="5965825"/>
          <p14:tracePt t="211330" x="3517900" y="5973763"/>
          <p14:tracePt t="211346" x="3490913" y="5991225"/>
          <p14:tracePt t="211363" x="3446463" y="5991225"/>
          <p14:tracePt t="211380" x="3402013" y="6010275"/>
          <p14:tracePt t="211397" x="3394075" y="6010275"/>
          <p14:tracePt t="211413" x="3375025" y="6018213"/>
          <p14:tracePt t="211430" x="3367088" y="6027738"/>
          <p14:tracePt t="211463" x="3340100" y="6037263"/>
          <p14:tracePt t="211492" x="3313113" y="6062663"/>
          <p14:tracePt t="211516" x="3303588" y="6072188"/>
          <p14:tracePt t="211540" x="3286125" y="6089650"/>
          <p14:tracePt t="211556" x="3268663" y="6089650"/>
          <p14:tracePt t="211564" x="3251200" y="6099175"/>
          <p14:tracePt t="211604" x="3241675" y="6108700"/>
          <p14:tracePt t="211620" x="3241675" y="6116638"/>
          <p14:tracePt t="211629" x="3241675" y="6126163"/>
          <p14:tracePt t="211636" x="3232150" y="6153150"/>
          <p14:tracePt t="211646" x="3205163" y="6180138"/>
          <p14:tracePt t="211663" x="3187700" y="6205538"/>
          <p14:tracePt t="211679" x="3179763" y="6242050"/>
          <p14:tracePt t="211696" x="3179763" y="6286500"/>
          <p14:tracePt t="211713" x="3179763" y="6296025"/>
          <p14:tracePt t="211730" x="3179763" y="6313488"/>
          <p14:tracePt t="211763" x="3179763" y="6330950"/>
          <p14:tracePt t="211780" x="3179763" y="6357938"/>
          <p14:tracePt t="211796" x="3224213" y="6394450"/>
          <p14:tracePt t="211813" x="3276600" y="6419850"/>
          <p14:tracePt t="211830" x="3322638" y="6429375"/>
          <p14:tracePt t="211846" x="3394075" y="6429375"/>
          <p14:tracePt t="211863" x="3438525" y="6429375"/>
          <p14:tracePt t="211879" x="3482975" y="6429375"/>
          <p14:tracePt t="211948" x="3490913" y="6429375"/>
          <p14:tracePt t="212189" x="3509963" y="6429375"/>
          <p14:tracePt t="212197" x="3517900" y="6419850"/>
          <p14:tracePt t="212204" x="3517900" y="6411913"/>
          <p14:tracePt t="212214" x="3527425" y="6384925"/>
          <p14:tracePt t="212230" x="3581400" y="6323013"/>
          <p14:tracePt t="212246" x="3581400" y="6286500"/>
          <p14:tracePt t="212263" x="3589338" y="6269038"/>
          <p14:tracePt t="212280" x="3589338" y="6242050"/>
          <p14:tracePt t="212296" x="3589338" y="6232525"/>
          <p14:tracePt t="212316" x="3589338" y="6224588"/>
          <p14:tracePt t="212330" x="3589338" y="6215063"/>
          <p14:tracePt t="212346" x="3589338" y="6180138"/>
          <p14:tracePt t="212363" x="3562350" y="6153150"/>
          <p14:tracePt t="212380" x="3473450" y="6116638"/>
          <p14:tracePt t="212397" x="3384550" y="6099175"/>
          <p14:tracePt t="212413" x="3348038" y="6089650"/>
          <p14:tracePt t="212430" x="3303588" y="6089650"/>
          <p14:tracePt t="212446" x="3268663" y="6089650"/>
          <p14:tracePt t="212463" x="3251200" y="6089650"/>
          <p14:tracePt t="212479" x="3187700" y="6108700"/>
          <p14:tracePt t="212496" x="3179763" y="6116638"/>
          <p14:tracePt t="212513" x="3152775" y="6126163"/>
          <p14:tracePt t="212529" x="3143250" y="6134100"/>
          <p14:tracePt t="212546" x="3133725" y="6143625"/>
          <p14:tracePt t="212563" x="3133725" y="6161088"/>
          <p14:tracePt t="212579" x="3133725" y="6170613"/>
          <p14:tracePt t="212597" x="3133725" y="6197600"/>
          <p14:tracePt t="212613" x="3133725" y="6205538"/>
          <p14:tracePt t="212630" x="3143250" y="6232525"/>
          <p14:tracePt t="212646" x="3143250" y="6251575"/>
          <p14:tracePt t="212663" x="3160713" y="6269038"/>
          <p14:tracePt t="212679" x="3179763" y="6296025"/>
          <p14:tracePt t="212696" x="3197225" y="6323013"/>
          <p14:tracePt t="212713" x="3205163" y="6330950"/>
          <p14:tracePt t="212729" x="3224213" y="6367463"/>
          <p14:tracePt t="212746" x="3259138" y="6394450"/>
          <p14:tracePt t="212763" x="3286125" y="6394450"/>
          <p14:tracePt t="212780" x="3313113" y="6402388"/>
          <p14:tracePt t="212796" x="3348038" y="6402388"/>
          <p14:tracePt t="212813" x="3367088" y="6419850"/>
          <p14:tracePt t="212829" x="3411538" y="6419850"/>
          <p14:tracePt t="212846" x="3465513" y="6419850"/>
          <p14:tracePt t="212863" x="3509963" y="6419850"/>
          <p14:tracePt t="212879" x="3527425" y="6419850"/>
          <p14:tracePt t="212896" x="3571875" y="6419850"/>
          <p14:tracePt t="212913" x="3589338" y="6402388"/>
          <p14:tracePt t="212929" x="3643313" y="6375400"/>
          <p14:tracePt t="212946" x="3652838" y="6367463"/>
          <p14:tracePt t="212963" x="3660775" y="6357938"/>
          <p14:tracePt t="212980" x="3660775" y="6323013"/>
          <p14:tracePt t="212996" x="3660775" y="6303963"/>
          <p14:tracePt t="213013" x="3660775" y="6242050"/>
          <p14:tracePt t="213030" x="3608388" y="6188075"/>
          <p14:tracePt t="213046" x="3571875" y="6126163"/>
          <p14:tracePt t="213063" x="3536950" y="6089650"/>
          <p14:tracePt t="213079" x="3500438" y="6062663"/>
          <p14:tracePt t="213096" x="3465513" y="6027738"/>
          <p14:tracePt t="213113" x="3446463" y="6010275"/>
          <p14:tracePt t="213129" x="3438525" y="5991225"/>
          <p14:tracePt t="213163" x="3402013" y="5991225"/>
          <p14:tracePt t="213179" x="3394075" y="5991225"/>
          <p14:tracePt t="213196" x="3384550" y="5991225"/>
          <p14:tracePt t="213213" x="3357563" y="5991225"/>
          <p14:tracePt t="213230" x="3340100" y="5991225"/>
          <p14:tracePt t="213263" x="3330575" y="6000750"/>
          <p14:tracePt t="213280" x="3322638" y="6010275"/>
          <p14:tracePt t="213296" x="3322638" y="6018213"/>
          <p14:tracePt t="213313" x="3303588" y="6045200"/>
          <p14:tracePt t="213330" x="3295650" y="6072188"/>
          <p14:tracePt t="213346" x="3295650" y="6081713"/>
          <p14:tracePt t="213363" x="3303588" y="6116638"/>
          <p14:tracePt t="213380" x="3303588" y="6170613"/>
          <p14:tracePt t="213397" x="3313113" y="6205538"/>
          <p14:tracePt t="213413" x="3313113" y="6232525"/>
          <p14:tracePt t="213430" x="3330575" y="6251575"/>
          <p14:tracePt t="213446" x="3340100" y="6259513"/>
          <p14:tracePt t="213463" x="3375025" y="6269038"/>
          <p14:tracePt t="213479" x="3419475" y="6296025"/>
          <p14:tracePt t="213496" x="3482975" y="6296025"/>
          <p14:tracePt t="213513" x="3509963" y="6296025"/>
          <p14:tracePt t="213529" x="3517900" y="6296025"/>
          <p14:tracePt t="213580" x="3527425" y="6296025"/>
          <p14:tracePt t="213588" x="3536950" y="6296025"/>
          <p14:tracePt t="213597" x="3562350" y="6296025"/>
          <p14:tracePt t="213614" x="3581400" y="6286500"/>
          <p14:tracePt t="213692" x="3589338" y="6276975"/>
          <p14:tracePt t="213716" x="3589338" y="6259513"/>
          <p14:tracePt t="213748" x="3589338" y="6251575"/>
          <p14:tracePt t="213756" x="3589338" y="6242050"/>
          <p14:tracePt t="213828" x="3589338" y="6224588"/>
          <p14:tracePt t="213852" x="3589338" y="6205538"/>
          <p14:tracePt t="213876" x="3589338" y="6197600"/>
          <p14:tracePt t="214196" x="3608388" y="6170613"/>
          <p14:tracePt t="214204" x="3625850" y="6161088"/>
          <p14:tracePt t="214268" x="3643313" y="6161088"/>
          <p14:tracePt t="214308" x="3652838" y="6161088"/>
          <p14:tracePt t="214324" x="3670300" y="6161088"/>
          <p14:tracePt t="214332" x="3679825" y="6161088"/>
          <p14:tracePt t="214340" x="3687763" y="6161088"/>
          <p14:tracePt t="214348" x="3705225" y="6161088"/>
          <p14:tracePt t="214363" x="3732213" y="6161088"/>
          <p14:tracePt t="214380" x="3776663" y="6161088"/>
          <p14:tracePt t="214397" x="3946525" y="6205538"/>
          <p14:tracePt t="214413" x="4062413" y="6232525"/>
          <p14:tracePt t="214430" x="4160838" y="6276975"/>
          <p14:tracePt t="214446" x="4286250" y="6276975"/>
          <p14:tracePt t="214463" x="4438650" y="6296025"/>
          <p14:tracePt t="214479" x="4705350" y="6348413"/>
          <p14:tracePt t="214496" x="5018088" y="6367463"/>
          <p14:tracePt t="214513" x="5375275" y="6367463"/>
          <p14:tracePt t="214529" x="5705475" y="6367463"/>
          <p14:tracePt t="214546" x="6018213" y="6367463"/>
          <p14:tracePt t="214563" x="6232525" y="6367463"/>
          <p14:tracePt t="214580" x="6402388" y="6367463"/>
          <p14:tracePt t="214597" x="6465888" y="6367463"/>
          <p14:tracePt t="214733" x="6473825" y="6367463"/>
          <p14:tracePt t="214740" x="6483350" y="6367463"/>
          <p14:tracePt t="214756" x="6500813" y="6367463"/>
          <p14:tracePt t="214772" x="6510338" y="6375400"/>
          <p14:tracePt t="214788" x="6527800" y="6384925"/>
          <p14:tracePt t="215252" x="6518275" y="6384925"/>
          <p14:tracePt t="215260" x="6510338" y="6384925"/>
          <p14:tracePt t="215268" x="6473825" y="6384925"/>
          <p14:tracePt t="215279" x="6402388" y="6394450"/>
          <p14:tracePt t="215296" x="6313488" y="6419850"/>
          <p14:tracePt t="215313" x="6232525" y="6446838"/>
          <p14:tracePt t="215330" x="6153150" y="6483350"/>
          <p14:tracePt t="215346" x="6126163" y="6500813"/>
          <p14:tracePt t="215363" x="6116638" y="6510338"/>
          <p14:tracePt t="215380" x="6108700" y="6527800"/>
          <p14:tracePt t="215397" x="6108700" y="6545263"/>
          <p14:tracePt t="215436" x="6116638" y="6572250"/>
          <p14:tracePt t="215446" x="6143625" y="6572250"/>
          <p14:tracePt t="215463" x="6251575" y="6572250"/>
          <p14:tracePt t="215479" x="6394450" y="6599238"/>
          <p14:tracePt t="215496" x="6589713" y="6599238"/>
          <p14:tracePt t="215513" x="6831013" y="6599238"/>
          <p14:tracePt t="215529" x="7000875" y="6599238"/>
          <p14:tracePt t="215546" x="7134225" y="6581775"/>
          <p14:tracePt t="215563" x="7197725" y="6572250"/>
          <p14:tracePt t="215837" x="7205663" y="6572250"/>
          <p14:tracePt t="215845" x="7215188" y="6562725"/>
          <p14:tracePt t="215853" x="7224713" y="6537325"/>
          <p14:tracePt t="215863" x="7242175" y="6527800"/>
          <p14:tracePt t="215879" x="7269163" y="6483350"/>
          <p14:tracePt t="215896" x="7323138" y="6419850"/>
          <p14:tracePt t="215913" x="7367588" y="6375400"/>
          <p14:tracePt t="215929" x="7419975" y="6296025"/>
          <p14:tracePt t="215946" x="7439025" y="6269038"/>
          <p14:tracePt t="215963" x="7446963" y="6259513"/>
          <p14:tracePt t="216060" x="7446963" y="6276975"/>
          <p14:tracePt t="216068" x="7446963" y="6286500"/>
          <p14:tracePt t="216084" x="7439025" y="6303963"/>
          <p14:tracePt t="216096" x="7412038" y="6323013"/>
          <p14:tracePt t="216113" x="7385050" y="6340475"/>
          <p14:tracePt t="216129" x="7367588" y="6367463"/>
          <p14:tracePt t="216146" x="7348538" y="6375400"/>
          <p14:tracePt t="216163" x="7331075" y="6411913"/>
          <p14:tracePt t="216179" x="7323138" y="6419850"/>
          <p14:tracePt t="216197" x="7259638" y="6419850"/>
          <p14:tracePt t="216213" x="7232650" y="6419850"/>
          <p14:tracePt t="216229" x="7188200" y="6419850"/>
          <p14:tracePt t="216246" x="7116763" y="6402388"/>
          <p14:tracePt t="216263" x="7054850" y="6394450"/>
          <p14:tracePt t="216279" x="7018338" y="6384925"/>
          <p14:tracePt t="216296" x="7000875" y="6348413"/>
          <p14:tracePt t="216313" x="7000875" y="6340475"/>
          <p14:tracePt t="216330" x="7000875" y="6296025"/>
          <p14:tracePt t="216346" x="7000875" y="6286500"/>
          <p14:tracePt t="216379" x="7000875" y="6259513"/>
          <p14:tracePt t="216396" x="7000875" y="6242050"/>
          <p14:tracePt t="216413" x="7010400" y="6205538"/>
          <p14:tracePt t="216429" x="7027863" y="6188075"/>
          <p14:tracePt t="216446" x="7045325" y="6153150"/>
          <p14:tracePt t="216463" x="7062788" y="6134100"/>
          <p14:tracePt t="216479" x="7081838" y="6116638"/>
          <p14:tracePt t="216496" x="7126288" y="6116638"/>
          <p14:tracePt t="216513" x="7180263" y="6108700"/>
          <p14:tracePt t="216529" x="7197725" y="6108700"/>
          <p14:tracePt t="216546" x="7242175" y="6108700"/>
          <p14:tracePt t="216563" x="7286625" y="6081713"/>
          <p14:tracePt t="216579" x="7367588" y="6062663"/>
          <p14:tracePt t="216596" x="7429500" y="6045200"/>
          <p14:tracePt t="216613" x="7491413" y="6037263"/>
          <p14:tracePt t="216629" x="7500938" y="6027738"/>
          <p14:tracePt t="216646" x="7527925" y="6027738"/>
          <p14:tracePt t="216663" x="7554913" y="6027738"/>
          <p14:tracePt t="216679" x="7581900" y="6027738"/>
          <p14:tracePt t="216696" x="7626350" y="6037263"/>
          <p14:tracePt t="216713" x="7661275" y="6045200"/>
          <p14:tracePt t="216729" x="7688263" y="6062663"/>
          <p14:tracePt t="216746" x="7705725" y="6081713"/>
          <p14:tracePt t="216763" x="7715250" y="6089650"/>
          <p14:tracePt t="216781" x="7751763" y="6099175"/>
          <p14:tracePt t="216820" x="7777163" y="6116638"/>
          <p14:tracePt t="216836" x="7786688" y="6126163"/>
          <p14:tracePt t="216852" x="7796213" y="6134100"/>
          <p14:tracePt t="216860" x="7804150" y="6134100"/>
          <p14:tracePt t="216868" x="7813675" y="6134100"/>
          <p14:tracePt t="216879" x="7823200" y="6143625"/>
          <p14:tracePt t="216900" x="7848600" y="6143625"/>
          <p14:tracePt t="216912" x="7858125" y="6153150"/>
          <p14:tracePt t="216932" x="7867650" y="6153150"/>
          <p14:tracePt t="216946" x="7875588" y="6161088"/>
          <p14:tracePt t="216963" x="7894638" y="6188075"/>
          <p14:tracePt t="216979" x="7894638" y="6197600"/>
          <p14:tracePt t="216996" x="7894638" y="6215063"/>
          <p14:tracePt t="217013" x="7894638" y="6224588"/>
          <p14:tracePt t="217029" x="7894638" y="6242050"/>
          <p14:tracePt t="217046" x="7894638" y="6269038"/>
          <p14:tracePt t="217063" x="7885113" y="6296025"/>
          <p14:tracePt t="217079" x="7867650" y="6313488"/>
          <p14:tracePt t="217096" x="7796213" y="6367463"/>
          <p14:tracePt t="217113" x="7777163" y="6375400"/>
          <p14:tracePt t="217129" x="7751763" y="6402388"/>
          <p14:tracePt t="217146" x="7724775" y="6419850"/>
          <p14:tracePt t="217163" x="7688263" y="6429375"/>
          <p14:tracePt t="217180" x="7680325" y="6429375"/>
          <p14:tracePt t="217196" x="7608888" y="6456363"/>
          <p14:tracePt t="217213" x="7545388" y="6456363"/>
          <p14:tracePt t="217229" x="7483475" y="6456363"/>
          <p14:tracePt t="217246" x="7456488" y="6456363"/>
          <p14:tracePt t="217263" x="7412038" y="6456363"/>
          <p14:tracePt t="217279" x="7375525" y="6456363"/>
          <p14:tracePt t="217296" x="7340600" y="6438900"/>
          <p14:tracePt t="217313" x="7331075" y="6438900"/>
          <p14:tracePt t="217329" x="7286625" y="6429375"/>
          <p14:tracePt t="217346" x="7269163" y="6429375"/>
          <p14:tracePt t="217363" x="7251700" y="6411913"/>
          <p14:tracePt t="217380" x="7224713" y="6411913"/>
          <p14:tracePt t="217397" x="7188200" y="6402388"/>
          <p14:tracePt t="217413" x="7161213" y="6402388"/>
          <p14:tracePt t="217429" x="7134225" y="6394450"/>
          <p14:tracePt t="217446" x="7126288" y="6394450"/>
          <p14:tracePt t="217462" x="7089775" y="6375400"/>
          <p14:tracePt t="217496" x="7072313" y="6367463"/>
          <p14:tracePt t="217513" x="7054850" y="6330950"/>
          <p14:tracePt t="217546" x="7054850" y="6303963"/>
          <p14:tracePt t="217563" x="7054850" y="6296025"/>
          <p14:tracePt t="217580" x="7054850" y="6286500"/>
          <p14:tracePt t="217597" x="7054850" y="6242050"/>
          <p14:tracePt t="217613" x="7054850" y="6232525"/>
          <p14:tracePt t="217629" x="7054850" y="6197600"/>
          <p14:tracePt t="217646" x="7054850" y="6180138"/>
          <p14:tracePt t="217679" x="7054850" y="6153150"/>
          <p14:tracePt t="217696" x="7062788" y="6126163"/>
          <p14:tracePt t="217713" x="7072313" y="6126163"/>
          <p14:tracePt t="217729" x="7081838" y="6116638"/>
          <p14:tracePt t="217746" x="7089775" y="6116638"/>
          <p14:tracePt t="217762" x="7108825" y="6116638"/>
          <p14:tracePt t="217779" x="7134225" y="6116638"/>
          <p14:tracePt t="217796" x="7188200" y="6108700"/>
          <p14:tracePt t="217813" x="7232650" y="6099175"/>
          <p14:tracePt t="217829" x="7242175" y="6089650"/>
          <p14:tracePt t="217846" x="7277100" y="6072188"/>
          <p14:tracePt t="217862" x="7313613" y="6062663"/>
          <p14:tracePt t="217879" x="7358063" y="6054725"/>
          <p14:tracePt t="217896" x="7385050" y="6054725"/>
          <p14:tracePt t="217913" x="7419975" y="6054725"/>
          <p14:tracePt t="217929" x="7483475" y="6037263"/>
          <p14:tracePt t="217946" x="7527925" y="6027738"/>
          <p14:tracePt t="217963" x="7589838" y="6018213"/>
          <p14:tracePt t="217980" x="7626350" y="6018213"/>
          <p14:tracePt t="217997" x="7643813" y="6018213"/>
          <p14:tracePt t="218036" x="7653338" y="6018213"/>
          <p14:tracePt t="218052" x="7670800" y="6018213"/>
          <p14:tracePt t="218062" x="7697788" y="6027738"/>
          <p14:tracePt t="218079" x="7724775" y="6054725"/>
          <p14:tracePt t="218096" x="7724775" y="6062663"/>
          <p14:tracePt t="218113" x="7751763" y="6089650"/>
          <p14:tracePt t="218130" x="7759700" y="6099175"/>
          <p14:tracePt t="218146" x="7769225" y="6108700"/>
          <p14:tracePt t="218163" x="7777163" y="6134100"/>
          <p14:tracePt t="218179" x="7804150" y="6153150"/>
          <p14:tracePt t="218196" x="7823200" y="6180138"/>
          <p14:tracePt t="218213" x="7831138" y="6197600"/>
          <p14:tracePt t="218247" x="7831138" y="6205538"/>
          <p14:tracePt t="218263" x="7840663" y="6215063"/>
          <p14:tracePt t="218279" x="7848600" y="6215063"/>
          <p14:tracePt t="218296" x="7858125" y="6215063"/>
          <p14:tracePt t="218348" x="7867650" y="6224588"/>
          <p14:tracePt t="218356" x="7867650" y="6232525"/>
          <p14:tracePt t="218372" x="7867650" y="6242050"/>
          <p14:tracePt t="218388" x="7867650" y="6251575"/>
          <p14:tracePt t="218404" x="7867650" y="6276975"/>
          <p14:tracePt t="218420" x="7867650" y="6286500"/>
          <p14:tracePt t="218430" x="7867650" y="6296025"/>
          <p14:tracePt t="218446" x="7848600" y="6313488"/>
          <p14:tracePt t="218463" x="7840663" y="6323013"/>
          <p14:tracePt t="218479" x="7823200" y="6348413"/>
          <p14:tracePt t="218496" x="7796213" y="6357938"/>
          <p14:tracePt t="218513" x="7769225" y="6367463"/>
          <p14:tracePt t="218529" x="7732713" y="6394450"/>
          <p14:tracePt t="218563" x="7705725" y="6394450"/>
          <p14:tracePt t="218580" x="7680325" y="6394450"/>
          <p14:tracePt t="218596" x="7626350" y="6394450"/>
          <p14:tracePt t="218613" x="7581900" y="6384925"/>
          <p14:tracePt t="218629" x="7562850" y="6375400"/>
          <p14:tracePt t="218646" x="7545388" y="6330950"/>
          <p14:tracePt t="218679" x="7537450" y="6323013"/>
          <p14:tracePt t="218724" x="7518400" y="6313488"/>
          <p14:tracePt t="218885" x="7527925" y="6313488"/>
          <p14:tracePt t="218892" x="7537450" y="6313488"/>
          <p14:tracePt t="218908" x="7545388" y="6313488"/>
          <p14:tracePt t="218924" x="7581900" y="6313488"/>
          <p14:tracePt t="218932" x="7589838" y="6313488"/>
          <p14:tracePt t="218946" x="7599363" y="6313488"/>
          <p14:tracePt t="218963" x="7634288" y="6286500"/>
          <p14:tracePt t="218979" x="7643813" y="6286500"/>
          <p14:tracePt t="219044" x="7653338" y="6286500"/>
          <p14:tracePt t="219076" x="7680325" y="6286500"/>
          <p14:tracePt t="219100" x="7688263" y="6286500"/>
          <p14:tracePt t="219108" x="7697788" y="6286500"/>
          <p14:tracePt t="219116" x="7705725" y="6296025"/>
          <p14:tracePt t="219164" x="7715250" y="6303963"/>
          <p14:tracePt t="219172" x="7724775" y="6303963"/>
          <p14:tracePt t="219188" x="7732713" y="6303963"/>
          <p14:tracePt t="219204" x="7751763" y="6303963"/>
          <p14:tracePt t="219244" x="7759700" y="6303963"/>
          <p14:tracePt t="219261" x="7777163" y="6303963"/>
          <p14:tracePt t="219268" x="7786688" y="6303963"/>
          <p14:tracePt t="219284" x="7796213" y="6323013"/>
          <p14:tracePt t="219340" x="7813675" y="6330950"/>
          <p14:tracePt t="219620" x="7804150" y="6330950"/>
          <p14:tracePt t="219629" x="7796213" y="6330950"/>
          <p14:tracePt t="219636" x="7786688" y="6330950"/>
          <p14:tracePt t="219646" x="7777163" y="6330950"/>
          <p14:tracePt t="219663" x="7732713" y="6330950"/>
          <p14:tracePt t="219679" x="7697788" y="6330950"/>
          <p14:tracePt t="219696" x="7688263" y="6330950"/>
          <p14:tracePt t="219712" x="7680325" y="6330950"/>
          <p14:tracePt t="219729" x="7653338" y="6330950"/>
          <p14:tracePt t="219746" x="7616825" y="6330950"/>
          <p14:tracePt t="219762" x="7527925" y="6313488"/>
          <p14:tracePt t="219780" x="7429500" y="6313488"/>
          <p14:tracePt t="219796" x="7259638" y="6313488"/>
          <p14:tracePt t="219813" x="7161213" y="6313488"/>
          <p14:tracePt t="219830" x="7099300" y="6313488"/>
          <p14:tracePt t="219846" x="7072313" y="6313488"/>
          <p14:tracePt t="219863" x="7062788" y="6303963"/>
          <p14:tracePt t="220004" x="7054850" y="6296025"/>
          <p14:tracePt t="220085" x="7054850" y="6286500"/>
          <p14:tracePt t="220108" x="7062788" y="6286500"/>
          <p14:tracePt t="220116" x="7099300" y="6286500"/>
          <p14:tracePt t="220124" x="7116763" y="6286500"/>
          <p14:tracePt t="220132" x="7161213" y="6286500"/>
          <p14:tracePt t="220146" x="7180263" y="6286500"/>
          <p14:tracePt t="220162" x="7259638" y="6286500"/>
          <p14:tracePt t="220179" x="7367588" y="6286500"/>
          <p14:tracePt t="220196" x="7510463" y="6303963"/>
          <p14:tracePt t="220213" x="7572375" y="6303963"/>
          <p14:tracePt t="220229" x="7608888" y="6313488"/>
          <p14:tracePt t="220246" x="7634288" y="6313488"/>
          <p14:tracePt t="220263" x="7661275" y="6313488"/>
          <p14:tracePt t="220279" x="7697788" y="6313488"/>
          <p14:tracePt t="220296" x="7742238" y="6313488"/>
          <p14:tracePt t="220313" x="7769225" y="6313488"/>
          <p14:tracePt t="220329" x="7777163" y="6313488"/>
          <p14:tracePt t="220363" x="7786688" y="6313488"/>
          <p14:tracePt t="220420" x="7804150" y="6313488"/>
          <p14:tracePt t="220628" x="7796213" y="6313488"/>
          <p14:tracePt t="220636" x="7786688" y="6313488"/>
          <p14:tracePt t="220646" x="7777163" y="6313488"/>
          <p14:tracePt t="220662" x="7724775" y="6313488"/>
          <p14:tracePt t="220679" x="7643813" y="6313488"/>
          <p14:tracePt t="220696" x="7537450" y="6313488"/>
          <p14:tracePt t="220712" x="7466013" y="6313488"/>
          <p14:tracePt t="220729" x="7340600" y="6313488"/>
          <p14:tracePt t="220746" x="7215188" y="6313488"/>
          <p14:tracePt t="220762" x="7116763" y="6313488"/>
          <p14:tracePt t="220779" x="7072313" y="6313488"/>
          <p14:tracePt t="220908" x="7081838" y="6313488"/>
          <p14:tracePt t="220916" x="7108825" y="6313488"/>
          <p14:tracePt t="220929" x="7126288" y="6313488"/>
          <p14:tracePt t="220946" x="7205663" y="6303963"/>
          <p14:tracePt t="220962" x="7323138" y="6269038"/>
          <p14:tracePt t="220979" x="7446963" y="6269038"/>
          <p14:tracePt t="220996" x="7626350" y="6269038"/>
          <p14:tracePt t="221013" x="7715250" y="6269038"/>
          <p14:tracePt t="221029" x="7751763" y="6269038"/>
          <p14:tracePt t="221046" x="7769225" y="6251575"/>
          <p14:tracePt t="221062" x="7796213" y="6251575"/>
          <p14:tracePt t="221079" x="7804150" y="6251575"/>
          <p14:tracePt t="221837" x="7813675" y="6251575"/>
          <p14:tracePt t="222228" x="7813675" y="6269038"/>
          <p14:tracePt t="222245" x="7823200" y="6286500"/>
          <p14:tracePt t="222260" x="7831138" y="6296025"/>
          <p14:tracePt t="222292" x="7831138" y="6303963"/>
          <p14:tracePt t="222300" x="7831138" y="6323013"/>
          <p14:tracePt t="222324" x="7823200" y="6330950"/>
          <p14:tracePt t="222340" x="7813675" y="6340475"/>
          <p14:tracePt t="222348" x="7796213" y="6348413"/>
          <p14:tracePt t="222362" x="7769225" y="6357938"/>
          <p14:tracePt t="222379" x="7705725" y="6384925"/>
          <p14:tracePt t="222396" x="7661275" y="6384925"/>
          <p14:tracePt t="222413" x="7653338" y="6384925"/>
          <p14:tracePt t="222468" x="7626350" y="6384925"/>
          <p14:tracePt t="222476" x="7616825" y="6384925"/>
          <p14:tracePt t="222492" x="7599363" y="6384925"/>
          <p14:tracePt t="222508" x="7589838" y="6375400"/>
          <p14:tracePt t="222532" x="7589838" y="6367463"/>
          <p14:tracePt t="222540" x="7589838" y="6340475"/>
          <p14:tracePt t="222556" x="7589838" y="6323013"/>
          <p14:tracePt t="222564" x="7589838" y="6313488"/>
          <p14:tracePt t="222579" x="7589838" y="6286500"/>
          <p14:tracePt t="222596" x="7589838" y="6259513"/>
          <p14:tracePt t="222613" x="7616825" y="6251575"/>
          <p14:tracePt t="222629" x="7670800" y="6224588"/>
          <p14:tracePt t="222646" x="7732713" y="6205538"/>
          <p14:tracePt t="222662" x="7751763" y="6205538"/>
          <p14:tracePt t="222679" x="7796213" y="6205538"/>
          <p14:tracePt t="222696" x="7840663" y="6205538"/>
          <p14:tracePt t="222712" x="7894638" y="6205538"/>
          <p14:tracePt t="222729" x="8010525" y="6205538"/>
          <p14:tracePt t="222746" x="8089900" y="6224588"/>
          <p14:tracePt t="222762" x="8116888" y="6232525"/>
          <p14:tracePt t="222764" x="8126413" y="6251575"/>
          <p14:tracePt t="222779" x="8153400" y="6286500"/>
          <p14:tracePt t="222796" x="8153400" y="6330950"/>
          <p14:tracePt t="222813" x="8153400" y="6348413"/>
          <p14:tracePt t="222829" x="8153400" y="6375400"/>
          <p14:tracePt t="223716" x="8153400" y="6394450"/>
          <p14:tracePt t="223724" x="8143875" y="6384925"/>
          <p14:tracePt t="223732" x="8116888" y="6384925"/>
          <p14:tracePt t="223746" x="8099425" y="6375400"/>
          <p14:tracePt t="223762" x="8054975" y="6367463"/>
          <p14:tracePt t="223779" x="7983538" y="6367463"/>
          <p14:tracePt t="223796" x="7902575" y="6323013"/>
          <p14:tracePt t="223812" x="7885113" y="6323013"/>
          <p14:tracePt t="223829" x="7858125" y="6313488"/>
          <p14:tracePt t="223916" x="7858125" y="6303963"/>
          <p14:tracePt t="223924" x="7867650" y="6303963"/>
          <p14:tracePt t="223932" x="7894638" y="6296025"/>
          <p14:tracePt t="223945" x="7902575" y="6296025"/>
          <p14:tracePt t="223962" x="7956550" y="6259513"/>
          <p14:tracePt t="223979" x="8018463" y="6242050"/>
          <p14:tracePt t="223996" x="8089900" y="6242050"/>
          <p14:tracePt t="224013" x="8153400" y="6242050"/>
          <p14:tracePt t="224029" x="8215313" y="6242050"/>
          <p14:tracePt t="224046" x="8259763" y="6242050"/>
          <p14:tracePt t="224062" x="8277225" y="6242050"/>
          <p14:tracePt t="224079" x="8313738" y="6242050"/>
          <p14:tracePt t="224112" x="8323263" y="6242050"/>
          <p14:tracePt t="224129" x="8358188" y="6242050"/>
          <p14:tracePt t="224146" x="8375650" y="6242050"/>
          <p14:tracePt t="224162" x="8420100" y="6276975"/>
          <p14:tracePt t="224179" x="8439150" y="6296025"/>
          <p14:tracePt t="224196" x="8501063" y="6330950"/>
          <p14:tracePt t="224373" x="8528050" y="6330950"/>
          <p14:tracePt t="224572" x="8537575" y="6340475"/>
          <p14:tracePt t="224596" x="8537575" y="6357938"/>
          <p14:tracePt t="224733" x="8545513" y="6367463"/>
          <p14:tracePt t="224749" x="8555038" y="6367463"/>
          <p14:tracePt t="224764" x="8572500" y="6367463"/>
          <p14:tracePt t="225252" x="8599488" y="6384925"/>
          <p14:tracePt t="225461" x="8609013" y="6394450"/>
          <p14:tracePt t="225773" x="8616950" y="6402388"/>
          <p14:tracePt t="226436" x="8634413" y="6402388"/>
          <p14:tracePt t="226460" x="8643938" y="6402388"/>
          <p14:tracePt t="226492" x="8653463" y="6402388"/>
          <p14:tracePt t="226500" x="8661400" y="6394450"/>
          <p14:tracePt t="226764" x="8670925" y="6384925"/>
          <p14:tracePt t="226773" x="8680450" y="6384925"/>
          <p14:tracePt t="226876" x="8688388" y="6384925"/>
          <p14:tracePt t="226900" x="8705850" y="6384925"/>
          <p14:tracePt t="226916" x="8715375" y="6394450"/>
          <p14:tracePt t="226940" x="8715375" y="6411913"/>
          <p14:tracePt t="226956" x="8724900" y="6438900"/>
          <p14:tracePt t="227220" x="8724900" y="6446838"/>
          <p14:tracePt t="227372" x="8732838" y="6456363"/>
          <p14:tracePt t="227444" x="8742363" y="6456363"/>
          <p14:tracePt t="227892" x="8742363" y="6446838"/>
          <p14:tracePt t="227900" x="8742363" y="6429375"/>
          <p14:tracePt t="227912" x="8742363" y="6419850"/>
          <p14:tracePt t="227929" x="8742363" y="6375400"/>
          <p14:tracePt t="227945" x="8742363" y="6348413"/>
          <p14:tracePt t="227962" x="8742363" y="6323013"/>
          <p14:tracePt t="227979" x="8688388" y="6286500"/>
          <p14:tracePt t="227996" x="8599488" y="6259513"/>
          <p14:tracePt t="228013" x="8518525" y="6259513"/>
          <p14:tracePt t="228029" x="8456613" y="6242050"/>
          <p14:tracePt t="228046" x="8358188" y="6242050"/>
          <p14:tracePt t="228062" x="8331200" y="6242050"/>
          <p14:tracePt t="228079" x="8269288" y="6242050"/>
          <p14:tracePt t="228095" x="8188325" y="6242050"/>
          <p14:tracePt t="228112" x="8143875" y="6242050"/>
          <p14:tracePt t="228129" x="8054975" y="6259513"/>
          <p14:tracePt t="228145" x="7991475" y="6276975"/>
          <p14:tracePt t="228162" x="7929563" y="6286500"/>
          <p14:tracePt t="228179" x="7894638" y="6286500"/>
          <p14:tracePt t="228195" x="7867650" y="6286500"/>
          <p14:tracePt t="228213" x="7769225" y="6323013"/>
          <p14:tracePt t="228229" x="7634288" y="6340475"/>
          <p14:tracePt t="228246" x="7562850" y="6367463"/>
          <p14:tracePt t="228262" x="7510463" y="6394450"/>
          <p14:tracePt t="228279" x="7491413" y="6402388"/>
          <p14:tracePt t="228296" x="7473950" y="6411913"/>
          <p14:tracePt t="228500" x="7483475" y="6384925"/>
          <p14:tracePt t="228516" x="7491413" y="6375400"/>
          <p14:tracePt t="228548" x="7500938" y="6375400"/>
          <p14:tracePt t="228556" x="7510463" y="6375400"/>
          <p14:tracePt t="228564" x="7527925" y="6375400"/>
          <p14:tracePt t="228579" x="7545388" y="6375400"/>
          <p14:tracePt t="228596" x="7572375" y="6375400"/>
          <p14:tracePt t="228613" x="7626350" y="6357938"/>
          <p14:tracePt t="228629" x="7643813" y="6330950"/>
          <p14:tracePt t="228646" x="7661275" y="6313488"/>
          <p14:tracePt t="228662" x="7715250" y="6276975"/>
          <p14:tracePt t="228679" x="7759700" y="6232525"/>
          <p14:tracePt t="228696" x="7796213" y="6205538"/>
          <p14:tracePt t="228712" x="7848600" y="6197600"/>
          <p14:tracePt t="228729" x="7912100" y="6161088"/>
          <p14:tracePt t="228745" x="8010525" y="6143625"/>
          <p14:tracePt t="228762" x="8062913" y="6143625"/>
          <p14:tracePt t="228763" x="8108950" y="6143625"/>
          <p14:tracePt t="228779" x="8143875" y="6134100"/>
          <p14:tracePt t="228796" x="8232775" y="6108700"/>
          <p14:tracePt t="228813" x="8286750" y="6108700"/>
          <p14:tracePt t="228829" x="8323263" y="6108700"/>
          <p14:tracePt t="228846" x="8340725" y="6108700"/>
          <p14:tracePt t="228862" x="8367713" y="6108700"/>
          <p14:tracePt t="228879" x="8375650" y="6108700"/>
          <p14:tracePt t="228895" x="8412163" y="6126163"/>
          <p14:tracePt t="228912" x="8439150" y="6153150"/>
          <p14:tracePt t="228929" x="8474075" y="6170613"/>
          <p14:tracePt t="228945" x="8501063" y="6188075"/>
          <p14:tracePt t="228962" x="8510588" y="6215063"/>
          <p14:tracePt t="228979" x="8510588" y="6224588"/>
          <p14:tracePt t="228995" x="8518525" y="6259513"/>
          <p14:tracePt t="229012" x="8545513" y="6296025"/>
          <p14:tracePt t="229060" x="8545513" y="6303963"/>
          <p14:tracePt t="229068" x="8545513" y="6313488"/>
          <p14:tracePt t="229078" x="8555038" y="6323013"/>
          <p14:tracePt t="229212" x="8537575" y="6296025"/>
          <p14:tracePt t="229229" x="8501063" y="6269038"/>
          <p14:tracePt t="229236" x="8466138" y="6269038"/>
          <p14:tracePt t="229246" x="8412163" y="6259513"/>
          <p14:tracePt t="229262" x="8296275" y="6242050"/>
          <p14:tracePt t="229279" x="8188325" y="6242050"/>
          <p14:tracePt t="229296" x="8037513" y="6224588"/>
          <p14:tracePt t="229312" x="7858125" y="6197600"/>
          <p14:tracePt t="229329" x="7751763" y="6170613"/>
          <p14:tracePt t="229345" x="7634288" y="6170613"/>
          <p14:tracePt t="229362" x="7572375" y="6170613"/>
          <p14:tracePt t="229379" x="7518400" y="6170613"/>
          <p14:tracePt t="229396" x="7456488" y="6188075"/>
          <p14:tracePt t="229413" x="7419975" y="6215063"/>
          <p14:tracePt t="229429" x="7402513" y="6242050"/>
          <p14:tracePt t="229445" x="7385050" y="6251575"/>
          <p14:tracePt t="229573" x="7402513" y="6242050"/>
          <p14:tracePt t="229597" x="7419975" y="6242050"/>
          <p14:tracePt t="229612" x="7439025" y="6242050"/>
          <p14:tracePt t="229620" x="7446963" y="6242050"/>
          <p14:tracePt t="229630" x="7456488" y="6242050"/>
          <p14:tracePt t="229645" x="7483475" y="6242050"/>
          <p14:tracePt t="229662" x="7545388" y="6242050"/>
          <p14:tracePt t="229679" x="7589838" y="6232525"/>
          <p14:tracePt t="229695" x="7626350" y="6232525"/>
          <p14:tracePt t="229712" x="7670800" y="6232525"/>
          <p14:tracePt t="229729" x="7715250" y="6232525"/>
          <p14:tracePt t="229746" x="7732713" y="6232525"/>
          <p14:tracePt t="229762" x="7769225" y="6232525"/>
          <p14:tracePt t="229764" x="7777163" y="6232525"/>
          <p14:tracePt t="229779" x="7813675" y="6232525"/>
          <p14:tracePt t="229796" x="7875588" y="6232525"/>
          <p14:tracePt t="229813" x="7991475" y="6242050"/>
          <p14:tracePt t="229829" x="8062913" y="6242050"/>
          <p14:tracePt t="229845" x="8126413" y="6251575"/>
          <p14:tracePt t="229862" x="8161338" y="6251575"/>
          <p14:tracePt t="229878" x="8205788" y="6251575"/>
          <p14:tracePt t="229895" x="8242300" y="6251575"/>
          <p14:tracePt t="229912" x="8251825" y="6251575"/>
          <p14:tracePt t="229928" x="8269288" y="6259513"/>
          <p14:tracePt t="229945" x="8286750" y="6259513"/>
          <p14:tracePt t="229962" x="8296275" y="6259513"/>
          <p14:tracePt t="229979" x="8323263" y="6276975"/>
          <p14:tracePt t="230148" x="8348663" y="6276975"/>
          <p14:tracePt t="230156" x="8358188" y="6276975"/>
          <p14:tracePt t="230180" x="8367713" y="6269038"/>
          <p14:tracePt t="230188" x="8375650" y="6259513"/>
          <p14:tracePt t="230197" x="8385175" y="6242050"/>
          <p14:tracePt t="230284" x="8385175" y="6232525"/>
          <p14:tracePt t="230292" x="8385175" y="6197600"/>
          <p14:tracePt t="230300" x="8385175" y="6170613"/>
          <p14:tracePt t="230312" x="8385175" y="6153150"/>
          <p14:tracePt t="230329" x="8385175" y="6072188"/>
          <p14:tracePt t="230345" x="8340725" y="5991225"/>
          <p14:tracePt t="230362" x="8286750" y="5911850"/>
          <p14:tracePt t="230379" x="8277225" y="5867400"/>
          <p14:tracePt t="230396" x="8242300" y="5786438"/>
          <p14:tracePt t="230412" x="8188325" y="5670550"/>
          <p14:tracePt t="230429" x="8108950" y="5483225"/>
          <p14:tracePt t="230445" x="7983538" y="5295900"/>
          <p14:tracePt t="230462" x="7902575" y="5126038"/>
          <p14:tracePt t="230479" x="7804150" y="4983163"/>
          <p14:tracePt t="230495" x="7724775" y="4840288"/>
          <p14:tracePt t="230512" x="7616825" y="4652963"/>
          <p14:tracePt t="230529" x="7518400" y="4438650"/>
          <p14:tracePt t="230545" x="7375525" y="4251325"/>
          <p14:tracePt t="230562" x="7215188" y="4027488"/>
          <p14:tracePt t="230579" x="7037388" y="3875088"/>
          <p14:tracePt t="230596" x="6823075" y="3714750"/>
          <p14:tracePt t="230612" x="6510338" y="3571875"/>
          <p14:tracePt t="230629" x="6340475" y="3509963"/>
          <p14:tracePt t="230645" x="6188075" y="3438525"/>
          <p14:tracePt t="230662" x="6089650" y="3429000"/>
          <p14:tracePt t="230678" x="5973763" y="3384550"/>
          <p14:tracePt t="230695" x="5884863" y="3384550"/>
          <p14:tracePt t="230712" x="5822950" y="3367088"/>
          <p14:tracePt t="230728" x="5732463" y="3357563"/>
          <p14:tracePt t="230745" x="5634038" y="3348038"/>
          <p14:tracePt t="230762" x="5545138" y="3303588"/>
          <p14:tracePt t="230779" x="5491163" y="3295650"/>
          <p14:tracePt t="230796" x="5384800" y="3268663"/>
          <p14:tracePt t="230812" x="5241925" y="3179763"/>
          <p14:tracePt t="230829" x="5116513" y="3089275"/>
          <p14:tracePt t="230845" x="5000625" y="2990850"/>
          <p14:tracePt t="230862" x="4875213" y="2919413"/>
          <p14:tracePt t="230879" x="4795838" y="2847975"/>
          <p14:tracePt t="230895" x="4768850" y="2813050"/>
          <p14:tracePt t="230912" x="4759325" y="2795588"/>
          <p14:tracePt t="230929" x="4751388" y="2751138"/>
          <p14:tracePt t="230945" x="4741863" y="2732088"/>
          <p14:tracePt t="230962" x="4705350" y="2724150"/>
          <p14:tracePt t="230979" x="4679950" y="2724150"/>
          <p14:tracePt t="230996" x="4633913" y="2724150"/>
          <p14:tracePt t="231012" x="4537075" y="2697163"/>
          <p14:tracePt t="231029" x="4473575" y="2687638"/>
          <p14:tracePt t="231045" x="4411663" y="2687638"/>
          <p14:tracePt t="231062" x="4330700" y="2679700"/>
          <p14:tracePt t="231079" x="4303713" y="2679700"/>
          <p14:tracePt t="231095" x="4268788" y="2679700"/>
          <p14:tracePt t="231112" x="4259263" y="2679700"/>
          <p14:tracePt t="231145" x="4251325" y="2679700"/>
          <p14:tracePt t="231162" x="4214813" y="2687638"/>
          <p14:tracePt t="231245" x="4205288" y="2687638"/>
          <p14:tracePt t="231292" x="4205288" y="2679700"/>
          <p14:tracePt t="231308" x="4205288" y="2652713"/>
          <p14:tracePt t="231364" x="4205288" y="2643188"/>
          <p14:tracePt t="231380" x="4197350" y="2625725"/>
          <p14:tracePt t="231412" x="4187825" y="2625725"/>
          <p14:tracePt t="231452" x="4160838" y="2625725"/>
          <p14:tracePt t="231468" x="4152900" y="2625725"/>
          <p14:tracePt t="231492" x="4143375" y="2625725"/>
          <p14:tracePt t="231500" x="4133850" y="2625725"/>
          <p14:tracePt t="231516" x="4125913" y="2633663"/>
          <p14:tracePt t="231556" x="4116388" y="2643188"/>
          <p14:tracePt t="231564" x="4098925" y="2652713"/>
          <p14:tracePt t="231596" x="4098925" y="2679700"/>
          <p14:tracePt t="231612" x="4098925" y="2687638"/>
          <p14:tracePt t="231620" x="4098925" y="2697163"/>
          <p14:tracePt t="231636" x="4098925" y="2705100"/>
          <p14:tracePt t="231646" x="4108450" y="2732088"/>
          <p14:tracePt t="231662" x="4125913" y="2759075"/>
          <p14:tracePt t="231678" x="4179888" y="2803525"/>
          <p14:tracePt t="231695" x="4205288" y="2830513"/>
          <p14:tracePt t="231712" x="4241800" y="2840038"/>
          <p14:tracePt t="231729" x="4268788" y="2867025"/>
          <p14:tracePt t="231745" x="4276725" y="2867025"/>
          <p14:tracePt t="231780" x="4286250" y="2867025"/>
          <p14:tracePt t="231797" x="4303713" y="2867025"/>
          <p14:tracePt t="231829" x="4330700" y="2867025"/>
          <p14:tracePt t="231836" x="4340225" y="2857500"/>
          <p14:tracePt t="231852" x="4348163" y="2847975"/>
          <p14:tracePt t="231868" x="4348163" y="2822575"/>
          <p14:tracePt t="231878" x="4375150" y="2795588"/>
          <p14:tracePt t="231895" x="4375150" y="2768600"/>
          <p14:tracePt t="231912" x="4375150" y="2741613"/>
          <p14:tracePt t="231928" x="4375150" y="2732088"/>
          <p14:tracePt t="231945" x="4375150" y="2705100"/>
          <p14:tracePt t="231962" x="4375150" y="2697163"/>
          <p14:tracePt t="231978" x="4357688" y="2643188"/>
          <p14:tracePt t="231995" x="4340225" y="2625725"/>
          <p14:tracePt t="232012" x="4295775" y="2589213"/>
          <p14:tracePt t="232029" x="4268788" y="2571750"/>
          <p14:tracePt t="232045" x="4251325" y="2571750"/>
          <p14:tracePt t="232062" x="4214813" y="2554288"/>
          <p14:tracePt t="232079" x="4197350" y="2554288"/>
          <p14:tracePt t="232095" x="4170363" y="2554288"/>
          <p14:tracePt t="232112" x="4143375" y="2554288"/>
          <p14:tracePt t="232129" x="4125913" y="2554288"/>
          <p14:tracePt t="232145" x="4108450" y="2554288"/>
          <p14:tracePt t="232162" x="4089400" y="2554288"/>
          <p14:tracePt t="232178" x="4071938" y="2554288"/>
          <p14:tracePt t="232195" x="4062413" y="2554288"/>
          <p14:tracePt t="232213" x="4054475" y="2554288"/>
          <p14:tracePt t="232236" x="4044950" y="2554288"/>
          <p14:tracePt t="232260" x="4037013" y="2562225"/>
          <p14:tracePt t="232276" x="4037013" y="2571750"/>
          <p14:tracePt t="232284" x="4037013" y="2581275"/>
          <p14:tracePt t="232300" x="4037013" y="2589213"/>
          <p14:tracePt t="232312" x="4037013" y="2598738"/>
          <p14:tracePt t="232329" x="4037013" y="2643188"/>
          <p14:tracePt t="232345" x="4044950" y="2687638"/>
          <p14:tracePt t="232362" x="4054475" y="2697163"/>
          <p14:tracePt t="232378" x="4071938" y="2732088"/>
          <p14:tracePt t="232396" x="4098925" y="2759075"/>
          <p14:tracePt t="232412" x="4143375" y="2795588"/>
          <p14:tracePt t="232429" x="4179888" y="2830513"/>
          <p14:tracePt t="232445" x="4187825" y="2830513"/>
          <p14:tracePt t="232462" x="4205288" y="2830513"/>
          <p14:tracePt t="232479" x="4241800" y="2830513"/>
          <p14:tracePt t="232495" x="4286250" y="2830513"/>
          <p14:tracePt t="232512" x="4313238" y="2830513"/>
          <p14:tracePt t="232529" x="4348163" y="2830513"/>
          <p14:tracePt t="232545" x="4367213" y="2830513"/>
          <p14:tracePt t="232562" x="4384675" y="2830513"/>
          <p14:tracePt t="232579" x="4429125" y="2803525"/>
          <p14:tracePt t="232596" x="4446588" y="2786063"/>
          <p14:tracePt t="232612" x="4456113" y="2751138"/>
          <p14:tracePt t="232629" x="4465638" y="2732088"/>
          <p14:tracePt t="232645" x="4465638" y="2714625"/>
          <p14:tracePt t="232662" x="4465638" y="2687638"/>
          <p14:tracePt t="232678" x="4465638" y="2679700"/>
          <p14:tracePt t="232712" x="4456113" y="2643188"/>
          <p14:tracePt t="232729" x="4429125" y="2633663"/>
          <p14:tracePt t="232745" x="4357688" y="2625725"/>
          <p14:tracePt t="232762" x="4322763" y="2625725"/>
          <p14:tracePt t="232764" x="4313238" y="2625725"/>
          <p14:tracePt t="232779" x="4303713" y="2625725"/>
          <p14:tracePt t="232795" x="4276725" y="2625725"/>
          <p14:tracePt t="233125" x="4276725" y="2633663"/>
          <p14:tracePt t="233132" x="4276725" y="2643188"/>
          <p14:tracePt t="233145" x="4276725" y="2652713"/>
          <p14:tracePt t="233162" x="4286250" y="2705100"/>
          <p14:tracePt t="233179" x="4295775" y="2751138"/>
          <p14:tracePt t="233196" x="4330700" y="2822575"/>
          <p14:tracePt t="233212" x="4518025" y="3054350"/>
          <p14:tracePt t="233229" x="4751388" y="3205163"/>
          <p14:tracePt t="233245" x="5108575" y="3455988"/>
          <p14:tracePt t="233262" x="5456238" y="3633788"/>
          <p14:tracePt t="233279" x="5857875" y="3830638"/>
          <p14:tracePt t="233295" x="6232525" y="4071938"/>
          <p14:tracePt t="233312" x="6518275" y="4259263"/>
          <p14:tracePt t="233329" x="6661150" y="4394200"/>
          <p14:tracePt t="233345" x="6742113" y="4429125"/>
          <p14:tracePt t="233362" x="6751638" y="4456113"/>
          <p14:tracePt t="233378" x="6751638" y="4473575"/>
          <p14:tracePt t="233395" x="6751638" y="4518025"/>
          <p14:tracePt t="233412" x="6751638" y="4616450"/>
          <p14:tracePt t="233429" x="6751638" y="4643438"/>
          <p14:tracePt t="233446" x="6751638" y="4687888"/>
          <p14:tracePt t="233462" x="6742113" y="4751388"/>
          <p14:tracePt t="233478" x="6680200" y="4840288"/>
          <p14:tracePt t="233495" x="6653213" y="4867275"/>
          <p14:tracePt t="233512" x="6626225" y="4867275"/>
          <p14:tracePt t="233529" x="6554788" y="4867275"/>
          <p14:tracePt t="233545" x="6303963" y="4768850"/>
          <p14:tracePt t="233562" x="6027738" y="4598988"/>
          <p14:tracePt t="233578" x="5813425" y="4456113"/>
          <p14:tracePt t="233596" x="5608638" y="4295775"/>
          <p14:tracePt t="233612" x="5411788" y="3929063"/>
          <p14:tracePt t="233629" x="5232400" y="3455988"/>
          <p14:tracePt t="233646" x="5045075" y="3036888"/>
          <p14:tracePt t="233662" x="4919663" y="2732088"/>
          <p14:tracePt t="233678" x="4803775" y="2589213"/>
          <p14:tracePt t="233695" x="4741863" y="2465388"/>
          <p14:tracePt t="233712" x="4714875" y="2401888"/>
          <p14:tracePt t="233728" x="4705350" y="2384425"/>
          <p14:tracePt t="233745" x="4687888" y="2357438"/>
          <p14:tracePt t="233780" x="4679950" y="2357438"/>
          <p14:tracePt t="233788" x="4660900" y="2357438"/>
          <p14:tracePt t="233812" x="4643438" y="2357438"/>
          <p14:tracePt t="233829" x="4633913" y="2357438"/>
          <p14:tracePt t="233836" x="4608513" y="2347913"/>
          <p14:tracePt t="233846" x="4598988" y="2339975"/>
          <p14:tracePt t="233862" x="4572000" y="2303463"/>
          <p14:tracePt t="233878" x="4518025" y="2268538"/>
          <p14:tracePt t="233895" x="4491038" y="2259013"/>
          <p14:tracePt t="233912" x="4446588" y="2259013"/>
          <p14:tracePt t="233928" x="4402138" y="2259013"/>
          <p14:tracePt t="233946" x="4384675" y="2259013"/>
          <p14:tracePt t="233962" x="4340225" y="2268538"/>
          <p14:tracePt t="233979" x="4330700" y="2312988"/>
          <p14:tracePt t="233996" x="4330700" y="2357438"/>
          <p14:tracePt t="234012" x="4313238" y="2428875"/>
          <p14:tracePt t="234029" x="4313238" y="2465388"/>
          <p14:tracePt t="234045" x="4313238" y="2482850"/>
          <p14:tracePt t="234221" x="4286250" y="2482850"/>
          <p14:tracePt t="234229" x="4276725" y="2473325"/>
          <p14:tracePt t="234245" x="4268788" y="2465388"/>
          <p14:tracePt t="234252" x="4251325" y="2455863"/>
          <p14:tracePt t="234262" x="4232275" y="2438400"/>
          <p14:tracePt t="234279" x="4160838" y="2428875"/>
          <p14:tracePt t="234296" x="4108450" y="2428875"/>
          <p14:tracePt t="234312" x="4054475" y="2428875"/>
          <p14:tracePt t="234328" x="4000500" y="2428875"/>
          <p14:tracePt t="234345" x="3956050" y="2446338"/>
          <p14:tracePt t="234362" x="3919538" y="2473325"/>
          <p14:tracePt t="234379" x="3902075" y="2517775"/>
          <p14:tracePt t="234395" x="3884613" y="2554288"/>
          <p14:tracePt t="234412" x="3875088" y="2581275"/>
          <p14:tracePt t="234429" x="3875088" y="2625725"/>
          <p14:tracePt t="234462" x="3875088" y="2652713"/>
          <p14:tracePt t="234492" x="3902075" y="2660650"/>
          <p14:tracePt t="234500" x="3911600" y="2670175"/>
          <p14:tracePt t="234516" x="3938588" y="2670175"/>
          <p14:tracePt t="234528" x="3946525" y="2679700"/>
          <p14:tracePt t="234545" x="3990975" y="2697163"/>
          <p14:tracePt t="234562" x="4054475" y="2714625"/>
          <p14:tracePt t="234578" x="4098925" y="2741613"/>
          <p14:tracePt t="234596" x="4160838" y="2768600"/>
          <p14:tracePt t="234612" x="4214813" y="2803525"/>
          <p14:tracePt t="234628" x="4232275" y="2813050"/>
          <p14:tracePt t="234645" x="4251325" y="2822575"/>
          <p14:tracePt t="234662" x="4259263" y="2847975"/>
          <p14:tracePt t="234695" x="4286250" y="2867025"/>
          <p14:tracePt t="234712" x="4303713" y="2874963"/>
          <p14:tracePt t="234728" x="4313238" y="2874963"/>
          <p14:tracePt t="234745" x="4330700" y="2901950"/>
          <p14:tracePt t="234762" x="4340225" y="2901950"/>
          <p14:tracePt t="234780" x="4348163" y="2901950"/>
          <p14:tracePt t="234795" x="4367213" y="2901950"/>
          <p14:tracePt t="234812" x="4384675" y="2901950"/>
          <p14:tracePt t="234829" x="4419600" y="2894013"/>
          <p14:tracePt t="234845" x="4429125" y="2874963"/>
          <p14:tracePt t="234862" x="4456113" y="2830513"/>
          <p14:tracePt t="234878" x="4465638" y="2803525"/>
          <p14:tracePt t="234895" x="4465638" y="2786063"/>
          <p14:tracePt t="234912" x="4465638" y="2751138"/>
          <p14:tracePt t="234929" x="4465638" y="2732088"/>
          <p14:tracePt t="234945" x="4465638" y="2697163"/>
          <p14:tracePt t="234962" x="4465638" y="2679700"/>
          <p14:tracePt t="234978" x="4465638" y="2643188"/>
          <p14:tracePt t="234995" x="4465638" y="2625725"/>
          <p14:tracePt t="235012" x="4438650" y="2598738"/>
          <p14:tracePt t="235029" x="4419600" y="2581275"/>
          <p14:tracePt t="235045" x="4402138" y="2571750"/>
          <p14:tracePt t="235062" x="4367213" y="2554288"/>
          <p14:tracePt t="235078" x="4322763" y="2517775"/>
          <p14:tracePt t="235095" x="4268788" y="2482850"/>
          <p14:tracePt t="235112" x="4232275" y="2446338"/>
          <p14:tracePt t="235128" x="4224338" y="2438400"/>
          <p14:tracePt t="235145" x="4205288" y="2419350"/>
          <p14:tracePt t="235162" x="4187825" y="2411413"/>
          <p14:tracePt t="235178" x="4160838" y="2401888"/>
          <p14:tracePt t="235195" x="4143375" y="2401888"/>
          <p14:tracePt t="235212" x="4125913" y="2401888"/>
          <p14:tracePt t="235228" x="4116388" y="2401888"/>
          <p14:tracePt t="235261" x="4098925" y="2401888"/>
          <p14:tracePt t="235268" x="4089400" y="2411413"/>
          <p14:tracePt t="235284" x="4081463" y="2419350"/>
          <p14:tracePt t="235295" x="4081463" y="2446338"/>
          <p14:tracePt t="235312" x="4081463" y="2473325"/>
          <p14:tracePt t="235328" x="4062413" y="2527300"/>
          <p14:tracePt t="235345" x="4062413" y="2581275"/>
          <p14:tracePt t="235361" x="4054475" y="2625725"/>
          <p14:tracePt t="235378" x="4054475" y="2652713"/>
          <p14:tracePt t="235395" x="4054475" y="2670175"/>
          <p14:tracePt t="235412" x="4044950" y="2697163"/>
          <p14:tracePt t="235429" x="4044950" y="2705100"/>
          <p14:tracePt t="235452" x="4044950" y="2724150"/>
          <p14:tracePt t="235468" x="4044950" y="2732088"/>
          <p14:tracePt t="235478" x="4054475" y="2732088"/>
          <p14:tracePt t="235495" x="4071938" y="2751138"/>
          <p14:tracePt t="235512" x="4108450" y="2759075"/>
          <p14:tracePt t="235529" x="4133850" y="2768600"/>
          <p14:tracePt t="235545" x="4160838" y="2795588"/>
          <p14:tracePt t="235562" x="4187825" y="2813050"/>
          <p14:tracePt t="235578" x="4224338" y="2813050"/>
          <p14:tracePt t="235595" x="4241800" y="2822575"/>
          <p14:tracePt t="235612" x="4286250" y="2847975"/>
          <p14:tracePt t="235629" x="4303713" y="2847975"/>
          <p14:tracePt t="235645" x="4340225" y="2857500"/>
          <p14:tracePt t="235662" x="4357688" y="2857500"/>
          <p14:tracePt t="235678" x="4384675" y="2867025"/>
          <p14:tracePt t="235695" x="4394200" y="2874963"/>
          <p14:tracePt t="235712" x="4402138" y="2874963"/>
          <p14:tracePt t="235728" x="4411663" y="2874963"/>
          <p14:tracePt t="235746" x="4429125" y="2874963"/>
          <p14:tracePt t="235762" x="4446588" y="2874963"/>
          <p14:tracePt t="235778" x="4456113" y="2874963"/>
          <p14:tracePt t="235795" x="4465638" y="2874963"/>
          <p14:tracePt t="235813" x="4473575" y="2847975"/>
          <p14:tracePt t="235829" x="4473575" y="2803525"/>
          <p14:tracePt t="235845" x="4473575" y="2759075"/>
          <p14:tracePt t="235862" x="4473575" y="2724150"/>
          <p14:tracePt t="235878" x="4473575" y="2679700"/>
          <p14:tracePt t="235895" x="4473575" y="2633663"/>
          <p14:tracePt t="235911" x="4465638" y="2598738"/>
          <p14:tracePt t="235928" x="4438650" y="2562225"/>
          <p14:tracePt t="235945" x="4419600" y="2544763"/>
          <p14:tracePt t="235962" x="4411663" y="2544763"/>
          <p14:tracePt t="235978" x="4384675" y="2544763"/>
          <p14:tracePt t="235995" x="4340225" y="2517775"/>
          <p14:tracePt t="236012" x="4268788" y="2509838"/>
          <p14:tracePt t="236029" x="4224338" y="2490788"/>
          <p14:tracePt t="236045" x="4205288" y="2482850"/>
          <p14:tracePt t="236062" x="4179888" y="2482850"/>
          <p14:tracePt t="236078" x="4170363" y="2482850"/>
          <p14:tracePt t="236095" x="4152900" y="2482850"/>
          <p14:tracePt t="236112" x="4125913" y="2482850"/>
          <p14:tracePt t="236128" x="4116388" y="2482850"/>
          <p14:tracePt t="236162" x="4098925" y="2482850"/>
          <p14:tracePt t="236178" x="4081463" y="2482850"/>
          <p14:tracePt t="236195" x="4062413" y="2482850"/>
          <p14:tracePt t="236292" x="4054475" y="2482850"/>
          <p14:tracePt t="236300" x="4054475" y="2500313"/>
          <p14:tracePt t="236312" x="4054475" y="2509838"/>
          <p14:tracePt t="236329" x="4054475" y="2527300"/>
          <p14:tracePt t="236345" x="4054475" y="2562225"/>
          <p14:tracePt t="236362" x="4054475" y="2608263"/>
          <p14:tracePt t="236379" x="4054475" y="2625725"/>
          <p14:tracePt t="236396" x="4054475" y="2652713"/>
          <p14:tracePt t="236412" x="4071938" y="2687638"/>
          <p14:tracePt t="236429" x="4071938" y="2714625"/>
          <p14:tracePt t="236446" x="4089400" y="2741613"/>
          <p14:tracePt t="236462" x="4089400" y="2768600"/>
          <p14:tracePt t="236478" x="4108450" y="2786063"/>
          <p14:tracePt t="236532" x="4116388" y="2795588"/>
          <p14:tracePt t="236564" x="4133850" y="2803525"/>
          <p14:tracePt t="236572" x="4152900" y="2803525"/>
          <p14:tracePt t="236580" x="4160838" y="2813050"/>
          <p14:tracePt t="236595" x="4170363" y="2830513"/>
          <p14:tracePt t="236612" x="4214813" y="2857500"/>
          <p14:tracePt t="236629" x="4241800" y="2884488"/>
          <p14:tracePt t="236645" x="4268788" y="2894013"/>
          <p14:tracePt t="236662" x="4276725" y="2911475"/>
          <p14:tracePt t="236678" x="4286250" y="2919413"/>
          <p14:tracePt t="236696" x="4295775" y="2919413"/>
          <p14:tracePt t="236712" x="4313238" y="2919413"/>
          <p14:tracePt t="236728" x="4330700" y="2919413"/>
          <p14:tracePt t="236745" x="4340225" y="2919413"/>
          <p14:tracePt t="236762" x="4357688" y="2919413"/>
          <p14:tracePt t="236778" x="4394200" y="2894013"/>
          <p14:tracePt t="236780" x="4394200" y="2884488"/>
          <p14:tracePt t="236795" x="4402138" y="2847975"/>
          <p14:tracePt t="236812" x="4438650" y="2813050"/>
          <p14:tracePt t="236829" x="4438650" y="2786063"/>
          <p14:tracePt t="236845" x="4438650" y="2759075"/>
          <p14:tracePt t="236862" x="4438650" y="2732088"/>
          <p14:tracePt t="236878" x="4438650" y="2705100"/>
          <p14:tracePt t="236895" x="4438650" y="2687638"/>
          <p14:tracePt t="236912" x="4438650" y="2670175"/>
          <p14:tracePt t="236929" x="4438650" y="2660650"/>
          <p14:tracePt t="236945" x="4438650" y="2633663"/>
          <p14:tracePt t="236978" x="4419600" y="2616200"/>
          <p14:tracePt t="236995" x="4375150" y="2562225"/>
          <p14:tracePt t="237012" x="4313238" y="2527300"/>
          <p14:tracePt t="237029" x="4295775" y="2517775"/>
          <p14:tracePt t="237045" x="4268788" y="2490788"/>
          <p14:tracePt t="237062" x="4214813" y="2482850"/>
          <p14:tracePt t="237078" x="4205288" y="2482850"/>
          <p14:tracePt t="237095" x="4160838" y="2482850"/>
          <p14:tracePt t="237112" x="4108450" y="2482850"/>
          <p14:tracePt t="237128" x="4071938" y="2446338"/>
          <p14:tracePt t="237145" x="4062413" y="2446338"/>
          <p14:tracePt t="237162" x="4037013" y="2446338"/>
          <p14:tracePt t="237178" x="4027488" y="2446338"/>
          <p14:tracePt t="237195" x="4000500" y="2446338"/>
          <p14:tracePt t="237212" x="3990975" y="2446338"/>
          <p14:tracePt t="237229" x="3973513" y="2446338"/>
          <p14:tracePt t="237245" x="3965575" y="2482850"/>
          <p14:tracePt t="237262" x="3965575" y="2509838"/>
          <p14:tracePt t="237278" x="3965575" y="2571750"/>
          <p14:tracePt t="237295" x="3983038" y="2652713"/>
          <p14:tracePt t="237312" x="4000500" y="2732088"/>
          <p14:tracePt t="237329" x="4027488" y="2803525"/>
          <p14:tracePt t="237345" x="4062413" y="2857500"/>
          <p14:tracePt t="237362" x="4071938" y="2874963"/>
          <p14:tracePt t="237378" x="4108450" y="2911475"/>
          <p14:tracePt t="237395" x="4125913" y="2928938"/>
          <p14:tracePt t="237412" x="4179888" y="2938463"/>
          <p14:tracePt t="237429" x="4286250" y="2938463"/>
          <p14:tracePt t="237445" x="4367213" y="2938463"/>
          <p14:tracePt t="237462" x="4456113" y="2919413"/>
          <p14:tracePt t="237478" x="4510088" y="2911475"/>
          <p14:tracePt t="237495" x="4554538" y="2894013"/>
          <p14:tracePt t="237512" x="4581525" y="2857500"/>
          <p14:tracePt t="237528" x="4616450" y="2847975"/>
          <p14:tracePt t="237545" x="4633913" y="2847975"/>
          <p14:tracePt t="237562" x="4652963" y="2847975"/>
          <p14:tracePt t="237579" x="4660900" y="2847975"/>
          <p14:tracePt t="237595" x="4741863" y="2938463"/>
          <p14:tracePt t="237612" x="4919663" y="3133725"/>
          <p14:tracePt t="237629" x="5438775" y="3625850"/>
          <p14:tracePt t="237645" x="6027738" y="4197350"/>
          <p14:tracePt t="237662" x="6581775" y="4795838"/>
          <p14:tracePt t="237678" x="7045325" y="5367338"/>
          <p14:tracePt t="237695" x="7188200" y="5545138"/>
          <p14:tracePt t="237712" x="7251700" y="5581650"/>
          <p14:tracePt t="237900" x="7251700" y="5589588"/>
          <p14:tracePt t="237908" x="7251700" y="5616575"/>
          <p14:tracePt t="237916" x="7232650" y="5626100"/>
          <p14:tracePt t="237928" x="7215188" y="5634038"/>
          <p14:tracePt t="237945" x="7188200" y="5661025"/>
          <p14:tracePt t="237961" x="7180263" y="5705475"/>
          <p14:tracePt t="237978" x="7180263" y="5768975"/>
          <p14:tracePt t="237995" x="7180263" y="5857875"/>
          <p14:tracePt t="238012" x="7180263" y="5991225"/>
          <p14:tracePt t="238029" x="7180263" y="6054725"/>
          <p14:tracePt t="238045" x="7180263" y="6072188"/>
          <p14:tracePt t="238062" x="7180263" y="6108700"/>
          <p14:tracePt t="238078" x="7180263" y="6116638"/>
          <p14:tracePt t="238112" x="7188200" y="6126163"/>
          <p14:tracePt t="238188" x="7197725" y="6134100"/>
          <p14:tracePt t="238220" x="7197725" y="6161088"/>
          <p14:tracePt t="238229" x="7197725" y="6170613"/>
          <p14:tracePt t="238236" x="7197725" y="6180138"/>
          <p14:tracePt t="238261" x="7197725" y="6188075"/>
          <p14:tracePt t="238268" x="7197725" y="6215063"/>
          <p14:tracePt t="238278" x="7197725" y="6224588"/>
          <p14:tracePt t="238295" x="7197725" y="6232525"/>
          <p14:tracePt t="238312" x="7197725" y="6259513"/>
          <p14:tracePt t="238420" x="7205663" y="6269038"/>
          <p14:tracePt t="238436" x="7232650" y="6269038"/>
          <p14:tracePt t="238445" x="7242175" y="6269038"/>
          <p14:tracePt t="238461" x="7259638" y="6269038"/>
          <p14:tracePt t="238468" x="7269163" y="6269038"/>
          <p14:tracePt t="238478" x="7296150" y="6259513"/>
          <p14:tracePt t="238495" x="7331075" y="6251575"/>
          <p14:tracePt t="238512" x="7367588" y="6251575"/>
          <p14:tracePt t="238528" x="7439025" y="6251575"/>
          <p14:tracePt t="238545" x="7518400" y="6251575"/>
          <p14:tracePt t="238562" x="7589838" y="6251575"/>
          <p14:tracePt t="238578" x="7634288" y="6251575"/>
          <p14:tracePt t="238595" x="7653338" y="6251575"/>
          <p14:tracePt t="238612" x="7697788" y="6251575"/>
          <p14:tracePt t="238629" x="7724775" y="6269038"/>
          <p14:tracePt t="238645" x="7759700" y="6269038"/>
          <p14:tracePt t="238662" x="7804150" y="6269038"/>
          <p14:tracePt t="238678" x="7867650" y="6269038"/>
          <p14:tracePt t="238695" x="7939088" y="6286500"/>
          <p14:tracePt t="238712" x="8037513" y="6286500"/>
          <p14:tracePt t="238728" x="8161338" y="6286500"/>
          <p14:tracePt t="238745" x="8304213" y="6286500"/>
          <p14:tracePt t="238762" x="8429625" y="6286500"/>
          <p14:tracePt t="238778" x="8545513" y="6276975"/>
          <p14:tracePt t="238795" x="8582025" y="6276975"/>
          <p14:tracePt t="238812" x="8599488" y="6276975"/>
          <p14:tracePt t="238852" x="8626475" y="6269038"/>
          <p14:tracePt t="238892" x="8634413" y="6269038"/>
          <p14:tracePt t="238924" x="8643938" y="6276975"/>
          <p14:tracePt t="238956" x="8661400" y="6276975"/>
          <p14:tracePt t="238972" x="8670925" y="6276975"/>
          <p14:tracePt t="238988" x="8688388" y="6276975"/>
          <p14:tracePt t="239004" x="8715375" y="6276975"/>
          <p14:tracePt t="239124" x="8680450" y="6286500"/>
          <p14:tracePt t="239132" x="8626475" y="6286500"/>
          <p14:tracePt t="239145" x="8599488" y="6286500"/>
          <p14:tracePt t="239162" x="8518525" y="6303963"/>
          <p14:tracePt t="239178" x="8466138" y="6303963"/>
          <p14:tracePt t="239195" x="8367713" y="6303963"/>
          <p14:tracePt t="239212" x="8205788" y="6303963"/>
          <p14:tracePt t="239229" x="8081963" y="6303963"/>
          <p14:tracePt t="239245" x="7956550" y="6303963"/>
          <p14:tracePt t="239262" x="7813675" y="6303963"/>
          <p14:tracePt t="239278" x="7616825" y="6303963"/>
          <p14:tracePt t="239295" x="7491413" y="6303963"/>
          <p14:tracePt t="239312" x="7402513" y="6303963"/>
          <p14:tracePt t="239328" x="7385050" y="6303963"/>
          <p14:tracePt t="239345" x="7367588" y="6303963"/>
          <p14:tracePt t="239378" x="7358063" y="6303963"/>
          <p14:tracePt t="239395" x="7331075" y="6303963"/>
          <p14:tracePt t="239412" x="7304088" y="6303963"/>
          <p14:tracePt t="239508" x="7296150" y="6303963"/>
          <p14:tracePt t="239516" x="7277100" y="6303963"/>
          <p14:tracePt t="239532" x="7269163" y="6303963"/>
          <p14:tracePt t="239556" x="7259638" y="6303963"/>
          <p14:tracePt t="239628" x="7304088" y="6303963"/>
          <p14:tracePt t="239636" x="7340600" y="6303963"/>
          <p14:tracePt t="239646" x="7402513" y="6330950"/>
          <p14:tracePt t="239662" x="7527925" y="6340475"/>
          <p14:tracePt t="239679" x="7705725" y="6357938"/>
          <p14:tracePt t="239695" x="7947025" y="6375400"/>
          <p14:tracePt t="239712" x="8205788" y="6375400"/>
          <p14:tracePt t="239728" x="8447088" y="6375400"/>
          <p14:tracePt t="239745" x="8653463" y="6330950"/>
          <p14:tracePt t="239762" x="8769350" y="6286500"/>
          <p14:tracePt t="239778" x="8804275" y="6259513"/>
          <p14:tracePt t="239795" x="8831263" y="6251575"/>
          <p14:tracePt t="239836" x="8840788" y="6251575"/>
          <p14:tracePt t="239884" x="8840788" y="6259513"/>
          <p14:tracePt t="239900" x="8840788" y="6269038"/>
          <p14:tracePt t="239916" x="8848725" y="6286500"/>
          <p14:tracePt t="239980" x="8875713" y="6296025"/>
          <p14:tracePt t="240028" x="8867775" y="6303963"/>
          <p14:tracePt t="240060" x="8858250" y="6303963"/>
          <p14:tracePt t="240084" x="8848725" y="6303963"/>
          <p14:tracePt t="240181" x="8840788" y="6303963"/>
          <p14:tracePt t="240196" x="8831263" y="6303963"/>
          <p14:tracePt t="240212" x="8813800" y="6303963"/>
          <p14:tracePt t="240229" x="8796338" y="6303963"/>
          <p14:tracePt t="240236" x="8777288" y="6303963"/>
          <p14:tracePt t="240246" x="8751888" y="6303963"/>
          <p14:tracePt t="240262" x="8688388" y="6303963"/>
          <p14:tracePt t="240278" x="8582025" y="6303963"/>
          <p14:tracePt t="240295" x="8439150" y="6303963"/>
          <p14:tracePt t="240312" x="8215313" y="6303963"/>
          <p14:tracePt t="240328" x="8045450" y="6303963"/>
          <p14:tracePt t="240345" x="7831138" y="6303963"/>
          <p14:tracePt t="240361" x="7653338" y="6296025"/>
          <p14:tracePt t="240378" x="7500938" y="6286500"/>
          <p14:tracePt t="240395" x="7402513" y="6269038"/>
          <p14:tracePt t="240412" x="7331075" y="6232525"/>
          <p14:tracePt t="240429" x="7323138" y="6232525"/>
          <p14:tracePt t="240468" x="7313613" y="6232525"/>
          <p14:tracePt t="240478" x="7296150" y="6232525"/>
          <p14:tracePt t="240495" x="7251700" y="6232525"/>
          <p14:tracePt t="240512" x="7232650" y="6232525"/>
          <p14:tracePt t="240528" x="7180263" y="6232525"/>
          <p14:tracePt t="240545" x="7143750" y="6242050"/>
          <p14:tracePt t="240620" x="7188200" y="6242050"/>
          <p14:tracePt t="240629" x="7242175" y="6242050"/>
          <p14:tracePt t="240636" x="7296150" y="6259513"/>
          <p14:tracePt t="240646" x="7348538" y="6259513"/>
          <p14:tracePt t="240662" x="7545388" y="6313488"/>
          <p14:tracePt t="240678" x="7742238" y="6313488"/>
          <p14:tracePt t="240695" x="8027988" y="6313488"/>
          <p14:tracePt t="240712" x="8340725" y="6313488"/>
          <p14:tracePt t="240729" x="8582025" y="6313488"/>
          <p14:tracePt t="240745" x="8715375" y="6303963"/>
          <p14:tracePt t="240761" x="8777288" y="6296025"/>
          <p14:tracePt t="241172" x="8813800" y="6296025"/>
          <p14:tracePt t="241188" x="8813800" y="6303963"/>
          <p14:tracePt t="241212" x="8813800" y="6323013"/>
          <p14:tracePt t="241229" x="8804275" y="6330950"/>
          <p14:tracePt t="241236" x="8796338" y="6340475"/>
          <p14:tracePt t="241246" x="8786813" y="6340475"/>
          <p14:tracePt t="241262" x="8751888" y="6357938"/>
          <p14:tracePt t="241278" x="8697913" y="6357938"/>
          <p14:tracePt t="241295" x="8589963" y="6357938"/>
          <p14:tracePt t="241312" x="8466138" y="6357938"/>
          <p14:tracePt t="241328" x="8286750" y="6348413"/>
          <p14:tracePt t="241345" x="8108950" y="6286500"/>
          <p14:tracePt t="241361" x="7991475" y="6259513"/>
          <p14:tracePt t="241378" x="7912100" y="6197600"/>
          <p14:tracePt t="241395" x="7894638" y="6188075"/>
          <p14:tracePt t="241412" x="7867650" y="6188075"/>
          <p14:tracePt t="241428" x="7840663" y="6180138"/>
          <p14:tracePt t="241445" x="7840663" y="6170613"/>
          <p14:tracePt t="241462" x="7840663" y="6134100"/>
          <p14:tracePt t="241478" x="7840663" y="6108700"/>
          <p14:tracePt t="241511" x="7840663" y="6089650"/>
          <p14:tracePt t="241564" x="7840663" y="6072188"/>
          <p14:tracePt t="241572" x="7840663" y="6062663"/>
          <p14:tracePt t="241580" x="7840663" y="6054725"/>
          <p14:tracePt t="241596" x="7840663" y="6027738"/>
          <p14:tracePt t="241613" x="7813675" y="6018213"/>
          <p14:tracePt t="241629" x="7804150" y="6018213"/>
          <p14:tracePt t="241645" x="7777163" y="5991225"/>
          <p14:tracePt t="241662" x="7732713" y="5991225"/>
          <p14:tracePt t="241678" x="7688263" y="5991225"/>
          <p14:tracePt t="241695" x="7626350" y="5983288"/>
          <p14:tracePt t="241711" x="7562850" y="5956300"/>
          <p14:tracePt t="241728" x="7537450" y="5956300"/>
          <p14:tracePt t="241745" x="7491413" y="5956300"/>
          <p14:tracePt t="241761" x="7456488" y="5956300"/>
          <p14:tracePt t="241778" x="7439025" y="5956300"/>
          <p14:tracePt t="241795" x="7402513" y="5956300"/>
          <p14:tracePt t="241811" x="7385050" y="5956300"/>
          <p14:tracePt t="241829" x="7348538" y="5956300"/>
          <p14:tracePt t="241845" x="7313613" y="5965825"/>
          <p14:tracePt t="241862" x="7313613" y="5991225"/>
          <p14:tracePt t="241878" x="7269163" y="6027738"/>
          <p14:tracePt t="241895" x="7251700" y="6045200"/>
          <p14:tracePt t="241911" x="7224713" y="6054725"/>
          <p14:tracePt t="242004" x="7215188" y="6054725"/>
          <p14:tracePt t="242020" x="7205663" y="6054725"/>
          <p14:tracePt t="242029" x="7188200" y="6054725"/>
          <p14:tracePt t="242108" x="7180263" y="6062663"/>
          <p14:tracePt t="242116" x="7180263" y="6072188"/>
          <p14:tracePt t="242128" x="7180263" y="6089650"/>
          <p14:tracePt t="242145" x="7180263" y="6108700"/>
          <p14:tracePt t="242161" x="7180263" y="6134100"/>
          <p14:tracePt t="242178" x="7180263" y="6161088"/>
          <p14:tracePt t="242194" x="7180263" y="6180138"/>
          <p14:tracePt t="242211" x="7180263" y="6197600"/>
          <p14:tracePt t="242229" x="7188200" y="6205538"/>
          <p14:tracePt t="242285" x="7197725" y="6224588"/>
          <p14:tracePt t="242292" x="7197725" y="6232525"/>
          <p14:tracePt t="242300" x="7197725" y="6251575"/>
          <p14:tracePt t="242316" x="7197725" y="6259513"/>
          <p14:tracePt t="242332" x="7197725" y="6269038"/>
          <p14:tracePt t="242356" x="7205663" y="6276975"/>
          <p14:tracePt t="242388" x="7232650" y="6286500"/>
          <p14:tracePt t="242412" x="7242175" y="6313488"/>
          <p14:tracePt t="242420" x="7251700" y="6323013"/>
          <p14:tracePt t="242429" x="7259638" y="6323013"/>
          <p14:tracePt t="242445" x="7286625" y="6330950"/>
          <p14:tracePt t="242462" x="7348538" y="6367463"/>
          <p14:tracePt t="242478" x="7358063" y="6384925"/>
          <p14:tracePt t="242495" x="7419975" y="6402388"/>
          <p14:tracePt t="242511" x="7483475" y="6446838"/>
          <p14:tracePt t="242528" x="7545388" y="6483350"/>
          <p14:tracePt t="242545" x="7599363" y="6510338"/>
          <p14:tracePt t="242561" x="7670800" y="6518275"/>
          <p14:tracePt t="242578" x="7759700" y="6518275"/>
          <p14:tracePt t="242595" x="7796213" y="6518275"/>
          <p14:tracePt t="242612" x="7848600" y="6518275"/>
          <p14:tracePt t="242629" x="7867650" y="6518275"/>
          <p14:tracePt t="242645" x="7885113" y="6518275"/>
          <p14:tracePt t="242662" x="7920038" y="6518275"/>
          <p14:tracePt t="242678" x="7939088" y="6518275"/>
          <p14:tracePt t="242694" x="7947025" y="6518275"/>
          <p14:tracePt t="242711" x="8001000" y="6491288"/>
          <p14:tracePt t="242728" x="8018463" y="6473825"/>
          <p14:tracePt t="242745" x="8045450" y="6446838"/>
          <p14:tracePt t="242761" x="8062913" y="6429375"/>
          <p14:tracePt t="242794" x="8072438" y="6419850"/>
          <p14:tracePt t="242812" x="8081963" y="6375400"/>
          <p14:tracePt t="242828" x="8089900" y="6367463"/>
          <p14:tracePt t="242845" x="8089900" y="6323013"/>
          <p14:tracePt t="242862" x="8089900" y="6276975"/>
          <p14:tracePt t="242878" x="8089900" y="6242050"/>
          <p14:tracePt t="242895" x="8081963" y="6215063"/>
          <p14:tracePt t="242911" x="8054975" y="6188075"/>
          <p14:tracePt t="242928" x="8037513" y="6134100"/>
          <p14:tracePt t="242945" x="8010525" y="6108700"/>
          <p14:tracePt t="242961" x="7983538" y="6081713"/>
          <p14:tracePt t="242978" x="7939088" y="6072188"/>
          <p14:tracePt t="242995" x="7912100" y="6037263"/>
          <p14:tracePt t="243012" x="7858125" y="6018213"/>
          <p14:tracePt t="243029" x="7751763" y="5983288"/>
          <p14:tracePt t="243045" x="7670800" y="5956300"/>
          <p14:tracePt t="243061" x="7589838" y="5919788"/>
          <p14:tracePt t="243078" x="7554913" y="5919788"/>
          <p14:tracePt t="243095" x="7491413" y="5902325"/>
          <p14:tracePt t="243111" x="7439025" y="5894388"/>
          <p14:tracePt t="243128" x="7385050" y="5894388"/>
          <p14:tracePt t="243145" x="7323138" y="5894388"/>
          <p14:tracePt t="243161" x="7259638" y="5894388"/>
          <p14:tracePt t="243178" x="7188200" y="5894388"/>
          <p14:tracePt t="243195" x="7108825" y="5894388"/>
          <p14:tracePt t="243212" x="7062788" y="5894388"/>
          <p14:tracePt t="243229" x="6991350" y="5919788"/>
          <p14:tracePt t="243245" x="6983413" y="5919788"/>
          <p14:tracePt t="243262" x="6946900" y="5929313"/>
          <p14:tracePt t="243278" x="6919913" y="5938838"/>
          <p14:tracePt t="243300" x="6894513" y="5965825"/>
          <p14:tracePt t="243311" x="6884988" y="5973763"/>
          <p14:tracePt t="243328" x="6884988" y="6010275"/>
          <p14:tracePt t="243345" x="6884988" y="6027738"/>
          <p14:tracePt t="243361" x="6884988" y="6062663"/>
          <p14:tracePt t="243395" x="6902450" y="6081713"/>
          <p14:tracePt t="243412" x="6929438" y="6089650"/>
          <p14:tracePt t="243428" x="6946900" y="6099175"/>
          <p14:tracePt t="243445" x="6965950" y="6134100"/>
          <p14:tracePt t="243461" x="7018338" y="6188075"/>
          <p14:tracePt t="243478" x="7045325" y="6215063"/>
          <p14:tracePt t="243495" x="7081838" y="6251575"/>
          <p14:tracePt t="243511" x="7116763" y="6269038"/>
          <p14:tracePt t="243528" x="7153275" y="6276975"/>
          <p14:tracePt t="243545" x="7180263" y="6296025"/>
          <p14:tracePt t="243561" x="7242175" y="6323013"/>
          <p14:tracePt t="243578" x="7286625" y="6323013"/>
          <p14:tracePt t="243595" x="7348538" y="6348413"/>
          <p14:tracePt t="243611" x="7375525" y="6367463"/>
          <p14:tracePt t="243629" x="7402513" y="6384925"/>
          <p14:tracePt t="243645" x="7446963" y="6384925"/>
          <p14:tracePt t="243661" x="7491413" y="6384925"/>
          <p14:tracePt t="243678" x="7527925" y="6384925"/>
          <p14:tracePt t="243695" x="7554913" y="6384925"/>
          <p14:tracePt t="243711" x="7581900" y="6384925"/>
          <p14:tracePt t="243728" x="7626350" y="6384925"/>
          <p14:tracePt t="243745" x="7653338" y="6394450"/>
          <p14:tracePt t="243761" x="7661275" y="6394450"/>
          <p14:tracePt t="243795" x="7688263" y="6394450"/>
          <p14:tracePt t="243812" x="7732713" y="6419850"/>
          <p14:tracePt t="243829" x="7777163" y="6419850"/>
          <p14:tracePt t="243845" x="7786688" y="6419850"/>
          <p14:tracePt t="243900" x="7813675" y="6402388"/>
          <p14:tracePt t="243916" x="7840663" y="6367463"/>
          <p14:tracePt t="243924" x="7840663" y="6340475"/>
          <p14:tracePt t="243932" x="7840663" y="6303963"/>
          <p14:tracePt t="243945" x="7848600" y="6276975"/>
          <p14:tracePt t="243961" x="7848600" y="6215063"/>
          <p14:tracePt t="243978" x="7848600" y="6180138"/>
          <p14:tracePt t="243995" x="7867650" y="6161088"/>
          <p14:tracePt t="244012" x="7867650" y="6134100"/>
          <p14:tracePt t="244028" x="7867650" y="6126163"/>
          <p14:tracePt t="244046" x="7867650" y="6116638"/>
          <p14:tracePt t="244062" x="7867650" y="6108700"/>
          <p14:tracePt t="244078" x="7858125" y="6072188"/>
          <p14:tracePt t="244095" x="7823200" y="6054725"/>
          <p14:tracePt t="244111" x="7769225" y="6054725"/>
          <p14:tracePt t="244128" x="7715250" y="6037263"/>
          <p14:tracePt t="244145" x="7643813" y="6037263"/>
          <p14:tracePt t="244161" x="7545388" y="6010275"/>
          <p14:tracePt t="244178" x="7483475" y="6010275"/>
          <p14:tracePt t="244195" x="7439025" y="6010275"/>
          <p14:tracePt t="244211" x="7412038" y="6010275"/>
          <p14:tracePt t="244229" x="7367588" y="6010275"/>
          <p14:tracePt t="244245" x="7340600" y="6010275"/>
          <p14:tracePt t="244261" x="7313613" y="6010275"/>
          <p14:tracePt t="244278" x="7304088" y="6010275"/>
          <p14:tracePt t="244295" x="7259638" y="6010275"/>
          <p14:tracePt t="244312" x="7215188" y="6010275"/>
          <p14:tracePt t="244328" x="7205663" y="6010275"/>
          <p14:tracePt t="244345" x="7180263" y="6010275"/>
          <p14:tracePt t="244362" x="7170738" y="6010275"/>
          <p14:tracePt t="244378" x="7161213" y="6010275"/>
          <p14:tracePt t="244395" x="7134225" y="6010275"/>
          <p14:tracePt t="244412" x="7072313" y="6010275"/>
          <p14:tracePt t="244429" x="6991350" y="6062663"/>
          <p14:tracePt t="244445" x="6956425" y="6099175"/>
          <p14:tracePt t="244462" x="6938963" y="6134100"/>
          <p14:tracePt t="244478" x="6938963" y="6170613"/>
          <p14:tracePt t="244495" x="6911975" y="6188075"/>
          <p14:tracePt t="244511" x="6911975" y="6205538"/>
          <p14:tracePt t="244528" x="6911975" y="6232525"/>
          <p14:tracePt t="244545" x="6911975" y="6242050"/>
          <p14:tracePt t="244562" x="6911975" y="6276975"/>
          <p14:tracePt t="244578" x="6911975" y="6313488"/>
          <p14:tracePt t="244595" x="6929438" y="6330950"/>
          <p14:tracePt t="244612" x="7000875" y="6348413"/>
          <p14:tracePt t="244629" x="7062788" y="6348413"/>
          <p14:tracePt t="244645" x="7153275" y="6348413"/>
          <p14:tracePt t="244661" x="7259638" y="6348413"/>
          <p14:tracePt t="244678" x="7402513" y="6367463"/>
          <p14:tracePt t="244695" x="7500938" y="6411913"/>
          <p14:tracePt t="244711" x="7537450" y="6411913"/>
          <p14:tracePt t="244728" x="7545388" y="6411913"/>
          <p14:tracePt t="244745" x="7554913" y="6411913"/>
          <p14:tracePt t="244761" x="7581900" y="6411913"/>
          <p14:tracePt t="244778" x="7616825" y="6411913"/>
          <p14:tracePt t="244780" x="7643813" y="6411913"/>
          <p14:tracePt t="244795" x="7661275" y="6411913"/>
          <p14:tracePt t="244812" x="7705725" y="6411913"/>
          <p14:tracePt t="244829" x="7751763" y="6411913"/>
          <p14:tracePt t="244845" x="7786688" y="6411913"/>
          <p14:tracePt t="244861" x="7823200" y="6411913"/>
          <p14:tracePt t="244878" x="7858125" y="6394450"/>
          <p14:tracePt t="244895" x="7875588" y="6384925"/>
          <p14:tracePt t="244911" x="7902575" y="6367463"/>
          <p14:tracePt t="244928" x="7912100" y="6348413"/>
          <p14:tracePt t="244961" x="7912100" y="6323013"/>
          <p14:tracePt t="244978" x="7912100" y="6313488"/>
          <p14:tracePt t="244995" x="7912100" y="6303963"/>
          <p14:tracePt t="245011" x="7912100" y="6269038"/>
          <p14:tracePt t="245029" x="7902575" y="6242050"/>
          <p14:tracePt t="245156" x="7894638" y="6242050"/>
          <p14:tracePt t="245196" x="7885113" y="6242050"/>
          <p14:tracePt t="245236" x="7875588" y="6242050"/>
          <p14:tracePt t="245420" x="7894638" y="6242050"/>
          <p14:tracePt t="245428" x="7939088" y="6242050"/>
          <p14:tracePt t="245436" x="7956550" y="6242050"/>
          <p14:tracePt t="245446" x="8010525" y="6242050"/>
          <p14:tracePt t="245461" x="8089900" y="6251575"/>
          <p14:tracePt t="245478" x="8215313" y="6251575"/>
          <p14:tracePt t="245495" x="8340725" y="6251575"/>
          <p14:tracePt t="245511" x="8466138" y="6251575"/>
          <p14:tracePt t="245528" x="8572500" y="6251575"/>
          <p14:tracePt t="245545" x="8670925" y="6242050"/>
          <p14:tracePt t="245561" x="8715375" y="6224588"/>
          <p14:tracePt t="245594" x="8715375" y="6205538"/>
          <p14:tracePt t="245636" x="8715375" y="6197600"/>
          <p14:tracePt t="245660" x="8715375" y="6188075"/>
          <p14:tracePt t="245668" x="8715375" y="6180138"/>
          <p14:tracePt t="245678" x="8715375" y="6161088"/>
          <p14:tracePt t="245694" x="8732838" y="6134100"/>
          <p14:tracePt t="245728" x="8732838" y="6108700"/>
          <p14:tracePt t="245745" x="8732838" y="6099175"/>
          <p14:tracePt t="245761" x="8732838" y="6089650"/>
          <p14:tracePt t="245778" x="8732838" y="6072188"/>
          <p14:tracePt t="245795" x="8732838" y="6027738"/>
          <p14:tracePt t="245812" x="8697913" y="6018213"/>
          <p14:tracePt t="245829" x="8616950" y="6000750"/>
          <p14:tracePt t="245845" x="8537575" y="6000750"/>
          <p14:tracePt t="245861" x="8501063" y="6000750"/>
          <p14:tracePt t="245878" x="8483600" y="6000750"/>
          <p14:tracePt t="245895" x="8466138" y="6000750"/>
          <p14:tracePt t="245911" x="8447088" y="6000750"/>
          <p14:tracePt t="245928" x="8439150" y="6010275"/>
          <p14:tracePt t="245945" x="8429625" y="6010275"/>
          <p14:tracePt t="245961" x="8394700" y="6018213"/>
          <p14:tracePt t="245978" x="8394700" y="6027738"/>
          <p14:tracePt t="245995" x="8375650" y="6045200"/>
          <p14:tracePt t="246011" x="8367713" y="6054725"/>
          <p14:tracePt t="246029" x="8348663" y="6089650"/>
          <p14:tracePt t="246068" x="8348663" y="6099175"/>
          <p14:tracePt t="246078" x="8348663" y="6116638"/>
          <p14:tracePt t="246095" x="8348663" y="6153150"/>
          <p14:tracePt t="246111" x="8348663" y="6205538"/>
          <p14:tracePt t="246128" x="8348663" y="6269038"/>
          <p14:tracePt t="246145" x="8348663" y="6323013"/>
          <p14:tracePt t="246161" x="8358188" y="6367463"/>
          <p14:tracePt t="246178" x="8367713" y="6384925"/>
          <p14:tracePt t="246194" x="8385175" y="6402388"/>
          <p14:tracePt t="246211" x="8447088" y="6438900"/>
          <p14:tracePt t="246228" x="8661400" y="6500813"/>
          <p14:tracePt t="246245" x="8759825" y="6527800"/>
          <p14:tracePt t="246261" x="8823325" y="6527800"/>
          <p14:tracePt t="246278" x="8848725" y="6527800"/>
          <p14:tracePt t="246295" x="8858250" y="6527800"/>
          <p14:tracePt t="246311" x="8867775" y="6527800"/>
          <p14:tracePt t="246328" x="8902700" y="6527800"/>
          <p14:tracePt t="246345" x="8912225" y="6527800"/>
          <p14:tracePt t="246361" x="8929688" y="6527800"/>
          <p14:tracePt t="246378" x="8956675" y="6527800"/>
          <p14:tracePt t="246395" x="8974138" y="6518275"/>
          <p14:tracePt t="246429" x="8974138" y="6510338"/>
          <p14:tracePt t="246461" x="8974138" y="6500813"/>
          <p14:tracePt t="246468" x="8966200" y="6491288"/>
          <p14:tracePt t="246484" x="8956675" y="6465888"/>
          <p14:tracePt t="246495" x="8939213" y="6456363"/>
          <p14:tracePt t="246511" x="8912225" y="6419850"/>
          <p14:tracePt t="246528" x="8858250" y="6375400"/>
          <p14:tracePt t="246545" x="8840788" y="6340475"/>
          <p14:tracePt t="246561" x="8831263" y="6323013"/>
          <p14:tracePt t="246578" x="8804275" y="6286500"/>
          <p14:tracePt t="246595" x="8796338" y="6276975"/>
          <p14:tracePt t="246611" x="8786813" y="6242050"/>
          <p14:tracePt t="246629" x="8777288" y="6215063"/>
          <p14:tracePt t="246645" x="8777288" y="6197600"/>
          <p14:tracePt t="246661" x="8751888" y="6170613"/>
          <p14:tracePt t="246678" x="8724900" y="6143625"/>
          <p14:tracePt t="246695" x="8715375" y="6108700"/>
          <p14:tracePt t="246711" x="8680450" y="6099175"/>
          <p14:tracePt t="246728" x="8643938" y="6089650"/>
          <p14:tracePt t="246744" x="8589963" y="6062663"/>
          <p14:tracePt t="246761" x="8528050" y="6054725"/>
          <p14:tracePt t="246778" x="8483600" y="6037263"/>
          <p14:tracePt t="246795" x="8420100" y="6037263"/>
          <p14:tracePt t="246812" x="8385175" y="6037263"/>
          <p14:tracePt t="246829" x="8358188" y="6037263"/>
          <p14:tracePt t="246845" x="8340725" y="6037263"/>
          <p14:tracePt t="246862" x="8304213" y="6037263"/>
          <p14:tracePt t="246878" x="8296275" y="6037263"/>
          <p14:tracePt t="246894" x="8269288" y="6054725"/>
          <p14:tracePt t="246928" x="8269288" y="6062663"/>
          <p14:tracePt t="246945" x="8269288" y="6099175"/>
          <p14:tracePt t="246961" x="8269288" y="6116638"/>
          <p14:tracePt t="246978" x="8269288" y="6143625"/>
          <p14:tracePt t="246995" x="8269288" y="6161088"/>
          <p14:tracePt t="247011" x="8269288" y="6170613"/>
          <p14:tracePt t="247029" x="8286750" y="6224588"/>
          <p14:tracePt t="247045" x="8313738" y="6259513"/>
          <p14:tracePt t="247062" x="8340725" y="6286500"/>
          <p14:tracePt t="247078" x="8348663" y="6313488"/>
          <p14:tracePt t="247095" x="8375650" y="6330950"/>
          <p14:tracePt t="247111" x="8394700" y="6357938"/>
          <p14:tracePt t="247128" x="8412163" y="6375400"/>
          <p14:tracePt t="247144" x="8439150" y="6384925"/>
          <p14:tracePt t="247161" x="8466138" y="6384925"/>
          <p14:tracePt t="247178" x="8501063" y="6384925"/>
          <p14:tracePt t="247194" x="8562975" y="6384925"/>
          <p14:tracePt t="247211" x="8616950" y="6384925"/>
          <p14:tracePt t="247229" x="8670925" y="6384925"/>
          <p14:tracePt t="247245" x="8697913" y="6384925"/>
          <p14:tracePt t="247261" x="8705850" y="6375400"/>
          <p14:tracePt t="247278" x="8715375" y="6357938"/>
          <p14:tracePt t="247295" x="8724900" y="6348413"/>
          <p14:tracePt t="247311" x="8732838" y="6340475"/>
          <p14:tracePt t="247332" x="8732838" y="6330950"/>
          <p14:tracePt t="247356" x="8732838" y="6323013"/>
          <p14:tracePt t="247364" x="8732838" y="6313488"/>
          <p14:tracePt t="247380" x="8732838" y="6286500"/>
          <p14:tracePt t="247484" x="8742363" y="6276975"/>
          <p14:tracePt t="247557" x="8769350" y="6276975"/>
          <p14:tracePt t="247564" x="8777288" y="6276975"/>
          <p14:tracePt t="247580" x="8796338" y="6276975"/>
          <p14:tracePt t="247595" x="8840788" y="6276975"/>
          <p14:tracePt t="247611" x="8902700" y="6296025"/>
          <p14:tracePt t="247628" x="8947150" y="6296025"/>
          <p14:tracePt t="247645" x="8974138" y="6303963"/>
          <p14:tracePt t="247678" x="9001125" y="6330950"/>
          <p14:tracePt t="247695" x="9037638" y="6340475"/>
          <p14:tracePt t="247711" x="9082088" y="6348413"/>
          <p14:tracePt t="247728" x="9126538" y="6367463"/>
          <p14:tracePt t="247744" x="9170988" y="6367463"/>
          <p14:tracePt t="247761" x="9205913" y="6384925"/>
          <p14:tracePt t="247778" x="9232900" y="6384925"/>
          <p14:tracePt t="247795" x="9259888" y="6384925"/>
          <p14:tracePt t="247811" x="9296400" y="6384925"/>
          <p14:tracePt t="247828" x="9313863" y="6394450"/>
          <p14:tracePt t="248156" x="9340850" y="6394450"/>
          <p14:tracePt t="248164" x="9348788" y="6394450"/>
          <p14:tracePt t="248172" x="9358313" y="6394450"/>
          <p14:tracePt t="248180" x="9367838" y="6394450"/>
          <p14:tracePt t="248196" x="9394825" y="6394450"/>
          <p14:tracePt t="248211" x="9412288" y="6394450"/>
          <p14:tracePt t="248228" x="9510713" y="6394450"/>
          <p14:tracePt t="248245" x="9572625" y="6394450"/>
          <p14:tracePt t="248261" x="9634538" y="6384925"/>
          <p14:tracePt t="248278" x="9732963" y="6367463"/>
          <p14:tracePt t="248294" x="9796463" y="6357938"/>
          <p14:tracePt t="248312" x="9858375" y="6348413"/>
          <p14:tracePt t="248328" x="9885363" y="6330950"/>
          <p14:tracePt t="248345" x="9912350" y="6330950"/>
          <p14:tracePt t="248361" x="9956800" y="6330950"/>
          <p14:tracePt t="248378" x="10010775" y="6330950"/>
          <p14:tracePt t="248394" x="10082213" y="6330950"/>
          <p14:tracePt t="248411" x="10188575" y="6330950"/>
          <p14:tracePt t="248428" x="10277475" y="6340475"/>
          <p14:tracePt t="248445" x="10323513" y="6340475"/>
          <p14:tracePt t="248461" x="10348913" y="6340475"/>
          <p14:tracePt t="248478" x="10394950" y="6340475"/>
          <p14:tracePt t="248494" x="10420350" y="6340475"/>
          <p14:tracePt t="248511" x="10456863" y="6340475"/>
          <p14:tracePt t="248528" x="10518775" y="6340475"/>
          <p14:tracePt t="248544" x="10563225" y="6340475"/>
          <p14:tracePt t="248561" x="10609263" y="6340475"/>
          <p14:tracePt t="248578" x="10653713" y="6340475"/>
          <p14:tracePt t="248594" x="10715625" y="6340475"/>
          <p14:tracePt t="248611" x="10777538" y="6340475"/>
          <p14:tracePt t="248629" x="10841038" y="6340475"/>
          <p14:tracePt t="248644" x="10858500" y="6340475"/>
          <p14:tracePt t="248661" x="10875963" y="6340475"/>
          <p14:tracePt t="248764" x="10841038" y="6340475"/>
          <p14:tracePt t="248772" x="10742613" y="6340475"/>
          <p14:tracePt t="248780" x="10599738" y="6340475"/>
          <p14:tracePt t="248794" x="10439400" y="6340475"/>
          <p14:tracePt t="248812" x="9796463" y="6340475"/>
          <p14:tracePt t="248828" x="9215438" y="6340475"/>
          <p14:tracePt t="248845" x="8572500" y="6340475"/>
          <p14:tracePt t="248861" x="7894638" y="6340475"/>
          <p14:tracePt t="248878" x="7375525" y="6340475"/>
          <p14:tracePt t="248894" x="6875463" y="6340475"/>
          <p14:tracePt t="248911" x="6375400" y="6340475"/>
          <p14:tracePt t="248928" x="5786438" y="6313488"/>
          <p14:tracePt t="248944" x="5170488" y="6269038"/>
          <p14:tracePt t="248961" x="4643438" y="6180138"/>
          <p14:tracePt t="248978" x="4133850" y="6099175"/>
          <p14:tracePt t="248994" x="3705225" y="6054725"/>
          <p14:tracePt t="249011" x="3340100" y="6000750"/>
          <p14:tracePt t="249028" x="3027363" y="6000750"/>
          <p14:tracePt t="249045" x="2884488" y="6000750"/>
          <p14:tracePt t="249061" x="2633663" y="6045200"/>
          <p14:tracePt t="249078" x="2357438" y="6134100"/>
          <p14:tracePt t="249094" x="2089150" y="6153150"/>
          <p14:tracePt t="249111" x="1866900" y="6205538"/>
          <p14:tracePt t="249128" x="1714500" y="6224588"/>
          <p14:tracePt t="249144" x="1625600" y="6224588"/>
          <p14:tracePt t="249161" x="1562100" y="6232525"/>
          <p14:tracePt t="249178" x="1509713" y="6259513"/>
          <p14:tracePt t="249194" x="1419225" y="6251575"/>
          <p14:tracePt t="249211" x="1303338" y="6205538"/>
          <p14:tracePt t="249228" x="1214438" y="6180138"/>
          <p14:tracePt t="249244" x="1204913" y="6180138"/>
          <p14:tracePt t="249261" x="1196975" y="6180138"/>
          <p14:tracePt t="249278" x="1196975" y="6197600"/>
          <p14:tracePt t="249294" x="1196975" y="6251575"/>
          <p14:tracePt t="249312" x="1196975" y="6286500"/>
          <p14:tracePt t="249328" x="1196975" y="6303963"/>
          <p14:tracePt t="249345" x="1196975" y="6348413"/>
          <p14:tracePt t="249361" x="1196975" y="6411913"/>
          <p14:tracePt t="249378" x="1241425" y="6473825"/>
          <p14:tracePt t="249394" x="1303338" y="6527800"/>
          <p14:tracePt t="250788" x="2108200" y="6599238"/>
          <p14:tracePt t="250796" x="2179638" y="6616700"/>
          <p14:tracePt t="250811" x="2232025" y="6626225"/>
          <p14:tracePt t="250828" x="2446338" y="6705600"/>
          <p14:tracePt t="250845" x="2536825" y="6751638"/>
          <p14:tracePt t="250862" x="2554288" y="6759575"/>
          <p14:tracePt t="250878" x="2571750" y="6759575"/>
          <p14:tracePt t="250894" x="2598738" y="6769100"/>
          <p14:tracePt t="250911" x="2643188" y="6769100"/>
          <p14:tracePt t="250928" x="2732088" y="6769100"/>
          <p14:tracePt t="250945" x="2840038" y="6769100"/>
          <p14:tracePt t="250961" x="2990850" y="6769100"/>
          <p14:tracePt t="250978" x="3062288" y="6769100"/>
          <p14:tracePt t="250994" x="3098800" y="6769100"/>
          <p14:tracePt t="251011" x="3108325" y="6769100"/>
          <p14:tracePt t="251028" x="3116263" y="6769100"/>
          <p14:tracePt t="251045" x="3133725" y="6751638"/>
          <p14:tracePt t="251062" x="3170238" y="6742113"/>
          <p14:tracePt t="251078" x="3179763" y="6742113"/>
          <p14:tracePt t="251094" x="3197225" y="6742113"/>
          <p14:tracePt t="251128" x="3205163" y="6742113"/>
          <p14:tracePt t="251148" x="3224213" y="6742113"/>
          <p14:tracePt t="251164" x="3232150" y="6742113"/>
          <p14:tracePt t="251178" x="3251200" y="6742113"/>
          <p14:tracePt t="251194" x="3286125" y="6742113"/>
          <p14:tracePt t="251211" x="3375025" y="6742113"/>
          <p14:tracePt t="251228" x="3509963" y="6742113"/>
          <p14:tracePt t="251245" x="3581400" y="6742113"/>
          <p14:tracePt t="251262" x="3643313" y="6742113"/>
          <p14:tracePt t="251278" x="3705225" y="6742113"/>
          <p14:tracePt t="251295" x="3768725" y="6742113"/>
          <p14:tracePt t="251311" x="3830638" y="6732588"/>
          <p14:tracePt t="251328" x="3919538" y="6715125"/>
          <p14:tracePt t="251344" x="3965575" y="6715125"/>
          <p14:tracePt t="251361" x="4000500" y="6715125"/>
          <p14:tracePt t="251428" x="4010025" y="6715125"/>
          <p14:tracePt t="251436" x="4017963" y="6715125"/>
          <p14:tracePt t="251445" x="4027488" y="6715125"/>
          <p14:tracePt t="251461" x="4062413" y="6742113"/>
          <p14:tracePt t="251478" x="4071938" y="6751638"/>
          <p14:tracePt t="251494" x="4098925" y="6759575"/>
          <p14:tracePt t="251511" x="4125913" y="6786563"/>
          <p14:tracePt t="251528" x="4160838" y="6786563"/>
          <p14:tracePt t="251544" x="4232275" y="6786563"/>
          <p14:tracePt t="251561" x="4276725" y="6796088"/>
          <p14:tracePt t="251578" x="4340225" y="6796088"/>
          <p14:tracePt t="251594" x="4357688" y="6796088"/>
          <p14:tracePt t="251611" x="4402138" y="6796088"/>
          <p14:tracePt t="251629" x="4465638" y="6796088"/>
          <p14:tracePt t="251645" x="4554538" y="6796088"/>
          <p14:tracePt t="251661" x="4616450" y="6777038"/>
          <p14:tracePt t="251678" x="4705350" y="6759575"/>
          <p14:tracePt t="251694" x="4768850" y="6751638"/>
          <p14:tracePt t="251711" x="4822825" y="6724650"/>
          <p14:tracePt t="251728" x="4840288" y="6724650"/>
          <p14:tracePt t="251744" x="4848225" y="6724650"/>
          <p14:tracePt t="251761" x="4857750" y="6724650"/>
          <p14:tracePt t="251795" x="4884738" y="6724650"/>
          <p14:tracePt t="251811" x="4894263" y="6724650"/>
          <p14:tracePt t="251828" x="4956175" y="6724650"/>
          <p14:tracePt t="251845" x="4965700" y="6742113"/>
          <p14:tracePt t="251861" x="4973638" y="6742113"/>
          <p14:tracePt t="251878" x="5000625" y="6742113"/>
          <p14:tracePt t="251895" x="5010150" y="6742113"/>
          <p14:tracePt t="251911" x="5027613" y="6742113"/>
          <p14:tracePt t="251928" x="5072063" y="6751638"/>
          <p14:tracePt t="251944" x="5143500" y="6751638"/>
          <p14:tracePt t="251961" x="5232400" y="6751638"/>
          <p14:tracePt t="251978" x="5330825" y="6751638"/>
          <p14:tracePt t="251995" x="5446713" y="6751638"/>
          <p14:tracePt t="252011" x="5527675" y="6751638"/>
          <p14:tracePt t="252028" x="5643563" y="6742113"/>
          <p14:tracePt t="252045" x="5661025" y="6742113"/>
          <p14:tracePt t="252061" x="5697538" y="6742113"/>
          <p14:tracePt t="252078" x="5705475" y="6742113"/>
          <p14:tracePt t="252094" x="5715000" y="6732588"/>
          <p14:tracePt t="252244" x="5751513" y="6732588"/>
          <p14:tracePt t="252284" x="5759450" y="6751638"/>
          <p14:tracePt t="252340" x="5795963" y="6751638"/>
          <p14:tracePt t="252348" x="5803900" y="6751638"/>
          <p14:tracePt t="252356" x="5813425" y="6751638"/>
          <p14:tracePt t="252364" x="5867400" y="6742113"/>
          <p14:tracePt t="252378" x="5875338" y="6742113"/>
          <p14:tracePt t="252394" x="5902325" y="6724650"/>
          <p14:tracePt t="252411" x="5929313" y="6724650"/>
          <p14:tracePt t="252428" x="5956300" y="6724650"/>
          <p14:tracePt t="252445" x="5965825" y="6724650"/>
          <p14:tracePt t="252477" x="5991225" y="6724650"/>
          <p14:tracePt t="252494" x="6010275" y="6724650"/>
          <p14:tracePt t="252511" x="6018213" y="6724650"/>
          <p14:tracePt t="252528" x="6037263" y="6732588"/>
          <p14:tracePt t="252544" x="6099175" y="6769100"/>
          <p14:tracePt t="252561" x="6143625" y="6786563"/>
          <p14:tracePt t="252578" x="6188075" y="6796088"/>
          <p14:tracePt t="252594" x="6215063" y="6813550"/>
          <p14:tracePt t="252611" x="6251575" y="6840538"/>
          <p14:tracePt t="252628" x="6313488" y="6848475"/>
          <p14:tracePt t="252645" x="6357938" y="6848475"/>
          <p14:tracePt t="252661" x="6375400" y="6848475"/>
          <p14:tracePt t="252678" x="6419850" y="6848475"/>
          <p14:tracePt t="252694" x="6465888" y="6848475"/>
          <p14:tracePt t="252711" x="6545263" y="6848475"/>
          <p14:tracePt t="252727" x="6616700" y="6848475"/>
          <p14:tracePt t="252744" x="6732588" y="6813550"/>
          <p14:tracePt t="252761" x="6848475" y="6813550"/>
          <p14:tracePt t="252777" x="6902450" y="6804025"/>
          <p14:tracePt t="252794" x="6973888" y="6804025"/>
          <p14:tracePt t="252796" x="7000875" y="6804025"/>
          <p14:tracePt t="252811" x="7027863" y="6804025"/>
          <p14:tracePt t="252828" x="7054850" y="6804025"/>
          <p14:tracePt t="252845" x="7081838" y="6804025"/>
          <p14:tracePt t="252861" x="7099300" y="6804025"/>
          <p14:tracePt t="252878" x="7126288" y="6804025"/>
          <p14:tracePt t="252894" x="7153275" y="6804025"/>
          <p14:tracePt t="252911" x="7215188" y="6823075"/>
          <p14:tracePt t="252928" x="7251700" y="6831013"/>
          <p14:tracePt t="252944" x="7296150" y="6831013"/>
          <p14:tracePt t="252961" x="7340600" y="6831013"/>
          <p14:tracePt t="252978" x="7358063" y="6831013"/>
          <p14:tracePt t="252994" x="7394575" y="6831013"/>
          <p14:tracePt t="253011" x="7402513" y="6831013"/>
          <p14:tracePt t="253028" x="7456488" y="6831013"/>
          <p14:tracePt t="253045" x="7491413" y="6831013"/>
          <p14:tracePt t="253061" x="7527925" y="6831013"/>
          <p14:tracePt t="253078" x="7581900" y="6804025"/>
          <p14:tracePt t="253094" x="7616825" y="6796088"/>
          <p14:tracePt t="253111" x="7661275" y="6769100"/>
          <p14:tracePt t="253128" x="7697788" y="6751638"/>
          <p14:tracePt t="253144" x="7751763" y="6732588"/>
          <p14:tracePt t="253178" x="7777163" y="6732588"/>
          <p14:tracePt t="253194" x="7796213" y="6724650"/>
          <p14:tracePt t="253211" x="7804150" y="6715125"/>
          <p14:tracePt t="253229" x="7823200" y="6715125"/>
          <p14:tracePt t="253252" x="7831138" y="6715125"/>
          <p14:tracePt t="253836" x="7848600" y="6715125"/>
          <p14:tracePt t="253852" x="7858125" y="6715125"/>
          <p14:tracePt t="256676" x="7867650" y="6715125"/>
          <p14:tracePt t="258068" x="7867650" y="6670675"/>
          <p14:tracePt t="258077" x="7867650" y="6643688"/>
          <p14:tracePt t="258084" x="7867650" y="6608763"/>
          <p14:tracePt t="258094" x="7867650" y="6589713"/>
          <p14:tracePt t="258110" x="7848600" y="6500813"/>
          <p14:tracePt t="258127" x="7840663" y="6446838"/>
          <p14:tracePt t="258144" x="7840663" y="6411913"/>
          <p14:tracePt t="258161" x="7840663" y="6384925"/>
          <p14:tracePt t="258177" x="7840663" y="6367463"/>
          <p14:tracePt t="258194" x="7831138" y="6357938"/>
          <p14:tracePt t="258211" x="7796213" y="6357938"/>
          <p14:tracePt t="258228" x="7697788" y="6357938"/>
          <p14:tracePt t="258245" x="7456488" y="6357938"/>
          <p14:tracePt t="258261" x="7286625" y="6340475"/>
          <p14:tracePt t="258277" x="7153275" y="6323013"/>
          <p14:tracePt t="258294" x="7045325" y="6313488"/>
          <p14:tracePt t="258311" x="7000875" y="6286500"/>
          <p14:tracePt t="258328" x="6991350" y="6286500"/>
          <p14:tracePt t="258629" x="6973888" y="6286500"/>
          <p14:tracePt t="258676" x="6983413" y="6296025"/>
          <p14:tracePt t="258684" x="6991350" y="6303963"/>
          <p14:tracePt t="258694" x="7000875" y="6313488"/>
          <p14:tracePt t="258711" x="7010400" y="6340475"/>
          <p14:tracePt t="258727" x="7062788" y="6402388"/>
          <p14:tracePt t="258744" x="7072313" y="6411913"/>
          <p14:tracePt t="258761" x="7116763" y="6429375"/>
          <p14:tracePt t="258778" x="7180263" y="6446838"/>
          <p14:tracePt t="258794" x="7205663" y="6446838"/>
          <p14:tracePt t="258811" x="7242175" y="6446838"/>
          <p14:tracePt t="258828" x="7286625" y="6446838"/>
          <p14:tracePt t="258845" x="7313613" y="6446838"/>
          <p14:tracePt t="258861" x="7348538" y="6473825"/>
          <p14:tracePt t="258878" x="7367588" y="6473825"/>
          <p14:tracePt t="258894" x="7385050" y="6473825"/>
          <p14:tracePt t="258928" x="7394575" y="6473825"/>
          <p14:tracePt t="258944" x="7402513" y="6473825"/>
          <p14:tracePt t="258961" x="7439025" y="6473825"/>
          <p14:tracePt t="258978" x="7446963" y="6473825"/>
          <p14:tracePt t="258994" x="7456488" y="6473825"/>
          <p14:tracePt t="259011" x="7473950" y="6473825"/>
          <p14:tracePt t="259028" x="7483475" y="6473825"/>
          <p14:tracePt t="259044" x="7500938" y="6473825"/>
          <p14:tracePt t="259077" x="7510463" y="6473825"/>
          <p14:tracePt t="259084" x="7527925" y="6473825"/>
          <p14:tracePt t="259100" x="7537450" y="6473825"/>
          <p14:tracePt t="259111" x="7545388" y="6473825"/>
          <p14:tracePt t="259127" x="7589838" y="6473825"/>
          <p14:tracePt t="259144" x="7616825" y="6473825"/>
          <p14:tracePt t="259161" x="7661275" y="6456363"/>
          <p14:tracePt t="259178" x="7670800" y="6446838"/>
          <p14:tracePt t="259194" x="7697788" y="6446838"/>
          <p14:tracePt t="259236" x="7705725" y="6446838"/>
          <p14:tracePt t="259284" x="7715250" y="6446838"/>
          <p14:tracePt t="259308" x="7724775" y="6446838"/>
          <p14:tracePt t="259364" x="7742238" y="6446838"/>
          <p14:tracePt t="259396" x="7751763" y="6446838"/>
          <p14:tracePt t="259420" x="7769225" y="6446838"/>
          <p14:tracePt t="259428" x="7777163" y="6438900"/>
          <p14:tracePt t="259436" x="7786688" y="6429375"/>
          <p14:tracePt t="259452" x="7786688" y="6411913"/>
          <p14:tracePt t="259462" x="7804150" y="6394450"/>
          <p14:tracePt t="259478" x="7804150" y="6384925"/>
          <p14:tracePt t="259494" x="7804150" y="6348413"/>
          <p14:tracePt t="259511" x="7804150" y="6330950"/>
          <p14:tracePt t="259527" x="7804150" y="6303963"/>
          <p14:tracePt t="259544" x="7804150" y="6296025"/>
          <p14:tracePt t="259560" x="7804150" y="6286500"/>
          <p14:tracePt t="259577" x="7804150" y="6259513"/>
          <p14:tracePt t="259594" x="7804150" y="6242050"/>
          <p14:tracePt t="259611" x="7796213" y="6215063"/>
          <p14:tracePt t="259628" x="7751763" y="6170613"/>
          <p14:tracePt t="259644" x="7732713" y="6153150"/>
          <p14:tracePt t="259661" x="7697788" y="6116638"/>
          <p14:tracePt t="259678" x="7680325" y="6081713"/>
          <p14:tracePt t="259694" x="7643813" y="6054725"/>
          <p14:tracePt t="259711" x="7626350" y="6018213"/>
          <p14:tracePt t="259728" x="7572375" y="5991225"/>
          <p14:tracePt t="259744" x="7510463" y="5956300"/>
          <p14:tracePt t="259761" x="7429500" y="5929313"/>
          <p14:tracePt t="259777" x="7323138" y="5884863"/>
          <p14:tracePt t="259794" x="7205663" y="5830888"/>
          <p14:tracePt t="259811" x="7062788" y="5786438"/>
          <p14:tracePt t="259828" x="6965950" y="5751513"/>
          <p14:tracePt t="259844" x="6894513" y="5724525"/>
          <p14:tracePt t="259861" x="6884988" y="5724525"/>
          <p14:tracePt t="259877" x="6867525" y="5724525"/>
          <p14:tracePt t="259894" x="6840538" y="5724525"/>
          <p14:tracePt t="259911" x="6804025" y="5741988"/>
          <p14:tracePt t="259927" x="6786563" y="5776913"/>
          <p14:tracePt t="259944" x="6759575" y="5822950"/>
          <p14:tracePt t="259960" x="6759575" y="5884863"/>
          <p14:tracePt t="259977" x="6759575" y="5946775"/>
          <p14:tracePt t="259994" x="6759575" y="6037263"/>
          <p14:tracePt t="260011" x="6759575" y="6054725"/>
          <p14:tracePt t="260028" x="6786563" y="6116638"/>
          <p14:tracePt t="260044" x="6813550" y="6134100"/>
          <p14:tracePt t="260061" x="6840538" y="6161088"/>
          <p14:tracePt t="260077" x="6875463" y="6180138"/>
          <p14:tracePt t="260094" x="6919913" y="6188075"/>
          <p14:tracePt t="260111" x="6956425" y="6224588"/>
          <p14:tracePt t="260128" x="6973888" y="6242050"/>
          <p14:tracePt t="260144" x="7018338" y="6251575"/>
          <p14:tracePt t="260161" x="7062788" y="6251575"/>
          <p14:tracePt t="260177" x="7126288" y="6251575"/>
          <p14:tracePt t="260194" x="7143750" y="6251575"/>
          <p14:tracePt t="260211" x="7188200" y="6251575"/>
          <p14:tracePt t="260228" x="7197725" y="6251575"/>
          <p14:tracePt t="260244" x="7224713" y="6269038"/>
          <p14:tracePt t="260261" x="7242175" y="6276975"/>
          <p14:tracePt t="260294" x="7251700" y="6286500"/>
          <p14:tracePt t="260311" x="7259638" y="6296025"/>
          <p14:tracePt t="260340" x="7286625" y="6296025"/>
          <p14:tracePt t="260372" x="7296150" y="6313488"/>
          <p14:tracePt t="260396" x="7304088" y="6323013"/>
          <p14:tracePt t="260436" x="7313613" y="6323013"/>
          <p14:tracePt t="260444" x="7331075" y="6323013"/>
          <p14:tracePt t="260452" x="7348538" y="6323013"/>
          <p14:tracePt t="260462" x="7358063" y="6323013"/>
          <p14:tracePt t="260477" x="7412038" y="6313488"/>
          <p14:tracePt t="260494" x="7419975" y="6313488"/>
          <p14:tracePt t="260511" x="7446963" y="6303963"/>
          <p14:tracePt t="260528" x="7466013" y="6296025"/>
          <p14:tracePt t="260544" x="7473950" y="6296025"/>
          <p14:tracePt t="260560" x="7518400" y="6269038"/>
          <p14:tracePt t="260577" x="7554913" y="6259513"/>
          <p14:tracePt t="260594" x="7581900" y="6259513"/>
          <p14:tracePt t="260611" x="7608888" y="6251575"/>
          <p14:tracePt t="260628" x="7616825" y="6205538"/>
          <p14:tracePt t="260644" x="7616825" y="6197600"/>
          <p14:tracePt t="260836" x="7653338" y="6197600"/>
          <p14:tracePt t="260844" x="7786688" y="6197600"/>
          <p14:tracePt t="260852" x="7875588" y="6197600"/>
          <p14:tracePt t="260862" x="8027988" y="6197600"/>
          <p14:tracePt t="260877" x="8269288" y="6180138"/>
          <p14:tracePt t="260894" x="8420100" y="6143625"/>
          <p14:tracePt t="260911" x="8501063" y="6143625"/>
          <p14:tracePt t="260927" x="8518525" y="6143625"/>
          <p14:tracePt t="260944" x="8545513" y="6143625"/>
          <p14:tracePt t="260996" x="8555038" y="6143625"/>
          <p14:tracePt t="261100" x="8562975" y="6143625"/>
          <p14:tracePt t="261132" x="8572500" y="6143625"/>
          <p14:tracePt t="261156" x="8599488" y="6143625"/>
          <p14:tracePt t="261164" x="8616950" y="6134100"/>
          <p14:tracePt t="261172" x="8634413" y="6116638"/>
          <p14:tracePt t="261180" x="8643938" y="6108700"/>
          <p14:tracePt t="261194" x="8643938" y="6099175"/>
          <p14:tracePt t="261210" x="8661400" y="6081713"/>
          <p14:tracePt t="261340" x="8653463" y="6089650"/>
          <p14:tracePt t="261356" x="8634413" y="6116638"/>
          <p14:tracePt t="261364" x="8634413" y="6126163"/>
          <p14:tracePt t="261377" x="8626475" y="6134100"/>
          <p14:tracePt t="261394" x="8616950" y="6143625"/>
          <p14:tracePt t="261412" x="8609013" y="6170613"/>
          <p14:tracePt t="261427" x="8609013" y="6180138"/>
          <p14:tracePt t="261445" x="8599488" y="6188075"/>
          <p14:tracePt t="261580" x="8599488" y="6180138"/>
          <p14:tracePt t="261596" x="8599488" y="6153150"/>
          <p14:tracePt t="261604" x="8589963" y="6143625"/>
          <p14:tracePt t="261692" x="8572500" y="6161088"/>
          <p14:tracePt t="261700" x="8562975" y="6170613"/>
          <p14:tracePt t="261710" x="8562975" y="6180138"/>
          <p14:tracePt t="261727" x="8555038" y="6205538"/>
          <p14:tracePt t="261744" x="8545513" y="6251575"/>
          <p14:tracePt t="261761" x="8545513" y="6286500"/>
          <p14:tracePt t="261777" x="8528050" y="6323013"/>
          <p14:tracePt t="261794" x="8510588" y="6367463"/>
          <p14:tracePt t="261852" x="8518525" y="6367463"/>
          <p14:tracePt t="261861" x="8537575" y="6340475"/>
          <p14:tracePt t="261868" x="8562975" y="6323013"/>
          <p14:tracePt t="261878" x="8582025" y="6242050"/>
          <p14:tracePt t="261894" x="8616950" y="6161088"/>
          <p14:tracePt t="261910" x="8643938" y="6116638"/>
          <p14:tracePt t="261927" x="8680450" y="6081713"/>
          <p14:tracePt t="261944" x="8688388" y="6072188"/>
          <p14:tracePt t="261988" x="8705850" y="6072188"/>
          <p14:tracePt t="261996" x="8705850" y="6089650"/>
          <p14:tracePt t="262010" x="8715375" y="6143625"/>
          <p14:tracePt t="262028" x="8715375" y="6205538"/>
          <p14:tracePt t="262044" x="8715375" y="6303963"/>
          <p14:tracePt t="262061" x="8626475" y="6375400"/>
          <p14:tracePt t="262077" x="8545513" y="6394450"/>
          <p14:tracePt t="262094" x="8483600" y="6394450"/>
          <p14:tracePt t="262110" x="8420100" y="6394450"/>
          <p14:tracePt t="262180" x="8420100" y="6384925"/>
          <p14:tracePt t="262188" x="8439150" y="6384925"/>
          <p14:tracePt t="262196" x="8466138" y="6384925"/>
          <p14:tracePt t="262210" x="8491538" y="6367463"/>
          <p14:tracePt t="262227" x="8528050" y="6348413"/>
          <p14:tracePt t="262244" x="8599488" y="6340475"/>
          <p14:tracePt t="262261" x="8626475" y="6340475"/>
          <p14:tracePt t="262277" x="8661400" y="6340475"/>
          <p14:tracePt t="262294" x="8697913" y="6348413"/>
          <p14:tracePt t="262311" x="8705850" y="6357938"/>
          <p14:tracePt t="262327" x="8715375" y="6375400"/>
          <p14:tracePt t="262372" x="8732838" y="6384925"/>
          <p14:tracePt t="262396" x="8742363" y="6384925"/>
          <p14:tracePt t="262404" x="8751888" y="6375400"/>
          <p14:tracePt t="262420" x="8751888" y="6367463"/>
          <p14:tracePt t="262428" x="8751888" y="6357938"/>
          <p14:tracePt t="262508" x="8751888" y="6340475"/>
          <p14:tracePt t="262516" x="8715375" y="6340475"/>
          <p14:tracePt t="262527" x="8688388" y="6340475"/>
          <p14:tracePt t="262544" x="8643938" y="6340475"/>
          <p14:tracePt t="262577" x="8634413" y="6348413"/>
          <p14:tracePt t="262612" x="8634413" y="6357938"/>
          <p14:tracePt t="262628" x="8643938" y="6357938"/>
          <p14:tracePt t="262636" x="8661400" y="6357938"/>
          <p14:tracePt t="262645" x="8688388" y="6367463"/>
          <p14:tracePt t="262884" x="8705850" y="6375400"/>
          <p14:tracePt t="262924" x="8715375" y="6384925"/>
          <p14:tracePt t="263061" x="8724900" y="6384925"/>
          <p14:tracePt t="264156" x="8724900" y="6375400"/>
          <p14:tracePt t="264164" x="8724900" y="6367463"/>
          <p14:tracePt t="264177" x="8724900" y="6340475"/>
          <p14:tracePt t="264194" x="8697913" y="6296025"/>
          <p14:tracePt t="264210" x="8670925" y="6259513"/>
          <p14:tracePt t="264227" x="8643938" y="6224588"/>
          <p14:tracePt t="264244" x="8616950" y="6197600"/>
          <p14:tracePt t="264261" x="8609013" y="6188075"/>
          <p14:tracePt t="264294" x="8599488" y="6161088"/>
          <p14:tracePt t="264348" x="8589963" y="6153150"/>
          <p14:tracePt t="265157" x="8589963" y="6161088"/>
          <p14:tracePt t="265173" x="8589963" y="6170613"/>
          <p14:tracePt t="265197" x="8582025" y="6188075"/>
          <p14:tracePt t="265285" x="8545513" y="6188075"/>
          <p14:tracePt t="265293" x="8537575" y="6188075"/>
          <p14:tracePt t="265300" x="8510588" y="6170613"/>
          <p14:tracePt t="265310" x="8501063" y="6134100"/>
          <p14:tracePt t="265327" x="8429625" y="6027738"/>
          <p14:tracePt t="265344" x="8286750" y="5840413"/>
          <p14:tracePt t="265360" x="8010525" y="5500688"/>
          <p14:tracePt t="265377" x="7688263" y="5143500"/>
          <p14:tracePt t="265394" x="7394575" y="4848225"/>
          <p14:tracePt t="265410" x="7045325" y="4598988"/>
          <p14:tracePt t="265427" x="6715125" y="4402138"/>
          <p14:tracePt t="265444" x="6303963" y="4197350"/>
          <p14:tracePt t="265461" x="6099175" y="4125913"/>
          <p14:tracePt t="265477" x="5894388" y="4062413"/>
          <p14:tracePt t="265494" x="5670550" y="4027488"/>
          <p14:tracePt t="265510" x="5473700" y="4027488"/>
          <p14:tracePt t="265527" x="5259388" y="4027488"/>
          <p14:tracePt t="265543" x="5089525" y="4027488"/>
          <p14:tracePt t="265560" x="4965700" y="4027488"/>
          <p14:tracePt t="265577" x="4884738" y="4027488"/>
          <p14:tracePt t="265594" x="4795838" y="4027488"/>
          <p14:tracePt t="265610" x="4705350" y="4027488"/>
          <p14:tracePt t="265627" x="4608513" y="4044950"/>
          <p14:tracePt t="265644" x="4429125" y="4062413"/>
          <p14:tracePt t="265661" x="4330700" y="4071938"/>
          <p14:tracePt t="265677" x="4224338" y="4098925"/>
          <p14:tracePt t="265694" x="4160838" y="4143375"/>
          <p14:tracePt t="265710" x="4081463" y="4197350"/>
          <p14:tracePt t="265727" x="4000500" y="4259263"/>
          <p14:tracePt t="265744" x="3946525" y="4303713"/>
          <p14:tracePt t="265760" x="3929063" y="4322763"/>
          <p14:tracePt t="265777" x="3929063" y="4357688"/>
          <p14:tracePt t="265794" x="3929063" y="4375150"/>
          <p14:tracePt t="265810" x="3929063" y="4384675"/>
          <p14:tracePt t="265827" x="3929063" y="4419600"/>
          <p14:tracePt t="265844" x="3929063" y="4456113"/>
          <p14:tracePt t="265861" x="3919538" y="4483100"/>
          <p14:tracePt t="265877" x="3894138" y="4510088"/>
          <p14:tracePt t="265894" x="3884613" y="4537075"/>
          <p14:tracePt t="265927" x="3867150" y="4562475"/>
          <p14:tracePt t="265956" x="3848100" y="4562475"/>
          <p14:tracePt t="265964" x="3840163" y="4572000"/>
          <p14:tracePt t="265977" x="3813175" y="4589463"/>
          <p14:tracePt t="265994" x="3786188" y="4608513"/>
          <p14:tracePt t="266010" x="3759200" y="4616450"/>
          <p14:tracePt t="266028" x="3714750" y="4616450"/>
          <p14:tracePt t="266044" x="3660775" y="4616450"/>
          <p14:tracePt t="266061" x="3616325" y="4616450"/>
          <p14:tracePt t="266077" x="3571875" y="4616450"/>
          <p14:tracePt t="266094" x="3536950" y="4616450"/>
          <p14:tracePt t="266110" x="3473450" y="4616450"/>
          <p14:tracePt t="266127" x="3384550" y="4616450"/>
          <p14:tracePt t="266144" x="3251200" y="4660900"/>
          <p14:tracePt t="266160" x="3160713" y="4687888"/>
          <p14:tracePt t="266177" x="3027363" y="4724400"/>
          <p14:tracePt t="266194" x="2946400" y="4768850"/>
          <p14:tracePt t="266210" x="2874963" y="4822825"/>
          <p14:tracePt t="266227" x="2813050" y="4875213"/>
          <p14:tracePt t="266245" x="2741613" y="4938713"/>
          <p14:tracePt t="266261" x="2724150" y="4956175"/>
          <p14:tracePt t="266277" x="2697163" y="4991100"/>
          <p14:tracePt t="266294" x="2697163" y="5000625"/>
          <p14:tracePt t="266310" x="2697163" y="5045075"/>
          <p14:tracePt t="266327" x="2697163" y="5072063"/>
          <p14:tracePt t="266344" x="2687638" y="5108575"/>
          <p14:tracePt t="266361" x="2679700" y="5143500"/>
          <p14:tracePt t="266377" x="2679700" y="5153025"/>
          <p14:tracePt t="266394" x="2679700" y="5180013"/>
          <p14:tracePt t="266410" x="2679700" y="5197475"/>
          <p14:tracePt t="266427" x="2679700" y="5214938"/>
          <p14:tracePt t="266444" x="2679700" y="5268913"/>
          <p14:tracePt t="266461" x="2741613" y="5330825"/>
          <p14:tracePt t="266477" x="2822575" y="5402263"/>
          <p14:tracePt t="266494" x="2919413" y="5456238"/>
          <p14:tracePt t="266510" x="3081338" y="5518150"/>
          <p14:tracePt t="266527" x="3197225" y="5562600"/>
          <p14:tracePt t="266544" x="3259138" y="5616575"/>
          <p14:tracePt t="266560" x="3313113" y="5653088"/>
          <p14:tracePt t="266577" x="3330575" y="5661025"/>
          <p14:tracePt t="266594" x="3375025" y="5697538"/>
          <p14:tracePt t="266610" x="3455988" y="5724525"/>
          <p14:tracePt t="266627" x="3616325" y="5786438"/>
          <p14:tracePt t="266644" x="4054475" y="5822950"/>
          <p14:tracePt t="266661" x="4251325" y="5875338"/>
          <p14:tracePt t="266677" x="4384675" y="5875338"/>
          <p14:tracePt t="266694" x="4491038" y="5875338"/>
          <p14:tracePt t="266710" x="4581525" y="5875338"/>
          <p14:tracePt t="266727" x="4705350" y="5875338"/>
          <p14:tracePt t="266744" x="4857750" y="5857875"/>
          <p14:tracePt t="266761" x="5045075" y="5786438"/>
          <p14:tracePt t="266777" x="5224463" y="5751513"/>
          <p14:tracePt t="266794" x="5384800" y="5688013"/>
          <p14:tracePt t="266810" x="5545138" y="5643563"/>
          <p14:tracePt t="266827" x="5572125" y="5616575"/>
          <p14:tracePt t="266844" x="5599113" y="5599113"/>
          <p14:tracePt t="266861" x="5599113" y="5589588"/>
          <p14:tracePt t="266877" x="5599113" y="5572125"/>
          <p14:tracePt t="266894" x="5599113" y="5527675"/>
          <p14:tracePt t="266910" x="5562600" y="5429250"/>
          <p14:tracePt t="266927" x="5537200" y="5313363"/>
          <p14:tracePt t="266944" x="5473700" y="5197475"/>
          <p14:tracePt t="266960" x="5438775" y="5099050"/>
          <p14:tracePt t="266977" x="5411788" y="5062538"/>
          <p14:tracePt t="266994" x="5367338" y="5018088"/>
          <p14:tracePt t="267010" x="5357813" y="5000625"/>
          <p14:tracePt t="267027" x="5330825" y="4938713"/>
          <p14:tracePt t="267044" x="5295900" y="4875213"/>
          <p14:tracePt t="267061" x="5286375" y="4857750"/>
          <p14:tracePt t="267077" x="5251450" y="4795838"/>
          <p14:tracePt t="267094" x="5241925" y="4759325"/>
          <p14:tracePt t="267110" x="5187950" y="4697413"/>
          <p14:tracePt t="267127" x="5160963" y="4679950"/>
          <p14:tracePt t="267144" x="5099050" y="4670425"/>
          <p14:tracePt t="267160" x="5062538" y="4670425"/>
          <p14:tracePt t="267177" x="4973638" y="4670425"/>
          <p14:tracePt t="267194" x="4902200" y="4670425"/>
          <p14:tracePt t="267210" x="4751388" y="4670425"/>
          <p14:tracePt t="267227" x="4581525" y="4670425"/>
          <p14:tracePt t="267244" x="4295775" y="4670425"/>
          <p14:tracePt t="267261" x="4179888" y="4670425"/>
          <p14:tracePt t="267277" x="4054475" y="4670425"/>
          <p14:tracePt t="267294" x="3946525" y="4670425"/>
          <p14:tracePt t="267310" x="3875088" y="4670425"/>
          <p14:tracePt t="267327" x="3795713" y="4670425"/>
          <p14:tracePt t="267344" x="3687763" y="4670425"/>
          <p14:tracePt t="267360" x="3616325" y="4670425"/>
          <p14:tracePt t="267377" x="3500438" y="4697413"/>
          <p14:tracePt t="267393" x="3411538" y="4697413"/>
          <p14:tracePt t="267410" x="3348038" y="4697413"/>
          <p14:tracePt t="267427" x="3303588" y="4697413"/>
          <p14:tracePt t="267444" x="3295650" y="4697413"/>
          <p14:tracePt t="267460" x="3276600" y="4697413"/>
          <p14:tracePt t="267477" x="3251200" y="4697413"/>
          <p14:tracePt t="267494" x="3214688" y="4697413"/>
          <p14:tracePt t="267510" x="3170238" y="4714875"/>
          <p14:tracePt t="267527" x="3125788" y="4732338"/>
          <p14:tracePt t="267544" x="3098800" y="4759325"/>
          <p14:tracePt t="267560" x="3062288" y="4795838"/>
          <p14:tracePt t="267577" x="3036888" y="4830763"/>
          <p14:tracePt t="267594" x="2982913" y="4875213"/>
          <p14:tracePt t="267610" x="2928938" y="4938713"/>
          <p14:tracePt t="267627" x="2840038" y="5000625"/>
          <p14:tracePt t="267644" x="2786063" y="5062538"/>
          <p14:tracePt t="267661" x="2751138" y="5099050"/>
          <p14:tracePt t="267677" x="2732088" y="5126038"/>
          <p14:tracePt t="267693" x="2724150" y="5170488"/>
          <p14:tracePt t="267710" x="2697163" y="5205413"/>
          <p14:tracePt t="267727" x="2687638" y="5224463"/>
          <p14:tracePt t="267743" x="2679700" y="5276850"/>
          <p14:tracePt t="267760" x="2679700" y="5295900"/>
          <p14:tracePt t="267777" x="2679700" y="5303838"/>
          <p14:tracePt t="267794" x="2679700" y="5313363"/>
          <p14:tracePt t="267828" x="2679700" y="5330825"/>
          <p14:tracePt t="267844" x="2697163" y="5357813"/>
          <p14:tracePt t="267860" x="2705100" y="5367338"/>
          <p14:tracePt t="267868" x="2705100" y="5402263"/>
          <p14:tracePt t="267878" x="2714625" y="5411788"/>
          <p14:tracePt t="267894" x="2751138" y="5473700"/>
          <p14:tracePt t="267910" x="2786063" y="5510213"/>
          <p14:tracePt t="267927" x="2847975" y="5589588"/>
          <p14:tracePt t="267943" x="2901950" y="5626100"/>
          <p14:tracePt t="267960" x="2965450" y="5661025"/>
          <p14:tracePt t="267977" x="3044825" y="5705475"/>
          <p14:tracePt t="267994" x="3125788" y="5732463"/>
          <p14:tracePt t="268010" x="3187700" y="5741988"/>
          <p14:tracePt t="268027" x="3232150" y="5776913"/>
          <p14:tracePt t="268044" x="3276600" y="5786438"/>
          <p14:tracePt t="268061" x="3322638" y="5786438"/>
          <p14:tracePt t="268077" x="3367088" y="5786438"/>
          <p14:tracePt t="268094" x="3446463" y="5786438"/>
          <p14:tracePt t="268110" x="3589338" y="5786438"/>
          <p14:tracePt t="268127" x="3759200" y="5786438"/>
          <p14:tracePt t="268143" x="3956050" y="5803900"/>
          <p14:tracePt t="268160" x="4125913" y="5803900"/>
          <p14:tracePt t="268177" x="4214813" y="5803900"/>
          <p14:tracePt t="268193" x="4384675" y="5803900"/>
          <p14:tracePt t="268210" x="4510088" y="5803900"/>
          <p14:tracePt t="268227" x="4652963" y="5803900"/>
          <p14:tracePt t="268244" x="4867275" y="5803900"/>
          <p14:tracePt t="268261" x="5027613" y="5786438"/>
          <p14:tracePt t="268277" x="5116513" y="5768975"/>
          <p14:tracePt t="268294" x="5197475" y="5768975"/>
          <p14:tracePt t="268311" x="5224463" y="5751513"/>
          <p14:tracePt t="268327" x="5276850" y="5715000"/>
          <p14:tracePt t="268344" x="5286375" y="5680075"/>
          <p14:tracePt t="268360" x="5313363" y="5643563"/>
          <p14:tracePt t="268377" x="5322888" y="5581650"/>
          <p14:tracePt t="268393" x="5322888" y="5518150"/>
          <p14:tracePt t="268410" x="5322888" y="5429250"/>
          <p14:tracePt t="268427" x="5322888" y="5367338"/>
          <p14:tracePt t="268444" x="5322888" y="5241925"/>
          <p14:tracePt t="268461" x="5303838" y="5160963"/>
          <p14:tracePt t="268477" x="5295900" y="5081588"/>
          <p14:tracePt t="268494" x="5251450" y="4983163"/>
          <p14:tracePt t="268510" x="5232400" y="4956175"/>
          <p14:tracePt t="268527" x="5197475" y="4894263"/>
          <p14:tracePt t="268543" x="5180013" y="4875213"/>
          <p14:tracePt t="268577" x="5133975" y="4867275"/>
          <p14:tracePt t="268593" x="5045075" y="4867275"/>
          <p14:tracePt t="268610" x="4902200" y="4867275"/>
          <p14:tracePt t="268627" x="4768850" y="4822825"/>
          <p14:tracePt t="268644" x="4537075" y="4795838"/>
          <p14:tracePt t="268661" x="4384675" y="4759325"/>
          <p14:tracePt t="268677" x="4251325" y="4751388"/>
          <p14:tracePt t="268694" x="4179888" y="4751388"/>
          <p14:tracePt t="268710" x="4125913" y="4732338"/>
          <p14:tracePt t="268727" x="4062413" y="4732338"/>
          <p14:tracePt t="268743" x="3983038" y="4724400"/>
          <p14:tracePt t="268760" x="3848100" y="4697413"/>
          <p14:tracePt t="268777" x="3724275" y="4679950"/>
          <p14:tracePt t="268794" x="3589338" y="4660900"/>
          <p14:tracePt t="268810" x="3482975" y="4652963"/>
          <p14:tracePt t="268827" x="3375025" y="4652963"/>
          <p14:tracePt t="268844" x="3224213" y="4608513"/>
          <p14:tracePt t="268861" x="3116263" y="4608513"/>
          <p14:tracePt t="268877" x="3009900" y="4608513"/>
          <p14:tracePt t="268894" x="2857500" y="4616450"/>
          <p14:tracePt t="268910" x="2741613" y="4660900"/>
          <p14:tracePt t="268927" x="2679700" y="4714875"/>
          <p14:tracePt t="268943" x="2598738" y="4795838"/>
          <p14:tracePt t="268960" x="2527300" y="4857750"/>
          <p14:tracePt t="268977" x="2473325" y="4938713"/>
          <p14:tracePt t="268993" x="2465388" y="5000625"/>
          <p14:tracePt t="269011" x="2446338" y="5081588"/>
          <p14:tracePt t="269027" x="2446338" y="5143500"/>
          <p14:tracePt t="269044" x="2446338" y="5224463"/>
          <p14:tracePt t="269061" x="2446338" y="5286375"/>
          <p14:tracePt t="269077" x="2446338" y="5348288"/>
          <p14:tracePt t="269094" x="2446338" y="5394325"/>
          <p14:tracePt t="269110" x="2446338" y="5429250"/>
          <p14:tracePt t="269127" x="2482850" y="5465763"/>
          <p14:tracePt t="269143" x="2517775" y="5473700"/>
          <p14:tracePt t="269160" x="2616200" y="5510213"/>
          <p14:tracePt t="269177" x="2687638" y="5527675"/>
          <p14:tracePt t="269194" x="2786063" y="5545138"/>
          <p14:tracePt t="269210" x="2867025" y="5581650"/>
          <p14:tracePt t="269227" x="3017838" y="5616575"/>
          <p14:tracePt t="269244" x="3187700" y="5670550"/>
          <p14:tracePt t="269261" x="3322638" y="5715000"/>
          <p14:tracePt t="269277" x="3455988" y="5751513"/>
          <p14:tracePt t="269293" x="3625850" y="5768975"/>
          <p14:tracePt t="269311" x="3848100" y="5803900"/>
          <p14:tracePt t="269327" x="4000500" y="5830888"/>
          <p14:tracePt t="269343" x="4098925" y="5875338"/>
          <p14:tracePt t="269360" x="4152900" y="5884863"/>
          <p14:tracePt t="269377" x="4197350" y="5884863"/>
          <p14:tracePt t="269393" x="4214813" y="5884863"/>
          <p14:tracePt t="269411" x="4268788" y="5884863"/>
          <p14:tracePt t="269427" x="4375150" y="5867400"/>
          <p14:tracePt t="269444" x="4670425" y="5867400"/>
          <p14:tracePt t="269461" x="4911725" y="5867400"/>
          <p14:tracePt t="269477" x="5081588" y="5867400"/>
          <p14:tracePt t="269494" x="5197475" y="5848350"/>
          <p14:tracePt t="269510" x="5241925" y="5813425"/>
          <p14:tracePt t="269527" x="5276850" y="5795963"/>
          <p14:tracePt t="269543" x="5330825" y="5724525"/>
          <p14:tracePt t="269560" x="5384800" y="5661025"/>
          <p14:tracePt t="269577" x="5429250" y="5616575"/>
          <p14:tracePt t="269593" x="5456238" y="5589588"/>
          <p14:tracePt t="269610" x="5491163" y="5554663"/>
          <p14:tracePt t="269627" x="5500688" y="5527675"/>
          <p14:tracePt t="269644" x="5500688" y="5465763"/>
          <p14:tracePt t="269661" x="5500688" y="5429250"/>
          <p14:tracePt t="269677" x="5500688" y="5384800"/>
          <p14:tracePt t="269693" x="5500688" y="5330825"/>
          <p14:tracePt t="269710" x="5500688" y="5295900"/>
          <p14:tracePt t="269727" x="5491163" y="5251450"/>
          <p14:tracePt t="269743" x="5483225" y="5224463"/>
          <p14:tracePt t="269760" x="5456238" y="5197475"/>
          <p14:tracePt t="269777" x="5438775" y="5170488"/>
          <p14:tracePt t="269793" x="5411788" y="5133975"/>
          <p14:tracePt t="269810" x="5357813" y="5089525"/>
          <p14:tracePt t="269827" x="5286375" y="5018088"/>
          <p14:tracePt t="269843" x="5232400" y="4965700"/>
          <p14:tracePt t="269861" x="5108575" y="4840288"/>
          <p14:tracePt t="269877" x="5027613" y="4803775"/>
          <p14:tracePt t="269894" x="4983163" y="4759325"/>
          <p14:tracePt t="269910" x="4848225" y="4751388"/>
          <p14:tracePt t="269927" x="4697413" y="4732338"/>
          <p14:tracePt t="269944" x="4510088" y="4732338"/>
          <p14:tracePt t="269960" x="4268788" y="4732338"/>
          <p14:tracePt t="269977" x="4098925" y="4732338"/>
          <p14:tracePt t="269993" x="3946525" y="4732338"/>
          <p14:tracePt t="270010" x="3732213" y="4732338"/>
          <p14:tracePt t="270027" x="3581400" y="4732338"/>
          <p14:tracePt t="270044" x="3340100" y="4732338"/>
          <p14:tracePt t="270061" x="3197225" y="4732338"/>
          <p14:tracePt t="270077" x="3089275" y="4732338"/>
          <p14:tracePt t="270094" x="2973388" y="4732338"/>
          <p14:tracePt t="270110" x="2867025" y="4732338"/>
          <p14:tracePt t="270127" x="2768600" y="4786313"/>
          <p14:tracePt t="270143" x="2643188" y="4830763"/>
          <p14:tracePt t="270160" x="2562225" y="4848225"/>
          <p14:tracePt t="270177" x="2500313" y="4848225"/>
          <p14:tracePt t="270193" x="2455863" y="4867275"/>
          <p14:tracePt t="270210" x="2438400" y="4867275"/>
          <p14:tracePt t="270227" x="2411413" y="4867275"/>
          <p14:tracePt t="270244" x="2339975" y="4902200"/>
          <p14:tracePt t="270261" x="2330450" y="4938713"/>
          <p14:tracePt t="270277" x="2330450" y="4991100"/>
          <p14:tracePt t="270294" x="2330450" y="5072063"/>
          <p14:tracePt t="270310" x="2330450" y="5153025"/>
          <p14:tracePt t="270327" x="2330450" y="5197475"/>
          <p14:tracePt t="270344" x="2357438" y="5276850"/>
          <p14:tracePt t="270361" x="2465388" y="5375275"/>
          <p14:tracePt t="270377" x="2562225" y="5446713"/>
          <p14:tracePt t="270393" x="2705100" y="5545138"/>
          <p14:tracePt t="270410" x="2803525" y="5608638"/>
          <p14:tracePt t="270427" x="2867025" y="5616575"/>
          <p14:tracePt t="270443" x="2982913" y="5643563"/>
          <p14:tracePt t="270461" x="3152775" y="5688013"/>
          <p14:tracePt t="270477" x="3340100" y="5751513"/>
          <p14:tracePt t="270494" x="3625850" y="5768975"/>
          <p14:tracePt t="270510" x="3965575" y="5813425"/>
          <p14:tracePt t="270527" x="4295775" y="5813425"/>
          <p14:tracePt t="270543" x="4510088" y="5813425"/>
          <p14:tracePt t="270560" x="4660900" y="5813425"/>
          <p14:tracePt t="270577" x="4768850" y="5813425"/>
          <p14:tracePt t="270593" x="4813300" y="5813425"/>
          <p14:tracePt t="270610" x="4822825" y="5813425"/>
          <p14:tracePt t="270627" x="4857750" y="5822950"/>
          <p14:tracePt t="270644" x="4884738" y="5822950"/>
          <p14:tracePt t="270661" x="5000625" y="5822950"/>
          <p14:tracePt t="270677" x="5081588" y="5813425"/>
          <p14:tracePt t="270694" x="5126038" y="5803900"/>
          <p14:tracePt t="270710" x="5205413" y="5751513"/>
          <p14:tracePt t="270727" x="5259388" y="5688013"/>
          <p14:tracePt t="270743" x="5286375" y="5589588"/>
          <p14:tracePt t="270760" x="5330825" y="5473700"/>
          <p14:tracePt t="270777" x="5357813" y="5394325"/>
          <p14:tracePt t="270794" x="5357813" y="5330825"/>
          <p14:tracePt t="270810" x="5357813" y="5268913"/>
          <p14:tracePt t="270827" x="5330825" y="5187950"/>
          <p14:tracePt t="270844" x="5276850" y="5054600"/>
          <p14:tracePt t="270861" x="5232400" y="4991100"/>
          <p14:tracePt t="270877" x="5180013" y="4929188"/>
          <p14:tracePt t="270894" x="5143500" y="4857750"/>
          <p14:tracePt t="270910" x="5072063" y="4803775"/>
          <p14:tracePt t="270927" x="5018088" y="4795838"/>
          <p14:tracePt t="270943" x="4946650" y="4795838"/>
          <p14:tracePt t="270960" x="4840288" y="4795838"/>
          <p14:tracePt t="270977" x="4751388" y="4795838"/>
          <p14:tracePt t="270994" x="4625975" y="4795838"/>
          <p14:tracePt t="271010" x="4456113" y="4776788"/>
          <p14:tracePt t="271027" x="4276725" y="4776788"/>
          <p14:tracePt t="271044" x="3946525" y="4776788"/>
          <p14:tracePt t="271061" x="3724275" y="4776788"/>
          <p14:tracePt t="271077" x="3509963" y="4776788"/>
          <p14:tracePt t="271094" x="3295650" y="4776788"/>
          <p14:tracePt t="271110" x="3125788" y="4776788"/>
          <p14:tracePt t="271127" x="2973388" y="4776788"/>
          <p14:tracePt t="271143" x="2884488" y="4776788"/>
          <p14:tracePt t="271160" x="2795588" y="4776788"/>
          <p14:tracePt t="271177" x="2732088" y="4786313"/>
          <p14:tracePt t="271193" x="2652713" y="4813300"/>
          <p14:tracePt t="271210" x="2616200" y="4813300"/>
          <p14:tracePt t="271227" x="2554288" y="4822825"/>
          <p14:tracePt t="271243" x="2527300" y="4830763"/>
          <p14:tracePt t="271261" x="2473325" y="4867275"/>
          <p14:tracePt t="271277" x="2473325" y="4875213"/>
          <p14:tracePt t="271294" x="2473325" y="4919663"/>
          <p14:tracePt t="271310" x="2473325" y="4983163"/>
          <p14:tracePt t="271327" x="2473325" y="5072063"/>
          <p14:tracePt t="271344" x="2473325" y="5133975"/>
          <p14:tracePt t="271360" x="2509838" y="5251450"/>
          <p14:tracePt t="271377" x="2562225" y="5348288"/>
          <p14:tracePt t="271393" x="2633663" y="5456238"/>
          <p14:tracePt t="271410" x="2705100" y="5554663"/>
          <p14:tracePt t="271427" x="2813050" y="5626100"/>
          <p14:tracePt t="271444" x="2911475" y="5680075"/>
          <p14:tracePt t="271460" x="3062288" y="5732463"/>
          <p14:tracePt t="271477" x="3143250" y="5776913"/>
          <p14:tracePt t="271494" x="3313113" y="5822950"/>
          <p14:tracePt t="271510" x="3536950" y="5875338"/>
          <p14:tracePt t="271527" x="3840163" y="5946775"/>
          <p14:tracePt t="271543" x="4125913" y="5965825"/>
          <p14:tracePt t="271560" x="4456113" y="5965825"/>
          <p14:tracePt t="271577" x="4741863" y="5965825"/>
          <p14:tracePt t="271593" x="4911725" y="5965825"/>
          <p14:tracePt t="271610" x="5116513" y="5919788"/>
          <p14:tracePt t="271627" x="5197475" y="5894388"/>
          <p14:tracePt t="271644" x="5259388" y="5840413"/>
          <p14:tracePt t="271661" x="5295900" y="5795963"/>
          <p14:tracePt t="271677" x="5330825" y="5741988"/>
          <p14:tracePt t="271694" x="5330825" y="5697538"/>
          <p14:tracePt t="271710" x="5340350" y="5653088"/>
          <p14:tracePt t="271726" x="5375275" y="5581650"/>
          <p14:tracePt t="271743" x="5402263" y="5537200"/>
          <p14:tracePt t="271760" x="5419725" y="5473700"/>
          <p14:tracePt t="271777" x="5419725" y="5419725"/>
          <p14:tracePt t="271793" x="5438775" y="5348288"/>
          <p14:tracePt t="271810" x="5438775" y="5286375"/>
          <p14:tracePt t="271827" x="5438775" y="5241925"/>
          <p14:tracePt t="271843" x="5438775" y="5197475"/>
          <p14:tracePt t="271860" x="5438775" y="5180013"/>
          <p14:tracePt t="271877" x="5429250" y="5143500"/>
          <p14:tracePt t="271893" x="5375275" y="5099050"/>
          <p14:tracePt t="271910" x="5322888" y="5027613"/>
          <p14:tracePt t="271926" x="5286375" y="4965700"/>
          <p14:tracePt t="271943" x="5251450" y="4929188"/>
          <p14:tracePt t="271960" x="5205413" y="4884738"/>
          <p14:tracePt t="271977" x="5133975" y="4830763"/>
          <p14:tracePt t="271993" x="5089525" y="4830763"/>
          <p14:tracePt t="272010" x="5018088" y="4813300"/>
          <p14:tracePt t="272027" x="4919663" y="4813300"/>
          <p14:tracePt t="272044" x="4705350" y="4803775"/>
          <p14:tracePt t="272061" x="4554538" y="4786313"/>
          <p14:tracePt t="272077" x="4348163" y="4751388"/>
          <p14:tracePt t="272093" x="4179888" y="4741863"/>
          <p14:tracePt t="272110" x="4017963" y="4724400"/>
          <p14:tracePt t="272127" x="3875088" y="4705350"/>
          <p14:tracePt t="272143" x="3724275" y="4705350"/>
          <p14:tracePt t="272160" x="3598863" y="4705350"/>
          <p14:tracePt t="272177" x="3455988" y="4705350"/>
          <p14:tracePt t="272193" x="3303588" y="4705350"/>
          <p14:tracePt t="272210" x="3214688" y="4705350"/>
          <p14:tracePt t="272227" x="3108325" y="4705350"/>
          <p14:tracePt t="272244" x="3009900" y="4705350"/>
          <p14:tracePt t="272261" x="2946400" y="4705350"/>
          <p14:tracePt t="272277" x="2884488" y="4705350"/>
          <p14:tracePt t="272293" x="2822575" y="4705350"/>
          <p14:tracePt t="272310" x="2741613" y="4732338"/>
          <p14:tracePt t="272327" x="2679700" y="4822825"/>
          <p14:tracePt t="272343" x="2608263" y="4911725"/>
          <p14:tracePt t="272360" x="2562225" y="4973638"/>
          <p14:tracePt t="272377" x="2554288" y="5081588"/>
          <p14:tracePt t="272393" x="2536825" y="5143500"/>
          <p14:tracePt t="272410" x="2536825" y="5224463"/>
          <p14:tracePt t="272426" x="2571750" y="5322888"/>
          <p14:tracePt t="272444" x="2625725" y="5411788"/>
          <p14:tracePt t="272461" x="2732088" y="5527675"/>
          <p14:tracePt t="272477" x="2813050" y="5589588"/>
          <p14:tracePt t="272493" x="2867025" y="5626100"/>
          <p14:tracePt t="272510" x="2884488" y="5653088"/>
          <p14:tracePt t="272527" x="2919413" y="5688013"/>
          <p14:tracePt t="272543" x="2990850" y="5715000"/>
          <p14:tracePt t="272560" x="3116263" y="5751513"/>
          <p14:tracePt t="272576" x="3322638" y="5768975"/>
          <p14:tracePt t="272593" x="3544888" y="5768975"/>
          <p14:tracePt t="272610" x="3732213" y="5768975"/>
          <p14:tracePt t="272626" x="3911600" y="5768975"/>
          <p14:tracePt t="272644" x="4125913" y="5768975"/>
          <p14:tracePt t="272661" x="4224338" y="5768975"/>
          <p14:tracePt t="272677" x="4330700" y="5768975"/>
          <p14:tracePt t="272693" x="4446588" y="5768975"/>
          <p14:tracePt t="272710" x="4527550" y="5768975"/>
          <p14:tracePt t="272727" x="4679950" y="5732463"/>
          <p14:tracePt t="272743" x="4776788" y="5715000"/>
          <p14:tracePt t="272760" x="4875213" y="5680075"/>
          <p14:tracePt t="272777" x="4902200" y="5661025"/>
          <p14:tracePt t="272793" x="4956175" y="5643563"/>
          <p14:tracePt t="272810" x="5018088" y="5589588"/>
          <p14:tracePt t="272827" x="5062538" y="5545138"/>
          <p14:tracePt t="272844" x="5089525" y="5510213"/>
          <p14:tracePt t="272861" x="5133975" y="5438775"/>
          <p14:tracePt t="272877" x="5143500" y="5384800"/>
          <p14:tracePt t="272893" x="5160963" y="5313363"/>
          <p14:tracePt t="272910" x="5160963" y="5232400"/>
          <p14:tracePt t="272927" x="5160963" y="5160963"/>
          <p14:tracePt t="272943" x="5160963" y="5054600"/>
          <p14:tracePt t="272960" x="5160963" y="4973638"/>
          <p14:tracePt t="272977" x="5160963" y="4929188"/>
          <p14:tracePt t="272993" x="5160963" y="4911725"/>
          <p14:tracePt t="273010" x="5143500" y="4875213"/>
          <p14:tracePt t="273027" x="5133975" y="4867275"/>
          <p14:tracePt t="273044" x="5089525" y="4867275"/>
          <p14:tracePt t="273077" x="5072063" y="4867275"/>
          <p14:tracePt t="273093" x="5054600" y="4848225"/>
          <p14:tracePt t="273110" x="5018088" y="4840288"/>
          <p14:tracePt t="273126" x="4965700" y="4813300"/>
          <p14:tracePt t="273144" x="4938713" y="4813300"/>
          <p14:tracePt t="273160" x="4894263" y="4813300"/>
          <p14:tracePt t="273177" x="4830763" y="4813300"/>
          <p14:tracePt t="273193" x="4786313" y="4813300"/>
          <p14:tracePt t="273210" x="4768850" y="4813300"/>
          <p14:tracePt t="273227" x="4759325" y="4813300"/>
          <p14:tracePt t="273244" x="4724400" y="4813300"/>
          <p14:tracePt t="273260" x="4687888" y="4813300"/>
          <p14:tracePt t="273278" x="4679950" y="4813300"/>
          <p14:tracePt t="273332" x="4679950" y="4822825"/>
          <p14:tracePt t="273340" x="4697413" y="4857750"/>
          <p14:tracePt t="273348" x="4705350" y="4867275"/>
          <p14:tracePt t="273360" x="4741863" y="4884738"/>
          <p14:tracePt t="273377" x="4751388" y="4894263"/>
          <p14:tracePt t="273393" x="4857750" y="4894263"/>
          <p14:tracePt t="273410" x="4911725" y="4894263"/>
          <p14:tracePt t="273427" x="4973638" y="4894263"/>
          <p14:tracePt t="273461" x="4973638" y="4902200"/>
          <p14:tracePt t="273477" x="4867275" y="4919663"/>
          <p14:tracePt t="273493" x="4732338" y="4894263"/>
          <p14:tracePt t="273510" x="4500563" y="4822825"/>
          <p14:tracePt t="273527" x="4251325" y="4751388"/>
          <p14:tracePt t="273544" x="4054475" y="4697413"/>
          <p14:tracePt t="273560" x="3875088" y="4670425"/>
          <p14:tracePt t="273577" x="3633788" y="4652963"/>
          <p14:tracePt t="273593" x="3394075" y="4652963"/>
          <p14:tracePt t="273610" x="3224213" y="4652963"/>
          <p14:tracePt t="273626" x="3071813" y="4652963"/>
          <p14:tracePt t="273644" x="3000375" y="4625975"/>
          <p14:tracePt t="273660" x="2965450" y="4616450"/>
          <p14:tracePt t="273677" x="2938463" y="4598988"/>
          <p14:tracePt t="273693" x="2911475" y="4572000"/>
          <p14:tracePt t="273710" x="2867025" y="4572000"/>
          <p14:tracePt t="273726" x="2857500" y="4572000"/>
          <p14:tracePt t="273743" x="2813050" y="4572000"/>
          <p14:tracePt t="273760" x="2751138" y="4572000"/>
          <p14:tracePt t="273777" x="2714625" y="4572000"/>
          <p14:tracePt t="273794" x="2670175" y="4598988"/>
          <p14:tracePt t="273810" x="2643188" y="4625975"/>
          <p14:tracePt t="273826" x="2598738" y="4670425"/>
          <p14:tracePt t="273844" x="2571750" y="4687888"/>
          <p14:tracePt t="273860" x="2544763" y="4714875"/>
          <p14:tracePt t="273893" x="2544763" y="4724400"/>
          <p14:tracePt t="273910" x="2544763" y="4751388"/>
          <p14:tracePt t="273927" x="2544763" y="4759325"/>
          <p14:tracePt t="273943" x="2544763" y="4776788"/>
          <p14:tracePt t="273960" x="2544763" y="4786313"/>
          <p14:tracePt t="273976" x="2562225" y="4803775"/>
          <p14:tracePt t="273993" x="2571750" y="4822825"/>
          <p14:tracePt t="274010" x="2589213" y="4848225"/>
          <p14:tracePt t="274026" x="2616200" y="4894263"/>
          <p14:tracePt t="274044" x="2616200" y="4973638"/>
          <p14:tracePt t="274060" x="2616200" y="5062538"/>
          <p14:tracePt t="274077" x="2616200" y="5187950"/>
          <p14:tracePt t="274094" x="2616200" y="5313363"/>
          <p14:tracePt t="274110" x="2616200" y="5411788"/>
          <p14:tracePt t="274127" x="2616200" y="5465763"/>
          <p14:tracePt t="274143" x="2616200" y="5518150"/>
          <p14:tracePt t="274160" x="2616200" y="5527675"/>
          <p14:tracePt t="274252" x="2625725" y="5537200"/>
          <p14:tracePt t="274268" x="2633663" y="5537200"/>
          <p14:tracePt t="274277" x="2670175" y="5537200"/>
          <p14:tracePt t="274284" x="2679700" y="5537200"/>
          <p14:tracePt t="274294" x="2724150" y="5537200"/>
          <p14:tracePt t="274310" x="2786063" y="5537200"/>
          <p14:tracePt t="274327" x="2874963" y="5537200"/>
          <p14:tracePt t="274343" x="3000375" y="5537200"/>
          <p14:tracePt t="274360" x="3170238" y="5537200"/>
          <p14:tracePt t="274376" x="3394075" y="5537200"/>
          <p14:tracePt t="274393" x="3660775" y="5589588"/>
          <p14:tracePt t="274410" x="3973513" y="5626100"/>
          <p14:tracePt t="274427" x="4340225" y="5724525"/>
          <p14:tracePt t="274444" x="4705350" y="5840413"/>
          <p14:tracePt t="274460" x="5108575" y="5965825"/>
          <p14:tracePt t="274477" x="5180013" y="5983288"/>
          <p14:tracePt t="274493" x="5197475" y="5983288"/>
          <p14:tracePt t="274580" x="5205413" y="5991225"/>
          <p14:tracePt t="274644" x="5214938" y="5991225"/>
          <p14:tracePt t="274652" x="5241925" y="5973763"/>
          <p14:tracePt t="274661" x="5268913" y="5956300"/>
          <p14:tracePt t="274677" x="5313363" y="5822950"/>
          <p14:tracePt t="274693" x="5357813" y="5643563"/>
          <p14:tracePt t="274710" x="5375275" y="5491163"/>
          <p14:tracePt t="274726" x="5375275" y="5402263"/>
          <p14:tracePt t="274743" x="5394325" y="5340350"/>
          <p14:tracePt t="274760" x="5394325" y="5303838"/>
          <p14:tracePt t="274776" x="5394325" y="5232400"/>
          <p14:tracePt t="274793" x="5394325" y="5187950"/>
          <p14:tracePt t="274810" x="5384800" y="5126038"/>
          <p14:tracePt t="274827" x="5375275" y="5081588"/>
          <p14:tracePt t="274844" x="5348288" y="5045075"/>
          <p14:tracePt t="274860" x="5330825" y="5027613"/>
          <p14:tracePt t="274893" x="5322888" y="5000625"/>
          <p14:tracePt t="274910" x="5313363" y="5000625"/>
          <p14:tracePt t="274926" x="5286375" y="4991100"/>
          <p14:tracePt t="274943" x="5241925" y="4983163"/>
          <p14:tracePt t="274960" x="5180013" y="4965700"/>
          <p14:tracePt t="274976" x="5037138" y="4965700"/>
          <p14:tracePt t="274993" x="4857750" y="4919663"/>
          <p14:tracePt t="275010" x="4625975" y="4848225"/>
          <p14:tracePt t="275026" x="4419600" y="4776788"/>
          <p14:tracePt t="275044" x="4081463" y="4705350"/>
          <p14:tracePt t="275060" x="3616325" y="4625975"/>
          <p14:tracePt t="275077" x="3303588" y="4589463"/>
          <p14:tracePt t="275093" x="3062288" y="4589463"/>
          <p14:tracePt t="275110" x="2928938" y="4589463"/>
          <p14:tracePt t="275126" x="2857500" y="4608513"/>
          <p14:tracePt t="275143" x="2830513" y="4633913"/>
          <p14:tracePt t="275160" x="2795588" y="4670425"/>
          <p14:tracePt t="275176" x="2776538" y="4687888"/>
          <p14:tracePt t="275193" x="2768600" y="4687888"/>
          <p14:tracePt t="275226" x="2741613" y="4697413"/>
          <p14:tracePt t="275243" x="2741613" y="4705350"/>
          <p14:tracePt t="275396" x="2732088" y="4714875"/>
          <p14:tracePt t="275404" x="2724150" y="4741863"/>
          <p14:tracePt t="275412" x="2724150" y="4776788"/>
          <p14:tracePt t="275426" x="2679700" y="4857750"/>
          <p14:tracePt t="275443" x="2660650" y="5010150"/>
          <p14:tracePt t="275460" x="2643188" y="5232400"/>
          <p14:tracePt t="275477" x="2608263" y="5384800"/>
          <p14:tracePt t="275493" x="2598738" y="5500688"/>
          <p14:tracePt t="275510" x="2598738" y="5537200"/>
          <p14:tracePt t="275527" x="2598738" y="5545138"/>
          <p14:tracePt t="275644" x="2598738" y="5554663"/>
          <p14:tracePt t="275668" x="2616200" y="5554663"/>
          <p14:tracePt t="275677" x="2643188" y="5554663"/>
          <p14:tracePt t="275684" x="2652713" y="5554663"/>
          <p14:tracePt t="275693" x="2670175" y="5554663"/>
          <p14:tracePt t="275710" x="2732088" y="5554663"/>
          <p14:tracePt t="275726" x="2803525" y="5518150"/>
          <p14:tracePt t="275743" x="2857500" y="5518150"/>
          <p14:tracePt t="275760" x="2982913" y="5518150"/>
          <p14:tracePt t="275776" x="3224213" y="5518150"/>
          <p14:tracePt t="275793" x="3581400" y="5537200"/>
          <p14:tracePt t="275810" x="4037013" y="5608638"/>
          <p14:tracePt t="275826" x="4491038" y="5608638"/>
          <p14:tracePt t="275843" x="4894263" y="5608638"/>
          <p14:tracePt t="275860" x="5205413" y="5608638"/>
          <p14:tracePt t="275876" x="5214938" y="5608638"/>
          <p14:tracePt t="276037" x="5224463" y="5608638"/>
          <p14:tracePt t="276044" x="5224463" y="5562600"/>
          <p14:tracePt t="276052" x="5224463" y="5510213"/>
          <p14:tracePt t="276061" x="5224463" y="5473700"/>
          <p14:tracePt t="276077" x="5224463" y="5348288"/>
          <p14:tracePt t="276093" x="5224463" y="5224463"/>
          <p14:tracePt t="276110" x="5268913" y="5126038"/>
          <p14:tracePt t="276126" x="5268913" y="5037138"/>
          <p14:tracePt t="276143" x="5276850" y="4973638"/>
          <p14:tracePt t="276160" x="5276850" y="4965700"/>
          <p14:tracePt t="276193" x="5276850" y="4946650"/>
          <p14:tracePt t="276210" x="5268913" y="4938713"/>
          <p14:tracePt t="276236" x="5259388" y="4929188"/>
          <p14:tracePt t="276268" x="5251450" y="4919663"/>
          <p14:tracePt t="276293" x="5232400" y="4911725"/>
          <p14:tracePt t="276332" x="5224463" y="4911725"/>
          <p14:tracePt t="276340" x="5214938" y="4902200"/>
          <p14:tracePt t="276364" x="5197475" y="4894263"/>
          <p14:tracePt t="276380" x="5170488" y="4894263"/>
          <p14:tracePt t="276388" x="5160963" y="4875213"/>
          <p14:tracePt t="276396" x="5133975" y="4857750"/>
          <p14:tracePt t="276410" x="5116513" y="4840288"/>
          <p14:tracePt t="276426" x="5054600" y="4822825"/>
          <p14:tracePt t="276444" x="4983163" y="4795838"/>
          <p14:tracePt t="276460" x="4884738" y="4776788"/>
          <p14:tracePt t="276477" x="4813300" y="4776788"/>
          <p14:tracePt t="276493" x="4697413" y="4776788"/>
          <p14:tracePt t="276510" x="4589463" y="4776788"/>
          <p14:tracePt t="276526" x="4446588" y="4776788"/>
          <p14:tracePt t="276544" x="4357688" y="4776788"/>
          <p14:tracePt t="276560" x="4214813" y="4776788"/>
          <p14:tracePt t="276576" x="4089400" y="4776788"/>
          <p14:tracePt t="276593" x="3938588" y="4776788"/>
          <p14:tracePt t="276610" x="3768725" y="4776788"/>
          <p14:tracePt t="276627" x="3625850" y="4776788"/>
          <p14:tracePt t="276644" x="3438525" y="4768850"/>
          <p14:tracePt t="276660" x="3348038" y="4768850"/>
          <p14:tracePt t="276677" x="3205163" y="4768850"/>
          <p14:tracePt t="276693" x="3071813" y="4724400"/>
          <p14:tracePt t="276710" x="2990850" y="4705350"/>
          <p14:tracePt t="276726" x="2928938" y="4697413"/>
          <p14:tracePt t="276743" x="2884488" y="4687888"/>
          <p14:tracePt t="276760" x="2830513" y="4652963"/>
          <p14:tracePt t="276776" x="2822575" y="4643438"/>
          <p14:tracePt t="276793" x="2786063" y="4625975"/>
          <p14:tracePt t="276810" x="2776538" y="4625975"/>
          <p14:tracePt t="276826" x="2768600" y="4625975"/>
          <p14:tracePt t="276843" x="2759075" y="4625975"/>
          <p14:tracePt t="276860" x="2705100" y="4625975"/>
          <p14:tracePt t="276877" x="2660650" y="4625975"/>
          <p14:tracePt t="276893" x="2643188" y="4643438"/>
          <p14:tracePt t="276910" x="2633663" y="4652963"/>
          <p14:tracePt t="276926" x="2616200" y="4660900"/>
          <p14:tracePt t="276943" x="2608263" y="4670425"/>
          <p14:tracePt t="276976" x="2589213" y="4705350"/>
          <p14:tracePt t="276993" x="2589213" y="4714875"/>
          <p14:tracePt t="277010" x="2562225" y="4741863"/>
          <p14:tracePt t="277026" x="2562225" y="4776788"/>
          <p14:tracePt t="277043" x="2562225" y="4803775"/>
          <p14:tracePt t="277060" x="2562225" y="4830763"/>
          <p14:tracePt t="277077" x="2571750" y="4867275"/>
          <p14:tracePt t="277093" x="2581275" y="4875213"/>
          <p14:tracePt t="277110" x="2589213" y="4919663"/>
          <p14:tracePt t="277126" x="2589213" y="4983163"/>
          <p14:tracePt t="277143" x="2589213" y="5072063"/>
          <p14:tracePt t="277160" x="2589213" y="5205413"/>
          <p14:tracePt t="277177" x="2589213" y="5276850"/>
          <p14:tracePt t="277193" x="2589213" y="5340350"/>
          <p14:tracePt t="277210" x="2589213" y="5384800"/>
          <p14:tracePt t="277300" x="2589213" y="5394325"/>
          <p14:tracePt t="277324" x="2589213" y="5411788"/>
          <p14:tracePt t="277348" x="2598738" y="5411788"/>
          <p14:tracePt t="277372" x="2608263" y="5411788"/>
          <p14:tracePt t="277388" x="2616200" y="5411788"/>
          <p14:tracePt t="277404" x="2633663" y="5411788"/>
          <p14:tracePt t="277412" x="2652713" y="5411788"/>
          <p14:tracePt t="277420" x="2679700" y="5411788"/>
          <p14:tracePt t="277428" x="2687638" y="5411788"/>
          <p14:tracePt t="277443" x="2714625" y="5411788"/>
          <p14:tracePt t="277460" x="2786063" y="5411788"/>
          <p14:tracePt t="277477" x="2847975" y="5411788"/>
          <p14:tracePt t="277493" x="2946400" y="5411788"/>
          <p14:tracePt t="277510" x="3062288" y="5411788"/>
          <p14:tracePt t="277526" x="3348038" y="5411788"/>
          <p14:tracePt t="277543" x="3776663" y="5483225"/>
          <p14:tracePt t="277560" x="4232275" y="5545138"/>
          <p14:tracePt t="277576" x="4795838" y="5680075"/>
          <p14:tracePt t="277593" x="5133975" y="5751513"/>
          <p14:tracePt t="277610" x="5295900" y="5776913"/>
          <p14:tracePt t="277626" x="5357813" y="5795963"/>
          <p14:tracePt t="277756" x="5384800" y="5795963"/>
          <p14:tracePt t="277772" x="5394325" y="5795963"/>
          <p14:tracePt t="277780" x="5402263" y="5759450"/>
          <p14:tracePt t="277793" x="5402263" y="5705475"/>
          <p14:tracePt t="277810" x="5419725" y="5554663"/>
          <p14:tracePt t="277827" x="5438775" y="5402263"/>
          <p14:tracePt t="277843" x="5465763" y="5313363"/>
          <p14:tracePt t="277860" x="5483225" y="5180013"/>
          <p14:tracePt t="277877" x="5483225" y="5143500"/>
          <p14:tracePt t="277893" x="5473700" y="5126038"/>
          <p14:tracePt t="277910" x="5465763" y="5116513"/>
          <p14:tracePt t="277926" x="5456238" y="5116513"/>
          <p14:tracePt t="277943" x="5411788" y="5089525"/>
          <p14:tracePt t="277960" x="5402263" y="5089525"/>
          <p14:tracePt t="278068" x="5394325" y="5081588"/>
          <p14:tracePt t="278077" x="5375275" y="5081588"/>
          <p14:tracePt t="278116" x="5367338" y="5072063"/>
          <p14:tracePt t="278132" x="5367338" y="5045075"/>
          <p14:tracePt t="278156" x="5367338" y="5037138"/>
          <p14:tracePt t="278260" x="5357813" y="5027613"/>
          <p14:tracePt t="278308" x="5348288" y="5027613"/>
          <p14:tracePt t="278532" x="5348288" y="5018088"/>
          <p14:tracePt t="278548" x="5348288" y="4983163"/>
          <p14:tracePt t="278564" x="5348288" y="4973638"/>
          <p14:tracePt t="278580" x="5348288" y="4965700"/>
          <p14:tracePt t="278604" x="5348288" y="4938713"/>
          <p14:tracePt t="278620" x="5348288" y="4929188"/>
          <p14:tracePt t="278628" x="5313363" y="4911725"/>
          <p14:tracePt t="278636" x="5241925" y="4911725"/>
          <p14:tracePt t="278644" x="5160963" y="4894263"/>
          <p14:tracePt t="278660" x="4919663" y="4857750"/>
          <p14:tracePt t="278677" x="4670425" y="4803775"/>
          <p14:tracePt t="278693" x="4491038" y="4751388"/>
          <p14:tracePt t="278710" x="4313238" y="4697413"/>
          <p14:tracePt t="278726" x="4133850" y="4670425"/>
          <p14:tracePt t="278743" x="3911600" y="4652963"/>
          <p14:tracePt t="278760" x="3687763" y="4598988"/>
          <p14:tracePt t="278776" x="3509963" y="4581525"/>
          <p14:tracePt t="278793" x="3340100" y="4572000"/>
          <p14:tracePt t="278810" x="3232150" y="4554538"/>
          <p14:tracePt t="278826" x="3098800" y="4518025"/>
          <p14:tracePt t="278844" x="3036888" y="4510088"/>
          <p14:tracePt t="278860" x="2982913" y="4510088"/>
          <p14:tracePt t="278876" x="2946400" y="4510088"/>
          <p14:tracePt t="278893" x="2894013" y="4527550"/>
          <p14:tracePt t="278910" x="2857500" y="4545013"/>
          <p14:tracePt t="278926" x="2840038" y="4581525"/>
          <p14:tracePt t="278943" x="2803525" y="4652963"/>
          <p14:tracePt t="278960" x="2786063" y="4714875"/>
          <p14:tracePt t="278976" x="2786063" y="4776788"/>
          <p14:tracePt t="278993" x="2776538" y="4857750"/>
          <p14:tracePt t="279010" x="2776538" y="4884738"/>
          <p14:tracePt t="279026" x="2751138" y="4938713"/>
          <p14:tracePt t="279044" x="2741613" y="4983163"/>
          <p14:tracePt t="279060" x="2732088" y="5045075"/>
          <p14:tracePt t="279077" x="2732088" y="5108575"/>
          <p14:tracePt t="279093" x="2732088" y="5153025"/>
          <p14:tracePt t="279110" x="2732088" y="5160963"/>
          <p14:tracePt t="279126" x="2732088" y="5180013"/>
          <p14:tracePt t="279160" x="2732088" y="5214938"/>
          <p14:tracePt t="279176" x="2786063" y="5259388"/>
          <p14:tracePt t="279194" x="2919413" y="5322888"/>
          <p14:tracePt t="279209" x="3081338" y="5384800"/>
          <p14:tracePt t="279226" x="3330575" y="5465763"/>
          <p14:tracePt t="279243" x="3625850" y="5554663"/>
          <p14:tracePt t="279260" x="3946525" y="5653088"/>
          <p14:tracePt t="279277" x="4510088" y="5803900"/>
          <p14:tracePt t="279293" x="4830763" y="5875338"/>
          <p14:tracePt t="279310" x="5037138" y="5983288"/>
          <p14:tracePt t="279327" x="5108575" y="6027738"/>
          <p14:tracePt t="279343" x="5160963" y="6037263"/>
          <p14:tracePt t="279428" x="5170488" y="6037263"/>
          <p14:tracePt t="279452" x="5180013" y="6037263"/>
          <p14:tracePt t="279460" x="5197475" y="6010275"/>
          <p14:tracePt t="279468" x="5197475" y="5973763"/>
          <p14:tracePt t="279477" x="5197475" y="5919788"/>
          <p14:tracePt t="279493" x="5170488" y="5813425"/>
          <p14:tracePt t="279510" x="5108575" y="5670550"/>
          <p14:tracePt t="279526" x="5089525" y="5554663"/>
          <p14:tracePt t="279543" x="5045075" y="5456238"/>
          <p14:tracePt t="279560" x="5045075" y="5384800"/>
          <p14:tracePt t="279577" x="5072063" y="5340350"/>
          <p14:tracePt t="279593" x="5108575" y="5313363"/>
          <p14:tracePt t="279610" x="5153025" y="5313363"/>
          <p14:tracePt t="279626" x="5160963" y="5313363"/>
          <p14:tracePt t="279668" x="5180013" y="5303838"/>
          <p14:tracePt t="279684" x="5180013" y="5286375"/>
          <p14:tracePt t="279694" x="5180013" y="5268913"/>
          <p14:tracePt t="279710" x="5180013" y="5251450"/>
          <p14:tracePt t="279726" x="5180013" y="5214938"/>
          <p14:tracePt t="279743" x="5180013" y="5197475"/>
          <p14:tracePt t="279760" x="5170488" y="5153025"/>
          <p14:tracePt t="279776" x="5126038" y="5108575"/>
          <p14:tracePt t="279793" x="5072063" y="5037138"/>
          <p14:tracePt t="279810" x="4973638" y="4983163"/>
          <p14:tracePt t="279826" x="4911725" y="4929188"/>
          <p14:tracePt t="279843" x="4803775" y="4857750"/>
          <p14:tracePt t="279860" x="4643438" y="4741863"/>
          <p14:tracePt t="279877" x="4554538" y="4714875"/>
          <p14:tracePt t="279893" x="4456113" y="4670425"/>
          <p14:tracePt t="279910" x="4330700" y="4670425"/>
          <p14:tracePt t="279926" x="4205288" y="4670425"/>
          <p14:tracePt t="279943" x="4017963" y="4670425"/>
          <p14:tracePt t="279960" x="3867150" y="4670425"/>
          <p14:tracePt t="279976" x="3741738" y="4670425"/>
          <p14:tracePt t="279993" x="3670300" y="4670425"/>
          <p14:tracePt t="280010" x="3562350" y="4670425"/>
          <p14:tracePt t="280026" x="3482975" y="4670425"/>
          <p14:tracePt t="280043" x="3375025" y="4670425"/>
          <p14:tracePt t="280060" x="3251200" y="4670425"/>
          <p14:tracePt t="280077" x="3152775" y="4679950"/>
          <p14:tracePt t="280093" x="3044825" y="4679950"/>
          <p14:tracePt t="280110" x="3017838" y="4714875"/>
          <p14:tracePt t="280126" x="2946400" y="4732338"/>
          <p14:tracePt t="280143" x="2894013" y="4751388"/>
          <p14:tracePt t="280160" x="2867025" y="4768850"/>
          <p14:tracePt t="280176" x="2840038" y="4795838"/>
          <p14:tracePt t="280210" x="2830513" y="4813300"/>
          <p14:tracePt t="280226" x="2830513" y="4857750"/>
          <p14:tracePt t="280243" x="2830513" y="4938713"/>
          <p14:tracePt t="280260" x="2830513" y="5037138"/>
          <p14:tracePt t="280277" x="2830513" y="5099050"/>
          <p14:tracePt t="280293" x="2874963" y="5160963"/>
          <p14:tracePt t="280310" x="2919413" y="5232400"/>
          <p14:tracePt t="280327" x="2982913" y="5313363"/>
          <p14:tracePt t="280343" x="3017838" y="5357813"/>
          <p14:tracePt t="280360" x="3089275" y="5446713"/>
          <p14:tracePt t="280377" x="3133725" y="5491163"/>
          <p14:tracePt t="280393" x="3205163" y="5562600"/>
          <p14:tracePt t="280410" x="3268663" y="5599113"/>
          <p14:tracePt t="280426" x="3303588" y="5634038"/>
          <p14:tracePt t="280443" x="3348038" y="5653088"/>
          <p14:tracePt t="280460" x="3419475" y="5697538"/>
          <p14:tracePt t="280477" x="3509963" y="5697538"/>
          <p14:tracePt t="280493" x="3652838" y="5697538"/>
          <p14:tracePt t="280510" x="3759200" y="5697538"/>
          <p14:tracePt t="280526" x="3840163" y="5697538"/>
          <p14:tracePt t="280543" x="3902075" y="5697538"/>
          <p14:tracePt t="280560" x="3919538" y="5705475"/>
          <p14:tracePt t="280576" x="3965575" y="5705475"/>
          <p14:tracePt t="280593" x="4081463" y="5751513"/>
          <p14:tracePt t="280610" x="4205288" y="5759450"/>
          <p14:tracePt t="280626" x="4357688" y="5776913"/>
          <p14:tracePt t="280644" x="4456113" y="5776913"/>
          <p14:tracePt t="280660" x="4537075" y="5776913"/>
          <p14:tracePt t="280677" x="4562475" y="5776913"/>
          <p14:tracePt t="280693" x="4572000" y="5776913"/>
          <p14:tracePt t="280710" x="4608513" y="5759450"/>
          <p14:tracePt t="280726" x="4625975" y="5741988"/>
          <p14:tracePt t="280743" x="4687888" y="5670550"/>
          <p14:tracePt t="280760" x="4768850" y="5626100"/>
          <p14:tracePt t="280776" x="4830763" y="5572125"/>
          <p14:tracePt t="280793" x="4867275" y="5554663"/>
          <p14:tracePt t="280810" x="4902200" y="5518150"/>
          <p14:tracePt t="280826" x="4938713" y="5473700"/>
          <p14:tracePt t="280843" x="4946650" y="5438775"/>
          <p14:tracePt t="280860" x="4983163" y="5348288"/>
          <p14:tracePt t="280877" x="4991100" y="5322888"/>
          <p14:tracePt t="280893" x="4991100" y="5295900"/>
          <p14:tracePt t="280910" x="5010150" y="5276850"/>
          <p14:tracePt t="280972" x="5010150" y="5268913"/>
          <p14:tracePt t="280980" x="5000625" y="5251450"/>
          <p14:tracePt t="280988" x="4983163" y="5251450"/>
          <p14:tracePt t="280996" x="4965700" y="5241925"/>
          <p14:tracePt t="281010" x="4938713" y="5232400"/>
          <p14:tracePt t="281026" x="4857750" y="5214938"/>
          <p14:tracePt t="281043" x="4795838" y="5180013"/>
          <p14:tracePt t="281060" x="4643438" y="5108575"/>
          <p14:tracePt t="281077" x="4545013" y="5054600"/>
          <p14:tracePt t="281093" x="4465638" y="5018088"/>
          <p14:tracePt t="281110" x="4375150" y="4991100"/>
          <p14:tracePt t="281126" x="4276725" y="4946650"/>
          <p14:tracePt t="281143" x="4170363" y="4919663"/>
          <p14:tracePt t="281160" x="4098925" y="4894263"/>
          <p14:tracePt t="281176" x="3990975" y="4848225"/>
          <p14:tracePt t="281193" x="3946525" y="4822825"/>
          <p14:tracePt t="281210" x="3938588" y="4822825"/>
          <p14:tracePt t="281226" x="3929063" y="4813300"/>
          <p14:tracePt t="281243" x="3919538" y="4813300"/>
          <p14:tracePt t="281277" x="3911600" y="4813300"/>
          <p14:tracePt t="281293" x="3867150" y="4813300"/>
          <p14:tracePt t="281310" x="3822700" y="4813300"/>
          <p14:tracePt t="281326" x="3803650" y="4840288"/>
          <p14:tracePt t="281343" x="3759200" y="4884738"/>
          <p14:tracePt t="281360" x="3741738" y="4911725"/>
          <p14:tracePt t="281376" x="3714750" y="4938713"/>
          <p14:tracePt t="281524" x="3751263" y="4929188"/>
          <p14:tracePt t="281532" x="3759200" y="4919663"/>
          <p14:tracePt t="281543" x="3768725" y="4911725"/>
          <p14:tracePt t="281559" x="3795713" y="4894263"/>
          <p14:tracePt t="281576" x="3803650" y="4875213"/>
          <p14:tracePt t="281593" x="3822700" y="4875213"/>
          <p14:tracePt t="281609" x="3840163" y="4875213"/>
          <p14:tracePt t="281626" x="3902075" y="4875213"/>
          <p14:tracePt t="281643" x="4000500" y="4902200"/>
          <p14:tracePt t="281660" x="4125913" y="4983163"/>
          <p14:tracePt t="281677" x="4187825" y="5045075"/>
          <p14:tracePt t="281693" x="4224338" y="5081588"/>
          <p14:tracePt t="281710" x="4259263" y="5116513"/>
          <p14:tracePt t="281726" x="4322763" y="5180013"/>
          <p14:tracePt t="281743" x="4348163" y="5197475"/>
          <p14:tracePt t="281759" x="4394200" y="5259388"/>
          <p14:tracePt t="281776" x="4429125" y="5295900"/>
          <p14:tracePt t="281793" x="4446588" y="5313363"/>
          <p14:tracePt t="281809" x="4483100" y="5348288"/>
          <p14:tracePt t="281826" x="4518025" y="5375275"/>
          <p14:tracePt t="281843" x="4527550" y="5375275"/>
          <p14:tracePt t="281860" x="4537075" y="5375275"/>
          <p14:tracePt t="281877" x="4554538" y="5375275"/>
          <p14:tracePt t="281894" x="4562475" y="5375275"/>
          <p14:tracePt t="282020" x="4572000" y="5384800"/>
          <p14:tracePt t="282348" x="4572000" y="5394325"/>
          <p14:tracePt t="282372" x="4572000" y="5419725"/>
          <p14:tracePt t="282388" x="4572000" y="5429250"/>
          <p14:tracePt t="282508" x="4572000" y="5438775"/>
          <p14:tracePt t="282556" x="4562475" y="5438775"/>
          <p14:tracePt t="282564" x="4545013" y="5429250"/>
          <p14:tracePt t="282596" x="4537075" y="5411788"/>
          <p14:tracePt t="282604" x="4527550" y="5402263"/>
          <p14:tracePt t="282612" x="4483100" y="5384800"/>
          <p14:tracePt t="282626" x="4438650" y="5367338"/>
          <p14:tracePt t="282643" x="4322763" y="5322888"/>
          <p14:tracePt t="282660" x="4125913" y="5232400"/>
          <p14:tracePt t="282677" x="3990975" y="5187950"/>
          <p14:tracePt t="282693" x="3894138" y="5160963"/>
          <p14:tracePt t="282710" x="3795713" y="5133975"/>
          <p14:tracePt t="282726" x="3714750" y="5099050"/>
          <p14:tracePt t="282743" x="3625850" y="5054600"/>
          <p14:tracePt t="282759" x="3571875" y="5027613"/>
          <p14:tracePt t="282776" x="3554413" y="5018088"/>
          <p14:tracePt t="282793" x="3536950" y="5010150"/>
          <p14:tracePt t="282828" x="3527425" y="5000625"/>
          <p14:tracePt t="282860" x="3527425" y="4991100"/>
          <p14:tracePt t="282884" x="3527425" y="4973638"/>
          <p14:tracePt t="282900" x="3527425" y="4965700"/>
          <p14:tracePt t="282909" x="3527425" y="4946650"/>
          <p14:tracePt t="282924" x="3536950" y="4938713"/>
          <p14:tracePt t="282956" x="3544888" y="4919663"/>
          <p14:tracePt t="283004" x="3554413" y="4919663"/>
          <p14:tracePt t="283012" x="3562350" y="4919663"/>
          <p14:tracePt t="283020" x="3581400" y="4919663"/>
          <p14:tracePt t="283028" x="3608388" y="4929188"/>
          <p14:tracePt t="283043" x="3633788" y="4956175"/>
          <p14:tracePt t="283060" x="3724275" y="5027613"/>
          <p14:tracePt t="283076" x="3822700" y="5081588"/>
          <p14:tracePt t="283093" x="3938588" y="5126038"/>
          <p14:tracePt t="283110" x="4037013" y="5153025"/>
          <p14:tracePt t="283126" x="4170363" y="5197475"/>
          <p14:tracePt t="283143" x="4286250" y="5259388"/>
          <p14:tracePt t="283159" x="4419600" y="5303838"/>
          <p14:tracePt t="283176" x="4510088" y="5367338"/>
          <p14:tracePt t="283193" x="4598988" y="5419725"/>
          <p14:tracePt t="283209" x="4616450" y="5429250"/>
          <p14:tracePt t="283226" x="4625975" y="5429250"/>
          <p14:tracePt t="283243" x="4643438" y="5438775"/>
          <p14:tracePt t="283260" x="4687888" y="5438775"/>
          <p14:tracePt t="283277" x="4705350" y="5465763"/>
          <p14:tracePt t="283293" x="4732338" y="5491163"/>
          <p14:tracePt t="283310" x="4751388" y="5510213"/>
          <p14:tracePt t="283326" x="4759325" y="5518150"/>
          <p14:tracePt t="283343" x="4795838" y="5537200"/>
          <p14:tracePt t="283377" x="4803775" y="5545138"/>
          <p14:tracePt t="283396" x="4840288" y="5562600"/>
          <p14:tracePt t="283412" x="4848225" y="5572125"/>
          <p14:tracePt t="283436" x="4857750" y="5572125"/>
          <p14:tracePt t="283444" x="4875213" y="5572125"/>
          <p14:tracePt t="283460" x="4902200" y="5572125"/>
          <p14:tracePt t="283604" x="4919663" y="5572125"/>
          <p14:tracePt t="283756" x="4919663" y="5554663"/>
          <p14:tracePt t="283772" x="4911725" y="5554663"/>
          <p14:tracePt t="284420" x="4902200" y="5554663"/>
          <p14:tracePt t="284540" x="4894263" y="5554663"/>
          <p14:tracePt t="284548" x="4884738" y="5554663"/>
          <p14:tracePt t="284559" x="4857750" y="5554663"/>
          <p14:tracePt t="284576" x="4848225" y="5554663"/>
          <p14:tracePt t="284593" x="4840288" y="5554663"/>
          <p14:tracePt t="284609" x="4830763" y="5554663"/>
          <p14:tracePt t="284626" x="4795838" y="5554663"/>
          <p14:tracePt t="284643" x="4732338" y="5554663"/>
          <p14:tracePt t="284660" x="4670425" y="5554663"/>
          <p14:tracePt t="284677" x="4608513" y="5545138"/>
          <p14:tracePt t="284693" x="4562475" y="5545138"/>
          <p14:tracePt t="284709" x="4537075" y="5518150"/>
          <p14:tracePt t="284726" x="4518025" y="5510213"/>
          <p14:tracePt t="284743" x="4510088" y="5500688"/>
          <p14:tracePt t="284759" x="4483100" y="5491163"/>
          <p14:tracePt t="284860" x="4483100" y="5483225"/>
          <p14:tracePt t="284876" x="4483100" y="5465763"/>
          <p14:tracePt t="285524" x="4491038" y="5473700"/>
          <p14:tracePt t="285572" x="4500563" y="5473700"/>
          <p14:tracePt t="285708" x="4510088" y="5483225"/>
          <p14:tracePt t="285764" x="4510088" y="5491163"/>
          <p14:tracePt t="286084" x="4510088" y="5500688"/>
          <p14:tracePt t="286645" x="4510088" y="5510213"/>
          <p14:tracePt t="286949" x="4518025" y="5510213"/>
          <p14:tracePt t="286972" x="4527550" y="5500688"/>
          <p14:tracePt t="287044" x="4537075" y="5491163"/>
          <p14:tracePt t="287060" x="4545013" y="5491163"/>
          <p14:tracePt t="287108" x="4562475" y="5491163"/>
          <p14:tracePt t="287916" x="4572000" y="5491163"/>
          <p14:tracePt t="287932" x="4589463" y="5491163"/>
          <p14:tracePt t="287940" x="4598988" y="5491163"/>
          <p14:tracePt t="287948" x="4608513" y="5491163"/>
          <p14:tracePt t="287959" x="4633913" y="5465763"/>
          <p14:tracePt t="287976" x="4670425" y="5456238"/>
          <p14:tracePt t="287993" x="4697413" y="5438775"/>
          <p14:tracePt t="288010" x="4732338" y="5411788"/>
          <p14:tracePt t="288026" x="4768850" y="5375275"/>
          <p14:tracePt t="288043" x="4803775" y="5348288"/>
          <p14:tracePt t="288059" x="4848225" y="5295900"/>
          <p14:tracePt t="288156" x="4840288" y="5295900"/>
          <p14:tracePt t="288164" x="4830763" y="5295900"/>
          <p14:tracePt t="288180" x="4813300" y="5295900"/>
          <p14:tracePt t="288196" x="4795838" y="5295900"/>
          <p14:tracePt t="288209" x="4768850" y="5303838"/>
          <p14:tracePt t="288226" x="4741863" y="5313363"/>
          <p14:tracePt t="288243" x="4705350" y="5330825"/>
          <p14:tracePt t="288259" x="4670425" y="5357813"/>
          <p14:tracePt t="288380" x="4660900" y="5357813"/>
          <p14:tracePt t="288412" x="4660900" y="5340350"/>
          <p14:tracePt t="288516" x="4652963" y="5330825"/>
          <p14:tracePt t="288556" x="4643438" y="5330825"/>
          <p14:tracePt t="288588" x="4616450" y="5357813"/>
          <p14:tracePt t="288893" x="4616450" y="5367338"/>
          <p14:tracePt t="288909" x="4616450" y="5394325"/>
          <p14:tracePt t="288916" x="4608513" y="5411788"/>
          <p14:tracePt t="289012" x="4608513" y="5419725"/>
          <p14:tracePt t="289036" x="4616450" y="5419725"/>
          <p14:tracePt t="289044" x="4625975" y="5419725"/>
          <p14:tracePt t="289052" x="4652963" y="5411788"/>
          <p14:tracePt t="289061" x="4660900" y="5402263"/>
          <p14:tracePt t="289076" x="4679950" y="5384800"/>
          <p14:tracePt t="289093" x="4714875" y="5348288"/>
          <p14:tracePt t="289109" x="4732338" y="5330825"/>
          <p14:tracePt t="289126" x="4776788" y="5295900"/>
          <p14:tracePt t="289143" x="4803775" y="5286375"/>
          <p14:tracePt t="289159" x="4813300" y="5286375"/>
          <p14:tracePt t="289192" x="4822825" y="5286375"/>
          <p14:tracePt t="289244" x="4830763" y="5286375"/>
          <p14:tracePt t="290364" x="4840288" y="5286375"/>
          <p14:tracePt t="290684" x="4840288" y="5295900"/>
          <p14:tracePt t="290716" x="4840288" y="5303838"/>
          <p14:tracePt t="290732" x="4840288" y="5313363"/>
          <p14:tracePt t="290764" x="4830763" y="5322888"/>
          <p14:tracePt t="290772" x="4813300" y="5322888"/>
          <p14:tracePt t="290980" x="4822825" y="5348288"/>
          <p14:tracePt t="290988" x="4830763" y="5357813"/>
          <p14:tracePt t="291036" x="4840288" y="5357813"/>
          <p14:tracePt t="291044" x="4857750" y="5357813"/>
          <p14:tracePt t="291052" x="4875213" y="5357813"/>
          <p14:tracePt t="291061" x="4894263" y="5357813"/>
          <p14:tracePt t="291093" x="4919663" y="5357813"/>
          <p14:tracePt t="291109" x="4929188" y="5357813"/>
          <p14:tracePt t="291140" x="4946650" y="5357813"/>
          <p14:tracePt t="291156" x="4991100" y="5340350"/>
          <p14:tracePt t="291172" x="5000625" y="5330825"/>
          <p14:tracePt t="291188" x="5010150" y="5322888"/>
          <p14:tracePt t="291196" x="5018088" y="5313363"/>
          <p14:tracePt t="291209" x="5045075" y="5276850"/>
          <p14:tracePt t="291226" x="5072063" y="5241925"/>
          <p14:tracePt t="291242" x="5081588" y="5232400"/>
          <p14:tracePt t="291259" x="5099050" y="5224463"/>
          <p14:tracePt t="291621" x="5108575" y="5224463"/>
          <p14:tracePt t="291940" x="5116513" y="5224463"/>
          <p14:tracePt t="291948" x="5133975" y="5224463"/>
          <p14:tracePt t="292084" x="5143500" y="5224463"/>
          <p14:tracePt t="292100" x="5160963" y="5224463"/>
          <p14:tracePt t="292109" x="5160963" y="5232400"/>
          <p14:tracePt t="292116" x="5160963" y="5241925"/>
          <p14:tracePt t="292132" x="5160963" y="5259388"/>
          <p14:tracePt t="292142" x="5160963" y="5276850"/>
          <p14:tracePt t="292159" x="5153025" y="5286375"/>
          <p14:tracePt t="292252" x="5160963" y="5295900"/>
          <p14:tracePt t="292276" x="5170488" y="5295900"/>
          <p14:tracePt t="292284" x="5187950" y="5295900"/>
          <p14:tracePt t="292293" x="5197475" y="5295900"/>
          <p14:tracePt t="292309" x="5232400" y="5286375"/>
          <p14:tracePt t="292326" x="5251450" y="5276850"/>
          <p14:tracePt t="292356" x="5268913" y="5259388"/>
          <p14:tracePt t="292821" x="5276850" y="5268913"/>
          <p14:tracePt t="292828" x="5276850" y="5276850"/>
          <p14:tracePt t="292852" x="5276850" y="5286375"/>
          <p14:tracePt t="292868" x="5286375" y="5295900"/>
          <p14:tracePt t="292916" x="5295900" y="5303838"/>
          <p14:tracePt t="292964" x="5303838" y="5303838"/>
          <p14:tracePt t="292980" x="5313363" y="5303838"/>
          <p14:tracePt t="292988" x="5322888" y="5303838"/>
          <p14:tracePt t="292996" x="5348288" y="5303838"/>
          <p14:tracePt t="293009" x="5357813" y="5303838"/>
          <p14:tracePt t="293026" x="5402263" y="5303838"/>
          <p14:tracePt t="293042" x="5483225" y="5286375"/>
          <p14:tracePt t="293059" x="5554663" y="5276850"/>
          <p14:tracePt t="293076" x="5653088" y="5276850"/>
          <p14:tracePt t="293093" x="5732463" y="5276850"/>
          <p14:tracePt t="293109" x="5751513" y="5276850"/>
          <p14:tracePt t="293126" x="5813425" y="5276850"/>
          <p14:tracePt t="293142" x="5857875" y="5276850"/>
          <p14:tracePt t="293159" x="5902325" y="5286375"/>
          <p14:tracePt t="293176" x="5929313" y="5303838"/>
          <p14:tracePt t="293192" x="5983288" y="5330825"/>
          <p14:tracePt t="293209" x="5991225" y="5340350"/>
          <p14:tracePt t="293260" x="6000750" y="5340350"/>
          <p14:tracePt t="293276" x="6010275" y="5340350"/>
          <p14:tracePt t="293316" x="6018213" y="5340350"/>
          <p14:tracePt t="293325" x="6037263" y="5340350"/>
          <p14:tracePt t="293340" x="6054725" y="5340350"/>
          <p14:tracePt t="293356" x="6062663" y="5340350"/>
          <p14:tracePt t="293372" x="6072188" y="5340350"/>
          <p14:tracePt t="293380" x="6081713" y="5330825"/>
          <p14:tracePt t="293392" x="6099175" y="5322888"/>
          <p14:tracePt t="293412" x="6116638" y="5313363"/>
          <p14:tracePt t="293572" x="6116638" y="5322888"/>
          <p14:tracePt t="293580" x="6116638" y="5330825"/>
          <p14:tracePt t="293596" x="6116638" y="5340350"/>
          <p14:tracePt t="293716" x="6116638" y="5348288"/>
          <p14:tracePt t="293892" x="6126163" y="5367338"/>
          <p14:tracePt t="293916" x="6126163" y="5375275"/>
          <p14:tracePt t="293932" x="6126163" y="5384800"/>
          <p14:tracePt t="294620" x="6116638" y="5402263"/>
          <p14:tracePt t="294629" x="6099175" y="5429250"/>
          <p14:tracePt t="294637" x="6089650" y="5438775"/>
          <p14:tracePt t="294644" x="6081713" y="5446713"/>
          <p14:tracePt t="294660" x="6072188" y="5465763"/>
          <p14:tracePt t="294692" x="6062663" y="5473700"/>
          <p14:tracePt t="295180" x="6062663" y="5456238"/>
          <p14:tracePt t="295501" x="6062663" y="5446713"/>
          <p14:tracePt t="295516" x="6062663" y="5438775"/>
          <p14:tracePt t="295532" x="6062663" y="5429250"/>
          <p14:tracePt t="296261" x="6062663" y="5402263"/>
          <p14:tracePt t="297269" x="6062663" y="5394325"/>
          <p14:tracePt t="297277" x="6062663" y="5384800"/>
          <p14:tracePt t="297661" x="6072188" y="5375275"/>
          <p14:tracePt t="297764" x="6081713" y="5375275"/>
          <p14:tracePt t="297780" x="6108700" y="5375275"/>
          <p14:tracePt t="297796" x="6116638" y="5375275"/>
          <p14:tracePt t="297812" x="6126163" y="5375275"/>
          <p14:tracePt t="297821" x="6161088" y="5375275"/>
          <p14:tracePt t="297828" x="6170613" y="5375275"/>
          <p14:tracePt t="297842" x="6170613" y="5367338"/>
          <p14:tracePt t="297859" x="6089650" y="5367338"/>
          <p14:tracePt t="298093" x="6153150" y="5367338"/>
          <p14:tracePt t="298100" x="6232525" y="5402263"/>
          <p14:tracePt t="298110" x="6276975" y="5419725"/>
          <p14:tracePt t="298126" x="6429375" y="5483225"/>
          <p14:tracePt t="298142" x="6465888" y="5483225"/>
          <p14:tracePt t="298159" x="6483350" y="5465763"/>
          <p14:tracePt t="298175" x="6500813" y="5465763"/>
          <p14:tracePt t="298220" x="6510338" y="5465763"/>
          <p14:tracePt t="298236" x="6527800" y="5465763"/>
          <p14:tracePt t="298252" x="6537325" y="5465763"/>
          <p14:tracePt t="298260" x="6554788" y="5465763"/>
          <p14:tracePt t="298275" x="6581775" y="5456238"/>
          <p14:tracePt t="298292" x="6616700" y="5456238"/>
          <p14:tracePt t="298309" x="6653213" y="5456238"/>
          <p14:tracePt t="298326" x="6688138" y="5438775"/>
          <p14:tracePt t="298342" x="6697663" y="5438775"/>
          <p14:tracePt t="298359" x="6705600" y="5438775"/>
          <p14:tracePt t="298376" x="6724650" y="5438775"/>
          <p14:tracePt t="298392" x="6751638" y="5438775"/>
          <p14:tracePt t="298409" x="6759575" y="5438775"/>
          <p14:tracePt t="298425" x="6777038" y="5438775"/>
          <p14:tracePt t="298442" x="6796088" y="5438775"/>
          <p14:tracePt t="298459" x="6813550" y="5438775"/>
          <p14:tracePt t="298476" x="6858000" y="5438775"/>
          <p14:tracePt t="298493" x="6894513" y="5438775"/>
          <p14:tracePt t="298509" x="6938963" y="5438775"/>
          <p14:tracePt t="298542" x="6956425" y="5419725"/>
          <p14:tracePt t="298559" x="6973888" y="5411788"/>
          <p14:tracePt t="298575" x="7018338" y="5411788"/>
          <p14:tracePt t="298592" x="7045325" y="5411788"/>
          <p14:tracePt t="298609" x="7062788" y="5411788"/>
          <p14:tracePt t="298625" x="7081838" y="5402263"/>
          <p14:tracePt t="298642" x="7108825" y="5384800"/>
          <p14:tracePt t="298659" x="7126288" y="5367338"/>
          <p14:tracePt t="298675" x="7143750" y="5348288"/>
          <p14:tracePt t="298693" x="7161213" y="5313363"/>
          <p14:tracePt t="298709" x="7170738" y="5303838"/>
          <p14:tracePt t="298742" x="7188200" y="5295900"/>
          <p14:tracePt t="298884" x="7170738" y="5286375"/>
          <p14:tracePt t="298924" x="7161213" y="5276850"/>
          <p14:tracePt t="299005" x="7153275" y="5276850"/>
          <p14:tracePt t="299332" x="7143750" y="5268913"/>
          <p14:tracePt t="299805" x="7143750" y="5259388"/>
          <p14:tracePt t="299836" x="7153275" y="5259388"/>
          <p14:tracePt t="299844" x="7161213" y="5259388"/>
          <p14:tracePt t="299852" x="7170738" y="5259388"/>
          <p14:tracePt t="299860" x="7180263" y="5268913"/>
          <p14:tracePt t="299875" x="7188200" y="5276850"/>
          <p14:tracePt t="299893" x="7215188" y="5286375"/>
          <p14:tracePt t="299909" x="7224713" y="5286375"/>
          <p14:tracePt t="299925" x="7232650" y="5295900"/>
          <p14:tracePt t="299942" x="7251700" y="5295900"/>
          <p14:tracePt t="299959" x="7277100" y="5295900"/>
          <p14:tracePt t="299975" x="7348538" y="5295900"/>
          <p14:tracePt t="299992" x="7456488" y="5295900"/>
          <p14:tracePt t="300009" x="7518400" y="5295900"/>
          <p14:tracePt t="300025" x="7589838" y="5295900"/>
          <p14:tracePt t="300042" x="7626350" y="5295900"/>
          <p14:tracePt t="300059" x="7643813" y="5295900"/>
          <p14:tracePt t="300076" x="7715250" y="5295900"/>
          <p14:tracePt t="300093" x="7777163" y="5268913"/>
          <p14:tracePt t="300109" x="7813675" y="5251450"/>
          <p14:tracePt t="300125" x="7840663" y="5251450"/>
          <p14:tracePt t="300159" x="7858125" y="5251450"/>
          <p14:tracePt t="300452" x="7823200" y="5251450"/>
          <p14:tracePt t="300460" x="7786688" y="5251450"/>
          <p14:tracePt t="300468" x="7751763" y="5251450"/>
          <p14:tracePt t="300477" x="7697788" y="5251450"/>
          <p14:tracePt t="300492" x="7616825" y="5251450"/>
          <p14:tracePt t="300509" x="7545388" y="5251450"/>
          <p14:tracePt t="300526" x="7439025" y="5259388"/>
          <p14:tracePt t="300542" x="7358063" y="5268913"/>
          <p14:tracePt t="300559" x="7251700" y="5268913"/>
          <p14:tracePt t="300575" x="7170738" y="5268913"/>
          <p14:tracePt t="300592" x="7099300" y="5268913"/>
          <p14:tracePt t="300609" x="7037388" y="5268913"/>
          <p14:tracePt t="300625" x="7027863" y="5268913"/>
          <p14:tracePt t="300852" x="7018338" y="5268913"/>
          <p14:tracePt t="300932" x="7027863" y="5268913"/>
          <p14:tracePt t="300940" x="7054850" y="5268913"/>
          <p14:tracePt t="300948" x="7062788" y="5268913"/>
          <p14:tracePt t="300959" x="7099300" y="5268913"/>
          <p14:tracePt t="300975" x="7116763" y="5268913"/>
          <p14:tracePt t="300992" x="7134225" y="5268913"/>
          <p14:tracePt t="301009" x="7161213" y="5268913"/>
          <p14:tracePt t="301025" x="7205663" y="5268913"/>
          <p14:tracePt t="301042" x="7251700" y="5268913"/>
          <p14:tracePt t="301059" x="7277100" y="5268913"/>
          <p14:tracePt t="301076" x="7331075" y="5268913"/>
          <p14:tracePt t="301092" x="7439025" y="5268913"/>
          <p14:tracePt t="301109" x="7491413" y="5268913"/>
          <p14:tracePt t="301125" x="7545388" y="5259388"/>
          <p14:tracePt t="301142" x="7572375" y="5259388"/>
          <p14:tracePt t="301159" x="7599363" y="5259388"/>
          <p14:tracePt t="301192" x="7608888" y="5259388"/>
          <p14:tracePt t="301212" x="7616825" y="5259388"/>
          <p14:tracePt t="301228" x="7626350" y="5259388"/>
          <p14:tracePt t="301244" x="7653338" y="5259388"/>
          <p14:tracePt t="301260" x="7661275" y="5259388"/>
          <p14:tracePt t="301275" x="7670800" y="5259388"/>
          <p14:tracePt t="301292" x="7697788" y="5268913"/>
          <p14:tracePt t="301309" x="7705725" y="5268913"/>
          <p14:tracePt t="301326" x="7715250" y="5276850"/>
          <p14:tracePt t="301461" x="7705725" y="5276850"/>
          <p14:tracePt t="301469" x="7670800" y="5276850"/>
          <p14:tracePt t="301477" x="7643813" y="5276850"/>
          <p14:tracePt t="301493" x="7537450" y="5295900"/>
          <p14:tracePt t="301509" x="7402513" y="5322888"/>
          <p14:tracePt t="301526" x="7296150" y="5340350"/>
          <p14:tracePt t="301542" x="7188200" y="5348288"/>
          <p14:tracePt t="301559" x="7108825" y="5348288"/>
          <p14:tracePt t="301575" x="7062788" y="5348288"/>
          <p14:tracePt t="301592" x="7054850" y="5348288"/>
          <p14:tracePt t="301652" x="7045325" y="5348288"/>
          <p14:tracePt t="301756" x="7037388" y="5348288"/>
          <p14:tracePt t="301765" x="7037388" y="5340350"/>
          <p14:tracePt t="301776" x="7045325" y="5330825"/>
          <p14:tracePt t="301792" x="7054850" y="5322888"/>
          <p14:tracePt t="301809" x="7062788" y="5322888"/>
          <p14:tracePt t="301825" x="7072313" y="5322888"/>
          <p14:tracePt t="301842" x="7108825" y="5322888"/>
          <p14:tracePt t="301859" x="7126288" y="5322888"/>
          <p14:tracePt t="301876" x="7170738" y="5322888"/>
          <p14:tracePt t="301892" x="7269163" y="5322888"/>
          <p14:tracePt t="301909" x="7348538" y="5322888"/>
          <p14:tracePt t="301925" x="7412038" y="5322888"/>
          <p14:tracePt t="301942" x="7456488" y="5322888"/>
          <p14:tracePt t="301959" x="7473950" y="5322888"/>
          <p14:tracePt t="301975" x="7510463" y="5322888"/>
          <p14:tracePt t="301992" x="7518400" y="5322888"/>
          <p14:tracePt t="302008" x="7537450" y="5322888"/>
          <p14:tracePt t="302025" x="7572375" y="5322888"/>
          <p14:tracePt t="302042" x="7581900" y="5322888"/>
          <p14:tracePt t="302059" x="7589838" y="5322888"/>
          <p14:tracePt t="302076" x="7626350" y="5322888"/>
          <p14:tracePt t="302092" x="7634288" y="5322888"/>
          <p14:tracePt t="302109" x="7661275" y="5322888"/>
          <p14:tracePt t="302142" x="7670800" y="5313363"/>
          <p14:tracePt t="302158" x="7680325" y="5313363"/>
          <p14:tracePt t="302317" x="7661275" y="5313363"/>
          <p14:tracePt t="302326" x="7626350" y="5313363"/>
          <p14:tracePt t="302332" x="7572375" y="5313363"/>
          <p14:tracePt t="302342" x="7527925" y="5313363"/>
          <p14:tracePt t="302359" x="7385050" y="5313363"/>
          <p14:tracePt t="302375" x="7277100" y="5313363"/>
          <p14:tracePt t="302392" x="7205663" y="5313363"/>
          <p14:tracePt t="302409" x="7153275" y="5313363"/>
          <p14:tracePt t="302425" x="7134225" y="5313363"/>
          <p14:tracePt t="302468" x="7126288" y="5303838"/>
          <p14:tracePt t="302644" x="7134225" y="5286375"/>
          <p14:tracePt t="302652" x="7143750" y="5286375"/>
          <p14:tracePt t="302660" x="7170738" y="5286375"/>
          <p14:tracePt t="302676" x="7197725" y="5295900"/>
          <p14:tracePt t="302692" x="7259638" y="5303838"/>
          <p14:tracePt t="302709" x="7313613" y="5313363"/>
          <p14:tracePt t="302725" x="7367588" y="5313363"/>
          <p14:tracePt t="302742" x="7402513" y="5313363"/>
          <p14:tracePt t="302759" x="7446963" y="5313363"/>
          <p14:tracePt t="302775" x="7491413" y="5313363"/>
          <p14:tracePt t="302836" x="7500938" y="5313363"/>
          <p14:tracePt t="302948" x="7510463" y="5313363"/>
          <p14:tracePt t="303204" x="7500938" y="5313363"/>
          <p14:tracePt t="303212" x="7456488" y="5340350"/>
          <p14:tracePt t="303220" x="7446963" y="5340350"/>
          <p14:tracePt t="303228" x="7429500" y="5340350"/>
          <p14:tracePt t="303242" x="7419975" y="5348288"/>
          <p14:tracePt t="303258" x="7358063" y="5367338"/>
          <p14:tracePt t="303276" x="7313613" y="5375275"/>
          <p14:tracePt t="303292" x="7215188" y="5402263"/>
          <p14:tracePt t="303309" x="7153275" y="5402263"/>
          <p14:tracePt t="303325" x="7089775" y="5419725"/>
          <p14:tracePt t="303342" x="7054850" y="5419725"/>
          <p14:tracePt t="303359" x="7010400" y="5419725"/>
          <p14:tracePt t="303375" x="6965950" y="5419725"/>
          <p14:tracePt t="303393" x="6956425" y="5419725"/>
          <p14:tracePt t="303409" x="6911975" y="5419725"/>
          <p14:tracePt t="303425" x="6894513" y="5411788"/>
          <p14:tracePt t="303443" x="6858000" y="5402263"/>
          <p14:tracePt t="303459" x="6840538" y="5394325"/>
          <p14:tracePt t="303476" x="6786563" y="5357813"/>
          <p14:tracePt t="303493" x="6751638" y="5330825"/>
          <p14:tracePt t="303509" x="6742113" y="5295900"/>
          <p14:tracePt t="303526" x="6715125" y="5251450"/>
          <p14:tracePt t="303542" x="6705600" y="5224463"/>
          <p14:tracePt t="303558" x="6697663" y="5214938"/>
          <p14:tracePt t="303668" x="6688138" y="5214938"/>
          <p14:tracePt t="303724" x="6670675" y="5214938"/>
          <p14:tracePt t="303796" x="6661150" y="5214938"/>
          <p14:tracePt t="303828" x="6661150" y="5232400"/>
          <p14:tracePt t="303868" x="6661150" y="5241925"/>
          <p14:tracePt t="303916" x="6680200" y="5251450"/>
          <p14:tracePt t="303925" x="6688138" y="5251450"/>
          <p14:tracePt t="303932" x="6697663" y="5259388"/>
          <p14:tracePt t="303943" x="6705600" y="5268913"/>
          <p14:tracePt t="303959" x="6715125" y="5276850"/>
          <p14:tracePt t="303976" x="6751638" y="5303838"/>
          <p14:tracePt t="303993" x="6759575" y="5313363"/>
          <p14:tracePt t="304009" x="6823075" y="5348288"/>
          <p14:tracePt t="304026" x="6848475" y="5357813"/>
          <p14:tracePt t="304043" x="6902450" y="5375275"/>
          <p14:tracePt t="304059" x="6956425" y="5375275"/>
          <p14:tracePt t="304076" x="7045325" y="5375275"/>
          <p14:tracePt t="304093" x="7108825" y="5375275"/>
          <p14:tracePt t="304109" x="7153275" y="5375275"/>
          <p14:tracePt t="304126" x="7170738" y="5375275"/>
          <p14:tracePt t="304143" x="7188200" y="5375275"/>
          <p14:tracePt t="304159" x="7215188" y="5357813"/>
          <p14:tracePt t="304176" x="7251700" y="5330825"/>
          <p14:tracePt t="304192" x="7259638" y="5322888"/>
          <p14:tracePt t="304209" x="7296150" y="5286375"/>
          <p14:tracePt t="304225" x="7313613" y="5268913"/>
          <p14:tracePt t="304242" x="7323138" y="5259388"/>
          <p14:tracePt t="304259" x="7323138" y="5232400"/>
          <p14:tracePt t="304364" x="7323138" y="5224463"/>
          <p14:tracePt t="304372" x="7313613" y="5224463"/>
          <p14:tracePt t="304380" x="7304088" y="5241925"/>
          <p14:tracePt t="304392" x="7296150" y="5251450"/>
          <p14:tracePt t="304409" x="7269163" y="5268913"/>
          <p14:tracePt t="304426" x="7205663" y="5313363"/>
          <p14:tracePt t="304442" x="7153275" y="5330825"/>
          <p14:tracePt t="304460" x="7072313" y="5375275"/>
          <p14:tracePt t="304476" x="6991350" y="5402263"/>
          <p14:tracePt t="304493" x="6902450" y="5402263"/>
          <p14:tracePt t="304509" x="6848475" y="5402263"/>
          <p14:tracePt t="304526" x="6823075" y="5402263"/>
          <p14:tracePt t="304542" x="6786563" y="5402263"/>
          <p14:tracePt t="304559" x="6742113" y="5375275"/>
          <p14:tracePt t="304576" x="6705600" y="5348288"/>
          <p14:tracePt t="304593" x="6688138" y="5330825"/>
          <p14:tracePt t="304609" x="6680200" y="5322888"/>
          <p14:tracePt t="304626" x="6670675" y="5313363"/>
          <p14:tracePt t="304860" x="6680200" y="5322888"/>
          <p14:tracePt t="304868" x="6705600" y="5322888"/>
          <p14:tracePt t="304876" x="6724650" y="5330825"/>
          <p14:tracePt t="304893" x="6831013" y="5348288"/>
          <p14:tracePt t="304909" x="6946900" y="5375275"/>
          <p14:tracePt t="304926" x="7054850" y="5375275"/>
          <p14:tracePt t="304943" x="7153275" y="5375275"/>
          <p14:tracePt t="304959" x="7205663" y="5375275"/>
          <p14:tracePt t="304976" x="7251700" y="5375275"/>
          <p14:tracePt t="305068" x="7259638" y="5375275"/>
          <p14:tracePt t="305100" x="7269163" y="5384800"/>
          <p14:tracePt t="305140" x="7304088" y="5384800"/>
          <p14:tracePt t="305148" x="7313613" y="5384800"/>
          <p14:tracePt t="305158" x="7323138" y="5394325"/>
          <p14:tracePt t="305175" x="7340600" y="5394325"/>
          <p14:tracePt t="305192" x="7367588" y="5402263"/>
          <p14:tracePt t="305208" x="7439025" y="5402263"/>
          <p14:tracePt t="305225" x="7545388" y="5402263"/>
          <p14:tracePt t="305242" x="7688263" y="5402263"/>
          <p14:tracePt t="305258" x="7813675" y="5402263"/>
          <p14:tracePt t="305276" x="8027988" y="5402263"/>
          <p14:tracePt t="305292" x="8251825" y="5402263"/>
          <p14:tracePt t="305309" x="8340725" y="5402263"/>
          <p14:tracePt t="305325" x="8439150" y="5446713"/>
          <p14:tracePt t="305342" x="8545513" y="5456238"/>
          <p14:tracePt t="305358" x="8626475" y="5456238"/>
          <p14:tracePt t="305376" x="8732838" y="5500688"/>
          <p14:tracePt t="305392" x="8813800" y="5518150"/>
          <p14:tracePt t="305408" x="8902700" y="5527675"/>
          <p14:tracePt t="305425" x="8966200" y="5527675"/>
          <p14:tracePt t="305442" x="8974138" y="5527675"/>
          <p14:tracePt t="305660" x="9018588" y="5537200"/>
          <p14:tracePt t="305668" x="9045575" y="5537200"/>
          <p14:tracePt t="305676" x="9082088" y="5537200"/>
          <p14:tracePt t="305692" x="9134475" y="5491163"/>
          <p14:tracePt t="305709" x="9144000" y="5491163"/>
          <p14:tracePt t="305725" x="9153525" y="5491163"/>
          <p14:tracePt t="305742" x="9180513" y="5491163"/>
          <p14:tracePt t="305758" x="9188450" y="5491163"/>
          <p14:tracePt t="305796" x="9197975" y="5491163"/>
          <p14:tracePt t="305808" x="9205913" y="5491163"/>
          <p14:tracePt t="305860" x="9224963" y="5491163"/>
          <p14:tracePt t="305868" x="9242425" y="5483225"/>
          <p14:tracePt t="305892" x="9242425" y="5465763"/>
          <p14:tracePt t="305900" x="9242425" y="5456238"/>
          <p14:tracePt t="305910" x="9242425" y="5446713"/>
          <p14:tracePt t="305925" x="9242425" y="5438775"/>
          <p14:tracePt t="305941" x="9242425" y="5402263"/>
          <p14:tracePt t="305958" x="9242425" y="5394325"/>
          <p14:tracePt t="306004" x="9232900" y="5367338"/>
          <p14:tracePt t="306036" x="9224963" y="5367338"/>
          <p14:tracePt t="306044" x="9188450" y="5367338"/>
          <p14:tracePt t="306052" x="9180513" y="5367338"/>
          <p14:tracePt t="306060" x="9144000" y="5367338"/>
          <p14:tracePt t="306075" x="9134475" y="5367338"/>
          <p14:tracePt t="306092" x="9099550" y="5394325"/>
          <p14:tracePt t="306108" x="9082088" y="5394325"/>
          <p14:tracePt t="306125" x="9072563" y="5402263"/>
          <p14:tracePt t="306204" x="9055100" y="5411788"/>
          <p14:tracePt t="306236" x="9045575" y="5411788"/>
          <p14:tracePt t="306268" x="9028113" y="5411788"/>
          <p14:tracePt t="306300" x="9018588" y="5411788"/>
          <p14:tracePt t="306316" x="9010650" y="5411788"/>
          <p14:tracePt t="306325" x="8991600" y="5411788"/>
          <p14:tracePt t="306437" x="9018588" y="5411788"/>
          <p14:tracePt t="306445" x="9028113" y="5411788"/>
          <p14:tracePt t="306452" x="9037638" y="5419725"/>
          <p14:tracePt t="306460" x="9090025" y="5438775"/>
          <p14:tracePt t="306475" x="9109075" y="5446713"/>
          <p14:tracePt t="306492" x="9242425" y="5465763"/>
          <p14:tracePt t="306509" x="9348788" y="5473700"/>
          <p14:tracePt t="306525" x="9412288" y="5491163"/>
          <p14:tracePt t="306542" x="9474200" y="5491163"/>
          <p14:tracePt t="306558" x="9528175" y="5510213"/>
          <p14:tracePt t="306575" x="9582150" y="5510213"/>
          <p14:tracePt t="306591" x="9644063" y="5510213"/>
          <p14:tracePt t="306608" x="9661525" y="5500688"/>
          <p14:tracePt t="306625" x="9725025" y="5465763"/>
          <p14:tracePt t="306642" x="9759950" y="5446713"/>
          <p14:tracePt t="306658" x="9769475" y="5438775"/>
          <p14:tracePt t="306812" x="9732963" y="5438775"/>
          <p14:tracePt t="306820" x="9725025" y="5438775"/>
          <p14:tracePt t="306828" x="9698038" y="5438775"/>
          <p14:tracePt t="306841" x="9644063" y="5465763"/>
          <p14:tracePt t="306858" x="9599613" y="5465763"/>
          <p14:tracePt t="306875" x="9582150" y="5465763"/>
          <p14:tracePt t="306892" x="9528175" y="5465763"/>
          <p14:tracePt t="306909" x="9483725" y="5465763"/>
          <p14:tracePt t="306925" x="9466263" y="5465763"/>
          <p14:tracePt t="306942" x="9402763" y="5465763"/>
          <p14:tracePt t="306958" x="9340850" y="5465763"/>
          <p14:tracePt t="306975" x="9251950" y="5446713"/>
          <p14:tracePt t="306992" x="9188450" y="5438775"/>
          <p14:tracePt t="307008" x="9109075" y="5438775"/>
          <p14:tracePt t="307025" x="9037638" y="5438775"/>
          <p14:tracePt t="307042" x="8983663" y="5438775"/>
          <p14:tracePt t="307058" x="8929688" y="5438775"/>
          <p14:tracePt t="307075" x="8885238" y="5438775"/>
          <p14:tracePt t="307092" x="8848725" y="5438775"/>
          <p14:tracePt t="307108" x="8831263" y="5438775"/>
          <p14:tracePt t="307156" x="8813800" y="5438775"/>
          <p14:tracePt t="307244" x="8823325" y="5438775"/>
          <p14:tracePt t="307252" x="8848725" y="5438775"/>
          <p14:tracePt t="307260" x="8867775" y="5438775"/>
          <p14:tracePt t="307275" x="8912225" y="5438775"/>
          <p14:tracePt t="307292" x="9072563" y="5438775"/>
          <p14:tracePt t="307309" x="9232900" y="5384800"/>
          <p14:tracePt t="307325" x="9402763" y="5375275"/>
          <p14:tracePt t="307342" x="9537700" y="5357813"/>
          <p14:tracePt t="307358" x="9609138" y="5357813"/>
          <p14:tracePt t="307375" x="9671050" y="5357813"/>
          <p14:tracePt t="307392" x="9698038" y="5357813"/>
          <p14:tracePt t="307408" x="9705975" y="5357813"/>
          <p14:tracePt t="307444" x="9715500" y="5357813"/>
          <p14:tracePt t="307580" x="9705975" y="5357813"/>
          <p14:tracePt t="307588" x="9688513" y="5357813"/>
          <p14:tracePt t="307596" x="9661525" y="5357813"/>
          <p14:tracePt t="307608" x="9644063" y="5357813"/>
          <p14:tracePt t="307625" x="9590088" y="5357813"/>
          <p14:tracePt t="307642" x="9518650" y="5357813"/>
          <p14:tracePt t="307658" x="9412288" y="5357813"/>
          <p14:tracePt t="307675" x="9323388" y="5357813"/>
          <p14:tracePt t="307693" x="9144000" y="5357813"/>
          <p14:tracePt t="307709" x="9072563" y="5357813"/>
          <p14:tracePt t="307725" x="9018588" y="5357813"/>
          <p14:tracePt t="307742" x="8983663" y="5357813"/>
          <p14:tracePt t="307758" x="8966200" y="5357813"/>
          <p14:tracePt t="307775" x="8956675" y="5357813"/>
          <p14:tracePt t="307792" x="8939213" y="5367338"/>
          <p14:tracePt t="307924" x="8939213" y="5384800"/>
          <p14:tracePt t="307989" x="8947150" y="5394325"/>
          <p14:tracePt t="307996" x="8983663" y="5394325"/>
          <p14:tracePt t="308009" x="9055100" y="5394325"/>
          <p14:tracePt t="308025" x="9161463" y="5394325"/>
          <p14:tracePt t="308042" x="9286875" y="5394325"/>
          <p14:tracePt t="308059" x="9375775" y="5394325"/>
          <p14:tracePt t="308075" x="9420225" y="5394325"/>
          <p14:tracePt t="308092" x="9483725" y="5402263"/>
          <p14:tracePt t="308156" x="9491663" y="5411788"/>
          <p14:tracePt t="308172" x="9491663" y="5419725"/>
          <p14:tracePt t="308188" x="9491663" y="5438775"/>
          <p14:tracePt t="308196" x="9491663" y="5456238"/>
          <p14:tracePt t="308220" x="9483725" y="5465763"/>
          <p14:tracePt t="308228" x="9474200" y="5465763"/>
          <p14:tracePt t="308242" x="9439275" y="5465763"/>
          <p14:tracePt t="308259" x="9358313" y="5510213"/>
          <p14:tracePt t="308275" x="9277350" y="5510213"/>
          <p14:tracePt t="308292" x="9180513" y="5510213"/>
          <p14:tracePt t="308309" x="9134475" y="5510213"/>
          <p14:tracePt t="308325" x="9055100" y="5510213"/>
          <p14:tracePt t="308342" x="8991600" y="5491163"/>
          <p14:tracePt t="308358" x="8974138" y="5465763"/>
          <p14:tracePt t="308375" x="8966200" y="5446713"/>
          <p14:tracePt t="308392" x="8939213" y="5429250"/>
          <p14:tracePt t="308408" x="8920163" y="5419725"/>
          <p14:tracePt t="308425" x="8885238" y="5394325"/>
          <p14:tracePt t="308442" x="8867775" y="5384800"/>
          <p14:tracePt t="308458" x="8823325" y="5384800"/>
          <p14:tracePt t="308475" x="8769350" y="5375275"/>
          <p14:tracePt t="308492" x="8697913" y="5375275"/>
          <p14:tracePt t="308509" x="8572500" y="5375275"/>
          <p14:tracePt t="308525" x="8537575" y="5357813"/>
          <p14:tracePt t="308542" x="8510588" y="5357813"/>
          <p14:tracePt t="308558" x="8483600" y="5357813"/>
          <p14:tracePt t="308575" x="8474075" y="5348288"/>
          <p14:tracePt t="308592" x="8474075" y="5340350"/>
          <p14:tracePt t="308608" x="8474075" y="5330825"/>
          <p14:tracePt t="308625" x="8474075" y="5322888"/>
          <p14:tracePt t="308642" x="8474075" y="5295900"/>
          <p14:tracePt t="308658" x="8474075" y="5286375"/>
          <p14:tracePt t="308675" x="8474075" y="5276850"/>
          <p14:tracePt t="308692" x="8474075" y="5224463"/>
          <p14:tracePt t="308708" x="8483600" y="5205413"/>
          <p14:tracePt t="308725" x="8483600" y="5187950"/>
          <p14:tracePt t="308812" x="8483600" y="5180013"/>
          <p14:tracePt t="308820" x="8466138" y="5180013"/>
          <p14:tracePt t="308828" x="8456613" y="5187950"/>
          <p14:tracePt t="308841" x="8447088" y="5197475"/>
          <p14:tracePt t="308858" x="8447088" y="5224463"/>
          <p14:tracePt t="308875" x="8420100" y="5241925"/>
          <p14:tracePt t="308892" x="8394700" y="5276850"/>
          <p14:tracePt t="308908" x="8375650" y="5276850"/>
          <p14:tracePt t="309180" x="8367713" y="5286375"/>
          <p14:tracePt t="309204" x="8367713" y="5295900"/>
          <p14:tracePt t="309236" x="8385175" y="5303838"/>
          <p14:tracePt t="309300" x="8402638" y="5303838"/>
          <p14:tracePt t="309309" x="8412163" y="5303838"/>
          <p14:tracePt t="309325" x="8420100" y="5303838"/>
          <p14:tracePt t="309341" x="8456613" y="5303838"/>
          <p14:tracePt t="309348" x="8483600" y="5303838"/>
          <p14:tracePt t="309358" x="8491538" y="5303838"/>
          <p14:tracePt t="309375" x="8555038" y="5268913"/>
          <p14:tracePt t="309392" x="8589963" y="5251450"/>
          <p14:tracePt t="309573" x="8599488" y="5251450"/>
          <p14:tracePt t="309580" x="8599488" y="5259388"/>
          <p14:tracePt t="309604" x="8599488" y="5286375"/>
          <p14:tracePt t="309884" x="8589963" y="5295900"/>
          <p14:tracePt t="309900" x="8582025" y="5303838"/>
          <p14:tracePt t="309908" x="8582025" y="5313363"/>
          <p14:tracePt t="309916" x="8572500" y="5330825"/>
          <p14:tracePt t="309926" x="8545513" y="5340350"/>
          <p14:tracePt t="309942" x="8537575" y="5348288"/>
          <p14:tracePt t="309958" x="8510588" y="5367338"/>
          <p14:tracePt t="309980" x="8501063" y="5367338"/>
          <p14:tracePt t="309991" x="8491538" y="5384800"/>
          <p14:tracePt t="310757" x="8483600" y="5375275"/>
          <p14:tracePt t="311148" x="8483600" y="5357813"/>
          <p14:tracePt t="311156" x="8420100" y="5276850"/>
          <p14:tracePt t="311164" x="8286750" y="5187950"/>
          <p14:tracePt t="311175" x="8089900" y="5089525"/>
          <p14:tracePt t="311191" x="7348538" y="4803775"/>
          <p14:tracePt t="311208" x="6303963" y="4419600"/>
          <p14:tracePt t="311225" x="5054600" y="4081463"/>
          <p14:tracePt t="311241" x="4081463" y="3795713"/>
          <p14:tracePt t="311258" x="3394075" y="3465513"/>
          <p14:tracePt t="311275" x="2919413" y="3081338"/>
          <p14:tracePt t="311291" x="2625725" y="2786063"/>
          <p14:tracePt t="311501" x="2625725" y="2768600"/>
          <p14:tracePt t="311510" x="2625725" y="2652713"/>
          <p14:tracePt t="311516" x="2625725" y="2490788"/>
          <p14:tracePt t="311526" x="2571750" y="2339975"/>
          <p14:tracePt t="311542" x="2482850" y="2133600"/>
          <p14:tracePt t="311558" x="2455863" y="2054225"/>
          <p14:tracePt t="311575" x="2438400" y="1973263"/>
          <p14:tracePt t="311591" x="2393950" y="1911350"/>
          <p14:tracePt t="311608" x="2330450" y="1857375"/>
          <p14:tracePt t="311625" x="2251075" y="1803400"/>
          <p14:tracePt t="311641" x="2133600" y="1731963"/>
          <p14:tracePt t="311658" x="2017713" y="1687513"/>
          <p14:tracePt t="311675" x="1911350" y="1589088"/>
          <p14:tracePt t="311692" x="1830388" y="1517650"/>
          <p14:tracePt t="311709" x="1803400" y="1473200"/>
          <p14:tracePt t="311725" x="1795463" y="1438275"/>
          <p14:tracePt t="311742" x="1795463" y="1393825"/>
          <p14:tracePt t="311758" x="1785938" y="1357313"/>
          <p14:tracePt t="311775" x="1776413" y="1330325"/>
          <p14:tracePt t="311792" x="1724025" y="1268413"/>
          <p14:tracePt t="311808" x="1714500" y="1214438"/>
          <p14:tracePt t="311825" x="1687513" y="1169988"/>
          <p14:tracePt t="311841" x="1687513" y="1108075"/>
          <p14:tracePt t="311858" x="1687513" y="1036638"/>
          <p14:tracePt t="311875" x="1687513" y="955675"/>
          <p14:tracePt t="311892" x="1687513" y="874713"/>
          <p14:tracePt t="311908" x="1687513" y="847725"/>
          <p14:tracePt t="311925" x="1687513" y="839788"/>
          <p14:tracePt t="311988" x="1687513" y="822325"/>
          <p14:tracePt t="311996" x="1679575" y="803275"/>
          <p14:tracePt t="312008" x="1660525" y="795338"/>
          <p14:tracePt t="312028" x="1652588" y="785813"/>
          <p14:tracePt t="312044" x="1633538" y="768350"/>
          <p14:tracePt t="312068" x="1633538" y="750888"/>
          <p14:tracePt t="312076" x="1625600" y="741363"/>
          <p14:tracePt t="312092" x="1625600" y="714375"/>
          <p14:tracePt t="312109" x="1625600" y="679450"/>
          <p14:tracePt t="312125" x="1625600" y="660400"/>
          <p14:tracePt t="312142" x="1625600" y="633413"/>
          <p14:tracePt t="312158" x="1625600" y="608013"/>
          <p14:tracePt t="312175" x="1625600" y="571500"/>
          <p14:tracePt t="312191" x="1625600" y="527050"/>
          <p14:tracePt t="312208" x="1608138" y="482600"/>
          <p14:tracePt t="312225" x="1598613" y="438150"/>
          <p14:tracePt t="312241" x="1598613" y="401638"/>
          <p14:tracePt t="312258" x="1598613" y="374650"/>
          <p14:tracePt t="312275" x="1598613" y="330200"/>
          <p14:tracePt t="312291" x="1571625" y="303213"/>
          <p14:tracePt t="312388" x="1562100" y="276225"/>
          <p14:tracePt t="312396" x="1544638" y="250825"/>
          <p14:tracePt t="312428" x="1536700" y="241300"/>
          <p14:tracePt t="312532" x="1527175" y="231775"/>
          <p14:tracePt t="313974" x="1490663" y="71438"/>
          <p14:tracePt t="314020" x="1500188" y="71438"/>
          <p14:tracePt t="314181" x="1509713" y="71438"/>
          <p14:tracePt t="314204" x="1527175" y="88900"/>
          <p14:tracePt t="314236" x="1527175" y="107950"/>
          <p14:tracePt t="314252" x="1527175" y="125413"/>
          <p14:tracePt t="314268" x="1536700" y="152400"/>
          <p14:tracePt t="314276" x="1544638" y="160338"/>
          <p14:tracePt t="314284" x="1554163" y="169863"/>
          <p14:tracePt t="314300" x="1581150" y="196850"/>
          <p14:tracePt t="314316" x="1608138" y="204788"/>
          <p14:tracePt t="314326" x="1625600" y="204788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2731"/>
            <a:ext cx="7197090" cy="88025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Input Common-Mode Resistance 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838200" y="5348062"/>
            <a:ext cx="7086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finition of the input common-mode resistance </a:t>
            </a:r>
            <a:r>
              <a:rPr lang="en-US" altLang="en-US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cm</a:t>
            </a: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equivalent common-mode half-circuit.</a:t>
            </a:r>
          </a:p>
        </p:txBody>
      </p:sp>
      <p:grpSp>
        <p:nvGrpSpPr>
          <p:cNvPr id="27652" name="Group 5"/>
          <p:cNvGrpSpPr>
            <a:grpSpLocks/>
          </p:cNvGrpSpPr>
          <p:nvPr/>
        </p:nvGrpSpPr>
        <p:grpSpPr bwMode="auto">
          <a:xfrm>
            <a:off x="838200" y="1690688"/>
            <a:ext cx="5638800" cy="3581400"/>
            <a:chOff x="864" y="960"/>
            <a:chExt cx="3552" cy="2332"/>
          </a:xfrm>
        </p:grpSpPr>
        <p:pic>
          <p:nvPicPr>
            <p:cNvPr id="27653" name="Picture 6" descr="sedr42021_0723a"/>
            <p:cNvPicPr>
              <a:picLocks noChangeAspect="1" noChangeArrowheads="1"/>
            </p:cNvPicPr>
            <p:nvPr/>
          </p:nvPicPr>
          <p:blipFill>
            <a:blip r:embed="rId5">
              <a:lum bright="-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60"/>
              <a:ext cx="2200" cy="2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4" name="Picture 7" descr="sedr42021_0723b"/>
            <p:cNvPicPr>
              <a:picLocks noChangeAspect="1" noChangeArrowheads="1"/>
            </p:cNvPicPr>
            <p:nvPr/>
          </p:nvPicPr>
          <p:blipFill>
            <a:blip r:embed="rId6">
              <a:lum bright="-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4" y="1030"/>
              <a:ext cx="962" cy="2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981"/>
              </p:ext>
            </p:extLst>
          </p:nvPr>
        </p:nvGraphicFramePr>
        <p:xfrm>
          <a:off x="7043738" y="2624364"/>
          <a:ext cx="43100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7" imgW="1562100" imgH="228600" progId="Equation.3">
                  <p:embed/>
                </p:oleObj>
              </mc:Choice>
              <mc:Fallback>
                <p:oleObj name="Equation" r:id="rId7" imgW="156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2624364"/>
                        <a:ext cx="43100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65701"/>
              </p:ext>
            </p:extLst>
          </p:nvPr>
        </p:nvGraphicFramePr>
        <p:xfrm>
          <a:off x="7096125" y="3836988"/>
          <a:ext cx="3384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9" imgW="1435100" imgH="393700" progId="Equation.3">
                  <p:embed/>
                </p:oleObj>
              </mc:Choice>
              <mc:Fallback>
                <p:oleObj name="Equation" r:id="rId9" imgW="1435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3836988"/>
                        <a:ext cx="33845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08399" y="6428587"/>
            <a:ext cx="5795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Input common-mode resistance is very large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05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439"/>
    </mc:Choice>
    <mc:Fallback xmlns="">
      <p:transition spd="slow" advTm="1334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07" x="919163" y="4983163"/>
          <p14:tracePt t="4143" x="928688" y="4983163"/>
          <p14:tracePt t="4167" x="938213" y="4983163"/>
          <p14:tracePt t="4176" x="946150" y="4983163"/>
          <p14:tracePt t="4183" x="955675" y="4983163"/>
          <p14:tracePt t="4407" x="990600" y="4983163"/>
          <p14:tracePt t="4415" x="1054100" y="4894263"/>
          <p14:tracePt t="4425" x="1152525" y="4776788"/>
          <p14:tracePt t="4442" x="1295400" y="4545013"/>
          <p14:tracePt t="4459" x="1473200" y="4348163"/>
          <p14:tracePt t="4476" x="1751013" y="4054475"/>
          <p14:tracePt t="4492" x="2251075" y="3643313"/>
          <p14:tracePt t="4509" x="2795588" y="3268663"/>
          <p14:tracePt t="4525" x="3214688" y="2928938"/>
          <p14:tracePt t="4543" x="3598863" y="2527300"/>
          <p14:tracePt t="4559" x="3608388" y="2509838"/>
          <p14:tracePt t="4743" x="3608388" y="2490788"/>
          <p14:tracePt t="4767" x="3608388" y="2446338"/>
          <p14:tracePt t="4776" x="3643313" y="2357438"/>
          <p14:tracePt t="4783" x="3670300" y="2276475"/>
          <p14:tracePt t="4793" x="3670300" y="2197100"/>
          <p14:tracePt t="4809" x="3670300" y="2133600"/>
          <p14:tracePt t="4826" x="3598863" y="2009775"/>
          <p14:tracePt t="4842" x="3527425" y="1938338"/>
          <p14:tracePt t="4859" x="3517900" y="1938338"/>
          <p14:tracePt t="5039" x="3517900" y="1928813"/>
          <p14:tracePt t="5055" x="3517900" y="1911350"/>
          <p14:tracePt t="5063" x="3509963" y="1901825"/>
          <p14:tracePt t="5075" x="3509963" y="1874838"/>
          <p14:tracePt t="5095" x="3500438" y="1839913"/>
          <p14:tracePt t="5109" x="3500438" y="1830388"/>
          <p14:tracePt t="5126" x="3482975" y="1803400"/>
          <p14:tracePt t="5142" x="3438525" y="1758950"/>
          <p14:tracePt t="5159" x="3295650" y="1687513"/>
          <p14:tracePt t="5176" x="3187700" y="1633538"/>
          <p14:tracePt t="5192" x="3089275" y="1571625"/>
          <p14:tracePt t="5209" x="3044825" y="1544638"/>
          <p14:tracePt t="5226" x="2955925" y="1473200"/>
          <p14:tracePt t="5242" x="2874963" y="1419225"/>
          <p14:tracePt t="5259" x="2840038" y="1384300"/>
          <p14:tracePt t="5276" x="2822575" y="1366838"/>
          <p14:tracePt t="5292" x="2776538" y="1312863"/>
          <p14:tracePt t="5309" x="2714625" y="1268413"/>
          <p14:tracePt t="5325" x="2616200" y="1223963"/>
          <p14:tracePt t="5343" x="2527300" y="1179513"/>
          <p14:tracePt t="5359" x="2411413" y="1116013"/>
          <p14:tracePt t="5376" x="2286000" y="1027113"/>
          <p14:tracePt t="5392" x="2187575" y="901700"/>
          <p14:tracePt t="5409" x="2160588" y="803275"/>
          <p14:tracePt t="5426" x="2160588" y="795338"/>
          <p14:tracePt t="5672" x="2160588" y="758825"/>
          <p14:tracePt t="5679" x="2160588" y="750888"/>
          <p14:tracePt t="5692" x="2160588" y="714375"/>
          <p14:tracePt t="5709" x="2187575" y="687388"/>
          <p14:tracePt t="5759" x="2170113" y="687388"/>
          <p14:tracePt t="5767" x="2152650" y="687388"/>
          <p14:tracePt t="5777" x="2125663" y="704850"/>
          <p14:tracePt t="5792" x="2089150" y="741363"/>
          <p14:tracePt t="5809" x="2027238" y="803275"/>
          <p14:tracePt t="5825" x="1973263" y="847725"/>
          <p14:tracePt t="5842" x="1928813" y="901700"/>
          <p14:tracePt t="5859" x="1911350" y="919163"/>
          <p14:tracePt t="5875" x="1884363" y="938213"/>
          <p14:tracePt t="5909" x="1874838" y="965200"/>
          <p14:tracePt t="5935" x="1866900" y="965200"/>
          <p14:tracePt t="5943" x="1847850" y="965200"/>
          <p14:tracePt t="5959" x="1795463" y="973138"/>
          <p14:tracePt t="5976" x="1751013" y="973138"/>
          <p14:tracePt t="5992" x="1724025" y="1000125"/>
          <p14:tracePt t="6055" x="1714500" y="1000125"/>
          <p14:tracePt t="6063" x="1679575" y="1000125"/>
          <p14:tracePt t="6071" x="1670050" y="1000125"/>
          <p14:tracePt t="6079" x="1652588" y="1000125"/>
          <p14:tracePt t="6092" x="1643063" y="1000125"/>
          <p14:tracePt t="6135" x="1633538" y="1000125"/>
          <p14:tracePt t="6255" x="1643063" y="1000125"/>
          <p14:tracePt t="6263" x="1652588" y="1000125"/>
          <p14:tracePt t="6275" x="1679575" y="1000125"/>
          <p14:tracePt t="6292" x="1697038" y="1000125"/>
          <p14:tracePt t="6309" x="1704975" y="1000125"/>
          <p14:tracePt t="6326" x="1724025" y="1000125"/>
          <p14:tracePt t="6342" x="1751013" y="1000125"/>
          <p14:tracePt t="6359" x="1758950" y="1000125"/>
          <p14:tracePt t="6376" x="1803400" y="1000125"/>
          <p14:tracePt t="6392" x="1812925" y="1000125"/>
          <p14:tracePt t="6425" x="1830388" y="1000125"/>
          <p14:tracePt t="6442" x="1839913" y="1000125"/>
          <p14:tracePt t="6459" x="1857375" y="1000125"/>
          <p14:tracePt t="6475" x="1901825" y="1000125"/>
          <p14:tracePt t="6492" x="1928813" y="1009650"/>
          <p14:tracePt t="6509" x="1965325" y="1009650"/>
          <p14:tracePt t="6525" x="1973263" y="1009650"/>
          <p14:tracePt t="6543" x="2054225" y="1009650"/>
          <p14:tracePt t="6559" x="2116138" y="1009650"/>
          <p14:tracePt t="6576" x="2187575" y="1009650"/>
          <p14:tracePt t="6592" x="2251075" y="1027113"/>
          <p14:tracePt t="6609" x="2330450" y="1036638"/>
          <p14:tracePt t="6625" x="2393950" y="1062038"/>
          <p14:tracePt t="6642" x="2473325" y="1089025"/>
          <p14:tracePt t="6659" x="2536825" y="1089025"/>
          <p14:tracePt t="6675" x="2625725" y="1108075"/>
          <p14:tracePt t="6692" x="2687638" y="1108075"/>
          <p14:tracePt t="6709" x="2776538" y="1108075"/>
          <p14:tracePt t="6725" x="2857500" y="1108075"/>
          <p14:tracePt t="6743" x="2955925" y="1108075"/>
          <p14:tracePt t="6760" x="3000375" y="1108075"/>
          <p14:tracePt t="6775" x="3009900" y="1108075"/>
          <p14:tracePt t="6809" x="3017838" y="1108075"/>
          <p14:tracePt t="6847" x="3027363" y="1108075"/>
          <p14:tracePt t="6983" x="3054350" y="1108075"/>
          <p14:tracePt t="7127" x="3062288" y="1108075"/>
          <p14:tracePt t="7143" x="3071813" y="1108075"/>
          <p14:tracePt t="7263" x="3098800" y="1081088"/>
          <p14:tracePt t="7279" x="3108325" y="1081088"/>
          <p14:tracePt t="7303" x="3116263" y="1071563"/>
          <p14:tracePt t="7399" x="3125788" y="1071563"/>
          <p14:tracePt t="7415" x="3133725" y="1071563"/>
          <p14:tracePt t="7423" x="3160713" y="1071563"/>
          <p14:tracePt t="7439" x="3170238" y="1062038"/>
          <p14:tracePt t="7447" x="3179763" y="1062038"/>
          <p14:tracePt t="7459" x="3187700" y="1062038"/>
          <p14:tracePt t="7479" x="3205163" y="1062038"/>
          <p14:tracePt t="7511" x="3224213" y="1062038"/>
          <p14:tracePt t="7527" x="3241675" y="1062038"/>
          <p14:tracePt t="7543" x="3276600" y="1062038"/>
          <p14:tracePt t="7551" x="3303588" y="1044575"/>
          <p14:tracePt t="7560" x="3340100" y="1044575"/>
          <p14:tracePt t="7576" x="3384550" y="1027113"/>
          <p14:tracePt t="7592" x="3419475" y="1027113"/>
          <p14:tracePt t="7609" x="3455988" y="1027113"/>
          <p14:tracePt t="7625" x="3500438" y="1027113"/>
          <p14:tracePt t="7642" x="3517900" y="1017588"/>
          <p14:tracePt t="7659" x="3571875" y="1000125"/>
          <p14:tracePt t="7675" x="3616325" y="1000125"/>
          <p14:tracePt t="7692" x="3670300" y="1000125"/>
          <p14:tracePt t="7709" x="3732213" y="990600"/>
          <p14:tracePt t="7726" x="3822700" y="965200"/>
          <p14:tracePt t="7743" x="3867150" y="946150"/>
          <p14:tracePt t="7759" x="3938588" y="938213"/>
          <p14:tracePt t="7959" x="3946525" y="938213"/>
          <p14:tracePt t="8007" x="3956050" y="928688"/>
          <p14:tracePt t="8015" x="3990975" y="893763"/>
          <p14:tracePt t="8025" x="4027488" y="893763"/>
          <p14:tracePt t="8042" x="4152900" y="874713"/>
          <p14:tracePt t="8059" x="4375150" y="874713"/>
          <p14:tracePt t="8075" x="4554538" y="901700"/>
          <p14:tracePt t="8092" x="4724400" y="919163"/>
          <p14:tracePt t="8109" x="4946650" y="938213"/>
          <p14:tracePt t="8126" x="5295900" y="1000125"/>
          <p14:tracePt t="8143" x="5419725" y="1017588"/>
          <p14:tracePt t="8159" x="5510213" y="1017588"/>
          <p14:tracePt t="8176" x="5589588" y="1027113"/>
          <p14:tracePt t="8192" x="5653088" y="1054100"/>
          <p14:tracePt t="8209" x="5715000" y="1054100"/>
          <p14:tracePt t="8225" x="5759450" y="1071563"/>
          <p14:tracePt t="8271" x="5768975" y="1071563"/>
          <p14:tracePt t="8303" x="5795963" y="1071563"/>
          <p14:tracePt t="8311" x="5803900" y="1071563"/>
          <p14:tracePt t="8319" x="5813425" y="1071563"/>
          <p14:tracePt t="8335" x="5822950" y="1071563"/>
          <p14:tracePt t="8359" x="5840413" y="1071563"/>
          <p14:tracePt t="8383" x="5857875" y="1071563"/>
          <p14:tracePt t="8399" x="5867400" y="1071563"/>
          <p14:tracePt t="8407" x="5875338" y="1071563"/>
          <p14:tracePt t="8415" x="5894388" y="1071563"/>
          <p14:tracePt t="8426" x="5902325" y="1071563"/>
          <p14:tracePt t="8442" x="5956300" y="1062038"/>
          <p14:tracePt t="8459" x="5983288" y="1062038"/>
          <p14:tracePt t="8475" x="6027738" y="1062038"/>
          <p14:tracePt t="8492" x="6081713" y="1062038"/>
          <p14:tracePt t="8509" x="6099175" y="1062038"/>
          <p14:tracePt t="8525" x="6116638" y="1062038"/>
          <p14:tracePt t="8542" x="6126163" y="1062038"/>
          <p14:tracePt t="8576" x="6143625" y="1062038"/>
          <p14:tracePt t="9255" x="6153150" y="1062038"/>
          <p14:tracePt t="9783" x="6161088" y="1071563"/>
          <p14:tracePt t="9847" x="6161088" y="1081088"/>
          <p14:tracePt t="9871" x="6161088" y="1098550"/>
          <p14:tracePt t="9887" x="6143625" y="1108075"/>
          <p14:tracePt t="9895" x="6134100" y="1116013"/>
          <p14:tracePt t="9903" x="6126163" y="1116013"/>
          <p14:tracePt t="9911" x="6116638" y="1133475"/>
          <p14:tracePt t="9925" x="6081713" y="1133475"/>
          <p14:tracePt t="9942" x="6037263" y="1169988"/>
          <p14:tracePt t="9959" x="5929313" y="1231900"/>
          <p14:tracePt t="9976" x="5813425" y="1322388"/>
          <p14:tracePt t="9992" x="5634038" y="1482725"/>
          <p14:tracePt t="10009" x="5438775" y="1660525"/>
          <p14:tracePt t="10025" x="5214938" y="1857375"/>
          <p14:tracePt t="10042" x="5018088" y="2036763"/>
          <p14:tracePt t="10059" x="4929188" y="2125663"/>
          <p14:tracePt t="10075" x="4848225" y="2232025"/>
          <p14:tracePt t="10092" x="4768850" y="2286000"/>
          <p14:tracePt t="10109" x="4768850" y="2303463"/>
          <p14:tracePt t="10344" x="4759325" y="2312988"/>
          <p14:tracePt t="10383" x="4732338" y="2339975"/>
          <p14:tracePt t="10392" x="4705350" y="2393950"/>
          <p14:tracePt t="10399" x="4660900" y="2419350"/>
          <p14:tracePt t="10408" x="4616450" y="2482850"/>
          <p14:tracePt t="10425" x="4562475" y="2581275"/>
          <p14:tracePt t="10442" x="4491038" y="2643188"/>
          <p14:tracePt t="10459" x="4348163" y="2724150"/>
          <p14:tracePt t="10475" x="4295775" y="2751138"/>
          <p14:tracePt t="10492" x="4259263" y="2759075"/>
          <p14:tracePt t="10509" x="4241800" y="2786063"/>
          <p14:tracePt t="10525" x="4187825" y="2813050"/>
          <p14:tracePt t="10542" x="4160838" y="2822575"/>
          <p14:tracePt t="10559" x="4017963" y="2919413"/>
          <p14:tracePt t="10576" x="3973513" y="2946400"/>
          <p14:tracePt t="10592" x="3938588" y="2955925"/>
          <p14:tracePt t="10647" x="3929063" y="2955925"/>
          <p14:tracePt t="10655" x="3919538" y="2965450"/>
          <p14:tracePt t="10839" x="3929063" y="2965450"/>
          <p14:tracePt t="10911" x="3938588" y="2965450"/>
          <p14:tracePt t="10943" x="3965575" y="2965450"/>
          <p14:tracePt t="10959" x="3973513" y="2965450"/>
          <p14:tracePt t="10976" x="3983038" y="2965450"/>
          <p14:tracePt t="11031" x="3990975" y="2965450"/>
          <p14:tracePt t="11047" x="4010025" y="2965450"/>
          <p14:tracePt t="11055" x="4027488" y="2965450"/>
          <p14:tracePt t="11071" x="4037013" y="2965450"/>
          <p14:tracePt t="11079" x="4044950" y="2965450"/>
          <p14:tracePt t="11095" x="4062413" y="2965450"/>
          <p14:tracePt t="11151" x="4071938" y="2965450"/>
          <p14:tracePt t="11167" x="4089400" y="2965450"/>
          <p14:tracePt t="11183" x="4098925" y="2965450"/>
          <p14:tracePt t="11207" x="4116388" y="2965450"/>
          <p14:tracePt t="11247" x="4125913" y="2965450"/>
          <p14:tracePt t="11263" x="4133850" y="2965450"/>
          <p14:tracePt t="11279" x="4143375" y="2965450"/>
          <p14:tracePt t="11303" x="4179888" y="2965450"/>
          <p14:tracePt t="11311" x="4187825" y="2965450"/>
          <p14:tracePt t="11319" x="4205288" y="2965450"/>
          <p14:tracePt t="11327" x="4224338" y="2965450"/>
          <p14:tracePt t="11342" x="4232275" y="2965450"/>
          <p14:tracePt t="11359" x="4251325" y="2965450"/>
          <p14:tracePt t="11392" x="4276725" y="2973388"/>
          <p14:tracePt t="11408" x="4286250" y="2990850"/>
          <p14:tracePt t="11442" x="4295775" y="3000375"/>
          <p14:tracePt t="11471" x="4303713" y="3009900"/>
          <p14:tracePt t="11487" x="4313238" y="3027363"/>
          <p14:tracePt t="11519" x="4313238" y="3044825"/>
          <p14:tracePt t="11527" x="4313238" y="3054350"/>
          <p14:tracePt t="11535" x="4313238" y="3071813"/>
          <p14:tracePt t="11543" x="4313238" y="3081338"/>
          <p14:tracePt t="11559" x="4313238" y="3089275"/>
          <p14:tracePt t="11576" x="4313238" y="3125788"/>
          <p14:tracePt t="11592" x="4313238" y="3133725"/>
          <p14:tracePt t="11609" x="4313238" y="3152775"/>
          <p14:tracePt t="11625" x="4313238" y="3197225"/>
          <p14:tracePt t="11642" x="4276725" y="3276600"/>
          <p14:tracePt t="11659" x="4259263" y="3322638"/>
          <p14:tracePt t="11675" x="4251325" y="3367088"/>
          <p14:tracePt t="11692" x="4224338" y="3438525"/>
          <p14:tracePt t="11708" x="4214813" y="3482975"/>
          <p14:tracePt t="11725" x="4214813" y="3509963"/>
          <p14:tracePt t="11742" x="4205288" y="3571875"/>
          <p14:tracePt t="11759" x="4205288" y="3625850"/>
          <p14:tracePt t="11776" x="4187825" y="3660775"/>
          <p14:tracePt t="11792" x="4187825" y="3679825"/>
          <p14:tracePt t="11808" x="4187825" y="3705225"/>
          <p14:tracePt t="11842" x="4187825" y="3714750"/>
          <p14:tracePt t="11859" x="4187825" y="3724275"/>
          <p14:tracePt t="11875" x="4187825" y="3732213"/>
          <p14:tracePt t="11892" x="4187825" y="3759200"/>
          <p14:tracePt t="11908" x="4187825" y="3768725"/>
          <p14:tracePt t="11925" x="4187825" y="3776663"/>
          <p14:tracePt t="11942" x="4187825" y="3786188"/>
          <p14:tracePt t="11959" x="4187825" y="3822700"/>
          <p14:tracePt t="12039" x="4179888" y="3830638"/>
          <p14:tracePt t="12079" x="4170363" y="3830638"/>
          <p14:tracePt t="12095" x="4152900" y="3830638"/>
          <p14:tracePt t="12103" x="4108450" y="3822700"/>
          <p14:tracePt t="12111" x="4089400" y="3813175"/>
          <p14:tracePt t="12125" x="4044950" y="3803650"/>
          <p14:tracePt t="12142" x="3983038" y="3786188"/>
          <p14:tracePt t="12143" x="3956050" y="3776663"/>
          <p14:tracePt t="12159" x="3929063" y="3751263"/>
          <p14:tracePt t="12176" x="3867150" y="3732213"/>
          <p14:tracePt t="12192" x="3848100" y="3724275"/>
          <p14:tracePt t="12208" x="3803650" y="3724275"/>
          <p14:tracePt t="12225" x="3759200" y="3705225"/>
          <p14:tracePt t="12242" x="3705225" y="3705225"/>
          <p14:tracePt t="12258" x="3679825" y="3697288"/>
          <p14:tracePt t="12275" x="3652838" y="3697288"/>
          <p14:tracePt t="12292" x="3616325" y="3697288"/>
          <p14:tracePt t="12308" x="3581400" y="3697288"/>
          <p14:tracePt t="12325" x="3571875" y="3697288"/>
          <p14:tracePt t="12342" x="3544888" y="3697288"/>
          <p14:tracePt t="12359" x="3517900" y="3697288"/>
          <p14:tracePt t="12376" x="3482975" y="3697288"/>
          <p14:tracePt t="12392" x="3455988" y="3697288"/>
          <p14:tracePt t="12408" x="3411538" y="3697288"/>
          <p14:tracePt t="12425" x="3384550" y="3697288"/>
          <p14:tracePt t="12442" x="3357563" y="3697288"/>
          <p14:tracePt t="12459" x="3330575" y="3697288"/>
          <p14:tracePt t="12475" x="3322638" y="3697288"/>
          <p14:tracePt t="12492" x="3276600" y="3697288"/>
          <p14:tracePt t="12525" x="3251200" y="3697288"/>
          <p14:tracePt t="12542" x="3214688" y="3697288"/>
          <p14:tracePt t="12559" x="3152775" y="3705225"/>
          <p14:tracePt t="12576" x="3116263" y="3724275"/>
          <p14:tracePt t="12592" x="3089275" y="3724275"/>
          <p14:tracePt t="12609" x="3044825" y="3724275"/>
          <p14:tracePt t="12625" x="2990850" y="3759200"/>
          <p14:tracePt t="12642" x="2955925" y="3759200"/>
          <p14:tracePt t="12658" x="2928938" y="3768725"/>
          <p14:tracePt t="12675" x="2867025" y="3786188"/>
          <p14:tracePt t="12692" x="2822575" y="3786188"/>
          <p14:tracePt t="12708" x="2803525" y="3786188"/>
          <p14:tracePt t="12742" x="2768600" y="3786188"/>
          <p14:tracePt t="12759" x="2679700" y="3822700"/>
          <p14:tracePt t="12776" x="2670175" y="3822700"/>
          <p14:tracePt t="12792" x="2625725" y="3840163"/>
          <p14:tracePt t="12808" x="2616200" y="3840163"/>
          <p14:tracePt t="12825" x="2589213" y="3840163"/>
          <p14:tracePt t="12895" x="2581275" y="3840163"/>
          <p14:tracePt t="12911" x="2571750" y="3840163"/>
          <p14:tracePt t="12927" x="2562225" y="3840163"/>
          <p14:tracePt t="12951" x="2536825" y="3840163"/>
          <p14:tracePt t="12959" x="2527300" y="3830638"/>
          <p14:tracePt t="12976" x="2517775" y="3830638"/>
          <p14:tracePt t="12983" x="2509838" y="3822700"/>
          <p14:tracePt t="12992" x="2500313" y="3822700"/>
          <p14:tracePt t="13008" x="2465388" y="3813175"/>
          <p14:tracePt t="13025" x="2419350" y="3803650"/>
          <p14:tracePt t="13042" x="2401888" y="3786188"/>
          <p14:tracePt t="13059" x="2366963" y="3768725"/>
          <p14:tracePt t="13092" x="2347913" y="3751263"/>
          <p14:tracePt t="13109" x="2312988" y="3724275"/>
          <p14:tracePt t="13125" x="2295525" y="3705225"/>
          <p14:tracePt t="13142" x="2295525" y="3660775"/>
          <p14:tracePt t="13159" x="2276475" y="3616325"/>
          <p14:tracePt t="13176" x="2276475" y="3598863"/>
          <p14:tracePt t="13192" x="2276475" y="3554413"/>
          <p14:tracePt t="13209" x="2259013" y="3509963"/>
          <p14:tracePt t="13225" x="2259013" y="3465513"/>
          <p14:tracePt t="13242" x="2259013" y="3429000"/>
          <p14:tracePt t="13258" x="2259013" y="3402013"/>
          <p14:tracePt t="13275" x="2259013" y="3357563"/>
          <p14:tracePt t="13292" x="2259013" y="3322638"/>
          <p14:tracePt t="13309" x="2259013" y="3259138"/>
          <p14:tracePt t="13326" x="2259013" y="3214688"/>
          <p14:tracePt t="13343" x="2259013" y="3143250"/>
          <p14:tracePt t="13359" x="2259013" y="3108325"/>
          <p14:tracePt t="13376" x="2259013" y="3062288"/>
          <p14:tracePt t="13392" x="2259013" y="3027363"/>
          <p14:tracePt t="13409" x="2259013" y="3009900"/>
          <p14:tracePt t="13425" x="2259013" y="3000375"/>
          <p14:tracePt t="13458" x="2259013" y="2990850"/>
          <p14:tracePt t="13475" x="2259013" y="2982913"/>
          <p14:tracePt t="13492" x="2259013" y="2946400"/>
          <p14:tracePt t="13525" x="2259013" y="2938463"/>
          <p14:tracePt t="14143" x="2259013" y="2928938"/>
          <p14:tracePt t="14159" x="2251075" y="2919413"/>
          <p14:tracePt t="14191" x="2214563" y="2919413"/>
          <p14:tracePt t="14208" x="2179638" y="2919413"/>
          <p14:tracePt t="14215" x="2143125" y="2919413"/>
          <p14:tracePt t="14225" x="2116138" y="2919413"/>
          <p14:tracePt t="14242" x="2054225" y="2919413"/>
          <p14:tracePt t="14258" x="1965325" y="2919413"/>
          <p14:tracePt t="14275" x="1874838" y="2919413"/>
          <p14:tracePt t="14292" x="1795463" y="2946400"/>
          <p14:tracePt t="14308" x="1758950" y="2946400"/>
          <p14:tracePt t="14325" x="1741488" y="2955925"/>
          <p14:tracePt t="14342" x="1714500" y="2955925"/>
          <p14:tracePt t="14359" x="1697038" y="2965450"/>
          <p14:tracePt t="14392" x="1660525" y="2982913"/>
          <p14:tracePt t="14408" x="1643063" y="2982913"/>
          <p14:tracePt t="14425" x="1598613" y="2990850"/>
          <p14:tracePt t="14442" x="1589088" y="3000375"/>
          <p14:tracePt t="14458" x="1571625" y="3000375"/>
          <p14:tracePt t="14475" x="1527175" y="3000375"/>
          <p14:tracePt t="14492" x="1473200" y="3017838"/>
          <p14:tracePt t="14508" x="1419225" y="3027363"/>
          <p14:tracePt t="14525" x="1384300" y="3044825"/>
          <p14:tracePt t="14543" x="1357313" y="3071813"/>
          <p14:tracePt t="14559" x="1330325" y="3098800"/>
          <p14:tracePt t="14576" x="1303338" y="3187700"/>
          <p14:tracePt t="14592" x="1295400" y="3232150"/>
          <p14:tracePt t="14608" x="1295400" y="3241675"/>
          <p14:tracePt t="14625" x="1295400" y="3276600"/>
          <p14:tracePt t="14642" x="1295400" y="3295650"/>
          <p14:tracePt t="14658" x="1295400" y="3322638"/>
          <p14:tracePt t="14675" x="1295400" y="3357563"/>
          <p14:tracePt t="14692" x="1295400" y="3394075"/>
          <p14:tracePt t="14708" x="1295400" y="3411538"/>
          <p14:tracePt t="14725" x="1295400" y="3429000"/>
          <p14:tracePt t="14742" x="1295400" y="3438525"/>
          <p14:tracePt t="14758" x="1303338" y="3455988"/>
          <p14:tracePt t="14815" x="1312863" y="3446463"/>
          <p14:tracePt t="14823" x="1339850" y="3429000"/>
          <p14:tracePt t="14831" x="1347788" y="3419475"/>
          <p14:tracePt t="14842" x="1357313" y="3419475"/>
          <p14:tracePt t="14858" x="1384300" y="3375025"/>
          <p14:tracePt t="14875" x="1419225" y="3303588"/>
          <p14:tracePt t="14892" x="1473200" y="3205163"/>
          <p14:tracePt t="14908" x="1544638" y="3108325"/>
          <p14:tracePt t="14925" x="1616075" y="3027363"/>
          <p14:tracePt t="14942" x="1687513" y="2955925"/>
          <p14:tracePt t="14959" x="1785938" y="2884488"/>
          <p14:tracePt t="14976" x="1874838" y="2884488"/>
          <p14:tracePt t="14992" x="1955800" y="2884488"/>
          <p14:tracePt t="15008" x="1965325" y="2884488"/>
          <p14:tracePt t="15025" x="1982788" y="2884488"/>
          <p14:tracePt t="15042" x="1990725" y="2884488"/>
          <p14:tracePt t="15095" x="2009775" y="2884488"/>
          <p14:tracePt t="15111" x="2017713" y="2884488"/>
          <p14:tracePt t="15127" x="2027238" y="2894013"/>
          <p14:tracePt t="15135" x="2044700" y="2919413"/>
          <p14:tracePt t="15151" x="2062163" y="2928938"/>
          <p14:tracePt t="15167" x="2071688" y="2946400"/>
          <p14:tracePt t="15176" x="2081213" y="2973388"/>
          <p14:tracePt t="15193" x="2081213" y="2982913"/>
          <p14:tracePt t="15209" x="2108200" y="3009900"/>
          <p14:tracePt t="15225" x="2108200" y="3027363"/>
          <p14:tracePt t="15242" x="2108200" y="3071813"/>
          <p14:tracePt t="15258" x="2116138" y="3116263"/>
          <p14:tracePt t="15275" x="2116138" y="3197225"/>
          <p14:tracePt t="15292" x="2125663" y="3241675"/>
          <p14:tracePt t="15308" x="2143125" y="3303588"/>
          <p14:tracePt t="15325" x="2143125" y="3322638"/>
          <p14:tracePt t="15342" x="2143125" y="3330575"/>
          <p14:tracePt t="15359" x="2143125" y="3367088"/>
          <p14:tracePt t="15375" x="2143125" y="3384550"/>
          <p14:tracePt t="15392" x="2143125" y="3419475"/>
          <p14:tracePt t="15408" x="2143125" y="3465513"/>
          <p14:tracePt t="15425" x="2143125" y="3490913"/>
          <p14:tracePt t="15442" x="2143125" y="3554413"/>
          <p14:tracePt t="15458" x="2143125" y="3598863"/>
          <p14:tracePt t="15475" x="2143125" y="3633788"/>
          <p14:tracePt t="15492" x="2143125" y="3660775"/>
          <p14:tracePt t="15508" x="2160588" y="3687763"/>
          <p14:tracePt t="15525" x="2160588" y="3697288"/>
          <p14:tracePt t="15542" x="2170113" y="3705225"/>
          <p14:tracePt t="15576" x="2179638" y="3714750"/>
          <p14:tracePt t="15608" x="2179638" y="3732213"/>
          <p14:tracePt t="15631" x="2187575" y="3751263"/>
          <p14:tracePt t="15719" x="2205038" y="3759200"/>
          <p14:tracePt t="15727" x="2214563" y="3759200"/>
          <p14:tracePt t="15735" x="2224088" y="3759200"/>
          <p14:tracePt t="15775" x="2224088" y="3741738"/>
          <p14:tracePt t="15783" x="2224088" y="3714750"/>
          <p14:tracePt t="15793" x="2224088" y="3697288"/>
          <p14:tracePt t="15808" x="2205038" y="3643313"/>
          <p14:tracePt t="15825" x="2179638" y="3589338"/>
          <p14:tracePt t="15842" x="2125663" y="3500438"/>
          <p14:tracePt t="15858" x="2054225" y="3411538"/>
          <p14:tracePt t="15875" x="2000250" y="3340100"/>
          <p14:tracePt t="15892" x="1973263" y="3268663"/>
          <p14:tracePt t="15908" x="1938338" y="3205163"/>
          <p14:tracePt t="15925" x="1928813" y="3170238"/>
          <p14:tracePt t="15942" x="1928813" y="3160713"/>
          <p14:tracePt t="16120" x="1928813" y="3170238"/>
          <p14:tracePt t="16135" x="1938338" y="3187700"/>
          <p14:tracePt t="16183" x="1946275" y="3205163"/>
          <p14:tracePt t="16199" x="1946275" y="3214688"/>
          <p14:tracePt t="16223" x="1946275" y="3224213"/>
          <p14:tracePt t="16231" x="1946275" y="3232150"/>
          <p14:tracePt t="16242" x="1946275" y="3241675"/>
          <p14:tracePt t="16258" x="1946275" y="3268663"/>
          <p14:tracePt t="16275" x="1946275" y="3276600"/>
          <p14:tracePt t="16292" x="1946275" y="3295650"/>
          <p14:tracePt t="16325" x="1946275" y="3313113"/>
          <p14:tracePt t="16367" x="1955800" y="3330575"/>
          <p14:tracePt t="16375" x="1982788" y="3330575"/>
          <p14:tracePt t="16383" x="1990725" y="3330575"/>
          <p14:tracePt t="16392" x="2000250" y="3330575"/>
          <p14:tracePt t="16551" x="1990725" y="3330575"/>
          <p14:tracePt t="16559" x="1982788" y="3330575"/>
          <p14:tracePt t="16567" x="1955800" y="3330575"/>
          <p14:tracePt t="16576" x="1946275" y="3330575"/>
          <p14:tracePt t="16592" x="1928813" y="3330575"/>
          <p14:tracePt t="16608" x="1901825" y="3330575"/>
          <p14:tracePt t="16625" x="1884363" y="3330575"/>
          <p14:tracePt t="16642" x="1874838" y="3330575"/>
          <p14:tracePt t="16658" x="1839913" y="3330575"/>
          <p14:tracePt t="16676" x="1830388" y="3330575"/>
          <p14:tracePt t="16695" x="1822450" y="3330575"/>
          <p14:tracePt t="16711" x="1803400" y="3330575"/>
          <p14:tracePt t="16725" x="1776413" y="3330575"/>
          <p14:tracePt t="16742" x="1768475" y="3330575"/>
          <p14:tracePt t="16758" x="1741488" y="3330575"/>
          <p14:tracePt t="16775" x="1731963" y="3330575"/>
          <p14:tracePt t="16815" x="1724025" y="3340100"/>
          <p14:tracePt t="16831" x="1724025" y="3348038"/>
          <p14:tracePt t="16839" x="1724025" y="3367088"/>
          <p14:tracePt t="16847" x="1724025" y="3375025"/>
          <p14:tracePt t="16858" x="1724025" y="3384550"/>
          <p14:tracePt t="16875" x="1724025" y="3429000"/>
          <p14:tracePt t="16892" x="1724025" y="3455988"/>
          <p14:tracePt t="16908" x="1724025" y="3490913"/>
          <p14:tracePt t="16925" x="1731963" y="3554413"/>
          <p14:tracePt t="16942" x="1741488" y="3608388"/>
          <p14:tracePt t="16959" x="1758950" y="3759200"/>
          <p14:tracePt t="16975" x="1768475" y="3894138"/>
          <p14:tracePt t="16992" x="1768475" y="4017963"/>
          <p14:tracePt t="17009" x="1768475" y="4108450"/>
          <p14:tracePt t="17025" x="1768475" y="4179888"/>
          <p14:tracePt t="17042" x="1768475" y="4276725"/>
          <p14:tracePt t="17058" x="1741488" y="4313238"/>
          <p14:tracePt t="17075" x="1724025" y="4357688"/>
          <p14:tracePt t="17092" x="1724025" y="4367213"/>
          <p14:tracePt t="17108" x="1714500" y="4402138"/>
          <p14:tracePt t="17125" x="1714500" y="4411663"/>
          <p14:tracePt t="17142" x="1714500" y="4429125"/>
          <p14:tracePt t="17159" x="1714500" y="4465638"/>
          <p14:tracePt t="17175" x="1741488" y="4500563"/>
          <p14:tracePt t="17193" x="1741488" y="4518025"/>
          <p14:tracePt t="17209" x="1741488" y="4527550"/>
          <p14:tracePt t="17225" x="1751013" y="4537075"/>
          <p14:tracePt t="17242" x="1751013" y="4554538"/>
          <p14:tracePt t="17258" x="1751013" y="4562475"/>
          <p14:tracePt t="17275" x="1751013" y="4581525"/>
          <p14:tracePt t="17292" x="1751013" y="4608513"/>
          <p14:tracePt t="17309" x="1751013" y="4643438"/>
          <p14:tracePt t="17325" x="1751013" y="4670425"/>
          <p14:tracePt t="17342" x="1751013" y="4679950"/>
          <p14:tracePt t="17375" x="1751013" y="4697413"/>
          <p14:tracePt t="17511" x="1751013" y="4714875"/>
          <p14:tracePt t="17519" x="1758950" y="4724400"/>
          <p14:tracePt t="17695" x="1758950" y="4714875"/>
          <p14:tracePt t="17703" x="1758950" y="4679950"/>
          <p14:tracePt t="17711" x="1758950" y="4670425"/>
          <p14:tracePt t="17725" x="1758950" y="4660900"/>
          <p14:tracePt t="17742" x="1758950" y="4616450"/>
          <p14:tracePt t="17759" x="1758950" y="4572000"/>
          <p14:tracePt t="17775" x="1758950" y="4527550"/>
          <p14:tracePt t="17792" x="1758950" y="4510088"/>
          <p14:tracePt t="17808" x="1758950" y="4500563"/>
          <p14:tracePt t="17825" x="1758950" y="4491038"/>
          <p14:tracePt t="17842" x="1758950" y="4465638"/>
          <p14:tracePt t="17858" x="1758950" y="4446588"/>
          <p14:tracePt t="17875" x="1758950" y="4411663"/>
          <p14:tracePt t="17892" x="1758950" y="4375150"/>
          <p14:tracePt t="17908" x="1758950" y="4340225"/>
          <p14:tracePt t="17925" x="1758950" y="4276725"/>
          <p14:tracePt t="17942" x="1758950" y="4224338"/>
          <p14:tracePt t="17959" x="1758950" y="4089400"/>
          <p14:tracePt t="17975" x="1758950" y="4027488"/>
          <p14:tracePt t="17992" x="1758950" y="3965575"/>
          <p14:tracePt t="18008" x="1758950" y="3911600"/>
          <p14:tracePt t="18025" x="1758950" y="3848100"/>
          <p14:tracePt t="18042" x="1758950" y="3768725"/>
          <p14:tracePt t="18059" x="1758950" y="3697288"/>
          <p14:tracePt t="18075" x="1795463" y="3598863"/>
          <p14:tracePt t="18092" x="1795463" y="3554413"/>
          <p14:tracePt t="18108" x="1795463" y="3473450"/>
          <p14:tracePt t="18125" x="1795463" y="3411538"/>
          <p14:tracePt t="18142" x="1795463" y="3348038"/>
          <p14:tracePt t="18159" x="1795463" y="3322638"/>
          <p14:tracePt t="18175" x="1795463" y="3259138"/>
          <p14:tracePt t="18192" x="1795463" y="3241675"/>
          <p14:tracePt t="18208" x="1795463" y="3232150"/>
          <p14:tracePt t="18225" x="1795463" y="3205163"/>
          <p14:tracePt t="18455" x="1803400" y="3197225"/>
          <p14:tracePt t="18487" x="1822450" y="3197225"/>
          <p14:tracePt t="18495" x="1830388" y="3197225"/>
          <p14:tracePt t="18503" x="1839913" y="3205163"/>
          <p14:tracePt t="18519" x="1857375" y="3224213"/>
          <p14:tracePt t="18551" x="1866900" y="3232150"/>
          <p14:tracePt t="18559" x="1874838" y="3241675"/>
          <p14:tracePt t="18567" x="1884363" y="3241675"/>
          <p14:tracePt t="18583" x="1901825" y="3241675"/>
          <p14:tracePt t="18592" x="1919288" y="3251200"/>
          <p14:tracePt t="18608" x="1938338" y="3251200"/>
          <p14:tracePt t="18625" x="1965325" y="3259138"/>
          <p14:tracePt t="18642" x="1973263" y="3259138"/>
          <p14:tracePt t="18658" x="2000250" y="3259138"/>
          <p14:tracePt t="18675" x="2017713" y="3268663"/>
          <p14:tracePt t="18692" x="2027238" y="3268663"/>
          <p14:tracePt t="18708" x="2054225" y="3286125"/>
          <p14:tracePt t="18725" x="2062163" y="3295650"/>
          <p14:tracePt t="20183" x="2081213" y="3303588"/>
          <p14:tracePt t="20199" x="2071688" y="3313113"/>
          <p14:tracePt t="20208" x="2062163" y="3322638"/>
          <p14:tracePt t="20215" x="2054225" y="3348038"/>
          <p14:tracePt t="20239" x="2044700" y="3357563"/>
          <p14:tracePt t="20255" x="2044700" y="3367088"/>
          <p14:tracePt t="20263" x="2036763" y="3402013"/>
          <p14:tracePt t="20295" x="2009775" y="3429000"/>
          <p14:tracePt t="20319" x="2009775" y="3446463"/>
          <p14:tracePt t="20327" x="2000250" y="3455988"/>
          <p14:tracePt t="20343" x="2000250" y="3482975"/>
          <p14:tracePt t="20351" x="2000250" y="3500438"/>
          <p14:tracePt t="20359" x="1982788" y="3527425"/>
          <p14:tracePt t="20376" x="1982788" y="3536950"/>
          <p14:tracePt t="20392" x="1982788" y="3581400"/>
          <p14:tracePt t="20408" x="1973263" y="3643313"/>
          <p14:tracePt t="20425" x="1946275" y="3697288"/>
          <p14:tracePt t="20441" x="1938338" y="3759200"/>
          <p14:tracePt t="20458" x="1919288" y="3840163"/>
          <p14:tracePt t="20475" x="1919288" y="3946525"/>
          <p14:tracePt t="20492" x="1911350" y="4027488"/>
          <p14:tracePt t="20508" x="1884363" y="4089400"/>
          <p14:tracePt t="20525" x="1874838" y="4160838"/>
          <p14:tracePt t="20541" x="1857375" y="4214813"/>
          <p14:tracePt t="20559" x="1847850" y="4286250"/>
          <p14:tracePt t="20575" x="1847850" y="4330700"/>
          <p14:tracePt t="20592" x="1847850" y="4375150"/>
          <p14:tracePt t="20608" x="1822450" y="4402138"/>
          <p14:tracePt t="20625" x="1822450" y="4419600"/>
          <p14:tracePt t="20641" x="1812925" y="4446588"/>
          <p14:tracePt t="20658" x="1803400" y="4456113"/>
          <p14:tracePt t="20675" x="1785938" y="4500563"/>
          <p14:tracePt t="20691" x="1785938" y="4510088"/>
          <p14:tracePt t="20708" x="1785938" y="4554538"/>
          <p14:tracePt t="20725" x="1785938" y="4562475"/>
          <p14:tracePt t="20741" x="1785938" y="4589463"/>
          <p14:tracePt t="20775" x="1785938" y="4598988"/>
          <p14:tracePt t="21007" x="1785938" y="4608513"/>
          <p14:tracePt t="21023" x="1776413" y="4616450"/>
          <p14:tracePt t="21031" x="1768475" y="4625975"/>
          <p14:tracePt t="21041" x="1768475" y="4633913"/>
          <p14:tracePt t="21058" x="1758950" y="4660900"/>
          <p14:tracePt t="21075" x="1751013" y="4697413"/>
          <p14:tracePt t="21092" x="1741488" y="4705350"/>
          <p14:tracePt t="21108" x="1714500" y="4751388"/>
          <p14:tracePt t="21125" x="1679575" y="4813300"/>
          <p14:tracePt t="21141" x="1625600" y="4867275"/>
          <p14:tracePt t="21159" x="1562100" y="4929188"/>
          <p14:tracePt t="21176" x="1527175" y="4965700"/>
          <p14:tracePt t="21191" x="1509713" y="4973638"/>
          <p14:tracePt t="21208" x="1500188" y="4991100"/>
          <p14:tracePt t="21231" x="1482725" y="5010150"/>
          <p14:tracePt t="21271" x="1482725" y="5018088"/>
          <p14:tracePt t="21287" x="1482725" y="5045075"/>
          <p14:tracePt t="21303" x="1482725" y="5054600"/>
          <p14:tracePt t="21311" x="1482725" y="5062538"/>
          <p14:tracePt t="21319" x="1482725" y="5072063"/>
          <p14:tracePt t="21343" x="1482725" y="5089525"/>
          <p14:tracePt t="21359" x="1482725" y="5108575"/>
          <p14:tracePt t="21471" x="1482725" y="5116513"/>
          <p14:tracePt t="21495" x="1490663" y="5116513"/>
          <p14:tracePt t="21527" x="1509713" y="5116513"/>
          <p14:tracePt t="21543" x="1527175" y="5116513"/>
          <p14:tracePt t="21551" x="1536700" y="5116513"/>
          <p14:tracePt t="21559" x="1544638" y="5116513"/>
          <p14:tracePt t="21575" x="1571625" y="5116513"/>
          <p14:tracePt t="21592" x="1598613" y="5116513"/>
          <p14:tracePt t="21608" x="1633538" y="5099050"/>
          <p14:tracePt t="21625" x="1652588" y="5099050"/>
          <p14:tracePt t="21642" x="1687513" y="5089525"/>
          <p14:tracePt t="21675" x="1704975" y="5081588"/>
          <p14:tracePt t="21711" x="1724025" y="5072063"/>
          <p14:tracePt t="21719" x="1731963" y="5054600"/>
          <p14:tracePt t="21735" x="1741488" y="5054600"/>
          <p14:tracePt t="21743" x="1751013" y="5045075"/>
          <p14:tracePt t="21767" x="1758950" y="5045075"/>
          <p14:tracePt t="21776" x="1768475" y="5037138"/>
          <p14:tracePt t="21799" x="1776413" y="5037138"/>
          <p14:tracePt t="21839" x="1795463" y="5037138"/>
          <p14:tracePt t="21847" x="1803400" y="5037138"/>
          <p14:tracePt t="21858" x="1812925" y="5027613"/>
          <p14:tracePt t="21911" x="1830388" y="5027613"/>
          <p14:tracePt t="22015" x="1839913" y="5027613"/>
          <p14:tracePt t="22031" x="1857375" y="5018088"/>
          <p14:tracePt t="22063" x="1866900" y="5010150"/>
          <p14:tracePt t="22087" x="1874838" y="5000625"/>
          <p14:tracePt t="22119" x="1884363" y="4983163"/>
          <p14:tracePt t="22127" x="1893888" y="4973638"/>
          <p14:tracePt t="22143" x="1893888" y="4965700"/>
          <p14:tracePt t="22151" x="1893888" y="4956175"/>
          <p14:tracePt t="22167" x="1901825" y="4929188"/>
          <p14:tracePt t="22176" x="1901825" y="4911725"/>
          <p14:tracePt t="22192" x="1901825" y="4875213"/>
          <p14:tracePt t="22208" x="1901825" y="4822825"/>
          <p14:tracePt t="22225" x="1901825" y="4768850"/>
          <p14:tracePt t="22241" x="1919288" y="4679950"/>
          <p14:tracePt t="22258" x="1928813" y="4598988"/>
          <p14:tracePt t="22275" x="1982788" y="4402138"/>
          <p14:tracePt t="22291" x="2009775" y="4268788"/>
          <p14:tracePt t="22308" x="2044700" y="4133850"/>
          <p14:tracePt t="22325" x="2054225" y="4037013"/>
          <p14:tracePt t="22341" x="2071688" y="3965575"/>
          <p14:tracePt t="22359" x="2071688" y="3857625"/>
          <p14:tracePt t="22376" x="2071688" y="3724275"/>
          <p14:tracePt t="22392" x="2071688" y="3679825"/>
          <p14:tracePt t="22408" x="2071688" y="3643313"/>
          <p14:tracePt t="22425" x="2054225" y="3598863"/>
          <p14:tracePt t="22441" x="2036763" y="3554413"/>
          <p14:tracePt t="22458" x="2000250" y="3527425"/>
          <p14:tracePt t="22475" x="1973263" y="3500438"/>
          <p14:tracePt t="22491" x="1955800" y="3482975"/>
          <p14:tracePt t="22508" x="1928813" y="3465513"/>
          <p14:tracePt t="22525" x="1901825" y="3438525"/>
          <p14:tracePt t="22541" x="1874838" y="3419475"/>
          <p14:tracePt t="22559" x="1839913" y="3411538"/>
          <p14:tracePt t="22575" x="1812925" y="3411538"/>
          <p14:tracePt t="22592" x="1785938" y="3411538"/>
          <p14:tracePt t="22608" x="1751013" y="3438525"/>
          <p14:tracePt t="22624" x="1751013" y="3455988"/>
          <p14:tracePt t="22641" x="1724025" y="3527425"/>
          <p14:tracePt t="22658" x="1724025" y="3554413"/>
          <p14:tracePt t="22675" x="1724025" y="3598863"/>
          <p14:tracePt t="22691" x="1724025" y="3608388"/>
          <p14:tracePt t="22708" x="1724025" y="3616325"/>
          <p14:tracePt t="22725" x="1724025" y="3633788"/>
          <p14:tracePt t="22815" x="1724025" y="3643313"/>
          <p14:tracePt t="22879" x="1731963" y="3660775"/>
          <p14:tracePt t="22967" x="1741488" y="3670300"/>
          <p14:tracePt t="22991" x="1758950" y="3679825"/>
          <p14:tracePt t="23015" x="1768475" y="3687763"/>
          <p14:tracePt t="23103" x="1776413" y="3697288"/>
          <p14:tracePt t="23111" x="1776413" y="3724275"/>
          <p14:tracePt t="23127" x="1776413" y="3732213"/>
          <p14:tracePt t="23143" x="1785938" y="3751263"/>
          <p14:tracePt t="24455" x="1795463" y="3751263"/>
          <p14:tracePt t="25487" x="1795463" y="3732213"/>
          <p14:tracePt t="25495" x="1795463" y="3714750"/>
          <p14:tracePt t="25511" x="1795463" y="3705225"/>
          <p14:tracePt t="25559" x="1795463" y="3697288"/>
          <p14:tracePt t="25591" x="1795463" y="3679825"/>
          <p14:tracePt t="25615" x="1795463" y="3670300"/>
          <p14:tracePt t="25631" x="1795463" y="3652838"/>
          <p14:tracePt t="25647" x="1803400" y="3643313"/>
          <p14:tracePt t="25663" x="1822450" y="3633788"/>
          <p14:tracePt t="25671" x="1830388" y="3633788"/>
          <p14:tracePt t="25687" x="1839913" y="3633788"/>
          <p14:tracePt t="25695" x="1857375" y="3616325"/>
          <p14:tracePt t="25708" x="1874838" y="3616325"/>
          <p14:tracePt t="25725" x="1884363" y="3608388"/>
          <p14:tracePt t="25741" x="1893888" y="3608388"/>
          <p14:tracePt t="25758" x="1955800" y="3589338"/>
          <p14:tracePt t="25775" x="2017713" y="3581400"/>
          <p14:tracePt t="25792" x="2081213" y="3554413"/>
          <p14:tracePt t="25808" x="2143125" y="3527425"/>
          <p14:tracePt t="25824" x="2205038" y="3509963"/>
          <p14:tracePt t="25841" x="2322513" y="3438525"/>
          <p14:tracePt t="25858" x="2374900" y="3402013"/>
          <p14:tracePt t="25874" x="2411413" y="3357563"/>
          <p14:tracePt t="25891" x="2465388" y="3286125"/>
          <p14:tracePt t="25908" x="2536825" y="3187700"/>
          <p14:tracePt t="25925" x="2581275" y="3143250"/>
          <p14:tracePt t="25941" x="2643188" y="3071813"/>
          <p14:tracePt t="25958" x="2679700" y="3036888"/>
          <p14:tracePt t="25975" x="2786063" y="2990850"/>
          <p14:tracePt t="25992" x="2822575" y="2955925"/>
          <p14:tracePt t="26008" x="2884488" y="2901950"/>
          <p14:tracePt t="26025" x="2946400" y="2874963"/>
          <p14:tracePt t="26041" x="3009900" y="2840038"/>
          <p14:tracePt t="26058" x="3071813" y="2795588"/>
          <p14:tracePt t="26075" x="3170238" y="2768600"/>
          <p14:tracePt t="26091" x="3276600" y="2741613"/>
          <p14:tracePt t="26108" x="3438525" y="2697163"/>
          <p14:tracePt t="26124" x="3616325" y="2643188"/>
          <p14:tracePt t="26141" x="3795713" y="2616200"/>
          <p14:tracePt t="26158" x="4017963" y="2598738"/>
          <p14:tracePt t="26175" x="4286250" y="2562225"/>
          <p14:tracePt t="26192" x="4446588" y="2536825"/>
          <p14:tracePt t="26208" x="4572000" y="2517775"/>
          <p14:tracePt t="26224" x="4724400" y="2500313"/>
          <p14:tracePt t="26242" x="4803775" y="2490788"/>
          <p14:tracePt t="26258" x="4875213" y="2465388"/>
          <p14:tracePt t="26275" x="4919663" y="2465388"/>
          <p14:tracePt t="26308" x="4929188" y="2465388"/>
          <p14:tracePt t="26325" x="4938713" y="2455863"/>
          <p14:tracePt t="26341" x="4973638" y="2428875"/>
          <p14:tracePt t="26358" x="5010150" y="2411413"/>
          <p14:tracePt t="26375" x="5054600" y="2393950"/>
          <p14:tracePt t="26415" x="5081588" y="2393950"/>
          <p14:tracePt t="26425" x="5089525" y="2393950"/>
          <p14:tracePt t="26535" x="5054600" y="2393950"/>
          <p14:tracePt t="26543" x="4946650" y="2357438"/>
          <p14:tracePt t="26551" x="4751388" y="2303463"/>
          <p14:tracePt t="26559" x="4537075" y="2259013"/>
          <p14:tracePt t="26575" x="4037013" y="2179638"/>
          <p14:tracePt t="26592" x="3759200" y="2098675"/>
          <p14:tracePt t="26608" x="3562350" y="2081213"/>
          <p14:tracePt t="26624" x="3455988" y="2071688"/>
          <p14:tracePt t="26641" x="3357563" y="2044700"/>
          <p14:tracePt t="26658" x="3330575" y="2036763"/>
          <p14:tracePt t="26675" x="3303588" y="2017713"/>
          <p14:tracePt t="26691" x="3303588" y="2009775"/>
          <p14:tracePt t="26708" x="3340100" y="1982788"/>
          <p14:tracePt t="26725" x="3375025" y="1928813"/>
          <p14:tracePt t="26726" x="3394075" y="1919288"/>
          <p14:tracePt t="26741" x="3411538" y="1911350"/>
          <p14:tracePt t="26758" x="3429000" y="1874838"/>
          <p14:tracePt t="26775" x="3438525" y="1822450"/>
          <p14:tracePt t="26792" x="3482975" y="1758950"/>
          <p14:tracePt t="26808" x="3527425" y="1704975"/>
          <p14:tracePt t="26824" x="3562350" y="1670050"/>
          <p14:tracePt t="26841" x="3589338" y="1652588"/>
          <p14:tracePt t="26858" x="3608388" y="1625600"/>
          <p14:tracePt t="26891" x="3608388" y="1616075"/>
          <p14:tracePt t="26927" x="3608388" y="1608138"/>
          <p14:tracePt t="26951" x="3571875" y="1608138"/>
          <p14:tracePt t="26959" x="3544888" y="1633538"/>
          <p14:tracePt t="26967" x="3517900" y="1679575"/>
          <p14:tracePt t="26976" x="3490913" y="1731963"/>
          <p14:tracePt t="26992" x="3446463" y="1847850"/>
          <p14:tracePt t="27008" x="3419475" y="1982788"/>
          <p14:tracePt t="27024" x="3375025" y="2133600"/>
          <p14:tracePt t="27041" x="3340100" y="2286000"/>
          <p14:tracePt t="27058" x="3313113" y="2401888"/>
          <p14:tracePt t="27075" x="3295650" y="2544763"/>
          <p14:tracePt t="27092" x="3268663" y="2679700"/>
          <p14:tracePt t="27108" x="3251200" y="2786063"/>
          <p14:tracePt t="27124" x="3241675" y="2874963"/>
          <p14:tracePt t="27141" x="3241675" y="3000375"/>
          <p14:tracePt t="27158" x="3224213" y="3098800"/>
          <p14:tracePt t="27175" x="3224213" y="3340100"/>
          <p14:tracePt t="27192" x="3224213" y="3509963"/>
          <p14:tracePt t="27208" x="3179763" y="3732213"/>
          <p14:tracePt t="27224" x="3160713" y="3929063"/>
          <p14:tracePt t="27241" x="3108325" y="4160838"/>
          <p14:tracePt t="27258" x="3071813" y="4375150"/>
          <p14:tracePt t="27274" x="3000375" y="4581525"/>
          <p14:tracePt t="27291" x="2965450" y="4830763"/>
          <p14:tracePt t="27308" x="2894013" y="5081588"/>
          <p14:tracePt t="27324" x="2894013" y="5276850"/>
          <p14:tracePt t="27341" x="2894013" y="5402263"/>
          <p14:tracePt t="27358" x="2894013" y="5483225"/>
          <p14:tracePt t="27374" x="2911475" y="5545138"/>
          <p14:tracePt t="27535" x="2901950" y="5545138"/>
          <p14:tracePt t="27551" x="2894013" y="5545138"/>
          <p14:tracePt t="27567" x="2894013" y="5527675"/>
          <p14:tracePt t="27583" x="2894013" y="5518150"/>
          <p14:tracePt t="27591" x="2874963" y="5510213"/>
          <p14:tracePt t="27599" x="2867025" y="5500688"/>
          <p14:tracePt t="27615" x="2867025" y="5491163"/>
          <p14:tracePt t="27631" x="2874963" y="5465763"/>
          <p14:tracePt t="27647" x="2874963" y="5456238"/>
          <p14:tracePt t="27658" x="2884488" y="5446713"/>
          <p14:tracePt t="27675" x="2894013" y="5429250"/>
          <p14:tracePt t="27691" x="2946400" y="5357813"/>
          <p14:tracePt t="27708" x="3062288" y="5268913"/>
          <p14:tracePt t="27725" x="3251200" y="5153025"/>
          <p14:tracePt t="27741" x="3562350" y="4973638"/>
          <p14:tracePt t="27758" x="3956050" y="4776788"/>
          <p14:tracePt t="27775" x="4554538" y="4456113"/>
          <p14:tracePt t="27792" x="5027613" y="4179888"/>
          <p14:tracePt t="27808" x="5465763" y="3929063"/>
          <p14:tracePt t="27825" x="5795963" y="3633788"/>
          <p14:tracePt t="27841" x="6108700" y="3384550"/>
          <p14:tracePt t="27858" x="6330950" y="3143250"/>
          <p14:tracePt t="27875" x="6500813" y="2919413"/>
          <p14:tracePt t="27891" x="6626225" y="2795588"/>
          <p14:tracePt t="27908" x="6742113" y="2643188"/>
          <p14:tracePt t="27924" x="6813550" y="2527300"/>
          <p14:tracePt t="27941" x="6858000" y="2446338"/>
          <p14:tracePt t="27958" x="6867525" y="2384425"/>
          <p14:tracePt t="27975" x="6902450" y="2268538"/>
          <p14:tracePt t="27992" x="6902450" y="2259013"/>
          <p14:tracePt t="28008" x="6902450" y="2214563"/>
          <p14:tracePt t="28024" x="6894513" y="2152650"/>
          <p14:tracePt t="28041" x="6875463" y="2089150"/>
          <p14:tracePt t="28058" x="6840538" y="2009775"/>
          <p14:tracePt t="28074" x="6804025" y="1965325"/>
          <p14:tracePt t="28091" x="6732588" y="1893888"/>
          <p14:tracePt t="28108" x="6634163" y="1822450"/>
          <p14:tracePt t="28124" x="6554788" y="1768475"/>
          <p14:tracePt t="28141" x="6491288" y="1731963"/>
          <p14:tracePt t="28158" x="6429375" y="1704975"/>
          <p14:tracePt t="28175" x="6242050" y="1660525"/>
          <p14:tracePt t="28192" x="6161088" y="1660525"/>
          <p14:tracePt t="28208" x="6081713" y="1660525"/>
          <p14:tracePt t="28224" x="5991225" y="1660525"/>
          <p14:tracePt t="28241" x="5902325" y="1660525"/>
          <p14:tracePt t="28258" x="5822950" y="1660525"/>
          <p14:tracePt t="28275" x="5732463" y="1670050"/>
          <p14:tracePt t="28291" x="5653088" y="1697038"/>
          <p14:tracePt t="28308" x="5554663" y="1741488"/>
          <p14:tracePt t="28324" x="5411788" y="1830388"/>
          <p14:tracePt t="28341" x="5286375" y="1911350"/>
          <p14:tracePt t="28358" x="5133975" y="2062163"/>
          <p14:tracePt t="28375" x="4919663" y="2303463"/>
          <p14:tracePt t="28392" x="4786313" y="2446338"/>
          <p14:tracePt t="28408" x="4652963" y="2598738"/>
          <p14:tracePt t="28424" x="4545013" y="2786063"/>
          <p14:tracePt t="28441" x="4483100" y="2973388"/>
          <p14:tracePt t="28458" x="4446588" y="3197225"/>
          <p14:tracePt t="28475" x="4446588" y="3438525"/>
          <p14:tracePt t="28491" x="4411663" y="3660775"/>
          <p14:tracePt t="28508" x="4411663" y="3902075"/>
          <p14:tracePt t="28524" x="4375150" y="4187825"/>
          <p14:tracePt t="28541" x="4375150" y="4527550"/>
          <p14:tracePt t="28558" x="4348163" y="4902200"/>
          <p14:tracePt t="28575" x="4348163" y="5330825"/>
          <p14:tracePt t="28591" x="4419600" y="5608638"/>
          <p14:tracePt t="28608" x="4518025" y="5795963"/>
          <p14:tracePt t="28624" x="4616450" y="5911850"/>
          <p14:tracePt t="28641" x="4714875" y="5991225"/>
          <p14:tracePt t="28658" x="4751388" y="6018213"/>
          <p14:tracePt t="28674" x="4822825" y="6018213"/>
          <p14:tracePt t="28691" x="4911725" y="6018213"/>
          <p14:tracePt t="28708" x="5045075" y="6018213"/>
          <p14:tracePt t="28724" x="5133975" y="6018213"/>
          <p14:tracePt t="28741" x="5259388" y="6018213"/>
          <p14:tracePt t="28758" x="5429250" y="6037263"/>
          <p14:tracePt t="28775" x="5572125" y="6037263"/>
          <p14:tracePt t="28792" x="5751513" y="6037263"/>
          <p14:tracePt t="28808" x="5894388" y="6037263"/>
          <p14:tracePt t="28824" x="6089650" y="6037263"/>
          <p14:tracePt t="28841" x="6340475" y="6000750"/>
          <p14:tracePt t="28858" x="6608763" y="5911850"/>
          <p14:tracePt t="28874" x="6848475" y="5786438"/>
          <p14:tracePt t="28891" x="7018338" y="5634038"/>
          <p14:tracePt t="28908" x="7170738" y="5500688"/>
          <p14:tracePt t="28924" x="7313613" y="5303838"/>
          <p14:tracePt t="28941" x="7429500" y="5108575"/>
          <p14:tracePt t="28958" x="7518400" y="4902200"/>
          <p14:tracePt t="28975" x="7581900" y="4625975"/>
          <p14:tracePt t="28991" x="7599363" y="4402138"/>
          <p14:tracePt t="29008" x="7634288" y="4179888"/>
          <p14:tracePt t="29024" x="7634288" y="3983038"/>
          <p14:tracePt t="29041" x="7634288" y="3751263"/>
          <p14:tracePt t="29058" x="7634288" y="3527425"/>
          <p14:tracePt t="29074" x="7608888" y="3286125"/>
          <p14:tracePt t="29091" x="7537450" y="3009900"/>
          <p14:tracePt t="29108" x="7446963" y="2759075"/>
          <p14:tracePt t="29124" x="7340600" y="2544763"/>
          <p14:tracePt t="29141" x="7242175" y="2384425"/>
          <p14:tracePt t="29158" x="7188200" y="2295525"/>
          <p14:tracePt t="29175" x="7072313" y="2152650"/>
          <p14:tracePt t="29192" x="7010400" y="2071688"/>
          <p14:tracePt t="29208" x="6919913" y="2000250"/>
          <p14:tracePt t="29224" x="6769100" y="1938338"/>
          <p14:tracePt t="29241" x="6608763" y="1857375"/>
          <p14:tracePt t="29258" x="6465888" y="1795463"/>
          <p14:tracePt t="29275" x="6402388" y="1768475"/>
          <p14:tracePt t="29291" x="6340475" y="1741488"/>
          <p14:tracePt t="29308" x="6276975" y="1724025"/>
          <p14:tracePt t="29325" x="6269038" y="1704975"/>
          <p14:tracePt t="29341" x="6197600" y="1704975"/>
          <p14:tracePt t="29358" x="6089650" y="1704975"/>
          <p14:tracePt t="29375" x="5884863" y="1679575"/>
          <p14:tracePt t="29392" x="5732463" y="1679575"/>
          <p14:tracePt t="29408" x="5643563" y="1679575"/>
          <p14:tracePt t="29424" x="5510213" y="1714500"/>
          <p14:tracePt t="29441" x="5411788" y="1785938"/>
          <p14:tracePt t="29458" x="5330825" y="1839913"/>
          <p14:tracePt t="29474" x="5259388" y="1911350"/>
          <p14:tracePt t="29491" x="5205413" y="2027238"/>
          <p14:tracePt t="29508" x="5126038" y="2170113"/>
          <p14:tracePt t="29525" x="5045075" y="2295525"/>
          <p14:tracePt t="29541" x="4983163" y="2411413"/>
          <p14:tracePt t="29558" x="4956175" y="2527300"/>
          <p14:tracePt t="29575" x="4919663" y="2687638"/>
          <p14:tracePt t="29592" x="4902200" y="2786063"/>
          <p14:tracePt t="29608" x="4884738" y="2928938"/>
          <p14:tracePt t="29624" x="4857750" y="3062288"/>
          <p14:tracePt t="29641" x="4857750" y="3187700"/>
          <p14:tracePt t="29657" x="4857750" y="3357563"/>
          <p14:tracePt t="29674" x="4857750" y="3482975"/>
          <p14:tracePt t="29691" x="4857750" y="3652838"/>
          <p14:tracePt t="29708" x="4857750" y="3795713"/>
          <p14:tracePt t="29725" x="4857750" y="3946525"/>
          <p14:tracePt t="29741" x="4875213" y="4098925"/>
          <p14:tracePt t="29758" x="4929188" y="4232275"/>
          <p14:tracePt t="29775" x="4973638" y="4446588"/>
          <p14:tracePt t="29791" x="5010150" y="4598988"/>
          <p14:tracePt t="29808" x="5037138" y="4705350"/>
          <p14:tracePt t="29824" x="5081588" y="4822825"/>
          <p14:tracePt t="29841" x="5108575" y="4902200"/>
          <p14:tracePt t="29858" x="5160963" y="5018088"/>
          <p14:tracePt t="29874" x="5232400" y="5089525"/>
          <p14:tracePt t="29892" x="5295900" y="5153025"/>
          <p14:tracePt t="29908" x="5367338" y="5205413"/>
          <p14:tracePt t="29925" x="5446713" y="5259388"/>
          <p14:tracePt t="29941" x="5510213" y="5295900"/>
          <p14:tracePt t="29958" x="5572125" y="5322888"/>
          <p14:tracePt t="29975" x="5688013" y="5375275"/>
          <p14:tracePt t="29992" x="5803900" y="5384800"/>
          <p14:tracePt t="30008" x="5911850" y="5402263"/>
          <p14:tracePt t="30024" x="6037263" y="5402263"/>
          <p14:tracePt t="30041" x="6188075" y="5402263"/>
          <p14:tracePt t="30058" x="6402388" y="5402263"/>
          <p14:tracePt t="30074" x="6473825" y="5402263"/>
          <p14:tracePt t="30091" x="6527800" y="5402263"/>
          <p14:tracePt t="30108" x="6572250" y="5375275"/>
          <p14:tracePt t="30124" x="6634163" y="5295900"/>
          <p14:tracePt t="30141" x="6697663" y="5214938"/>
          <p14:tracePt t="30158" x="6751638" y="5116513"/>
          <p14:tracePt t="30175" x="6777038" y="5018088"/>
          <p14:tracePt t="30192" x="6796088" y="4965700"/>
          <p14:tracePt t="30208" x="6813550" y="4946650"/>
          <p14:tracePt t="30241" x="6813550" y="4929188"/>
          <p14:tracePt t="30263" x="6813550" y="4911725"/>
          <p14:tracePt t="30287" x="6813550" y="4902200"/>
          <p14:tracePt t="30303" x="6813550" y="4875213"/>
          <p14:tracePt t="30335" x="6813550" y="4867275"/>
          <p14:tracePt t="30343" x="6813550" y="4857750"/>
          <p14:tracePt t="30351" x="6813550" y="4848225"/>
          <p14:tracePt t="30359" x="6823075" y="4830763"/>
          <p14:tracePt t="30374" x="6823075" y="4803775"/>
          <p14:tracePt t="30392" x="6831013" y="4768850"/>
          <p14:tracePt t="30408" x="6831013" y="4759325"/>
          <p14:tracePt t="30424" x="6840538" y="4732338"/>
          <p14:tracePt t="30458" x="6858000" y="4714875"/>
          <p14:tracePt t="30475" x="6858000" y="4697413"/>
          <p14:tracePt t="30491" x="6858000" y="4660900"/>
          <p14:tracePt t="30508" x="6848475" y="4652963"/>
          <p14:tracePt t="30524" x="6848475" y="4633913"/>
          <p14:tracePt t="30541" x="6840538" y="4598988"/>
          <p14:tracePt t="30575" x="6840538" y="4581525"/>
          <p14:tracePt t="30592" x="6831013" y="4572000"/>
          <p14:tracePt t="30608" x="6831013" y="4562475"/>
          <p14:tracePt t="30679" x="6823075" y="4554538"/>
          <p14:tracePt t="30687" x="6813550" y="4545013"/>
          <p14:tracePt t="30703" x="6804025" y="4527550"/>
          <p14:tracePt t="30751" x="6796088" y="4518025"/>
          <p14:tracePt t="31175" x="6777038" y="4500563"/>
          <p14:tracePt t="31183" x="6769100" y="4500563"/>
          <p14:tracePt t="31199" x="6759575" y="4500563"/>
          <p14:tracePt t="31208" x="6715125" y="4500563"/>
          <p14:tracePt t="31224" x="6697663" y="4500563"/>
          <p14:tracePt t="31241" x="6616700" y="4500563"/>
          <p14:tracePt t="31258" x="6510338" y="4518025"/>
          <p14:tracePt t="31274" x="6411913" y="4527550"/>
          <p14:tracePt t="31291" x="6276975" y="4589463"/>
          <p14:tracePt t="31308" x="6116638" y="4652963"/>
          <p14:tracePt t="31324" x="5894388" y="4724400"/>
          <p14:tracePt t="31341" x="5688013" y="4759325"/>
          <p14:tracePt t="31358" x="5527675" y="4822825"/>
          <p14:tracePt t="31375" x="5295900" y="4884738"/>
          <p14:tracePt t="31392" x="5160963" y="4911725"/>
          <p14:tracePt t="31408" x="5062538" y="4956175"/>
          <p14:tracePt t="31424" x="5027613" y="4973638"/>
          <p14:tracePt t="31441" x="5018088" y="4973638"/>
          <p14:tracePt t="31457" x="5010150" y="4991100"/>
          <p14:tracePt t="31503" x="5010150" y="5000625"/>
          <p14:tracePt t="31519" x="5010150" y="5010150"/>
          <p14:tracePt t="31527" x="5010150" y="5018088"/>
          <p14:tracePt t="31541" x="5018088" y="5027613"/>
          <p14:tracePt t="31558" x="5089525" y="5037138"/>
          <p14:tracePt t="31575" x="5232400" y="5108575"/>
          <p14:tracePt t="31591" x="5394325" y="5160963"/>
          <p14:tracePt t="31608" x="5562600" y="5170488"/>
          <p14:tracePt t="31624" x="5786438" y="5187950"/>
          <p14:tracePt t="31641" x="6037263" y="5241925"/>
          <p14:tracePt t="31658" x="6276975" y="5259388"/>
          <p14:tracePt t="31674" x="6572250" y="5313363"/>
          <p14:tracePt t="31691" x="6742113" y="5330825"/>
          <p14:tracePt t="31708" x="6796088" y="5348288"/>
          <p14:tracePt t="31724" x="6804025" y="5348288"/>
          <p14:tracePt t="31839" x="6813550" y="5348288"/>
          <p14:tracePt t="31951" x="6823075" y="5348288"/>
          <p14:tracePt t="31959" x="6831013" y="5348288"/>
          <p14:tracePt t="31991" x="6831013" y="5330825"/>
          <p14:tracePt t="32023" x="6831013" y="5322888"/>
          <p14:tracePt t="32311" x="6831013" y="5313363"/>
          <p14:tracePt t="33079" x="6848475" y="5276850"/>
          <p14:tracePt t="33087" x="6858000" y="5268913"/>
          <p14:tracePt t="33119" x="6867525" y="5251450"/>
          <p14:tracePt t="33135" x="6867525" y="5241925"/>
          <p14:tracePt t="33183" x="6867525" y="5224463"/>
          <p14:tracePt t="33199" x="6858000" y="5214938"/>
          <p14:tracePt t="33208" x="6848475" y="5205413"/>
          <p14:tracePt t="33215" x="6823075" y="5205413"/>
          <p14:tracePt t="33225" x="6813550" y="5197475"/>
          <p14:tracePt t="33241" x="6742113" y="5143500"/>
          <p14:tracePt t="33258" x="6661150" y="5089525"/>
          <p14:tracePt t="33274" x="6518275" y="5018088"/>
          <p14:tracePt t="33291" x="6348413" y="4911725"/>
          <p14:tracePt t="33308" x="6161088" y="4813300"/>
          <p14:tracePt t="33324" x="6037263" y="4732338"/>
          <p14:tracePt t="33341" x="5911850" y="4643438"/>
          <p14:tracePt t="33357" x="5813425" y="4572000"/>
          <p14:tracePt t="33375" x="5732463" y="4357688"/>
          <p14:tracePt t="33392" x="5724525" y="4251325"/>
          <p14:tracePt t="33408" x="5705475" y="4133850"/>
          <p14:tracePt t="33424" x="5661025" y="4037013"/>
          <p14:tracePt t="33441" x="5661025" y="3983038"/>
          <p14:tracePt t="33458" x="5653088" y="3894138"/>
          <p14:tracePt t="33474" x="5653088" y="3813175"/>
          <p14:tracePt t="33491" x="5653088" y="3732213"/>
          <p14:tracePt t="33508" x="5634038" y="3679825"/>
          <p14:tracePt t="33524" x="5599113" y="3589338"/>
          <p14:tracePt t="33541" x="5572125" y="3562350"/>
          <p14:tracePt t="33558" x="5545138" y="3527425"/>
          <p14:tracePt t="33575" x="5527675" y="3509963"/>
          <p14:tracePt t="33608" x="5527675" y="3482975"/>
          <p14:tracePt t="33624" x="5527675" y="3473450"/>
          <p14:tracePt t="33641" x="5527675" y="3429000"/>
          <p14:tracePt t="33658" x="5527675" y="3394075"/>
          <p14:tracePt t="33691" x="5527675" y="3384550"/>
          <p14:tracePt t="33708" x="5518150" y="3367088"/>
          <p14:tracePt t="33724" x="5518150" y="3340100"/>
          <p14:tracePt t="33741" x="5510213" y="3322638"/>
          <p14:tracePt t="33757" x="5510213" y="3276600"/>
          <p14:tracePt t="33774" x="5483225" y="3251200"/>
          <p14:tracePt t="33791" x="5473700" y="3205163"/>
          <p14:tracePt t="33808" x="5473700" y="3170238"/>
          <p14:tracePt t="33824" x="5473700" y="3160713"/>
          <p14:tracePt t="33841" x="5465763" y="3143250"/>
          <p14:tracePt t="33858" x="5456238" y="3133725"/>
          <p14:tracePt t="33874" x="5419725" y="3098800"/>
          <p14:tracePt t="33891" x="5357813" y="3089275"/>
          <p14:tracePt t="33908" x="5303838" y="3089275"/>
          <p14:tracePt t="33924" x="5160963" y="3089275"/>
          <p14:tracePt t="33941" x="4894263" y="3089275"/>
          <p14:tracePt t="33958" x="4589463" y="3089275"/>
          <p14:tracePt t="33975" x="4152900" y="3089275"/>
          <p14:tracePt t="33991" x="3813175" y="3133725"/>
          <p14:tracePt t="34008" x="3544888" y="3205163"/>
          <p14:tracePt t="34024" x="3357563" y="3295650"/>
          <p14:tracePt t="34041" x="3276600" y="3357563"/>
          <p14:tracePt t="34058" x="3268663" y="3402013"/>
          <p14:tracePt t="34075" x="3268663" y="3419475"/>
          <p14:tracePt t="34091" x="3268663" y="3465513"/>
          <p14:tracePt t="34107" x="3322638" y="3465513"/>
          <p14:tracePt t="34124" x="3357563" y="3465513"/>
          <p14:tracePt t="34141" x="3419475" y="3465513"/>
          <p14:tracePt t="34158" x="3446463" y="3465513"/>
          <p14:tracePt t="34175" x="3473450" y="3465513"/>
          <p14:tracePt t="34191" x="3536950" y="3455988"/>
          <p14:tracePt t="34208" x="3562350" y="3419475"/>
          <p14:tracePt t="34224" x="3616325" y="3402013"/>
          <p14:tracePt t="34241" x="3679825" y="3357563"/>
          <p14:tracePt t="34257" x="3741738" y="3348038"/>
          <p14:tracePt t="34275" x="3848100" y="3322638"/>
          <p14:tracePt t="34291" x="4044950" y="3286125"/>
          <p14:tracePt t="34307" x="4295775" y="3268663"/>
          <p14:tracePt t="34324" x="4537075" y="3232150"/>
          <p14:tracePt t="34341" x="4633913" y="3205163"/>
          <p14:tracePt t="34358" x="4652963" y="3205163"/>
          <p14:tracePt t="34391" x="4660900" y="3197225"/>
          <p14:tracePt t="34408" x="4652963" y="3179763"/>
          <p14:tracePt t="34424" x="4633913" y="3179763"/>
          <p14:tracePt t="34441" x="4572000" y="3179763"/>
          <p14:tracePt t="34457" x="4518025" y="3133725"/>
          <p14:tracePt t="34474" x="4491038" y="3133725"/>
          <p14:tracePt t="34491" x="4456113" y="3125788"/>
          <p14:tracePt t="34507" x="4402138" y="3081338"/>
          <p14:tracePt t="34524" x="4384675" y="3081338"/>
          <p14:tracePt t="34541" x="4367213" y="3054350"/>
          <p14:tracePt t="34575" x="4295775" y="3027363"/>
          <p14:tracePt t="34592" x="4187825" y="2990850"/>
          <p14:tracePt t="34608" x="4081463" y="2946400"/>
          <p14:tracePt t="34624" x="4017963" y="2938463"/>
          <p14:tracePt t="34641" x="3983038" y="2938463"/>
          <p14:tracePt t="34657" x="3894138" y="2938463"/>
          <p14:tracePt t="34674" x="3857625" y="2938463"/>
          <p14:tracePt t="34691" x="3822700" y="2955925"/>
          <p14:tracePt t="34708" x="3803650" y="2955925"/>
          <p14:tracePt t="34724" x="3759200" y="2955925"/>
          <p14:tracePt t="34741" x="3697288" y="2955925"/>
          <p14:tracePt t="34757" x="3536950" y="2955925"/>
          <p14:tracePt t="34775" x="3330575" y="2946400"/>
          <p14:tracePt t="34792" x="3205163" y="2946400"/>
          <p14:tracePt t="34808" x="3071813" y="2946400"/>
          <p14:tracePt t="34824" x="3009900" y="2973388"/>
          <p14:tracePt t="34841" x="2965450" y="3009900"/>
          <p14:tracePt t="34857" x="2965450" y="3036888"/>
          <p14:tracePt t="34874" x="2919413" y="3098800"/>
          <p14:tracePt t="34891" x="2901950" y="3152775"/>
          <p14:tracePt t="34907" x="2874963" y="3179763"/>
          <p14:tracePt t="34924" x="2840038" y="3214688"/>
          <p14:tracePt t="34941" x="2813050" y="3241675"/>
          <p14:tracePt t="34957" x="2803525" y="3251200"/>
          <p14:tracePt t="34974" x="2795588" y="3251200"/>
          <p14:tracePt t="34991" x="2759075" y="3251200"/>
          <p14:tracePt t="35008" x="2714625" y="3251200"/>
          <p14:tracePt t="35024" x="2660650" y="3251200"/>
          <p14:tracePt t="35041" x="2581275" y="3251200"/>
          <p14:tracePt t="35057" x="2562225" y="3251200"/>
          <p14:tracePt t="35091" x="2554288" y="3251200"/>
          <p14:tracePt t="35312" x="2554288" y="3295650"/>
          <p14:tracePt t="35328" x="2554288" y="3303588"/>
          <p14:tracePt t="35495" x="2536825" y="3303588"/>
          <p14:tracePt t="35503" x="2517775" y="3303588"/>
          <p14:tracePt t="35511" x="2509838" y="3303588"/>
          <p14:tracePt t="35524" x="2473325" y="3303588"/>
          <p14:tracePt t="35541" x="2411413" y="3303588"/>
          <p14:tracePt t="35557" x="2322513" y="3303588"/>
          <p14:tracePt t="35575" x="2197100" y="3303588"/>
          <p14:tracePt t="35591" x="2125663" y="3303588"/>
          <p14:tracePt t="35608" x="2089150" y="3303588"/>
          <p14:tracePt t="35624" x="2071688" y="3313113"/>
          <p14:tracePt t="35679" x="2054225" y="3313113"/>
          <p14:tracePt t="35687" x="2044700" y="3313113"/>
          <p14:tracePt t="35695" x="2017713" y="3313113"/>
          <p14:tracePt t="35707" x="2000250" y="3313113"/>
          <p14:tracePt t="35724" x="1965325" y="3313113"/>
          <p14:tracePt t="35741" x="1928813" y="3313113"/>
          <p14:tracePt t="35757" x="1884363" y="3313113"/>
          <p14:tracePt t="35774" x="1866900" y="3313113"/>
          <p14:tracePt t="35791" x="1812925" y="3313113"/>
          <p14:tracePt t="35808" x="1768475" y="3330575"/>
          <p14:tracePt t="35824" x="1758950" y="3340100"/>
          <p14:tracePt t="35841" x="1758950" y="3348038"/>
          <p14:tracePt t="35874" x="1758950" y="3367088"/>
          <p14:tracePt t="35891" x="1758950" y="3375025"/>
          <p14:tracePt t="35907" x="1758950" y="3419475"/>
          <p14:tracePt t="35924" x="1758950" y="3465513"/>
          <p14:tracePt t="35941" x="1758950" y="3527425"/>
          <p14:tracePt t="35957" x="1758950" y="3571875"/>
          <p14:tracePt t="35974" x="1776413" y="3652838"/>
          <p14:tracePt t="35991" x="1785938" y="3786188"/>
          <p14:tracePt t="36008" x="1785938" y="3857625"/>
          <p14:tracePt t="36025" x="1785938" y="3983038"/>
          <p14:tracePt t="36041" x="1785938" y="4108450"/>
          <p14:tracePt t="36057" x="1785938" y="4214813"/>
          <p14:tracePt t="36074" x="1785938" y="4367213"/>
          <p14:tracePt t="36091" x="1785938" y="4456113"/>
          <p14:tracePt t="36107" x="1785938" y="4537075"/>
          <p14:tracePt t="36124" x="1785938" y="4581525"/>
          <p14:tracePt t="36141" x="1785938" y="4608513"/>
          <p14:tracePt t="36157" x="1785938" y="4633913"/>
          <p14:tracePt t="36175" x="1785938" y="4652963"/>
          <p14:tracePt t="36239" x="1785938" y="4660900"/>
          <p14:tracePt t="36271" x="1785938" y="4687888"/>
          <p14:tracePt t="36375" x="1795463" y="4687888"/>
          <p14:tracePt t="36383" x="1803400" y="4670425"/>
          <p14:tracePt t="36392" x="1830388" y="4652963"/>
          <p14:tracePt t="36408" x="1866900" y="4554538"/>
          <p14:tracePt t="36424" x="1965325" y="4394200"/>
          <p14:tracePt t="36441" x="2071688" y="4224338"/>
          <p14:tracePt t="36457" x="2152650" y="4037013"/>
          <p14:tracePt t="36474" x="2251075" y="3848100"/>
          <p14:tracePt t="36491" x="2419350" y="3608388"/>
          <p14:tracePt t="36507" x="2544763" y="3375025"/>
          <p14:tracePt t="36524" x="2598738" y="3268663"/>
          <p14:tracePt t="36541" x="2598738" y="3205163"/>
          <p14:tracePt t="36557" x="2598738" y="3187700"/>
          <p14:tracePt t="36575" x="2581275" y="3170238"/>
          <p14:tracePt t="36591" x="2571750" y="3152775"/>
          <p14:tracePt t="36608" x="2562225" y="3143250"/>
          <p14:tracePt t="36624" x="2544763" y="3116263"/>
          <p14:tracePt t="36641" x="2517775" y="3071813"/>
          <p14:tracePt t="36657" x="2465388" y="2990850"/>
          <p14:tracePt t="36674" x="2455863" y="2955925"/>
          <p14:tracePt t="36691" x="2438400" y="2928938"/>
          <p14:tracePt t="36707" x="2411413" y="2901950"/>
          <p14:tracePt t="36724" x="2401888" y="2894013"/>
          <p14:tracePt t="36743" x="2393950" y="2884488"/>
          <p14:tracePt t="36757" x="2384425" y="2884488"/>
          <p14:tracePt t="36774" x="2312988" y="2884488"/>
          <p14:tracePt t="36791" x="2224088" y="2884488"/>
          <p14:tracePt t="36807" x="2187575" y="2884488"/>
          <p14:tracePt t="36824" x="2170113" y="2884488"/>
          <p14:tracePt t="36935" x="2170113" y="2901950"/>
          <p14:tracePt t="36943" x="2170113" y="2911475"/>
          <p14:tracePt t="36951" x="2170113" y="2928938"/>
          <p14:tracePt t="36959" x="2170113" y="2938463"/>
          <p14:tracePt t="36975" x="2170113" y="2965450"/>
          <p14:tracePt t="36992" x="2170113" y="2982913"/>
          <p14:tracePt t="37008" x="2170113" y="3000375"/>
          <p14:tracePt t="37024" x="2179638" y="3027363"/>
          <p14:tracePt t="37041" x="2197100" y="3044825"/>
          <p14:tracePt t="37057" x="2205038" y="3081338"/>
          <p14:tracePt t="37074" x="2232025" y="3108325"/>
          <p14:tracePt t="37107" x="2232025" y="3143250"/>
          <p14:tracePt t="37207" x="2241550" y="3152775"/>
          <p14:tracePt t="37247" x="2251075" y="3143250"/>
          <p14:tracePt t="37263" x="2251075" y="3116263"/>
          <p14:tracePt t="37271" x="2251075" y="3108325"/>
          <p14:tracePt t="37279" x="2251075" y="3098800"/>
          <p14:tracePt t="37290" x="2251075" y="3089275"/>
          <p14:tracePt t="37307" x="2251075" y="3062288"/>
          <p14:tracePt t="37324" x="2251075" y="3054350"/>
          <p14:tracePt t="37375" x="2251075" y="3044825"/>
          <p14:tracePt t="37391" x="2241550" y="3044825"/>
          <p14:tracePt t="37408" x="2232025" y="3044825"/>
          <p14:tracePt t="37519" x="2224088" y="3036888"/>
          <p14:tracePt t="37752" x="2224088" y="3044825"/>
          <p14:tracePt t="37759" x="2214563" y="3054350"/>
          <p14:tracePt t="37975" x="2214563" y="3044825"/>
          <p14:tracePt t="37991" x="2214563" y="3036888"/>
          <p14:tracePt t="38063" x="2214563" y="3009900"/>
          <p14:tracePt t="38071" x="2224088" y="3000375"/>
          <p14:tracePt t="38087" x="2232025" y="2990850"/>
          <p14:tracePt t="38280" x="2224088" y="3000375"/>
          <p14:tracePt t="38296" x="2214563" y="3017838"/>
          <p14:tracePt t="38304" x="2214563" y="3027363"/>
          <p14:tracePt t="38311" x="2187575" y="3062288"/>
          <p14:tracePt t="38324" x="2187575" y="3071813"/>
          <p14:tracePt t="38341" x="2187575" y="3125788"/>
          <p14:tracePt t="38357" x="2187575" y="3224213"/>
          <p14:tracePt t="38375" x="2187575" y="3295650"/>
          <p14:tracePt t="38391" x="2179638" y="3384550"/>
          <p14:tracePt t="38408" x="2160588" y="3500438"/>
          <p14:tracePt t="38424" x="2160588" y="3562350"/>
          <p14:tracePt t="38441" x="2160588" y="3598863"/>
          <p14:tracePt t="38457" x="2187575" y="3643313"/>
          <p14:tracePt t="38474" x="2187575" y="3679825"/>
          <p14:tracePt t="38491" x="2197100" y="3714750"/>
          <p14:tracePt t="38507" x="2197100" y="3724275"/>
          <p14:tracePt t="38551" x="2205038" y="3732213"/>
          <p14:tracePt t="38591" x="2224088" y="3751263"/>
          <p14:tracePt t="38599" x="2232025" y="3751263"/>
          <p14:tracePt t="38615" x="2251075" y="3768725"/>
          <p14:tracePt t="38624" x="2276475" y="3776663"/>
          <p14:tracePt t="38641" x="2339975" y="3776663"/>
          <p14:tracePt t="38657" x="2428875" y="3776663"/>
          <p14:tracePt t="38674" x="2554288" y="3776663"/>
          <p14:tracePt t="38691" x="2652713" y="3776663"/>
          <p14:tracePt t="38707" x="2803525" y="3741738"/>
          <p14:tracePt t="38724" x="2955925" y="3714750"/>
          <p14:tracePt t="38741" x="3152775" y="3714750"/>
          <p14:tracePt t="38757" x="3295650" y="3714750"/>
          <p14:tracePt t="38774" x="3384550" y="3714750"/>
          <p14:tracePt t="38791" x="3536950" y="3732213"/>
          <p14:tracePt t="38808" x="3598863" y="3741738"/>
          <p14:tracePt t="38824" x="3697288" y="3741738"/>
          <p14:tracePt t="38841" x="3751263" y="3741738"/>
          <p14:tracePt t="38857" x="3786188" y="3741738"/>
          <p14:tracePt t="38874" x="3830638" y="3741738"/>
          <p14:tracePt t="38891" x="3840163" y="3741738"/>
          <p14:tracePt t="38907" x="3884613" y="3741738"/>
          <p14:tracePt t="38941" x="3919538" y="3714750"/>
          <p14:tracePt t="38983" x="3929063" y="3705225"/>
          <p14:tracePt t="38999" x="3946525" y="3705225"/>
          <p14:tracePt t="39008" x="3956050" y="3705225"/>
          <p14:tracePt t="39024" x="3973513" y="3705225"/>
          <p14:tracePt t="39040" x="4000500" y="3705225"/>
          <p14:tracePt t="39057" x="4010025" y="3697288"/>
          <p14:tracePt t="39074" x="4044950" y="3679825"/>
          <p14:tracePt t="39091" x="4062413" y="3660775"/>
          <p14:tracePt t="39107" x="4116388" y="3598863"/>
          <p14:tracePt t="39124" x="4125913" y="3571875"/>
          <p14:tracePt t="39141" x="4170363" y="3473450"/>
          <p14:tracePt t="39157" x="4187825" y="3402013"/>
          <p14:tracePt t="39175" x="4232275" y="3303588"/>
          <p14:tracePt t="39191" x="4259263" y="3170238"/>
          <p14:tracePt t="39208" x="4268788" y="3081338"/>
          <p14:tracePt t="39224" x="4268788" y="3017838"/>
          <p14:tracePt t="39240" x="4286250" y="2982913"/>
          <p14:tracePt t="39303" x="4295775" y="2973388"/>
          <p14:tracePt t="39327" x="4259263" y="2973388"/>
          <p14:tracePt t="39335" x="4232275" y="2973388"/>
          <p14:tracePt t="39343" x="4224338" y="2973388"/>
          <p14:tracePt t="39357" x="4187825" y="2973388"/>
          <p14:tracePt t="39375" x="4125913" y="2973388"/>
          <p14:tracePt t="39391" x="4062413" y="2973388"/>
          <p14:tracePt t="39408" x="4017963" y="2973388"/>
          <p14:tracePt t="39424" x="3956050" y="2973388"/>
          <p14:tracePt t="39440" x="3911600" y="2973388"/>
          <p14:tracePt t="39457" x="3902075" y="2973388"/>
          <p14:tracePt t="39474" x="3894138" y="2965450"/>
          <p14:tracePt t="39491" x="3884613" y="2955925"/>
          <p14:tracePt t="39719" x="3894138" y="2946400"/>
          <p14:tracePt t="39823" x="3902075" y="2946400"/>
          <p14:tracePt t="39863" x="3911600" y="2946400"/>
          <p14:tracePt t="39887" x="3929063" y="2955925"/>
          <p14:tracePt t="39903" x="3929063" y="2965450"/>
          <p14:tracePt t="40015" x="3938588" y="2973388"/>
          <p14:tracePt t="40511" x="3946525" y="2973388"/>
          <p14:tracePt t="40615" x="3956050" y="2973388"/>
          <p14:tracePt t="40624" x="3965575" y="2973388"/>
          <p14:tracePt t="40631" x="3983038" y="2973388"/>
          <p14:tracePt t="40647" x="4000500" y="2973388"/>
          <p14:tracePt t="40663" x="4010025" y="2982913"/>
          <p14:tracePt t="40674" x="4017963" y="2990850"/>
          <p14:tracePt t="40695" x="4017963" y="3009900"/>
          <p14:tracePt t="40707" x="4027488" y="3017838"/>
          <p14:tracePt t="40724" x="4027488" y="3044825"/>
          <p14:tracePt t="40740" x="4027488" y="3089275"/>
          <p14:tracePt t="40757" x="4010025" y="3143250"/>
          <p14:tracePt t="40774" x="3956050" y="3187700"/>
          <p14:tracePt t="40791" x="3786188" y="3268663"/>
          <p14:tracePt t="40808" x="3608388" y="3276600"/>
          <p14:tracePt t="40824" x="3465513" y="3276600"/>
          <p14:tracePt t="40840" x="3384550" y="3313113"/>
          <p14:tracePt t="40857" x="3348038" y="3313113"/>
          <p14:tracePt t="41007" x="3340100" y="3313113"/>
          <p14:tracePt t="41015" x="3330575" y="3313113"/>
          <p14:tracePt t="41024" x="3303588" y="3313113"/>
          <p14:tracePt t="41040" x="3295650" y="3313113"/>
          <p14:tracePt t="41057" x="3286125" y="3313113"/>
          <p14:tracePt t="41074" x="3251200" y="3313113"/>
          <p14:tracePt t="41091" x="3232150" y="3313113"/>
          <p14:tracePt t="41107" x="3170238" y="3313113"/>
          <p14:tracePt t="41124" x="3044825" y="3313113"/>
          <p14:tracePt t="41141" x="2919413" y="3313113"/>
          <p14:tracePt t="41157" x="2751138" y="3303588"/>
          <p14:tracePt t="41174" x="2581275" y="3303588"/>
          <p14:tracePt t="41191" x="2357438" y="3303588"/>
          <p14:tracePt t="41208" x="2241550" y="3303588"/>
          <p14:tracePt t="41224" x="2170113" y="3303588"/>
          <p14:tracePt t="41240" x="2125663" y="3303588"/>
          <p14:tracePt t="41257" x="2116138" y="3303588"/>
          <p14:tracePt t="41967" x="2108200" y="3303588"/>
          <p14:tracePt t="41983" x="2125663" y="3303588"/>
          <p14:tracePt t="41999" x="2152650" y="3295650"/>
          <p14:tracePt t="42007" x="2179638" y="3276600"/>
          <p14:tracePt t="42024" x="2187575" y="3268663"/>
          <p14:tracePt t="42031" x="2187575" y="3259138"/>
          <p14:tracePt t="42041" x="2197100" y="3251200"/>
          <p14:tracePt t="42057" x="2197100" y="3205163"/>
          <p14:tracePt t="42074" x="2214563" y="3160713"/>
          <p14:tracePt t="42091" x="2214563" y="3133725"/>
          <p14:tracePt t="42108" x="2214563" y="3108325"/>
          <p14:tracePt t="42124" x="2214563" y="3089275"/>
          <p14:tracePt t="42140" x="2214563" y="3044825"/>
          <p14:tracePt t="42157" x="2214563" y="3027363"/>
          <p14:tracePt t="42174" x="2205038" y="3017838"/>
          <p14:tracePt t="42191" x="2205038" y="3000375"/>
          <p14:tracePt t="42207" x="2197100" y="2990850"/>
          <p14:tracePt t="42239" x="2187575" y="2990850"/>
          <p14:tracePt t="42287" x="2179638" y="2990850"/>
          <p14:tracePt t="42440" x="2160588" y="2990850"/>
          <p14:tracePt t="42448" x="2160588" y="3000375"/>
          <p14:tracePt t="42458" x="2160588" y="3036888"/>
          <p14:tracePt t="42474" x="2170113" y="3081338"/>
          <p14:tracePt t="42490" x="2179638" y="3143250"/>
          <p14:tracePt t="42507" x="2205038" y="3224213"/>
          <p14:tracePt t="42524" x="2205038" y="3268663"/>
          <p14:tracePt t="42540" x="2232025" y="3330575"/>
          <p14:tracePt t="42557" x="2241550" y="3411538"/>
          <p14:tracePt t="42574" x="2268538" y="3473450"/>
          <p14:tracePt t="42590" x="2295525" y="3554413"/>
          <p14:tracePt t="42608" x="2295525" y="3598863"/>
          <p14:tracePt t="42624" x="2312988" y="3625850"/>
          <p14:tracePt t="42657" x="2312988" y="3643313"/>
          <p14:tracePt t="42674" x="2312988" y="3652838"/>
          <p14:tracePt t="42690" x="2312988" y="3670300"/>
          <p14:tracePt t="42879" x="2312988" y="3679825"/>
          <p14:tracePt t="43095" x="2295525" y="3697288"/>
          <p14:tracePt t="43143" x="2286000" y="3705225"/>
          <p14:tracePt t="43159" x="2276475" y="3714750"/>
          <p14:tracePt t="43175" x="2259013" y="3732213"/>
          <p14:tracePt t="43199" x="2241550" y="3741738"/>
          <p14:tracePt t="43367" x="2241550" y="3751263"/>
          <p14:tracePt t="43391" x="2241550" y="3759200"/>
          <p14:tracePt t="43399" x="2251075" y="3768725"/>
          <p14:tracePt t="43415" x="2268538" y="3768725"/>
          <p14:tracePt t="43424" x="2322513" y="3768725"/>
          <p14:tracePt t="43440" x="2465388" y="3768725"/>
          <p14:tracePt t="43457" x="2679700" y="3768725"/>
          <p14:tracePt t="43474" x="2965450" y="3768725"/>
          <p14:tracePt t="43490" x="3276600" y="3768725"/>
          <p14:tracePt t="43507" x="3616325" y="3803650"/>
          <p14:tracePt t="43524" x="3911600" y="3848100"/>
          <p14:tracePt t="43540" x="4197350" y="3902075"/>
          <p14:tracePt t="43557" x="4473575" y="3938588"/>
          <p14:tracePt t="43574" x="4714875" y="3956050"/>
          <p14:tracePt t="43591" x="4857750" y="3956050"/>
          <p14:tracePt t="43608" x="4983163" y="3965575"/>
          <p14:tracePt t="43624" x="4991100" y="3965575"/>
          <p14:tracePt t="43640" x="5010150" y="3990975"/>
          <p14:tracePt t="43657" x="5010150" y="4010025"/>
          <p14:tracePt t="43674" x="5010150" y="4017963"/>
          <p14:tracePt t="43690" x="5010150" y="4054475"/>
          <p14:tracePt t="43707" x="5010150" y="4071938"/>
          <p14:tracePt t="43724" x="5010150" y="4116388"/>
          <p14:tracePt t="43740" x="5010150" y="4160838"/>
          <p14:tracePt t="43743" x="5010150" y="4179888"/>
          <p14:tracePt t="43757" x="5010150" y="4232275"/>
          <p14:tracePt t="43774" x="5010150" y="4295775"/>
          <p14:tracePt t="43791" x="5037138" y="4446588"/>
          <p14:tracePt t="43808" x="5054600" y="4537075"/>
          <p14:tracePt t="43824" x="5062538" y="4598988"/>
          <p14:tracePt t="43840" x="5062538" y="4633913"/>
          <p14:tracePt t="43857" x="5062538" y="4660900"/>
          <p14:tracePt t="43874" x="5062538" y="4679950"/>
          <p14:tracePt t="43890" x="5062538" y="4705350"/>
          <p14:tracePt t="43907" x="5054600" y="4741863"/>
          <p14:tracePt t="43940" x="5045075" y="4751388"/>
          <p14:tracePt t="43959" x="5027613" y="4751388"/>
          <p14:tracePt t="43983" x="5000625" y="4759325"/>
          <p14:tracePt t="43999" x="5000625" y="4768850"/>
          <p14:tracePt t="44008" x="4983163" y="4776788"/>
          <p14:tracePt t="44024" x="4973638" y="4786313"/>
          <p14:tracePt t="44040" x="4965700" y="4803775"/>
          <p14:tracePt t="44057" x="4946650" y="4830763"/>
          <p14:tracePt t="44090" x="4938713" y="4867275"/>
          <p14:tracePt t="44107" x="4919663" y="4894263"/>
          <p14:tracePt t="44124" x="4919663" y="4919663"/>
          <p14:tracePt t="44140" x="4919663" y="4929188"/>
          <p14:tracePt t="44207" x="4919663" y="4938713"/>
          <p14:tracePt t="44263" x="4919663" y="4946650"/>
          <p14:tracePt t="44319" x="4946650" y="4965700"/>
          <p14:tracePt t="44343" x="4956175" y="4973638"/>
          <p14:tracePt t="44351" x="4965700" y="4983163"/>
          <p14:tracePt t="44359" x="4991100" y="4991100"/>
          <p14:tracePt t="44375" x="5000625" y="4991100"/>
          <p14:tracePt t="44391" x="5027613" y="5000625"/>
          <p14:tracePt t="44408" x="5062538" y="5000625"/>
          <p14:tracePt t="44424" x="5116513" y="5000625"/>
          <p14:tracePt t="44440" x="5170488" y="5000625"/>
          <p14:tracePt t="44457" x="5197475" y="5000625"/>
          <p14:tracePt t="44474" x="5214938" y="5000625"/>
          <p14:tracePt t="44490" x="5251450" y="5000625"/>
          <p14:tracePt t="44507" x="5259388" y="5000625"/>
          <p14:tracePt t="44524" x="5276850" y="5000625"/>
          <p14:tracePt t="44557" x="5303838" y="5000625"/>
          <p14:tracePt t="44573" x="5322888" y="5000625"/>
          <p14:tracePt t="44591" x="5367338" y="5018088"/>
          <p14:tracePt t="44607" x="5384800" y="5037138"/>
          <p14:tracePt t="44624" x="5419725" y="5037138"/>
          <p14:tracePt t="44640" x="5438775" y="5037138"/>
          <p14:tracePt t="45439" x="5429250" y="5037138"/>
          <p14:tracePt t="45447" x="5419725" y="5037138"/>
          <p14:tracePt t="45456" x="5411788" y="5037138"/>
          <p14:tracePt t="45474" x="5322888" y="5037138"/>
          <p14:tracePt t="45490" x="5241925" y="5037138"/>
          <p14:tracePt t="45507" x="5187950" y="5037138"/>
          <p14:tracePt t="45524" x="5126038" y="5037138"/>
          <p14:tracePt t="45540" x="5108575" y="5037138"/>
          <p14:tracePt t="45573" x="5072063" y="5045075"/>
          <p14:tracePt t="46536" x="5081588" y="5045075"/>
          <p14:tracePt t="46544" x="5108575" y="5054600"/>
          <p14:tracePt t="46559" x="5116513" y="5054600"/>
          <p14:tracePt t="46575" x="5126038" y="5054600"/>
          <p14:tracePt t="46591" x="5133975" y="5054600"/>
          <p14:tracePt t="46608" x="5170488" y="5062538"/>
          <p14:tracePt t="46647" x="5180013" y="5062538"/>
          <p14:tracePt t="46663" x="5187950" y="5062538"/>
          <p14:tracePt t="46674" x="5205413" y="5062538"/>
          <p14:tracePt t="46691" x="5224463" y="5062538"/>
          <p14:tracePt t="46823" x="5232400" y="5062538"/>
          <p14:tracePt t="47295" x="5268913" y="5062538"/>
          <p14:tracePt t="47303" x="5276850" y="5062538"/>
          <p14:tracePt t="47311" x="5286375" y="5062538"/>
          <p14:tracePt t="47324" x="5295900" y="5062538"/>
          <p14:tracePt t="47340" x="5330825" y="5062538"/>
          <p14:tracePt t="47357" x="5348288" y="5062538"/>
          <p14:tracePt t="47374" x="5375275" y="5062538"/>
          <p14:tracePt t="47390" x="5394325" y="5062538"/>
          <p14:tracePt t="47407" x="5402263" y="5062538"/>
          <p14:tracePt t="47679" x="5419725" y="5062538"/>
          <p14:tracePt t="47719" x="5429250" y="5062538"/>
          <p14:tracePt t="51207" x="5411788" y="5081588"/>
          <p14:tracePt t="51287" x="5394325" y="5099050"/>
          <p14:tracePt t="51816" x="5384800" y="5116513"/>
          <p14:tracePt t="51871" x="5375275" y="5116513"/>
          <p14:tracePt t="52183" x="5276850" y="5045075"/>
          <p14:tracePt t="52191" x="5160963" y="4956175"/>
          <p14:tracePt t="52199" x="5045075" y="4803775"/>
          <p14:tracePt t="52208" x="4911725" y="4598988"/>
          <p14:tracePt t="52224" x="4643438" y="4205288"/>
          <p14:tracePt t="52240" x="4241800" y="3795713"/>
          <p14:tracePt t="52256" x="3884613" y="3544888"/>
          <p14:tracePt t="52273" x="3616325" y="3313113"/>
          <p14:tracePt t="52290" x="3429000" y="3027363"/>
          <p14:tracePt t="52307" x="3268663" y="2813050"/>
          <p14:tracePt t="52323" x="3143250" y="2598738"/>
          <p14:tracePt t="52340" x="3071813" y="2419350"/>
          <p14:tracePt t="52357" x="3044825" y="2286000"/>
          <p14:tracePt t="52373" x="3017838" y="2224088"/>
          <p14:tracePt t="52391" x="2990850" y="2133600"/>
          <p14:tracePt t="52407" x="2990850" y="2116138"/>
          <p14:tracePt t="52423" x="2990850" y="2098675"/>
          <p14:tracePt t="52440" x="2990850" y="2081213"/>
          <p14:tracePt t="52457" x="2990850" y="2017713"/>
          <p14:tracePt t="52473" x="3009900" y="1973263"/>
          <p14:tracePt t="52490" x="3027363" y="1893888"/>
          <p14:tracePt t="52543" x="3036888" y="1919288"/>
          <p14:tracePt t="52551" x="3054350" y="1955800"/>
          <p14:tracePt t="52559" x="3081338" y="2017713"/>
          <p14:tracePt t="52573" x="3081338" y="2054225"/>
          <p14:tracePt t="52590" x="3098800" y="2224088"/>
          <p14:tracePt t="52607" x="3187700" y="2598738"/>
          <p14:tracePt t="52624" x="3259138" y="2894013"/>
          <p14:tracePt t="52640" x="3295650" y="3205163"/>
          <p14:tracePt t="52657" x="3357563" y="3571875"/>
          <p14:tracePt t="52673" x="3357563" y="3946525"/>
          <p14:tracePt t="52690" x="3357563" y="4330700"/>
          <p14:tracePt t="52707" x="3357563" y="4732338"/>
          <p14:tracePt t="52723" x="3259138" y="5143500"/>
          <p14:tracePt t="52740" x="3241675" y="5367338"/>
          <p14:tracePt t="52757" x="3224213" y="5518150"/>
          <p14:tracePt t="52773" x="3214688" y="5626100"/>
          <p14:tracePt t="52790" x="3214688" y="5688013"/>
          <p14:tracePt t="52807" x="3214688" y="5741988"/>
          <p14:tracePt t="52824" x="3187700" y="5776913"/>
          <p14:tracePt t="52840" x="3170238" y="5822950"/>
          <p14:tracePt t="52873" x="3170238" y="5830888"/>
          <p14:tracePt t="54024" x="3170238" y="5822950"/>
          <p14:tracePt t="54032" x="3170238" y="5813425"/>
          <p14:tracePt t="54040" x="3170238" y="5803900"/>
          <p14:tracePt t="54057" x="3170238" y="5759450"/>
          <p14:tracePt t="54073" x="3170238" y="5724525"/>
          <p14:tracePt t="54090" x="3170238" y="5705475"/>
          <p14:tracePt t="54107" x="3170238" y="5680075"/>
          <p14:tracePt t="54123" x="3170238" y="5653088"/>
          <p14:tracePt t="54140" x="3170238" y="5626100"/>
          <p14:tracePt t="54156" x="3170238" y="5589588"/>
          <p14:tracePt t="54173" x="3170238" y="5545138"/>
          <p14:tracePt t="54190" x="3170238" y="5537200"/>
          <p14:tracePt t="54207" x="3170238" y="5510213"/>
          <p14:tracePt t="54223" x="3170238" y="5500688"/>
          <p14:tracePt t="54240" x="3170238" y="5491163"/>
          <p14:tracePt t="54287" x="3170238" y="5483225"/>
          <p14:tracePt t="54351" x="3170238" y="5465763"/>
          <p14:tracePt t="54391" x="3179763" y="5438775"/>
          <p14:tracePt t="54407" x="3187700" y="5429250"/>
          <p14:tracePt t="54431" x="3197225" y="5394325"/>
          <p14:tracePt t="54440" x="3205163" y="5384800"/>
          <p14:tracePt t="54447" x="3205163" y="5375275"/>
          <p14:tracePt t="54457" x="3241675" y="5340350"/>
          <p14:tracePt t="54473" x="3286125" y="5268913"/>
          <p14:tracePt t="54490" x="3348038" y="5232400"/>
          <p14:tracePt t="54507" x="3402013" y="5197475"/>
          <p14:tracePt t="54523" x="3429000" y="5153025"/>
          <p14:tracePt t="54540" x="3446463" y="5089525"/>
          <p14:tracePt t="54557" x="3465513" y="4919663"/>
          <p14:tracePt t="54573" x="3465513" y="4894263"/>
          <p14:tracePt t="54927" x="3465513" y="4884738"/>
          <p14:tracePt t="54935" x="3438525" y="4884738"/>
          <p14:tracePt t="54943" x="3419475" y="4884738"/>
          <p14:tracePt t="54967" x="3375025" y="4867275"/>
          <p14:tracePt t="54975" x="3367088" y="4857750"/>
          <p14:tracePt t="55271" x="3357563" y="4857750"/>
          <p14:tracePt t="55328" x="3357563" y="4875213"/>
          <p14:tracePt t="55351" x="3357563" y="4884738"/>
          <p14:tracePt t="55367" x="3357563" y="4902200"/>
          <p14:tracePt t="55391" x="3357563" y="4911725"/>
          <p14:tracePt t="55407" x="3357563" y="4919663"/>
          <p14:tracePt t="55415" x="3357563" y="4938713"/>
          <p14:tracePt t="55431" x="3357563" y="4956175"/>
          <p14:tracePt t="55447" x="3357563" y="4965700"/>
          <p14:tracePt t="55695" x="3348038" y="4973638"/>
          <p14:tracePt t="55703" x="3340100" y="4973638"/>
          <p14:tracePt t="55711" x="3330575" y="4973638"/>
          <p14:tracePt t="55723" x="3313113" y="4973638"/>
          <p14:tracePt t="55807" x="3303588" y="4965700"/>
          <p14:tracePt t="55863" x="3303588" y="4956175"/>
          <p14:tracePt t="56247" x="3303588" y="4929188"/>
          <p14:tracePt t="56256" x="3303588" y="4919663"/>
          <p14:tracePt t="56271" x="3303588" y="4911725"/>
          <p14:tracePt t="56279" x="3303588" y="4902200"/>
          <p14:tracePt t="56290" x="3295650" y="4875213"/>
          <p14:tracePt t="56306" x="3295650" y="4848225"/>
          <p14:tracePt t="56323" x="3259138" y="4786313"/>
          <p14:tracePt t="56340" x="3259138" y="4714875"/>
          <p14:tracePt t="56357" x="3251200" y="4633913"/>
          <p14:tracePt t="56373" x="3251200" y="4554538"/>
          <p14:tracePt t="56390" x="3251200" y="4483100"/>
          <p14:tracePt t="56407" x="3251200" y="4411663"/>
          <p14:tracePt t="56424" x="3259138" y="4348163"/>
          <p14:tracePt t="56440" x="3259138" y="4322763"/>
          <p14:tracePt t="56456" x="3259138" y="4295775"/>
          <p14:tracePt t="56473" x="3259138" y="4276725"/>
          <p14:tracePt t="56506" x="3259138" y="4241800"/>
          <p14:tracePt t="56523" x="3259138" y="4205288"/>
          <p14:tracePt t="56540" x="3251200" y="4187825"/>
          <p14:tracePt t="56556" x="3214688" y="4133850"/>
          <p14:tracePt t="56573" x="3197225" y="4098925"/>
          <p14:tracePt t="56590" x="3187700" y="4062413"/>
          <p14:tracePt t="56606" x="3152775" y="4000500"/>
          <p14:tracePt t="56623" x="3152775" y="3983038"/>
          <p14:tracePt t="56656" x="3143250" y="3965575"/>
          <p14:tracePt t="56767" x="3125788" y="3965575"/>
          <p14:tracePt t="56791" x="3108325" y="3965575"/>
          <p14:tracePt t="56799" x="3098800" y="3965575"/>
          <p14:tracePt t="56815" x="3089275" y="3965575"/>
          <p14:tracePt t="56824" x="3081338" y="3965575"/>
          <p14:tracePt t="56840" x="3054350" y="3965575"/>
          <p14:tracePt t="56856" x="3017838" y="3965575"/>
          <p14:tracePt t="56873" x="2965450" y="3973513"/>
          <p14:tracePt t="56890" x="2901950" y="3983038"/>
          <p14:tracePt t="56906" x="2813050" y="4000500"/>
          <p14:tracePt t="56923" x="2751138" y="4037013"/>
          <p14:tracePt t="56940" x="2687638" y="4044950"/>
          <p14:tracePt t="56956" x="2679700" y="4044950"/>
          <p14:tracePt t="56973" x="2652713" y="4062413"/>
          <p14:tracePt t="57023" x="2643188" y="4081463"/>
          <p14:tracePt t="57055" x="2643188" y="4098925"/>
          <p14:tracePt t="57063" x="2643188" y="4108450"/>
          <p14:tracePt t="57073" x="2633663" y="4116388"/>
          <p14:tracePt t="57090" x="2608263" y="4133850"/>
          <p14:tracePt t="57106" x="2598738" y="4152900"/>
          <p14:tracePt t="57123" x="2598738" y="4160838"/>
          <p14:tracePt t="57140" x="2589213" y="4187825"/>
          <p14:tracePt t="57156" x="2589213" y="4232275"/>
          <p14:tracePt t="57173" x="2589213" y="4268788"/>
          <p14:tracePt t="57190" x="2589213" y="4330700"/>
          <p14:tracePt t="57207" x="2589213" y="4411663"/>
          <p14:tracePt t="57224" x="2589213" y="4465638"/>
          <p14:tracePt t="57240" x="2589213" y="4527550"/>
          <p14:tracePt t="57256" x="2589213" y="4589463"/>
          <p14:tracePt t="57273" x="2589213" y="4608513"/>
          <p14:tracePt t="57290" x="2589213" y="4652963"/>
          <p14:tracePt t="57307" x="2598738" y="4687888"/>
          <p14:tracePt t="57323" x="2608263" y="4705350"/>
          <p14:tracePt t="57340" x="2608263" y="4714875"/>
          <p14:tracePt t="57356" x="2608263" y="4751388"/>
          <p14:tracePt t="57390" x="2616200" y="4759325"/>
          <p14:tracePt t="57703" x="2643188" y="4759325"/>
          <p14:tracePt t="57711" x="2652713" y="4759325"/>
          <p14:tracePt t="57722" x="2660650" y="4759325"/>
          <p14:tracePt t="57739" x="2705100" y="4751388"/>
          <p14:tracePt t="57756" x="2786063" y="4705350"/>
          <p14:tracePt t="57773" x="2938463" y="4687888"/>
          <p14:tracePt t="57790" x="3160713" y="4687888"/>
          <p14:tracePt t="57807" x="3751263" y="4687888"/>
          <p14:tracePt t="57824" x="4241800" y="4687888"/>
          <p14:tracePt t="57840" x="4697413" y="4687888"/>
          <p14:tracePt t="57856" x="5081588" y="4652963"/>
          <p14:tracePt t="57873" x="5419725" y="4598988"/>
          <p14:tracePt t="57890" x="5599113" y="4562475"/>
          <p14:tracePt t="57906" x="5724525" y="4518025"/>
          <p14:tracePt t="57923" x="5768975" y="4491038"/>
          <p14:tracePt t="57940" x="5786438" y="4491038"/>
          <p14:tracePt t="57956" x="5803900" y="4473575"/>
          <p14:tracePt t="57973" x="5822950" y="4446588"/>
          <p14:tracePt t="57990" x="5840413" y="4438650"/>
          <p14:tracePt t="58007" x="5867400" y="4411663"/>
          <p14:tracePt t="58024" x="5884863" y="4394200"/>
          <p14:tracePt t="58040" x="5919788" y="4375150"/>
          <p14:tracePt t="58056" x="5956300" y="4340225"/>
          <p14:tracePt t="58073" x="6010275" y="4295775"/>
          <p14:tracePt t="58090" x="6089650" y="4205288"/>
          <p14:tracePt t="58106" x="6126163" y="4170363"/>
          <p14:tracePt t="58123" x="6153150" y="4152900"/>
          <p14:tracePt t="58140" x="6170613" y="4116388"/>
          <p14:tracePt t="58156" x="6205538" y="4081463"/>
          <p14:tracePt t="58173" x="6224588" y="4062413"/>
          <p14:tracePt t="58190" x="6224588" y="4054475"/>
          <p14:tracePt t="58287" x="6224588" y="4037013"/>
          <p14:tracePt t="58319" x="6224588" y="4027488"/>
          <p14:tracePt t="58327" x="6224588" y="4010025"/>
          <p14:tracePt t="58343" x="6215063" y="4010025"/>
          <p14:tracePt t="58351" x="6205538" y="4010025"/>
          <p14:tracePt t="58359" x="6180138" y="4010025"/>
          <p14:tracePt t="58373" x="6161088" y="4010025"/>
          <p14:tracePt t="58390" x="6116638" y="4010025"/>
          <p14:tracePt t="58407" x="6045200" y="4010025"/>
          <p14:tracePt t="58424" x="5983288" y="4010025"/>
          <p14:tracePt t="58440" x="5902325" y="4010025"/>
          <p14:tracePt t="58456" x="5848350" y="4010025"/>
          <p14:tracePt t="58473" x="5795963" y="4010025"/>
          <p14:tracePt t="58490" x="5776913" y="4010025"/>
          <p14:tracePt t="58506" x="5741988" y="4010025"/>
          <p14:tracePt t="58523" x="5732463" y="4010025"/>
          <p14:tracePt t="58539" x="5724525" y="4017963"/>
          <p14:tracePt t="58556" x="5688013" y="4044950"/>
          <p14:tracePt t="58573" x="5670550" y="4062413"/>
          <p14:tracePt t="58590" x="5661025" y="4071938"/>
          <p14:tracePt t="58607" x="5634038" y="4108450"/>
          <p14:tracePt t="58624" x="5626100" y="4125913"/>
          <p14:tracePt t="58640" x="5626100" y="4160838"/>
          <p14:tracePt t="58656" x="5626100" y="4170363"/>
          <p14:tracePt t="58673" x="5626100" y="4214813"/>
          <p14:tracePt t="58690" x="5626100" y="4232275"/>
          <p14:tracePt t="58706" x="5626100" y="4268788"/>
          <p14:tracePt t="58723" x="5626100" y="4313238"/>
          <p14:tracePt t="58740" x="5643563" y="4348163"/>
          <p14:tracePt t="58756" x="5653088" y="4411663"/>
          <p14:tracePt t="58773" x="5661025" y="4438650"/>
          <p14:tracePt t="58789" x="5688013" y="4473575"/>
          <p14:tracePt t="58806" x="5697538" y="4491038"/>
          <p14:tracePt t="58824" x="5705475" y="4518025"/>
          <p14:tracePt t="58840" x="5715000" y="4527550"/>
          <p14:tracePt t="58856" x="5724525" y="4545013"/>
          <p14:tracePt t="58873" x="5751513" y="4562475"/>
          <p14:tracePt t="58890" x="5795963" y="4581525"/>
          <p14:tracePt t="58906" x="5803900" y="4581525"/>
          <p14:tracePt t="58923" x="5840413" y="4608513"/>
          <p14:tracePt t="58940" x="5848350" y="4616450"/>
          <p14:tracePt t="58956" x="5894388" y="4625975"/>
          <p14:tracePt t="58973" x="5938838" y="4633913"/>
          <p14:tracePt t="58990" x="5991225" y="4660900"/>
          <p14:tracePt t="59007" x="6054725" y="4660900"/>
          <p14:tracePt t="59024" x="6108700" y="4670425"/>
          <p14:tracePt t="59040" x="6143625" y="4670425"/>
          <p14:tracePt t="59056" x="6161088" y="4670425"/>
          <p14:tracePt t="59073" x="6188075" y="4670425"/>
          <p14:tracePt t="59090" x="6215063" y="4670425"/>
          <p14:tracePt t="59106" x="6242050" y="4670425"/>
          <p14:tracePt t="59124" x="6251575" y="4670425"/>
          <p14:tracePt t="59140" x="6286500" y="4670425"/>
          <p14:tracePt t="59156" x="6303963" y="4660900"/>
          <p14:tracePt t="59173" x="6340475" y="4652963"/>
          <p14:tracePt t="59190" x="6357938" y="4643438"/>
          <p14:tracePt t="59206" x="6394450" y="4608513"/>
          <p14:tracePt t="59223" x="6411913" y="4589463"/>
          <p14:tracePt t="59240" x="6438900" y="4562475"/>
          <p14:tracePt t="59256" x="6465888" y="4537075"/>
          <p14:tracePt t="59273" x="6465888" y="4473575"/>
          <p14:tracePt t="59290" x="6465888" y="4419600"/>
          <p14:tracePt t="59306" x="6465888" y="4357688"/>
          <p14:tracePt t="59323" x="6465888" y="4295775"/>
          <p14:tracePt t="59340" x="6465888" y="4251325"/>
          <p14:tracePt t="59356" x="6446838" y="4197350"/>
          <p14:tracePt t="59373" x="6394450" y="4152900"/>
          <p14:tracePt t="59391" x="6330950" y="4098925"/>
          <p14:tracePt t="59407" x="6269038" y="4071938"/>
          <p14:tracePt t="59423" x="6197600" y="4071938"/>
          <p14:tracePt t="59440" x="6054725" y="4071938"/>
          <p14:tracePt t="59456" x="5857875" y="4071938"/>
          <p14:tracePt t="59473" x="5759450" y="4089400"/>
          <p14:tracePt t="59490" x="5715000" y="4108450"/>
          <p14:tracePt t="59506" x="5688013" y="4125913"/>
          <p14:tracePt t="59599" x="5688013" y="4143375"/>
          <p14:tracePt t="59615" x="5688013" y="4152900"/>
          <p14:tracePt t="59831" x="5688013" y="4170363"/>
          <p14:tracePt t="59839" x="5688013" y="4179888"/>
          <p14:tracePt t="59847" x="5724525" y="4179888"/>
          <p14:tracePt t="59863" x="5751513" y="4179888"/>
          <p14:tracePt t="59873" x="5759450" y="4179888"/>
          <p14:tracePt t="59890" x="5830888" y="4179888"/>
          <p14:tracePt t="59906" x="5973763" y="4232275"/>
          <p14:tracePt t="59923" x="6276975" y="4357688"/>
          <p14:tracePt t="59940" x="6286500" y="4357688"/>
          <p14:tracePt t="60039" x="6286500" y="4303713"/>
          <p14:tracePt t="60047" x="6286500" y="4251325"/>
          <p14:tracePt t="60056" x="6286500" y="4179888"/>
          <p14:tracePt t="60073" x="6232525" y="4000500"/>
          <p14:tracePt t="60090" x="6232525" y="3803650"/>
          <p14:tracePt t="60106" x="6232525" y="3589338"/>
          <p14:tracePt t="60123" x="6232525" y="3375025"/>
          <p14:tracePt t="60140" x="6232525" y="3160713"/>
          <p14:tracePt t="60156" x="6232525" y="2919413"/>
          <p14:tracePt t="60173" x="6232525" y="2724150"/>
          <p14:tracePt t="60190" x="6232525" y="2571750"/>
          <p14:tracePt t="60207" x="6232525" y="2482850"/>
          <p14:tracePt t="60223" x="6224588" y="2384425"/>
          <p14:tracePt t="60240" x="6188075" y="2322513"/>
          <p14:tracePt t="60256" x="6170613" y="2268538"/>
          <p14:tracePt t="60273" x="6161088" y="2205038"/>
          <p14:tracePt t="60290" x="6143625" y="2143125"/>
          <p14:tracePt t="60306" x="6126163" y="2108200"/>
          <p14:tracePt t="60323" x="6116638" y="2081213"/>
          <p14:tracePt t="60340" x="6116638" y="2044700"/>
          <p14:tracePt t="60356" x="6099175" y="2027238"/>
          <p14:tracePt t="60373" x="6099175" y="2009775"/>
          <p14:tracePt t="60390" x="6089650" y="1982788"/>
          <p14:tracePt t="60407" x="6072188" y="1965325"/>
          <p14:tracePt t="60424" x="6037263" y="1919288"/>
          <p14:tracePt t="60440" x="5991225" y="1866900"/>
          <p14:tracePt t="60456" x="5938838" y="1822450"/>
          <p14:tracePt t="60473" x="5911850" y="1803400"/>
          <p14:tracePt t="60490" x="5894388" y="1803400"/>
          <p14:tracePt t="60506" x="5848350" y="1795463"/>
          <p14:tracePt t="60523" x="5803900" y="1795463"/>
          <p14:tracePt t="60540" x="5768975" y="1795463"/>
          <p14:tracePt t="60556" x="5680075" y="1795463"/>
          <p14:tracePt t="60573" x="5616575" y="1795463"/>
          <p14:tracePt t="60590" x="5537200" y="1839913"/>
          <p14:tracePt t="60607" x="5491163" y="1857375"/>
          <p14:tracePt t="60623" x="5367338" y="1973263"/>
          <p14:tracePt t="60640" x="5295900" y="2036763"/>
          <p14:tracePt t="60656" x="5214938" y="2179638"/>
          <p14:tracePt t="60673" x="5143500" y="2286000"/>
          <p14:tracePt t="60690" x="5062538" y="2419350"/>
          <p14:tracePt t="60706" x="5000625" y="2509838"/>
          <p14:tracePt t="60723" x="4929188" y="2608263"/>
          <p14:tracePt t="60740" x="4894263" y="2670175"/>
          <p14:tracePt t="60756" x="4830763" y="2768600"/>
          <p14:tracePt t="60773" x="4795838" y="2847975"/>
          <p14:tracePt t="60789" x="4768850" y="2955925"/>
          <p14:tracePt t="60807" x="4724400" y="3143250"/>
          <p14:tracePt t="60823" x="4679950" y="3276600"/>
          <p14:tracePt t="60840" x="4643438" y="3482975"/>
          <p14:tracePt t="60856" x="4616450" y="3660775"/>
          <p14:tracePt t="60873" x="4581525" y="3857625"/>
          <p14:tracePt t="60890" x="4581525" y="3983038"/>
          <p14:tracePt t="60906" x="4581525" y="4133850"/>
          <p14:tracePt t="60924" x="4562475" y="4259263"/>
          <p14:tracePt t="60940" x="4562475" y="4367213"/>
          <p14:tracePt t="60956" x="4562475" y="4483100"/>
          <p14:tracePt t="60973" x="4562475" y="4554538"/>
          <p14:tracePt t="60990" x="4572000" y="4652963"/>
          <p14:tracePt t="61007" x="4608513" y="4724400"/>
          <p14:tracePt t="61024" x="4633913" y="4848225"/>
          <p14:tracePt t="61040" x="4670425" y="4911725"/>
          <p14:tracePt t="61056" x="4714875" y="4991100"/>
          <p14:tracePt t="61073" x="4751388" y="5045075"/>
          <p14:tracePt t="61090" x="4786313" y="5089525"/>
          <p14:tracePt t="61106" x="4848225" y="5153025"/>
          <p14:tracePt t="61123" x="4929188" y="5205413"/>
          <p14:tracePt t="61139" x="5045075" y="5268913"/>
          <p14:tracePt t="61156" x="5126038" y="5295900"/>
          <p14:tracePt t="61173" x="5205413" y="5340350"/>
          <p14:tracePt t="61189" x="5286375" y="5348288"/>
          <p14:tracePt t="61207" x="5402263" y="5402263"/>
          <p14:tracePt t="61223" x="5465763" y="5402263"/>
          <p14:tracePt t="61240" x="5510213" y="5419725"/>
          <p14:tracePt t="61256" x="5572125" y="5419725"/>
          <p14:tracePt t="61273" x="5634038" y="5419725"/>
          <p14:tracePt t="61290" x="5705475" y="5419725"/>
          <p14:tracePt t="61306" x="5813425" y="5419725"/>
          <p14:tracePt t="61323" x="5875338" y="5419725"/>
          <p14:tracePt t="61340" x="5919788" y="5402263"/>
          <p14:tracePt t="61357" x="5946775" y="5384800"/>
          <p14:tracePt t="61373" x="5991225" y="5375275"/>
          <p14:tracePt t="61390" x="6062663" y="5340350"/>
          <p14:tracePt t="61407" x="6081713" y="5313363"/>
          <p14:tracePt t="61423" x="6180138" y="5241925"/>
          <p14:tracePt t="61440" x="6215063" y="5214938"/>
          <p14:tracePt t="61456" x="6251575" y="5153025"/>
          <p14:tracePt t="61473" x="6303963" y="5054600"/>
          <p14:tracePt t="61490" x="6348413" y="4938713"/>
          <p14:tracePt t="61506" x="6411913" y="4822825"/>
          <p14:tracePt t="61523" x="6465888" y="4670425"/>
          <p14:tracePt t="61540" x="6527800" y="4527550"/>
          <p14:tracePt t="61556" x="6581775" y="4375150"/>
          <p14:tracePt t="61573" x="6626225" y="4214813"/>
          <p14:tracePt t="61589" x="6653213" y="4081463"/>
          <p14:tracePt t="61607" x="6724650" y="3848100"/>
          <p14:tracePt t="61623" x="6742113" y="3697288"/>
          <p14:tracePt t="61640" x="6777038" y="3500438"/>
          <p14:tracePt t="61656" x="6777038" y="3348038"/>
          <p14:tracePt t="61673" x="6777038" y="3241675"/>
          <p14:tracePt t="61690" x="6777038" y="3098800"/>
          <p14:tracePt t="61706" x="6777038" y="2973388"/>
          <p14:tracePt t="61723" x="6777038" y="2840038"/>
          <p14:tracePt t="61739" x="6777038" y="2714625"/>
          <p14:tracePt t="61756" x="6769100" y="2527300"/>
          <p14:tracePt t="61773" x="6751638" y="2401888"/>
          <p14:tracePt t="61790" x="6732588" y="2251075"/>
          <p14:tracePt t="61806" x="6705600" y="2160588"/>
          <p14:tracePt t="61824" x="6680200" y="2054225"/>
          <p14:tracePt t="61840" x="6626225" y="1990725"/>
          <p14:tracePt t="61856" x="6562725" y="1919288"/>
          <p14:tracePt t="61873" x="6483350" y="1874838"/>
          <p14:tracePt t="61890" x="6438900" y="1839913"/>
          <p14:tracePt t="61906" x="6357938" y="1812925"/>
          <p14:tracePt t="61923" x="6269038" y="1785938"/>
          <p14:tracePt t="61940" x="6153150" y="1768475"/>
          <p14:tracePt t="61956" x="6027738" y="1758950"/>
          <p14:tracePt t="61973" x="5902325" y="1758950"/>
          <p14:tracePt t="61990" x="5776913" y="1724025"/>
          <p14:tracePt t="62007" x="5661025" y="1731963"/>
          <p14:tracePt t="62023" x="5527675" y="1758950"/>
          <p14:tracePt t="62040" x="5394325" y="1803400"/>
          <p14:tracePt t="62056" x="5322888" y="1847850"/>
          <p14:tracePt t="62073" x="5251450" y="1893888"/>
          <p14:tracePt t="62090" x="5205413" y="1938338"/>
          <p14:tracePt t="62106" x="5126038" y="2009775"/>
          <p14:tracePt t="62123" x="5062538" y="2044700"/>
          <p14:tracePt t="62140" x="4973638" y="2143125"/>
          <p14:tracePt t="62156" x="4938713" y="2259013"/>
          <p14:tracePt t="62173" x="4857750" y="2374900"/>
          <p14:tracePt t="62190" x="4830763" y="2509838"/>
          <p14:tracePt t="62206" x="4795838" y="2660650"/>
          <p14:tracePt t="62223" x="4768850" y="2884488"/>
          <p14:tracePt t="62240" x="4714875" y="3116263"/>
          <p14:tracePt t="62256" x="4697413" y="3286125"/>
          <p14:tracePt t="62273" x="4679950" y="3465513"/>
          <p14:tracePt t="62289" x="4625975" y="3705225"/>
          <p14:tracePt t="62307" x="4616450" y="3857625"/>
          <p14:tracePt t="62323" x="4616450" y="4071938"/>
          <p14:tracePt t="62339" x="4616450" y="4224338"/>
          <p14:tracePt t="62356" x="4616450" y="4394200"/>
          <p14:tracePt t="62373" x="4616450" y="4518025"/>
          <p14:tracePt t="62389" x="4616450" y="4625975"/>
          <p14:tracePt t="62407" x="4652963" y="4830763"/>
          <p14:tracePt t="62423" x="4697413" y="4991100"/>
          <p14:tracePt t="62440" x="4724400" y="5126038"/>
          <p14:tracePt t="62456" x="4803775" y="5232400"/>
          <p14:tracePt t="62473" x="4867275" y="5348288"/>
          <p14:tracePt t="62490" x="4911725" y="5402263"/>
          <p14:tracePt t="62506" x="4956175" y="5483225"/>
          <p14:tracePt t="62523" x="4991100" y="5500688"/>
          <p14:tracePt t="62539" x="5045075" y="5527675"/>
          <p14:tracePt t="62556" x="5099050" y="5545138"/>
          <p14:tracePt t="62573" x="5153025" y="5545138"/>
          <p14:tracePt t="62589" x="5205413" y="5562600"/>
          <p14:tracePt t="62607" x="5276850" y="5572125"/>
          <p14:tracePt t="62624" x="5340350" y="5599113"/>
          <p14:tracePt t="62640" x="5411788" y="5608638"/>
          <p14:tracePt t="62656" x="5491163" y="5608638"/>
          <p14:tracePt t="62673" x="5599113" y="5608638"/>
          <p14:tracePt t="62689" x="5670550" y="5608638"/>
          <p14:tracePt t="62706" x="5768975" y="5608638"/>
          <p14:tracePt t="62723" x="5875338" y="5562600"/>
          <p14:tracePt t="62739" x="5946775" y="5527675"/>
          <p14:tracePt t="62756" x="6045200" y="5465763"/>
          <p14:tracePt t="62773" x="6089650" y="5429250"/>
          <p14:tracePt t="62789" x="6153150" y="5402263"/>
          <p14:tracePt t="62806" x="6197600" y="5357813"/>
          <p14:tracePt t="62823" x="6251575" y="5276850"/>
          <p14:tracePt t="62840" x="6259513" y="5232400"/>
          <p14:tracePt t="62856" x="6286500" y="5170488"/>
          <p14:tracePt t="62873" x="6313488" y="5072063"/>
          <p14:tracePt t="62889" x="6357938" y="4902200"/>
          <p14:tracePt t="62906" x="6394450" y="4705350"/>
          <p14:tracePt t="62923" x="6429375" y="4500563"/>
          <p14:tracePt t="62939" x="6446838" y="4348163"/>
          <p14:tracePt t="62956" x="6473825" y="4224338"/>
          <p14:tracePt t="62973" x="6491288" y="4044950"/>
          <p14:tracePt t="62989" x="6510338" y="3830638"/>
          <p14:tracePt t="63006" x="6510338" y="3608388"/>
          <p14:tracePt t="63023" x="6510338" y="3295650"/>
          <p14:tracePt t="63040" x="6510338" y="3081338"/>
          <p14:tracePt t="63056" x="6510338" y="2884488"/>
          <p14:tracePt t="63073" x="6510338" y="2741613"/>
          <p14:tracePt t="63089" x="6483350" y="2536825"/>
          <p14:tracePt t="63106" x="6438900" y="2357438"/>
          <p14:tracePt t="63123" x="6402388" y="2259013"/>
          <p14:tracePt t="63140" x="6357938" y="2125663"/>
          <p14:tracePt t="63156" x="6330950" y="2044700"/>
          <p14:tracePt t="63173" x="6303963" y="1990725"/>
          <p14:tracePt t="63189" x="6269038" y="1919288"/>
          <p14:tracePt t="63207" x="6205538" y="1847850"/>
          <p14:tracePt t="63223" x="6170613" y="1803400"/>
          <p14:tracePt t="63240" x="6126163" y="1768475"/>
          <p14:tracePt t="63256" x="6081713" y="1741488"/>
          <p14:tracePt t="63273" x="6010275" y="1731963"/>
          <p14:tracePt t="63289" x="5938838" y="1731963"/>
          <p14:tracePt t="63306" x="5875338" y="1731963"/>
          <p14:tracePt t="63323" x="5786438" y="1731963"/>
          <p14:tracePt t="63339" x="5715000" y="1731963"/>
          <p14:tracePt t="63356" x="5653088" y="1731963"/>
          <p14:tracePt t="63373" x="5572125" y="1731963"/>
          <p14:tracePt t="63389" x="5500688" y="1731963"/>
          <p14:tracePt t="63406" x="5384800" y="1776413"/>
          <p14:tracePt t="63423" x="5276850" y="1847850"/>
          <p14:tracePt t="63440" x="5180013" y="1928813"/>
          <p14:tracePt t="63456" x="5089525" y="2000250"/>
          <p14:tracePt t="63473" x="5018088" y="2116138"/>
          <p14:tracePt t="63489" x="4965700" y="2214563"/>
          <p14:tracePt t="63506" x="4929188" y="2276475"/>
          <p14:tracePt t="63523" x="4848225" y="2419350"/>
          <p14:tracePt t="63539" x="4813300" y="2482850"/>
          <p14:tracePt t="63556" x="4795838" y="2562225"/>
          <p14:tracePt t="63573" x="4759325" y="2652713"/>
          <p14:tracePt t="63589" x="4741863" y="2732088"/>
          <p14:tracePt t="63607" x="4724400" y="2830513"/>
          <p14:tracePt t="63623" x="4679950" y="2946400"/>
          <p14:tracePt t="63640" x="4679950" y="2990850"/>
          <p14:tracePt t="63656" x="4670425" y="3116263"/>
          <p14:tracePt t="63673" x="4670425" y="3232150"/>
          <p14:tracePt t="63689" x="4670425" y="3357563"/>
          <p14:tracePt t="63706" x="4670425" y="3465513"/>
          <p14:tracePt t="63723" x="4670425" y="3571875"/>
          <p14:tracePt t="63740" x="4670425" y="3697288"/>
          <p14:tracePt t="63756" x="4670425" y="3822700"/>
          <p14:tracePt t="63773" x="4670425" y="3946525"/>
          <p14:tracePt t="63789" x="4670425" y="4108450"/>
          <p14:tracePt t="63807" x="4670425" y="4303713"/>
          <p14:tracePt t="63823" x="4670425" y="4456113"/>
          <p14:tracePt t="63840" x="4687888" y="4572000"/>
          <p14:tracePt t="63856" x="4697413" y="4679950"/>
          <p14:tracePt t="63873" x="4714875" y="4776788"/>
          <p14:tracePt t="63889" x="4751388" y="4840288"/>
          <p14:tracePt t="63906" x="4768850" y="4902200"/>
          <p14:tracePt t="63923" x="4803775" y="4956175"/>
          <p14:tracePt t="63939" x="4813300" y="4983163"/>
          <p14:tracePt t="63956" x="4830763" y="5018088"/>
          <p14:tracePt t="63973" x="4857750" y="5062538"/>
          <p14:tracePt t="63989" x="4875213" y="5108575"/>
          <p14:tracePt t="64006" x="4911725" y="5143500"/>
          <p14:tracePt t="64023" x="4929188" y="5180013"/>
          <p14:tracePt t="64040" x="4946650" y="5197475"/>
          <p14:tracePt t="64056" x="4956175" y="5241925"/>
          <p14:tracePt t="64073" x="4965700" y="5259388"/>
          <p14:tracePt t="64089" x="4983163" y="5286375"/>
          <p14:tracePt t="64106" x="5037138" y="5330825"/>
          <p14:tracePt t="64123" x="5062538" y="5348288"/>
          <p14:tracePt t="64139" x="5160963" y="5394325"/>
          <p14:tracePt t="64156" x="5205413" y="5402263"/>
          <p14:tracePt t="64173" x="5268913" y="5419725"/>
          <p14:tracePt t="64189" x="5348288" y="5429250"/>
          <p14:tracePt t="64207" x="5465763" y="5429250"/>
          <p14:tracePt t="64223" x="5527675" y="5456238"/>
          <p14:tracePt t="64240" x="5589588" y="5456238"/>
          <p14:tracePt t="64256" x="5653088" y="5456238"/>
          <p14:tracePt t="64273" x="5697538" y="5456238"/>
          <p14:tracePt t="64289" x="5759450" y="5456238"/>
          <p14:tracePt t="64306" x="5786438" y="5456238"/>
          <p14:tracePt t="64323" x="5830888" y="5456238"/>
          <p14:tracePt t="64339" x="5875338" y="5456238"/>
          <p14:tracePt t="64356" x="5902325" y="5456238"/>
          <p14:tracePt t="64373" x="5946775" y="5456238"/>
          <p14:tracePt t="64389" x="5973763" y="5456238"/>
          <p14:tracePt t="64407" x="6018213" y="5456238"/>
          <p14:tracePt t="64423" x="6037263" y="5446713"/>
          <p14:tracePt t="64440" x="6089650" y="5394325"/>
          <p14:tracePt t="64456" x="6153150" y="5330825"/>
          <p14:tracePt t="64473" x="6205538" y="5268913"/>
          <p14:tracePt t="64489" x="6276975" y="5180013"/>
          <p14:tracePt t="64506" x="6348413" y="5062538"/>
          <p14:tracePt t="64523" x="6402388" y="4965700"/>
          <p14:tracePt t="64539" x="6465888" y="4813300"/>
          <p14:tracePt t="64556" x="6527800" y="4633913"/>
          <p14:tracePt t="64572" x="6562725" y="4527550"/>
          <p14:tracePt t="64589" x="6572250" y="4394200"/>
          <p14:tracePt t="64607" x="6608763" y="4241800"/>
          <p14:tracePt t="64623" x="6608763" y="4160838"/>
          <p14:tracePt t="64640" x="6608763" y="4037013"/>
          <p14:tracePt t="64656" x="6608763" y="3875088"/>
          <p14:tracePt t="64673" x="6616700" y="3724275"/>
          <p14:tracePt t="64689" x="6616700" y="3581400"/>
          <p14:tracePt t="64706" x="6616700" y="3446463"/>
          <p14:tracePt t="64723" x="6616700" y="3322638"/>
          <p14:tracePt t="64740" x="6616700" y="3179763"/>
          <p14:tracePt t="64756" x="6616700" y="3036888"/>
          <p14:tracePt t="64773" x="6616700" y="2884488"/>
          <p14:tracePt t="64789" x="6616700" y="2741613"/>
          <p14:tracePt t="64806" x="6616700" y="2616200"/>
          <p14:tracePt t="64823" x="6616700" y="2438400"/>
          <p14:tracePt t="64840" x="6599238" y="2303463"/>
          <p14:tracePt t="64856" x="6581775" y="2179638"/>
          <p14:tracePt t="64873" x="6537325" y="2000250"/>
          <p14:tracePt t="64889" x="6527800" y="1928813"/>
          <p14:tracePt t="64906" x="6500813" y="1830388"/>
          <p14:tracePt t="64923" x="6465888" y="1731963"/>
          <p14:tracePt t="64939" x="6446838" y="1687513"/>
          <p14:tracePt t="64956" x="6402388" y="1598613"/>
          <p14:tracePt t="64973" x="6375400" y="1509713"/>
          <p14:tracePt t="64989" x="6340475" y="1446213"/>
          <p14:tracePt t="65007" x="6313488" y="1393825"/>
          <p14:tracePt t="65023" x="6269038" y="1339850"/>
          <p14:tracePt t="65040" x="6215063" y="1322388"/>
          <p14:tracePt t="65056" x="6108700" y="1322388"/>
          <p14:tracePt t="65073" x="5983288" y="1322388"/>
          <p14:tracePt t="65089" x="5884863" y="1322388"/>
          <p14:tracePt t="65106" x="5822950" y="1322388"/>
          <p14:tracePt t="65123" x="5741988" y="1357313"/>
          <p14:tracePt t="65140" x="5643563" y="1393825"/>
          <p14:tracePt t="65156" x="5537200" y="1482725"/>
          <p14:tracePt t="65173" x="5429250" y="1608138"/>
          <p14:tracePt t="65189" x="5303838" y="1758950"/>
          <p14:tracePt t="65207" x="5180013" y="1928813"/>
          <p14:tracePt t="65223" x="4983163" y="2295525"/>
          <p14:tracePt t="65240" x="4875213" y="2544763"/>
          <p14:tracePt t="65256" x="4776788" y="2795588"/>
          <p14:tracePt t="65273" x="4732338" y="3027363"/>
          <p14:tracePt t="65289" x="4697413" y="3268663"/>
          <p14:tracePt t="65306" x="4697413" y="3509963"/>
          <p14:tracePt t="65323" x="4697413" y="3751263"/>
          <p14:tracePt t="65339" x="4697413" y="3965575"/>
          <p14:tracePt t="65356" x="4697413" y="4160838"/>
          <p14:tracePt t="65373" x="4697413" y="4241800"/>
          <p14:tracePt t="65389" x="4679950" y="4268788"/>
          <p14:tracePt t="65406" x="4679950" y="4276725"/>
          <p14:tracePt t="65511" x="4679950" y="4295775"/>
          <p14:tracePt t="65759" x="4679950" y="4303713"/>
          <p14:tracePt t="65767" x="4670425" y="4313238"/>
          <p14:tracePt t="65823" x="4660900" y="4330700"/>
          <p14:tracePt t="65840" x="4660900" y="4340225"/>
          <p14:tracePt t="65847" x="4633913" y="4367213"/>
          <p14:tracePt t="65863" x="4633913" y="4402138"/>
          <p14:tracePt t="65873" x="4633913" y="4429125"/>
          <p14:tracePt t="65889" x="4643438" y="4510088"/>
          <p14:tracePt t="65906" x="4687888" y="4616450"/>
          <p14:tracePt t="65923" x="4705350" y="4660900"/>
          <p14:tracePt t="65939" x="4768850" y="4776788"/>
          <p14:tracePt t="65956" x="4813300" y="4830763"/>
          <p14:tracePt t="65973" x="4857750" y="4884738"/>
          <p14:tracePt t="65989" x="4884738" y="4902200"/>
          <p14:tracePt t="66006" x="4919663" y="4938713"/>
          <p14:tracePt t="66023" x="4983163" y="4991100"/>
          <p14:tracePt t="66040" x="5037138" y="5010150"/>
          <p14:tracePt t="66056" x="5072063" y="5037138"/>
          <p14:tracePt t="66073" x="5081588" y="5054600"/>
          <p14:tracePt t="66089" x="5089525" y="5062538"/>
          <p14:tracePt t="66151" x="5099050" y="5072063"/>
          <p14:tracePt t="66167" x="5108575" y="5072063"/>
          <p14:tracePt t="66175" x="5116513" y="5072063"/>
          <p14:tracePt t="66191" x="5126038" y="5072063"/>
          <p14:tracePt t="66199" x="5143500" y="5072063"/>
          <p14:tracePt t="66207" x="5160963" y="5072063"/>
          <p14:tracePt t="66223" x="5170488" y="5072063"/>
          <p14:tracePt t="66239" x="5197475" y="5099050"/>
          <p14:tracePt t="66256" x="5214938" y="5099050"/>
          <p14:tracePt t="66273" x="5241925" y="5099050"/>
          <p14:tracePt t="66289" x="5251450" y="5099050"/>
          <p14:tracePt t="66306" x="5268913" y="5099050"/>
          <p14:tracePt t="66323" x="5276850" y="5099050"/>
          <p14:tracePt t="66339" x="5276850" y="5062538"/>
          <p14:tracePt t="66356" x="5276850" y="5037138"/>
          <p14:tracePt t="66373" x="5276850" y="4991100"/>
          <p14:tracePt t="66389" x="5276850" y="4956175"/>
          <p14:tracePt t="66407" x="5276850" y="4929188"/>
          <p14:tracePt t="66423" x="5276850" y="4902200"/>
          <p14:tracePt t="66440" x="5276850" y="4875213"/>
          <p14:tracePt t="66456" x="5276850" y="4840288"/>
          <p14:tracePt t="66473" x="5276850" y="4786313"/>
          <p14:tracePt t="66489" x="5276850" y="4741863"/>
          <p14:tracePt t="66506" x="5276850" y="4705350"/>
          <p14:tracePt t="66523" x="5276850" y="4660900"/>
          <p14:tracePt t="66539" x="5276850" y="4616450"/>
          <p14:tracePt t="66556" x="5268913" y="4554538"/>
          <p14:tracePt t="66573" x="5268913" y="4491038"/>
          <p14:tracePt t="66589" x="5251450" y="4419600"/>
          <p14:tracePt t="66607" x="5251450" y="4348163"/>
          <p14:tracePt t="66623" x="5251450" y="4295775"/>
          <p14:tracePt t="66640" x="5251450" y="4197350"/>
          <p14:tracePt t="66656" x="5251450" y="4143375"/>
          <p14:tracePt t="66673" x="5251450" y="4081463"/>
          <p14:tracePt t="66689" x="5251450" y="4017963"/>
          <p14:tracePt t="66706" x="5251450" y="3983038"/>
          <p14:tracePt t="66723" x="5251450" y="3929063"/>
          <p14:tracePt t="66739" x="5251450" y="3894138"/>
          <p14:tracePt t="66756" x="5251450" y="3830638"/>
          <p14:tracePt t="66773" x="5251450" y="3776663"/>
          <p14:tracePt t="66789" x="5251450" y="3714750"/>
          <p14:tracePt t="66807" x="5251450" y="3643313"/>
          <p14:tracePt t="66823" x="5251450" y="3598863"/>
          <p14:tracePt t="66839" x="5251450" y="3589338"/>
          <p14:tracePt t="66856" x="5251450" y="3554413"/>
          <p14:tracePt t="66873" x="5251450" y="3536950"/>
          <p14:tracePt t="66889" x="5251450" y="3527425"/>
          <p14:tracePt t="66906" x="5251450" y="3500438"/>
          <p14:tracePt t="66923" x="5251450" y="3490913"/>
          <p14:tracePt t="66939" x="5251450" y="3482975"/>
          <p14:tracePt t="66956" x="5251450" y="3438525"/>
          <p14:tracePt t="66973" x="5251450" y="3419475"/>
          <p14:tracePt t="66989" x="5251450" y="3384550"/>
          <p14:tracePt t="67006" x="5251450" y="3340100"/>
          <p14:tracePt t="67023" x="5251450" y="3330575"/>
          <p14:tracePt t="67040" x="5251450" y="3322638"/>
          <p14:tracePt t="67056" x="5251450" y="3313113"/>
          <p14:tracePt t="67073" x="5251450" y="3286125"/>
          <p14:tracePt t="67089" x="5251450" y="3276600"/>
          <p14:tracePt t="67122" x="5251450" y="3268663"/>
          <p14:tracePt t="67199" x="5251450" y="3251200"/>
          <p14:tracePt t="67776" x="5259388" y="3251200"/>
          <p14:tracePt t="67792" x="5276850" y="3251200"/>
          <p14:tracePt t="67799" x="5286375" y="3251200"/>
          <p14:tracePt t="67823" x="5295900" y="3251200"/>
          <p14:tracePt t="67839" x="5313363" y="3251200"/>
          <p14:tracePt t="67847" x="5322888" y="3251200"/>
          <p14:tracePt t="67879" x="5340350" y="3251200"/>
          <p14:tracePt t="67895" x="5348288" y="3251200"/>
          <p14:tracePt t="67903" x="5367338" y="3251200"/>
          <p14:tracePt t="67927" x="5375275" y="3251200"/>
          <p14:tracePt t="67951" x="5384800" y="3251200"/>
          <p14:tracePt t="67991" x="5402263" y="3251200"/>
          <p14:tracePt t="68087" x="5419725" y="3251200"/>
          <p14:tracePt t="68647" x="5394325" y="3251200"/>
          <p14:tracePt t="68656" x="5384800" y="3251200"/>
          <p14:tracePt t="68663" x="5375275" y="3251200"/>
          <p14:tracePt t="68679" x="5357813" y="3268663"/>
          <p14:tracePt t="68695" x="5340350" y="3276600"/>
          <p14:tracePt t="68706" x="5330825" y="3276600"/>
          <p14:tracePt t="68723" x="5313363" y="3295650"/>
          <p14:tracePt t="68912" x="5303838" y="3303588"/>
          <p14:tracePt t="68935" x="5303838" y="3313113"/>
          <p14:tracePt t="68951" x="5303838" y="3322638"/>
          <p14:tracePt t="68959" x="5303838" y="3330575"/>
          <p14:tracePt t="68975" x="5303838" y="3367088"/>
          <p14:tracePt t="68983" x="5303838" y="3375025"/>
          <p14:tracePt t="68991" x="5303838" y="3384550"/>
          <p14:tracePt t="69006" x="5303838" y="3394075"/>
          <p14:tracePt t="69023" x="5303838" y="3490913"/>
          <p14:tracePt t="69040" x="5303838" y="3536950"/>
          <p14:tracePt t="69056" x="5303838" y="3571875"/>
          <p14:tracePt t="69072" x="5303838" y="3616325"/>
          <p14:tracePt t="69089" x="5303838" y="3670300"/>
          <p14:tracePt t="69106" x="5303838" y="3724275"/>
          <p14:tracePt t="69123" x="5303838" y="3803650"/>
          <p14:tracePt t="69139" x="5303838" y="3894138"/>
          <p14:tracePt t="69156" x="5303838" y="3973513"/>
          <p14:tracePt t="69172" x="5303838" y="4044950"/>
          <p14:tracePt t="69189" x="5303838" y="4125913"/>
          <p14:tracePt t="69206" x="5276850" y="4224338"/>
          <p14:tracePt t="69223" x="5259388" y="4303713"/>
          <p14:tracePt t="69240" x="5259388" y="4357688"/>
          <p14:tracePt t="69256" x="5259388" y="4394200"/>
          <p14:tracePt t="69272" x="5259388" y="4456113"/>
          <p14:tracePt t="69289" x="5259388" y="4473575"/>
          <p14:tracePt t="69306" x="5251450" y="4545013"/>
          <p14:tracePt t="69322" x="5251450" y="4589463"/>
          <p14:tracePt t="69339" x="5251450" y="4633913"/>
          <p14:tracePt t="69356" x="5241925" y="4679950"/>
          <p14:tracePt t="69372" x="5241925" y="4732338"/>
          <p14:tracePt t="69389" x="5241925" y="4759325"/>
          <p14:tracePt t="69407" x="5214938" y="4786313"/>
          <p14:tracePt t="69423" x="5205413" y="4813300"/>
          <p14:tracePt t="69439" x="5205413" y="4822825"/>
          <p14:tracePt t="69456" x="5197475" y="4848225"/>
          <p14:tracePt t="69472" x="5197475" y="4857750"/>
          <p14:tracePt t="69720" x="5197475" y="4848225"/>
          <p14:tracePt t="69726" x="5197475" y="4822825"/>
          <p14:tracePt t="69739" x="5197475" y="4813300"/>
          <p14:tracePt t="69756" x="5197475" y="4795838"/>
          <p14:tracePt t="69772" x="5205413" y="4751388"/>
          <p14:tracePt t="69789" x="5224463" y="4679950"/>
          <p14:tracePt t="69791" x="5224463" y="4633913"/>
          <p14:tracePt t="69806" x="5232400" y="4581525"/>
          <p14:tracePt t="69823" x="5251450" y="4483100"/>
          <p14:tracePt t="69840" x="5276850" y="4367213"/>
          <p14:tracePt t="69856" x="5276850" y="4295775"/>
          <p14:tracePt t="69872" x="5276850" y="4205288"/>
          <p14:tracePt t="69889" x="5276850" y="4089400"/>
          <p14:tracePt t="69906" x="5276850" y="3965575"/>
          <p14:tracePt t="69923" x="5276850" y="3840163"/>
          <p14:tracePt t="69939" x="5276850" y="3768725"/>
          <p14:tracePt t="69956" x="5276850" y="3741738"/>
          <p14:tracePt t="69972" x="5276850" y="3697288"/>
          <p14:tracePt t="69989" x="5276850" y="3670300"/>
          <p14:tracePt t="70006" x="5276850" y="3643313"/>
          <p14:tracePt t="70023" x="5276850" y="3616325"/>
          <p14:tracePt t="70040" x="5276850" y="3581400"/>
          <p14:tracePt t="70056" x="5276850" y="3536950"/>
          <p14:tracePt t="70072" x="5276850" y="3500438"/>
          <p14:tracePt t="70089" x="5276850" y="3473450"/>
          <p14:tracePt t="70106" x="5276850" y="3446463"/>
          <p14:tracePt t="70123" x="5276850" y="3438525"/>
          <p14:tracePt t="70199" x="5276850" y="3429000"/>
          <p14:tracePt t="70215" x="5268913" y="3419475"/>
          <p14:tracePt t="70231" x="5259388" y="3411538"/>
          <p14:tracePt t="70239" x="5259388" y="3384550"/>
          <p14:tracePt t="70247" x="5232400" y="3367088"/>
          <p14:tracePt t="70263" x="5197475" y="3303588"/>
          <p14:tracePt t="70279" x="5197475" y="3295650"/>
          <p14:tracePt t="70289" x="5197475" y="3276600"/>
          <p14:tracePt t="70306" x="5197475" y="3259138"/>
          <p14:tracePt t="70679" x="5205413" y="3251200"/>
          <p14:tracePt t="70688" x="5214938" y="3251200"/>
          <p14:tracePt t="70695" x="5224463" y="3251200"/>
          <p14:tracePt t="70706" x="5259388" y="3251200"/>
          <p14:tracePt t="70722" x="5286375" y="3251200"/>
          <p14:tracePt t="70739" x="5322888" y="3268663"/>
          <p14:tracePt t="70756" x="5330825" y="3268663"/>
          <p14:tracePt t="70772" x="5348288" y="3268663"/>
          <p14:tracePt t="70789" x="5375275" y="3268663"/>
          <p14:tracePt t="70815" x="5384800" y="3268663"/>
          <p14:tracePt t="70847" x="5394325" y="3268663"/>
          <p14:tracePt t="70871" x="5419725" y="3268663"/>
          <p14:tracePt t="71471" x="5429250" y="3268663"/>
          <p14:tracePt t="71487" x="5438775" y="3268663"/>
          <p14:tracePt t="71495" x="5446713" y="3268663"/>
          <p14:tracePt t="71511" x="5473700" y="3268663"/>
          <p14:tracePt t="71527" x="5483225" y="3268663"/>
          <p14:tracePt t="71551" x="5491163" y="3268663"/>
          <p14:tracePt t="71567" x="5500688" y="3268663"/>
          <p14:tracePt t="71575" x="5510213" y="3276600"/>
          <p14:tracePt t="71591" x="5518150" y="3276600"/>
          <p14:tracePt t="71647" x="5537200" y="3276600"/>
          <p14:tracePt t="71999" x="5545138" y="3286125"/>
          <p14:tracePt t="72007" x="5545138" y="3303588"/>
          <p14:tracePt t="72015" x="5545138" y="3322638"/>
          <p14:tracePt t="72024" x="5545138" y="3348038"/>
          <p14:tracePt t="72039" x="5537200" y="3411538"/>
          <p14:tracePt t="72056" x="5537200" y="3473450"/>
          <p14:tracePt t="72072" x="5537200" y="3554413"/>
          <p14:tracePt t="72089" x="5537200" y="3625850"/>
          <p14:tracePt t="72106" x="5537200" y="3705225"/>
          <p14:tracePt t="72122" x="5572125" y="3803650"/>
          <p14:tracePt t="72139" x="5626100" y="3884613"/>
          <p14:tracePt t="72156" x="5680075" y="3946525"/>
          <p14:tracePt t="72172" x="5732463" y="4000500"/>
          <p14:tracePt t="72189" x="5732463" y="4010025"/>
          <p14:tracePt t="72206" x="5741988" y="4017963"/>
          <p14:tracePt t="72223" x="5741988" y="4054475"/>
          <p14:tracePt t="72256" x="5751513" y="4062413"/>
          <p14:tracePt t="72311" x="5768975" y="4062413"/>
          <p14:tracePt t="72319" x="5786438" y="4062413"/>
          <p14:tracePt t="72327" x="5795963" y="4062413"/>
          <p14:tracePt t="72339" x="5803900" y="4062413"/>
          <p14:tracePt t="72355" x="5830888" y="4062413"/>
          <p14:tracePt t="72372" x="5857875" y="4062413"/>
          <p14:tracePt t="72389" x="5902325" y="4062413"/>
          <p14:tracePt t="72406" x="5929313" y="4062413"/>
          <p14:tracePt t="72423" x="5946775" y="4062413"/>
          <p14:tracePt t="72440" x="6018213" y="4062413"/>
          <p14:tracePt t="72456" x="6045200" y="4062413"/>
          <p14:tracePt t="72472" x="6072188" y="4062413"/>
          <p14:tracePt t="72489" x="6099175" y="4062413"/>
          <p14:tracePt t="72522" x="6108700" y="4062413"/>
          <p14:tracePt t="72575" x="6116638" y="4062413"/>
          <p14:tracePt t="72655" x="6126163" y="4044950"/>
          <p14:tracePt t="72711" x="6126163" y="4037013"/>
          <p14:tracePt t="72727" x="6116638" y="4037013"/>
          <p14:tracePt t="72743" x="6108700" y="4037013"/>
          <p14:tracePt t="72751" x="6089650" y="4037013"/>
          <p14:tracePt t="72759" x="6062663" y="4037013"/>
          <p14:tracePt t="72773" x="6054725" y="4037013"/>
          <p14:tracePt t="72789" x="6018213" y="4037013"/>
          <p14:tracePt t="72791" x="6010275" y="4037013"/>
          <p14:tracePt t="72806" x="6000750" y="4037013"/>
          <p14:tracePt t="72823" x="5965825" y="4037013"/>
          <p14:tracePt t="72839" x="5946775" y="4037013"/>
          <p14:tracePt t="72856" x="5902325" y="4037013"/>
          <p14:tracePt t="72872" x="5875338" y="4044950"/>
          <p14:tracePt t="72889" x="5840413" y="4054475"/>
          <p14:tracePt t="72906" x="5822950" y="4081463"/>
          <p14:tracePt t="72922" x="5813425" y="4089400"/>
          <p14:tracePt t="72939" x="5776913" y="4098925"/>
          <p14:tracePt t="72955" x="5768975" y="4125913"/>
          <p14:tracePt t="72973" x="5759450" y="4133850"/>
          <p14:tracePt t="72989" x="5759450" y="4143375"/>
          <p14:tracePt t="73006" x="5751513" y="4187825"/>
          <p14:tracePt t="73023" x="5751513" y="4214813"/>
          <p14:tracePt t="73040" x="5751513" y="4232275"/>
          <p14:tracePt t="73056" x="5751513" y="4251325"/>
          <p14:tracePt t="73072" x="5751513" y="4286250"/>
          <p14:tracePt t="73089" x="5751513" y="4303713"/>
          <p14:tracePt t="73106" x="5751513" y="4322763"/>
          <p14:tracePt t="73122" x="5751513" y="4330700"/>
          <p14:tracePt t="73139" x="5751513" y="4357688"/>
          <p14:tracePt t="73156" x="5751513" y="4375150"/>
          <p14:tracePt t="73172" x="5751513" y="4384675"/>
          <p14:tracePt t="73189" x="5751513" y="4394200"/>
          <p14:tracePt t="73206" x="5751513" y="4419600"/>
          <p14:tracePt t="73223" x="5768975" y="4446588"/>
          <p14:tracePt t="73240" x="5795963" y="4456113"/>
          <p14:tracePt t="73272" x="5840413" y="4483100"/>
          <p14:tracePt t="73289" x="5857875" y="4500563"/>
          <p14:tracePt t="73306" x="5894388" y="4518025"/>
          <p14:tracePt t="73322" x="5938838" y="4527550"/>
          <p14:tracePt t="73339" x="5965825" y="4554538"/>
          <p14:tracePt t="73356" x="6000750" y="4554538"/>
          <p14:tracePt t="73372" x="6027738" y="4554538"/>
          <p14:tracePt t="73389" x="6054725" y="4554538"/>
          <p14:tracePt t="73406" x="6072188" y="4562475"/>
          <p14:tracePt t="73423" x="6099175" y="4562475"/>
          <p14:tracePt t="73440" x="6108700" y="4562475"/>
          <p14:tracePt t="73456" x="6116638" y="4562475"/>
          <p14:tracePt t="73473" x="6126163" y="4562475"/>
          <p14:tracePt t="73489" x="6153150" y="4562475"/>
          <p14:tracePt t="73506" x="6161088" y="4562475"/>
          <p14:tracePt t="73522" x="6180138" y="4562475"/>
          <p14:tracePt t="73539" x="6224588" y="4545013"/>
          <p14:tracePt t="73556" x="6232525" y="4545013"/>
          <p14:tracePt t="73572" x="6259513" y="4527550"/>
          <p14:tracePt t="73589" x="6286500" y="4500563"/>
          <p14:tracePt t="73606" x="6313488" y="4483100"/>
          <p14:tracePt t="73623" x="6330950" y="4446588"/>
          <p14:tracePt t="73640" x="6330950" y="4402138"/>
          <p14:tracePt t="73656" x="6330950" y="4375150"/>
          <p14:tracePt t="73672" x="6330950" y="4340225"/>
          <p14:tracePt t="73689" x="6340475" y="4330700"/>
          <p14:tracePt t="73706" x="6340475" y="4295775"/>
          <p14:tracePt t="73722" x="6340475" y="4276725"/>
          <p14:tracePt t="73739" x="6340475" y="4241800"/>
          <p14:tracePt t="73756" x="6340475" y="4214813"/>
          <p14:tracePt t="73772" x="6340475" y="4179888"/>
          <p14:tracePt t="73789" x="6340475" y="4160838"/>
          <p14:tracePt t="73806" x="6340475" y="4116388"/>
          <p14:tracePt t="73823" x="6330950" y="4081463"/>
          <p14:tracePt t="73840" x="6323013" y="4071938"/>
          <p14:tracePt t="73856" x="6303963" y="4054475"/>
          <p14:tracePt t="73872" x="6296025" y="4054475"/>
          <p14:tracePt t="73889" x="6276975" y="4037013"/>
          <p14:tracePt t="73906" x="6242050" y="4037013"/>
          <p14:tracePt t="73922" x="6215063" y="4037013"/>
          <p14:tracePt t="73939" x="6180138" y="4037013"/>
          <p14:tracePt t="73956" x="6161088" y="4037013"/>
          <p14:tracePt t="73972" x="6126163" y="4037013"/>
          <p14:tracePt t="73989" x="6116638" y="4037013"/>
          <p14:tracePt t="74006" x="6081713" y="4017963"/>
          <p14:tracePt t="74023" x="6062663" y="4017963"/>
          <p14:tracePt t="74039" x="6027738" y="4017963"/>
          <p14:tracePt t="74056" x="6010275" y="4017963"/>
          <p14:tracePt t="74072" x="5973763" y="4017963"/>
          <p14:tracePt t="74089" x="5956300" y="4017963"/>
          <p14:tracePt t="74106" x="5929313" y="4017963"/>
          <p14:tracePt t="74122" x="5911850" y="4017963"/>
          <p14:tracePt t="74139" x="5894388" y="4027488"/>
          <p14:tracePt t="74156" x="5867400" y="4037013"/>
          <p14:tracePt t="74172" x="5857875" y="4037013"/>
          <p14:tracePt t="74189" x="5840413" y="4054475"/>
          <p14:tracePt t="74223" x="5830888" y="4062413"/>
          <p14:tracePt t="74256" x="5822950" y="4071938"/>
          <p14:tracePt t="74263" x="5803900" y="4081463"/>
          <p14:tracePt t="74287" x="5803900" y="4108450"/>
          <p14:tracePt t="74303" x="5803900" y="4116388"/>
          <p14:tracePt t="74311" x="5803900" y="4125913"/>
          <p14:tracePt t="74322" x="5803900" y="4133850"/>
          <p14:tracePt t="74339" x="5803900" y="4170363"/>
          <p14:tracePt t="74356" x="5803900" y="4187825"/>
          <p14:tracePt t="74372" x="5803900" y="4214813"/>
          <p14:tracePt t="74389" x="5803900" y="4241800"/>
          <p14:tracePt t="74406" x="5803900" y="4268788"/>
          <p14:tracePt t="74422" x="5803900" y="4286250"/>
          <p14:tracePt t="74439" x="5813425" y="4313238"/>
          <p14:tracePt t="74456" x="5813425" y="4322763"/>
          <p14:tracePt t="74472" x="5822950" y="4330700"/>
          <p14:tracePt t="74489" x="5830888" y="4357688"/>
          <p14:tracePt t="74506" x="5840413" y="4384675"/>
          <p14:tracePt t="74522" x="5857875" y="4402138"/>
          <p14:tracePt t="74539" x="5857875" y="4429125"/>
          <p14:tracePt t="74556" x="5867400" y="4438650"/>
          <p14:tracePt t="74589" x="5884863" y="4446588"/>
          <p14:tracePt t="74606" x="5894388" y="4456113"/>
          <p14:tracePt t="74622" x="5911850" y="4473575"/>
          <p14:tracePt t="74639" x="5919788" y="4491038"/>
          <p14:tracePt t="74656" x="5938838" y="4510088"/>
          <p14:tracePt t="74672" x="5956300" y="4510088"/>
          <p14:tracePt t="74689" x="6010275" y="4518025"/>
          <p14:tracePt t="74706" x="6018213" y="4527550"/>
          <p14:tracePt t="74722" x="6045200" y="4527550"/>
          <p14:tracePt t="74739" x="6081713" y="4545013"/>
          <p14:tracePt t="74756" x="6126163" y="4545013"/>
          <p14:tracePt t="74772" x="6143625" y="4545013"/>
          <p14:tracePt t="74789" x="6188075" y="4545013"/>
          <p14:tracePt t="74806" x="6197600" y="4545013"/>
          <p14:tracePt t="74808" x="6224588" y="4545013"/>
          <p14:tracePt t="74822" x="6232525" y="4545013"/>
          <p14:tracePt t="74840" x="6251575" y="4545013"/>
          <p14:tracePt t="74872" x="6276975" y="4527550"/>
          <p14:tracePt t="74887" x="6286500" y="4518025"/>
          <p14:tracePt t="74903" x="6296025" y="4510088"/>
          <p14:tracePt t="74911" x="6303963" y="4500563"/>
          <p14:tracePt t="74927" x="6303963" y="4473575"/>
          <p14:tracePt t="74939" x="6303963" y="4465638"/>
          <p14:tracePt t="74955" x="6303963" y="4419600"/>
          <p14:tracePt t="74972" x="6303963" y="4375150"/>
          <p14:tracePt t="74989" x="6303963" y="4330700"/>
          <p14:tracePt t="75006" x="6303963" y="4295775"/>
          <p14:tracePt t="75023" x="6286500" y="4187825"/>
          <p14:tracePt t="75039" x="6276975" y="4179888"/>
          <p14:tracePt t="75056" x="6269038" y="4133850"/>
          <p14:tracePt t="75072" x="6251575" y="4108450"/>
          <p14:tracePt t="75089" x="6224588" y="4098925"/>
          <p14:tracePt t="75106" x="6215063" y="4089400"/>
          <p14:tracePt t="75122" x="6180138" y="4089400"/>
          <p14:tracePt t="75139" x="6161088" y="4089400"/>
          <p14:tracePt t="75156" x="6134100" y="4089400"/>
          <p14:tracePt t="75172" x="6126163" y="4089400"/>
          <p14:tracePt t="75255" x="6116638" y="4081463"/>
          <p14:tracePt t="75271" x="6116638" y="4071938"/>
          <p14:tracePt t="75279" x="6116638" y="4044950"/>
          <p14:tracePt t="75289" x="6116638" y="4037013"/>
          <p14:tracePt t="75305" x="6116638" y="3990975"/>
          <p14:tracePt t="75322" x="6116638" y="3956050"/>
          <p14:tracePt t="75339" x="6108700" y="3875088"/>
          <p14:tracePt t="75355" x="6099175" y="3813175"/>
          <p14:tracePt t="75372" x="6062663" y="3732213"/>
          <p14:tracePt t="75389" x="6054725" y="3652838"/>
          <p14:tracePt t="75405" x="6037263" y="3608388"/>
          <p14:tracePt t="75423" x="6027738" y="3536950"/>
          <p14:tracePt t="75439" x="6018213" y="3490913"/>
          <p14:tracePt t="75456" x="6010275" y="3473450"/>
          <p14:tracePt t="75472" x="6000750" y="3455988"/>
          <p14:tracePt t="75489" x="5983288" y="3419475"/>
          <p14:tracePt t="75506" x="5973763" y="3411538"/>
          <p14:tracePt t="75539" x="5965825" y="3375025"/>
          <p14:tracePt t="75555" x="5946775" y="3357563"/>
          <p14:tracePt t="75572" x="5946775" y="3340100"/>
          <p14:tracePt t="75589" x="5938838" y="3313113"/>
          <p14:tracePt t="75605" x="5919788" y="3303588"/>
          <p14:tracePt t="75623" x="5894388" y="3241675"/>
          <p14:tracePt t="75640" x="5884863" y="3205163"/>
          <p14:tracePt t="75656" x="5857875" y="3160713"/>
          <p14:tracePt t="75672" x="5840413" y="3143250"/>
          <p14:tracePt t="75689" x="5830888" y="3116263"/>
          <p14:tracePt t="75706" x="5813425" y="3081338"/>
          <p14:tracePt t="75722" x="5786438" y="3054350"/>
          <p14:tracePt t="75739" x="5768975" y="3027363"/>
          <p14:tracePt t="75756" x="5768975" y="3009900"/>
          <p14:tracePt t="75772" x="5768975" y="2990850"/>
          <p14:tracePt t="75789" x="5759450" y="2982913"/>
          <p14:tracePt t="75807" x="5741988" y="2955925"/>
          <p14:tracePt t="76392" x="5741988" y="2982913"/>
          <p14:tracePt t="76415" x="5751513" y="2990850"/>
          <p14:tracePt t="76439" x="5759450" y="3009900"/>
          <p14:tracePt t="76463" x="5776913" y="3017838"/>
          <p14:tracePt t="76479" x="5795963" y="3044825"/>
          <p14:tracePt t="76495" x="5803900" y="3054350"/>
          <p14:tracePt t="76503" x="5813425" y="3062288"/>
          <p14:tracePt t="76511" x="5840413" y="3071813"/>
          <p14:tracePt t="76522" x="5848350" y="3071813"/>
          <p14:tracePt t="76539" x="5884863" y="3098800"/>
          <p14:tracePt t="76555" x="5902325" y="3116263"/>
          <p14:tracePt t="76572" x="5911850" y="3116263"/>
          <p14:tracePt t="76605" x="5938838" y="3116263"/>
          <p14:tracePt t="76623" x="5956300" y="3116263"/>
          <p14:tracePt t="76639" x="6018213" y="3108325"/>
          <p14:tracePt t="76656" x="6037263" y="3081338"/>
          <p14:tracePt t="76711" x="6045200" y="3081338"/>
          <p14:tracePt t="76735" x="6054725" y="3081338"/>
          <p14:tracePt t="76743" x="6062663" y="3081338"/>
          <p14:tracePt t="76751" x="6072188" y="3062288"/>
          <p14:tracePt t="76767" x="6089650" y="3054350"/>
          <p14:tracePt t="76783" x="6099175" y="3054350"/>
          <p14:tracePt t="76879" x="6108700" y="3054350"/>
          <p14:tracePt t="76895" x="6116638" y="3062288"/>
          <p14:tracePt t="76911" x="6126163" y="3071813"/>
          <p14:tracePt t="76935" x="6134100" y="3081338"/>
          <p14:tracePt t="77015" x="6134100" y="3089275"/>
          <p14:tracePt t="77031" x="6143625" y="3098800"/>
          <p14:tracePt t="77191" x="6161088" y="3098800"/>
          <p14:tracePt t="77207" x="6170613" y="3116263"/>
          <p14:tracePt t="77775" x="6180138" y="3116263"/>
          <p14:tracePt t="77807" x="6197600" y="3116263"/>
          <p14:tracePt t="77855" x="6205538" y="3116263"/>
          <p14:tracePt t="77863" x="6224588" y="3116263"/>
          <p14:tracePt t="77872" x="6232525" y="3108325"/>
          <p14:tracePt t="77889" x="6242050" y="3098800"/>
          <p14:tracePt t="77911" x="6259513" y="3089275"/>
          <p14:tracePt t="77927" x="6269038" y="3081338"/>
          <p14:tracePt t="77943" x="6286500" y="3071813"/>
          <p14:tracePt t="77956" x="6296025" y="3062288"/>
          <p14:tracePt t="77972" x="6313488" y="3036888"/>
          <p14:tracePt t="77989" x="6323013" y="3027363"/>
          <p14:tracePt t="78022" x="6330950" y="3009900"/>
          <p14:tracePt t="78039" x="6348413" y="2982913"/>
          <p14:tracePt t="78056" x="6348413" y="2973388"/>
          <p14:tracePt t="78072" x="6348413" y="2946400"/>
          <p14:tracePt t="78089" x="6348413" y="2919413"/>
          <p14:tracePt t="78105" x="6348413" y="2894013"/>
          <p14:tracePt t="78122" x="6348413" y="2857500"/>
          <p14:tracePt t="78139" x="6348413" y="2830513"/>
          <p14:tracePt t="78156" x="6348413" y="2822575"/>
          <p14:tracePt t="78172" x="6340475" y="2776538"/>
          <p14:tracePt t="78189" x="6340475" y="2768600"/>
          <p14:tracePt t="78205" x="6323013" y="2732088"/>
          <p14:tracePt t="78222" x="6313488" y="2714625"/>
          <p14:tracePt t="78239" x="6303963" y="2697163"/>
          <p14:tracePt t="78256" x="6286500" y="2679700"/>
          <p14:tracePt t="78272" x="6269038" y="2670175"/>
          <p14:tracePt t="78305" x="6242050" y="2652713"/>
          <p14:tracePt t="78322" x="6215063" y="2643188"/>
          <p14:tracePt t="78339" x="6180138" y="2616200"/>
          <p14:tracePt t="78355" x="6143625" y="2608263"/>
          <p14:tracePt t="78527" x="6134100" y="2608263"/>
          <p14:tracePt t="78559" x="6134100" y="2616200"/>
          <p14:tracePt t="78567" x="6143625" y="2625725"/>
          <p14:tracePt t="78583" x="6153150" y="2652713"/>
          <p14:tracePt t="78591" x="6170613" y="2660650"/>
          <p14:tracePt t="78605" x="6188075" y="2679700"/>
          <p14:tracePt t="78622" x="6197600" y="2697163"/>
          <p14:tracePt t="78639" x="6242050" y="2732088"/>
          <p14:tracePt t="78656" x="6251575" y="2751138"/>
          <p14:tracePt t="78672" x="6269038" y="2768600"/>
          <p14:tracePt t="78705" x="6286500" y="2795588"/>
          <p14:tracePt t="78722" x="6303963" y="2822575"/>
          <p14:tracePt t="78739" x="6303963" y="2830513"/>
          <p14:tracePt t="78755" x="6313488" y="2857500"/>
          <p14:tracePt t="78772" x="6313488" y="2874963"/>
          <p14:tracePt t="78789" x="6313488" y="2894013"/>
          <p14:tracePt t="78805" x="6313488" y="2911475"/>
          <p14:tracePt t="78823" x="6323013" y="2946400"/>
          <p14:tracePt t="78847" x="6323013" y="2965450"/>
          <p14:tracePt t="78863" x="6323013" y="2982913"/>
          <p14:tracePt t="78872" x="6323013" y="2990850"/>
          <p14:tracePt t="78889" x="6323013" y="3017838"/>
          <p14:tracePt t="78906" x="6303963" y="3054350"/>
          <p14:tracePt t="78922" x="6296025" y="3062288"/>
          <p14:tracePt t="78939" x="6276975" y="3081338"/>
          <p14:tracePt t="78955" x="6276975" y="3098800"/>
          <p14:tracePt t="78972" x="6269038" y="3108325"/>
          <p14:tracePt t="78989" x="6251575" y="3125788"/>
          <p14:tracePt t="79079" x="6242050" y="3133725"/>
          <p14:tracePt t="79175" x="6232525" y="3152775"/>
          <p14:tracePt t="79271" x="6232525" y="3143250"/>
          <p14:tracePt t="79287" x="6232525" y="3133725"/>
          <p14:tracePt t="79295" x="6232525" y="3125788"/>
          <p14:tracePt t="79311" x="6232525" y="3108325"/>
          <p14:tracePt t="79322" x="6232525" y="3098800"/>
          <p14:tracePt t="79338" x="6232525" y="3071813"/>
          <p14:tracePt t="79355" x="6242050" y="3054350"/>
          <p14:tracePt t="79372" x="6251575" y="3036888"/>
          <p14:tracePt t="79389" x="6251575" y="3000375"/>
          <p14:tracePt t="79405" x="6251575" y="2982913"/>
          <p14:tracePt t="79422" x="6251575" y="2946400"/>
          <p14:tracePt t="79439" x="6251575" y="2919413"/>
          <p14:tracePt t="79456" x="6251575" y="2894013"/>
          <p14:tracePt t="79472" x="6251575" y="2874963"/>
          <p14:tracePt t="79489" x="6251575" y="2840038"/>
          <p14:tracePt t="79505" x="6242050" y="2822575"/>
          <p14:tracePt t="79522" x="6232525" y="2803525"/>
          <p14:tracePt t="79539" x="6215063" y="2776538"/>
          <p14:tracePt t="79555" x="6180138" y="2741613"/>
          <p14:tracePt t="79572" x="6170613" y="2724150"/>
          <p14:tracePt t="79605" x="6143625" y="2705100"/>
          <p14:tracePt t="79623" x="6134100" y="2705100"/>
          <p14:tracePt t="79639" x="6126163" y="2697163"/>
          <p14:tracePt t="79656" x="6108700" y="2697163"/>
          <p14:tracePt t="79672" x="6099175" y="2697163"/>
          <p14:tracePt t="79920" x="6116638" y="2697163"/>
          <p14:tracePt t="79928" x="6126163" y="2697163"/>
          <p14:tracePt t="79938" x="6153150" y="2714625"/>
          <p14:tracePt t="79955" x="6161088" y="2724150"/>
          <p14:tracePt t="79972" x="6180138" y="2732088"/>
          <p14:tracePt t="79988" x="6197600" y="2741613"/>
          <p14:tracePt t="80005" x="6215063" y="2751138"/>
          <p14:tracePt t="80022" x="6232525" y="2776538"/>
          <p14:tracePt t="80039" x="6242050" y="2786063"/>
          <p14:tracePt t="80055" x="6251575" y="2795588"/>
          <p14:tracePt t="80072" x="6269038" y="2803525"/>
          <p14:tracePt t="80089" x="6286500" y="2830513"/>
          <p14:tracePt t="80105" x="6303963" y="2847975"/>
          <p14:tracePt t="80122" x="6303963" y="2857500"/>
          <p14:tracePt t="80139" x="6323013" y="2874963"/>
          <p14:tracePt t="80155" x="6323013" y="2884488"/>
          <p14:tracePt t="80172" x="6323013" y="2919413"/>
          <p14:tracePt t="80189" x="6340475" y="2938463"/>
          <p14:tracePt t="80205" x="6340475" y="2965450"/>
          <p14:tracePt t="80222" x="6340475" y="2982913"/>
          <p14:tracePt t="80239" x="6340475" y="3054350"/>
          <p14:tracePt t="80256" x="6340475" y="3089275"/>
          <p14:tracePt t="80272" x="6340475" y="3098800"/>
          <p14:tracePt t="80289" x="6340475" y="3125788"/>
          <p14:tracePt t="80305" x="6330950" y="3152775"/>
          <p14:tracePt t="80343" x="6323013" y="3160713"/>
          <p14:tracePt t="80359" x="6296025" y="3170238"/>
          <p14:tracePt t="80391" x="6269038" y="3197225"/>
          <p14:tracePt t="80415" x="6259513" y="3205163"/>
          <p14:tracePt t="80423" x="6251575" y="3205163"/>
          <p14:tracePt t="80431" x="6242050" y="3205163"/>
          <p14:tracePt t="80447" x="6232525" y="3205163"/>
          <p14:tracePt t="80479" x="6224588" y="3205163"/>
          <p14:tracePt t="80591" x="6197600" y="3205163"/>
          <p14:tracePt t="80671" x="6188075" y="3205163"/>
          <p14:tracePt t="80703" x="6188075" y="3197225"/>
          <p14:tracePt t="80727" x="6188075" y="3170238"/>
          <p14:tracePt t="80735" x="6197600" y="3160713"/>
          <p14:tracePt t="80759" x="6215063" y="3152775"/>
          <p14:tracePt t="80775" x="6232525" y="3125788"/>
          <p14:tracePt t="80783" x="6259513" y="3108325"/>
          <p14:tracePt t="80799" x="6259513" y="3098800"/>
          <p14:tracePt t="80807" x="6269038" y="3071813"/>
          <p14:tracePt t="80831" x="6296025" y="3044825"/>
          <p14:tracePt t="80847" x="6303963" y="3017838"/>
          <p14:tracePt t="80857" x="6323013" y="3009900"/>
          <p14:tracePt t="80879" x="6330950" y="2990850"/>
          <p14:tracePt t="80888" x="6357938" y="2965450"/>
          <p14:tracePt t="80905" x="6357938" y="2955925"/>
          <p14:tracePt t="80922" x="6367463" y="2919413"/>
          <p14:tracePt t="80939" x="6367463" y="2911475"/>
          <p14:tracePt t="80955" x="6367463" y="2874963"/>
          <p14:tracePt t="80972" x="6367463" y="2867025"/>
          <p14:tracePt t="80989" x="6367463" y="2857500"/>
          <p14:tracePt t="81005" x="6367463" y="2847975"/>
          <p14:tracePt t="81023" x="6367463" y="2813050"/>
          <p14:tracePt t="81039" x="6348413" y="2795588"/>
          <p14:tracePt t="81056" x="6296025" y="2759075"/>
          <p14:tracePt t="81072" x="6286500" y="2759075"/>
          <p14:tracePt t="81088" x="6251575" y="2751138"/>
          <p14:tracePt t="81105" x="6242050" y="2732088"/>
          <p14:tracePt t="81122" x="6215063" y="2724150"/>
          <p14:tracePt t="81139" x="6188075" y="2724150"/>
          <p14:tracePt t="81155" x="6170613" y="2705100"/>
          <p14:tracePt t="81173" x="6161088" y="2697163"/>
          <p14:tracePt t="81189" x="6143625" y="2687638"/>
          <p14:tracePt t="81222" x="6134100" y="2687638"/>
          <p14:tracePt t="81239" x="6099175" y="2687638"/>
          <p14:tracePt t="81255" x="6089650" y="2679700"/>
          <p14:tracePt t="81407" x="6081713" y="2679700"/>
          <p14:tracePt t="81415" x="6089650" y="2697163"/>
          <p14:tracePt t="81431" x="6116638" y="2714625"/>
          <p14:tracePt t="81440" x="6153150" y="2724150"/>
          <p14:tracePt t="81456" x="6205538" y="2732088"/>
          <p14:tracePt t="81472" x="6242050" y="2759075"/>
          <p14:tracePt t="81488" x="6269038" y="2768600"/>
          <p14:tracePt t="81505" x="6286500" y="2786063"/>
          <p14:tracePt t="81522" x="6313488" y="2813050"/>
          <p14:tracePt t="81539" x="6330950" y="2830513"/>
          <p14:tracePt t="81555" x="6340475" y="2840038"/>
          <p14:tracePt t="81572" x="6340475" y="2857500"/>
          <p14:tracePt t="81589" x="6348413" y="2867025"/>
          <p14:tracePt t="81605" x="6348413" y="2884488"/>
          <p14:tracePt t="81622" x="6348413" y="2911475"/>
          <p14:tracePt t="81639" x="6375400" y="2946400"/>
          <p14:tracePt t="81656" x="6375400" y="2965450"/>
          <p14:tracePt t="81672" x="6375400" y="2973388"/>
          <p14:tracePt t="81705" x="6367463" y="3017838"/>
          <p14:tracePt t="81722" x="6357938" y="3027363"/>
          <p14:tracePt t="81739" x="6348413" y="3044825"/>
          <p14:tracePt t="81755" x="6340475" y="3054350"/>
          <p14:tracePt t="81772" x="6303963" y="3071813"/>
          <p14:tracePt t="81805" x="6269038" y="3081338"/>
          <p14:tracePt t="81822" x="6259513" y="3081338"/>
          <p14:tracePt t="81839" x="6224588" y="3098800"/>
          <p14:tracePt t="81863" x="6205538" y="3098800"/>
          <p14:tracePt t="81911" x="6188075" y="3108325"/>
          <p14:tracePt t="82079" x="6188075" y="3089275"/>
          <p14:tracePt t="82095" x="6188075" y="3071813"/>
          <p14:tracePt t="82103" x="6197600" y="3054350"/>
          <p14:tracePt t="82111" x="6215063" y="3054350"/>
          <p14:tracePt t="82122" x="6224588" y="3044825"/>
          <p14:tracePt t="82139" x="6251575" y="3017838"/>
          <p14:tracePt t="82155" x="6269038" y="3000375"/>
          <p14:tracePt t="82172" x="6286500" y="2982913"/>
          <p14:tracePt t="82188" x="6296025" y="2965450"/>
          <p14:tracePt t="82205" x="6323013" y="2911475"/>
          <p14:tracePt t="82222" x="6323013" y="2894013"/>
          <p14:tracePt t="82239" x="6323013" y="2857500"/>
          <p14:tracePt t="82256" x="6323013" y="2840038"/>
          <p14:tracePt t="82272" x="6323013" y="2803525"/>
          <p14:tracePt t="82288" x="6323013" y="2786063"/>
          <p14:tracePt t="82305" x="6323013" y="2768600"/>
          <p14:tracePt t="82322" x="6313488" y="2751138"/>
          <p14:tracePt t="82339" x="6296025" y="2724150"/>
          <p14:tracePt t="82355" x="6276975" y="2687638"/>
          <p14:tracePt t="82372" x="6269038" y="2679700"/>
          <p14:tracePt t="82389" x="6242050" y="2643188"/>
          <p14:tracePt t="82405" x="6224588" y="2633663"/>
          <p14:tracePt t="82422" x="6215063" y="2625725"/>
          <p14:tracePt t="82455" x="6205538" y="2625725"/>
          <p14:tracePt t="82655" x="6197600" y="2625725"/>
          <p14:tracePt t="82663" x="6197600" y="2633663"/>
          <p14:tracePt t="82672" x="6197600" y="2643188"/>
          <p14:tracePt t="82688" x="6197600" y="2679700"/>
          <p14:tracePt t="82705" x="6215063" y="2697163"/>
          <p14:tracePt t="82722" x="6224588" y="2705100"/>
          <p14:tracePt t="82738" x="6232525" y="2741613"/>
          <p14:tracePt t="82756" x="6242050" y="2759075"/>
          <p14:tracePt t="82772" x="6242050" y="2786063"/>
          <p14:tracePt t="82789" x="6269038" y="2803525"/>
          <p14:tracePt t="82805" x="6269038" y="2813050"/>
          <p14:tracePt t="82823" x="6276975" y="2857500"/>
          <p14:tracePt t="82839" x="6286500" y="2901950"/>
          <p14:tracePt t="82856" x="6303963" y="2946400"/>
          <p14:tracePt t="82872" x="6303963" y="2982913"/>
          <p14:tracePt t="82888" x="6303963" y="3027363"/>
          <p14:tracePt t="82905" x="6303963" y="3062288"/>
          <p14:tracePt t="82922" x="6303963" y="3089275"/>
          <p14:tracePt t="82938" x="6303963" y="3116263"/>
          <p14:tracePt t="82955" x="6303963" y="3125788"/>
          <p14:tracePt t="82989" x="6286500" y="3133725"/>
          <p14:tracePt t="83005" x="6276975" y="3133725"/>
          <p14:tracePt t="83022" x="6269038" y="3133725"/>
          <p14:tracePt t="83039" x="6242050" y="3133725"/>
          <p14:tracePt t="83072" x="6215063" y="3143250"/>
          <p14:tracePt t="83105" x="6205538" y="3143250"/>
          <p14:tracePt t="83122" x="6197600" y="3152775"/>
          <p14:tracePt t="83167" x="6188075" y="3152775"/>
          <p14:tracePt t="83175" x="6180138" y="3152775"/>
          <p14:tracePt t="83191" x="6170613" y="3152775"/>
          <p14:tracePt t="83215" x="6170613" y="3143250"/>
          <p14:tracePt t="83223" x="6170613" y="3133725"/>
          <p14:tracePt t="83231" x="6180138" y="3125788"/>
          <p14:tracePt t="83247" x="6188075" y="3116263"/>
          <p14:tracePt t="83256" x="6197600" y="3089275"/>
          <p14:tracePt t="83272" x="6215063" y="3062288"/>
          <p14:tracePt t="83288" x="6232525" y="3044825"/>
          <p14:tracePt t="83305" x="6251575" y="3027363"/>
          <p14:tracePt t="83322" x="6269038" y="3009900"/>
          <p14:tracePt t="83339" x="6286500" y="2990850"/>
          <p14:tracePt t="83355" x="6296025" y="2973388"/>
          <p14:tracePt t="83372" x="6303963" y="2946400"/>
          <p14:tracePt t="83388" x="6330950" y="2928938"/>
          <p14:tracePt t="83405" x="6330950" y="2919413"/>
          <p14:tracePt t="83422" x="6340475" y="2884488"/>
          <p14:tracePt t="83439" x="6340475" y="2867025"/>
          <p14:tracePt t="83456" x="6340475" y="2840038"/>
          <p14:tracePt t="83472" x="6340475" y="2813050"/>
          <p14:tracePt t="83488" x="6340475" y="2795588"/>
          <p14:tracePt t="83505" x="6340475" y="2759075"/>
          <p14:tracePt t="83522" x="6340475" y="2751138"/>
          <p14:tracePt t="83539" x="6340475" y="2705100"/>
          <p14:tracePt t="83555" x="6330950" y="2697163"/>
          <p14:tracePt t="83572" x="6286500" y="2687638"/>
          <p14:tracePt t="83589" x="6259513" y="2687638"/>
          <p14:tracePt t="83605" x="6232525" y="2670175"/>
          <p14:tracePt t="83622" x="6215063" y="2670175"/>
          <p14:tracePt t="83639" x="6188075" y="2670175"/>
          <p14:tracePt t="83655" x="6180138" y="2670175"/>
          <p14:tracePt t="83672" x="6170613" y="2670175"/>
          <p14:tracePt t="84496" x="6180138" y="2670175"/>
          <p14:tracePt t="84503" x="6188075" y="2670175"/>
          <p14:tracePt t="84511" x="6197600" y="2670175"/>
          <p14:tracePt t="84522" x="6224588" y="2687638"/>
          <p14:tracePt t="84538" x="6242050" y="2705100"/>
          <p14:tracePt t="84555" x="6259513" y="2705100"/>
          <p14:tracePt t="84572" x="6269038" y="2714625"/>
          <p14:tracePt t="84588" x="6286500" y="2724150"/>
          <p14:tracePt t="84605" x="6296025" y="2751138"/>
          <p14:tracePt t="84622" x="6303963" y="2759075"/>
          <p14:tracePt t="84639" x="6323013" y="2795588"/>
          <p14:tracePt t="84655" x="6330950" y="2822575"/>
          <p14:tracePt t="84672" x="6340475" y="2840038"/>
          <p14:tracePt t="84689" x="6340475" y="2857500"/>
          <p14:tracePt t="84705" x="6357938" y="2894013"/>
          <p14:tracePt t="84722" x="6375400" y="2919413"/>
          <p14:tracePt t="84738" x="6375400" y="2928938"/>
          <p14:tracePt t="84755" x="6375400" y="2955925"/>
          <p14:tracePt t="84772" x="6375400" y="2982913"/>
          <p14:tracePt t="84789" x="6375400" y="3009900"/>
          <p14:tracePt t="84805" x="6375400" y="3017838"/>
          <p14:tracePt t="84822" x="6375400" y="3027363"/>
          <p14:tracePt t="84838" x="6375400" y="3054350"/>
          <p14:tracePt t="84856" x="6367463" y="3071813"/>
          <p14:tracePt t="84872" x="6367463" y="3081338"/>
          <p14:tracePt t="84889" x="6357938" y="3108325"/>
          <p14:tracePt t="84905" x="6330950" y="3125788"/>
          <p14:tracePt t="84927" x="6323013" y="3143250"/>
          <p14:tracePt t="84959" x="6313488" y="3143250"/>
          <p14:tracePt t="84967" x="6276975" y="3152775"/>
          <p14:tracePt t="84983" x="6269038" y="3152775"/>
          <p14:tracePt t="84999" x="6242050" y="3160713"/>
          <p14:tracePt t="85007" x="6232525" y="3170238"/>
          <p14:tracePt t="85022" x="6224588" y="3170238"/>
          <p14:tracePt t="85038" x="6215063" y="3170238"/>
          <p14:tracePt t="85056" x="6188075" y="3170238"/>
          <p14:tracePt t="85072" x="6170613" y="3170238"/>
          <p14:tracePt t="85088" x="6161088" y="3170238"/>
          <p14:tracePt t="85127" x="6153150" y="3170238"/>
          <p14:tracePt t="85303" x="6143625" y="3170238"/>
          <p14:tracePt t="85327" x="6170613" y="3160713"/>
          <p14:tracePt t="85343" x="6188075" y="3143250"/>
          <p14:tracePt t="85359" x="6215063" y="3125788"/>
          <p14:tracePt t="85367" x="6224588" y="3108325"/>
          <p14:tracePt t="85383" x="6251575" y="3098800"/>
          <p14:tracePt t="85415" x="6286500" y="3089275"/>
          <p14:tracePt t="85431" x="6296025" y="3081338"/>
          <p14:tracePt t="85439" x="6296025" y="3062288"/>
          <p14:tracePt t="85455" x="6303963" y="3054350"/>
          <p14:tracePt t="85471" x="6303963" y="3044825"/>
          <p14:tracePt t="85479" x="6323013" y="3027363"/>
          <p14:tracePt t="85488" x="6323013" y="3017838"/>
          <p14:tracePt t="85505" x="6330950" y="2990850"/>
          <p14:tracePt t="85522" x="6348413" y="2973388"/>
          <p14:tracePt t="85538" x="6348413" y="2965450"/>
          <p14:tracePt t="85555" x="6357938" y="2928938"/>
          <p14:tracePt t="85572" x="6357938" y="2919413"/>
          <p14:tracePt t="85588" x="6357938" y="2911475"/>
          <p14:tracePt t="85605" x="6357938" y="2884488"/>
          <p14:tracePt t="85622" x="6357938" y="2867025"/>
          <p14:tracePt t="85639" x="6323013" y="2847975"/>
          <p14:tracePt t="85656" x="6276975" y="2830513"/>
          <p14:tracePt t="85672" x="6224588" y="2795588"/>
          <p14:tracePt t="85688" x="6188075" y="2776538"/>
          <p14:tracePt t="85705" x="6134100" y="2741613"/>
          <p14:tracePt t="85722" x="6126163" y="2732088"/>
          <p14:tracePt t="85738" x="6108700" y="2714625"/>
          <p14:tracePt t="85755" x="6099175" y="2705100"/>
          <p14:tracePt t="86127" x="6108700" y="2705100"/>
          <p14:tracePt t="86151" x="6116638" y="2705100"/>
          <p14:tracePt t="86159" x="6126163" y="2705100"/>
          <p14:tracePt t="86175" x="6153150" y="2705100"/>
          <p14:tracePt t="86255" x="6161088" y="2705100"/>
          <p14:tracePt t="86295" x="6170613" y="2705100"/>
          <p14:tracePt t="86359" x="6188075" y="2697163"/>
          <p14:tracePt t="86591" x="6188075" y="2670175"/>
          <p14:tracePt t="86607" x="6188075" y="2660650"/>
          <p14:tracePt t="86615" x="6188075" y="2625725"/>
          <p14:tracePt t="86623" x="6188075" y="2616200"/>
          <p14:tracePt t="86639" x="6188075" y="2608263"/>
          <p14:tracePt t="86655" x="6188075" y="2554288"/>
          <p14:tracePt t="86672" x="6232525" y="2500313"/>
          <p14:tracePt t="86688" x="6232525" y="2490788"/>
          <p14:tracePt t="86705" x="6232525" y="2473325"/>
          <p14:tracePt t="86857" x="6232525" y="2490788"/>
          <p14:tracePt t="86895" x="6232525" y="2500313"/>
          <p14:tracePt t="86919" x="6205538" y="2500313"/>
          <p14:tracePt t="86927" x="6197600" y="2490788"/>
          <p14:tracePt t="86938" x="6161088" y="2455863"/>
          <p14:tracePt t="86955" x="6126163" y="2393950"/>
          <p14:tracePt t="86972" x="6099175" y="2366963"/>
          <p14:tracePt t="86988" x="6081713" y="2312988"/>
          <p14:tracePt t="87005" x="6081713" y="2268538"/>
          <p14:tracePt t="87022" x="6081713" y="2259013"/>
          <p14:tracePt t="87056" x="6081713" y="2251075"/>
          <p14:tracePt t="87072" x="6116638" y="2241550"/>
          <p14:tracePt t="87088" x="6153150" y="2241550"/>
          <p14:tracePt t="87105" x="6197600" y="2214563"/>
          <p14:tracePt t="87122" x="6205538" y="2214563"/>
          <p14:tracePt t="87138" x="6215063" y="2214563"/>
          <p14:tracePt t="87155" x="6224588" y="2214563"/>
          <p14:tracePt t="87172" x="6259513" y="2214563"/>
          <p14:tracePt t="87188" x="6303963" y="2214563"/>
          <p14:tracePt t="87205" x="6330950" y="2232025"/>
          <p14:tracePt t="87222" x="6348413" y="2259013"/>
          <p14:tracePt t="87239" x="6394450" y="2322513"/>
          <p14:tracePt t="87256" x="6394450" y="2339975"/>
          <p14:tracePt t="87272" x="6402388" y="2357438"/>
          <p14:tracePt t="87288" x="6402388" y="2374900"/>
          <p14:tracePt t="87305" x="6402388" y="2393950"/>
          <p14:tracePt t="87322" x="6402388" y="2411413"/>
          <p14:tracePt t="87338" x="6402388" y="2419350"/>
          <p14:tracePt t="87355" x="6402388" y="2438400"/>
          <p14:tracePt t="87371" x="6402388" y="2446338"/>
          <p14:tracePt t="87407" x="6402388" y="2455863"/>
          <p14:tracePt t="87423" x="6402388" y="2465388"/>
          <p14:tracePt t="87431" x="6394450" y="2473325"/>
          <p14:tracePt t="87447" x="6367463" y="2482850"/>
          <p14:tracePt t="87479" x="6357938" y="2482850"/>
          <p14:tracePt t="87495" x="6340475" y="2482850"/>
          <p14:tracePt t="87519" x="6330950" y="2482850"/>
          <p14:tracePt t="87527" x="6313488" y="2482850"/>
          <p14:tracePt t="87538" x="6303963" y="2482850"/>
          <p14:tracePt t="87555" x="6286500" y="2482850"/>
          <p14:tracePt t="87572" x="6269038" y="2473325"/>
          <p14:tracePt t="87588" x="6242050" y="2465388"/>
          <p14:tracePt t="87605" x="6224588" y="2455863"/>
          <p14:tracePt t="87622" x="6188075" y="2428875"/>
          <p14:tracePt t="87638" x="6180138" y="2419350"/>
          <p14:tracePt t="87655" x="6170613" y="2419350"/>
          <p14:tracePt t="87767" x="6161088" y="2411413"/>
          <p14:tracePt t="87807" x="6161088" y="2401888"/>
          <p14:tracePt t="87823" x="6170613" y="2374900"/>
          <p14:tracePt t="88063" x="6180138" y="2366963"/>
          <p14:tracePt t="88111" x="6205538" y="2366963"/>
          <p14:tracePt t="88248" x="6215063" y="2366963"/>
          <p14:tracePt t="88975" x="6224588" y="2366963"/>
          <p14:tracePt t="89055" x="6251575" y="2366963"/>
          <p14:tracePt t="89079" x="6251575" y="2384425"/>
          <p14:tracePt t="89088" x="6251575" y="2393950"/>
          <p14:tracePt t="89095" x="6251575" y="2411413"/>
          <p14:tracePt t="89106" x="6276975" y="2438400"/>
          <p14:tracePt t="89123" x="6276975" y="2446338"/>
          <p14:tracePt t="89138" x="6286500" y="2490788"/>
          <p14:tracePt t="89155" x="6286500" y="2527300"/>
          <p14:tracePt t="89172" x="6286500" y="2536825"/>
          <p14:tracePt t="89188" x="6286500" y="2544763"/>
          <p14:tracePt t="89383" x="6286500" y="2536825"/>
          <p14:tracePt t="89391" x="6286500" y="2527300"/>
          <p14:tracePt t="89407" x="6286500" y="2490788"/>
          <p14:tracePt t="89415" x="6286500" y="2482850"/>
          <p14:tracePt t="89423" x="6286500" y="2473325"/>
          <p14:tracePt t="89438" x="6286500" y="2446338"/>
          <p14:tracePt t="89455" x="6286500" y="2438400"/>
          <p14:tracePt t="89799" x="6286500" y="2428875"/>
          <p14:tracePt t="89807" x="6286500" y="2393950"/>
          <p14:tracePt t="89815" x="6313488" y="2347913"/>
          <p14:tracePt t="89823" x="6375400" y="2303463"/>
          <p14:tracePt t="89839" x="6491288" y="2232025"/>
          <p14:tracePt t="89856" x="6589713" y="2187575"/>
          <p14:tracePt t="89872" x="6688138" y="2125663"/>
          <p14:tracePt t="89888" x="6786563" y="2062163"/>
          <p14:tracePt t="89905" x="6831013" y="2036763"/>
          <p14:tracePt t="89921" x="6858000" y="2009775"/>
          <p14:tracePt t="90207" x="6858000" y="2017713"/>
          <p14:tracePt t="90223" x="6858000" y="2044700"/>
          <p14:tracePt t="90231" x="6848475" y="2054225"/>
          <p14:tracePt t="90239" x="6823075" y="2081213"/>
          <p14:tracePt t="90255" x="6813550" y="2125663"/>
          <p14:tracePt t="90272" x="6777038" y="2160588"/>
          <p14:tracePt t="90288" x="6742113" y="2232025"/>
          <p14:tracePt t="90305" x="6715125" y="2312988"/>
          <p14:tracePt t="90322" x="6688138" y="2393950"/>
          <p14:tracePt t="90338" x="6643688" y="2482850"/>
          <p14:tracePt t="90355" x="6626225" y="2544763"/>
          <p14:tracePt t="90371" x="6616700" y="2598738"/>
          <p14:tracePt t="90388" x="6589713" y="2625725"/>
          <p14:tracePt t="90405" x="6545263" y="2687638"/>
          <p14:tracePt t="90421" x="6491288" y="2768600"/>
          <p14:tracePt t="90439" x="6456363" y="2840038"/>
          <p14:tracePt t="90455" x="6438900" y="2874963"/>
          <p14:tracePt t="90472" x="6419850" y="2911475"/>
          <p14:tracePt t="90488" x="6402388" y="2928938"/>
          <p14:tracePt t="90505" x="6384925" y="2973388"/>
          <p14:tracePt t="90521" x="6384925" y="2982913"/>
          <p14:tracePt t="90555" x="6375400" y="3009900"/>
          <p14:tracePt t="90571" x="6367463" y="3036888"/>
          <p14:tracePt t="90588" x="6357938" y="3044825"/>
          <p14:tracePt t="90605" x="6323013" y="3081338"/>
          <p14:tracePt t="90621" x="6303963" y="3098800"/>
          <p14:tracePt t="90639" x="6251575" y="3152775"/>
          <p14:tracePt t="90655" x="6232525" y="3160713"/>
          <p14:tracePt t="90671" x="6224588" y="3170238"/>
          <p14:tracePt t="90815" x="6215063" y="3187700"/>
          <p14:tracePt t="90855" x="6197600" y="3187700"/>
          <p14:tracePt t="90871" x="6188075" y="3187700"/>
          <p14:tracePt t="90976" x="6170613" y="3197225"/>
          <p14:tracePt t="90991" x="6161088" y="3205163"/>
          <p14:tracePt t="91015" x="6161088" y="3241675"/>
          <p14:tracePt t="91023" x="6153150" y="3259138"/>
          <p14:tracePt t="91031" x="6153150" y="3303588"/>
          <p14:tracePt t="91039" x="6153150" y="3322638"/>
          <p14:tracePt t="91056" x="6153150" y="3438525"/>
          <p14:tracePt t="91072" x="6153150" y="3562350"/>
          <p14:tracePt t="91088" x="6116638" y="3705225"/>
          <p14:tracePt t="91105" x="6108700" y="3884613"/>
          <p14:tracePt t="91121" x="6089650" y="4054475"/>
          <p14:tracePt t="91138" x="6072188" y="4205288"/>
          <p14:tracePt t="91155" x="6045200" y="4340225"/>
          <p14:tracePt t="91171" x="6045200" y="4402138"/>
          <p14:tracePt t="91188" x="6045200" y="4446588"/>
          <p14:tracePt t="91205" x="6045200" y="4465638"/>
          <p14:tracePt t="91221" x="6045200" y="4473575"/>
          <p14:tracePt t="91238" x="6045200" y="4500563"/>
          <p14:tracePt t="91255" x="6045200" y="4518025"/>
          <p14:tracePt t="91272" x="6045200" y="4545013"/>
          <p14:tracePt t="91288" x="6045200" y="4562475"/>
          <p14:tracePt t="91305" x="6045200" y="4608513"/>
          <p14:tracePt t="91321" x="6045200" y="4625975"/>
          <p14:tracePt t="91338" x="6045200" y="4670425"/>
          <p14:tracePt t="91355" x="6045200" y="4687888"/>
          <p14:tracePt t="91371" x="6045200" y="4724400"/>
          <p14:tracePt t="91388" x="6045200" y="4741863"/>
          <p14:tracePt t="91405" x="6045200" y="4776788"/>
          <p14:tracePt t="91421" x="6045200" y="4795838"/>
          <p14:tracePt t="91438" x="6054725" y="4813300"/>
          <p14:tracePt t="91455" x="6054725" y="4830763"/>
          <p14:tracePt t="91511" x="6062663" y="4840288"/>
          <p14:tracePt t="91551" x="6089650" y="4830763"/>
          <p14:tracePt t="91591" x="6099175" y="4822825"/>
          <p14:tracePt t="91606" x="6108700" y="4813300"/>
          <p14:tracePt t="91615" x="6126163" y="4813300"/>
          <p14:tracePt t="91623" x="6143625" y="4803775"/>
          <p14:tracePt t="91639" x="6153150" y="4786313"/>
          <p14:tracePt t="91672" x="6170613" y="4776788"/>
          <p14:tracePt t="91688" x="6197600" y="4751388"/>
          <p14:tracePt t="91705" x="6197600" y="4724400"/>
          <p14:tracePt t="91721" x="6197600" y="4670425"/>
          <p14:tracePt t="91738" x="6205538" y="4643438"/>
          <p14:tracePt t="91755" x="6205538" y="4581525"/>
          <p14:tracePt t="91771" x="6205538" y="4537075"/>
          <p14:tracePt t="91788" x="6205538" y="4491038"/>
          <p14:tracePt t="91805" x="6205538" y="4446588"/>
          <p14:tracePt t="91821" x="6205538" y="4411663"/>
          <p14:tracePt t="91839" x="6197600" y="4357688"/>
          <p14:tracePt t="91855" x="6197600" y="4330700"/>
          <p14:tracePt t="91872" x="6197600" y="4303713"/>
          <p14:tracePt t="91888" x="6188075" y="4286250"/>
          <p14:tracePt t="91905" x="6188075" y="4259263"/>
          <p14:tracePt t="91921" x="6180138" y="4232275"/>
          <p14:tracePt t="91938" x="6180138" y="4214813"/>
          <p14:tracePt t="91955" x="6153150" y="4152900"/>
          <p14:tracePt t="91972" x="6153150" y="4143375"/>
          <p14:tracePt t="91988" x="6143625" y="4081463"/>
          <p14:tracePt t="92005" x="6143625" y="4044950"/>
          <p14:tracePt t="92021" x="6126163" y="3990975"/>
          <p14:tracePt t="92039" x="6126163" y="3902075"/>
          <p14:tracePt t="92055" x="6126163" y="3840163"/>
          <p14:tracePt t="92072" x="6126163" y="3795713"/>
          <p14:tracePt t="92089" x="6126163" y="3741738"/>
          <p14:tracePt t="92105" x="6126163" y="3679825"/>
          <p14:tracePt t="92122" x="6126163" y="3616325"/>
          <p14:tracePt t="92138" x="6126163" y="3554413"/>
          <p14:tracePt t="92155" x="6126163" y="3509963"/>
          <p14:tracePt t="92171" x="6126163" y="3490913"/>
          <p14:tracePt t="92188" x="6126163" y="3446463"/>
          <p14:tracePt t="92205" x="6126163" y="3402013"/>
          <p14:tracePt t="92222" x="6126163" y="3384550"/>
          <p14:tracePt t="92255" x="6126163" y="3357563"/>
          <p14:tracePt t="92319" x="6126163" y="3348038"/>
          <p14:tracePt t="92335" x="6126163" y="3340100"/>
          <p14:tracePt t="92343" x="6126163" y="3330575"/>
          <p14:tracePt t="92359" x="6126163" y="3303588"/>
          <p14:tracePt t="92371" x="6126163" y="3295650"/>
          <p14:tracePt t="92388" x="6126163" y="3286125"/>
          <p14:tracePt t="92405" x="6126163" y="3276600"/>
          <p14:tracePt t="92423" x="6126163" y="3259138"/>
          <p14:tracePt t="92439" x="6134100" y="3232150"/>
          <p14:tracePt t="92663" x="6143625" y="3232150"/>
          <p14:tracePt t="92687" x="6153150" y="3232150"/>
          <p14:tracePt t="92703" x="6161088" y="3232150"/>
          <p14:tracePt t="92711" x="6188075" y="3224213"/>
          <p14:tracePt t="92727" x="6197600" y="3224213"/>
          <p14:tracePt t="92738" x="6205538" y="3224213"/>
          <p14:tracePt t="92755" x="6215063" y="3205163"/>
          <p14:tracePt t="92771" x="6259513" y="3197225"/>
          <p14:tracePt t="92788" x="6276975" y="3179763"/>
          <p14:tracePt t="92805" x="6296025" y="3179763"/>
          <p14:tracePt t="92822" x="6303963" y="3170238"/>
          <p14:tracePt t="92838" x="6323013" y="3152775"/>
          <p14:tracePt t="92855" x="6323013" y="3143250"/>
          <p14:tracePt t="92872" x="6348413" y="3116263"/>
          <p14:tracePt t="92888" x="6357938" y="3098800"/>
          <p14:tracePt t="92905" x="6357938" y="3081338"/>
          <p14:tracePt t="92922" x="6367463" y="3062288"/>
          <p14:tracePt t="92938" x="6367463" y="3017838"/>
          <p14:tracePt t="92955" x="6367463" y="3009900"/>
          <p14:tracePt t="92972" x="6367463" y="2982913"/>
          <p14:tracePt t="92988" x="6367463" y="2973388"/>
          <p14:tracePt t="93021" x="6367463" y="2955925"/>
          <p14:tracePt t="93038" x="6367463" y="2946400"/>
          <p14:tracePt t="93055" x="6367463" y="2911475"/>
          <p14:tracePt t="93072" x="6367463" y="2901950"/>
          <p14:tracePt t="93088" x="6367463" y="2874963"/>
          <p14:tracePt t="93105" x="6367463" y="2857500"/>
          <p14:tracePt t="93121" x="6367463" y="2822575"/>
          <p14:tracePt t="93138" x="6367463" y="2813050"/>
          <p14:tracePt t="93155" x="6367463" y="2803525"/>
          <p14:tracePt t="93188" x="6367463" y="2768600"/>
          <p14:tracePt t="93205" x="6367463" y="2759075"/>
          <p14:tracePt t="93221" x="6357938" y="2751138"/>
          <p14:tracePt t="93255" x="6348413" y="2724150"/>
          <p14:tracePt t="93272" x="6330950" y="2697163"/>
          <p14:tracePt t="93311" x="6323013" y="2687638"/>
          <p14:tracePt t="93599" x="6348413" y="2705100"/>
          <p14:tracePt t="93607" x="6394450" y="2732088"/>
          <p14:tracePt t="93615" x="6500813" y="2776538"/>
          <p14:tracePt t="93623" x="6626225" y="2813050"/>
          <p14:tracePt t="93639" x="6732588" y="2830513"/>
          <p14:tracePt t="93655" x="7197725" y="2982913"/>
          <p14:tracePt t="93672" x="7589838" y="3098800"/>
          <p14:tracePt t="93688" x="8001000" y="3179763"/>
          <p14:tracePt t="93705" x="8358188" y="3214688"/>
          <p14:tracePt t="93721" x="8680450" y="3276600"/>
          <p14:tracePt t="93738" x="8947150" y="3313113"/>
          <p14:tracePt t="93755" x="9126538" y="3357563"/>
          <p14:tracePt t="93771" x="9331325" y="3429000"/>
          <p14:tracePt t="93788" x="9429750" y="3438525"/>
          <p14:tracePt t="93804" x="9501188" y="3455988"/>
          <p14:tracePt t="93821" x="9563100" y="3455988"/>
          <p14:tracePt t="93838" x="9582150" y="3455988"/>
          <p14:tracePt t="93855" x="9617075" y="3455988"/>
          <p14:tracePt t="93872" x="9661525" y="3455988"/>
          <p14:tracePt t="93888" x="9705975" y="3465513"/>
          <p14:tracePt t="93905" x="9804400" y="3509963"/>
          <p14:tracePt t="93921" x="9929813" y="3517900"/>
          <p14:tracePt t="93938" x="10045700" y="3536950"/>
          <p14:tracePt t="93955" x="10134600" y="3562350"/>
          <p14:tracePt t="93971" x="10171113" y="3562350"/>
          <p14:tracePt t="94015" x="10161588" y="3562350"/>
          <p14:tracePt t="94023" x="10153650" y="3562350"/>
          <p14:tracePt t="94039" x="10134600" y="3562350"/>
          <p14:tracePt t="94055" x="10055225" y="3554413"/>
          <p14:tracePt t="94071" x="10037763" y="3536950"/>
          <p14:tracePt t="94088" x="10001250" y="3500438"/>
          <p14:tracePt t="94104" x="9974263" y="3473450"/>
          <p14:tracePt t="94121" x="9956800" y="3446463"/>
          <p14:tracePt t="94138" x="9956800" y="3411538"/>
          <p14:tracePt t="94155" x="9956800" y="3384550"/>
          <p14:tracePt t="94171" x="9929813" y="3330575"/>
          <p14:tracePt t="94188" x="9920288" y="3303588"/>
          <p14:tracePt t="94205" x="9912350" y="3286125"/>
          <p14:tracePt t="94221" x="9902825" y="3276600"/>
          <p14:tracePt t="94238" x="9875838" y="3251200"/>
          <p14:tracePt t="94272" x="9867900" y="3241675"/>
          <p14:tracePt t="94288" x="9858375" y="3232150"/>
          <p14:tracePt t="94311" x="9848850" y="3224213"/>
          <p14:tracePt t="94399" x="9840913" y="3214688"/>
          <p14:tracePt t="94423" x="9831388" y="3205163"/>
          <p14:tracePt t="94431" x="9813925" y="3187700"/>
          <p14:tracePt t="94775" x="9823450" y="3179763"/>
          <p14:tracePt t="94791" x="9831388" y="3179763"/>
          <p14:tracePt t="94807" x="9840913" y="3179763"/>
          <p14:tracePt t="94823" x="9858375" y="3179763"/>
          <p14:tracePt t="94839" x="9867900" y="3179763"/>
          <p14:tracePt t="94863" x="9875838" y="3179763"/>
          <p14:tracePt t="94879" x="9894888" y="3179763"/>
          <p14:tracePt t="94895" x="9912350" y="3179763"/>
          <p14:tracePt t="94903" x="9920288" y="3179763"/>
          <p14:tracePt t="94919" x="9929813" y="3179763"/>
          <p14:tracePt t="94935" x="9939338" y="3179763"/>
          <p14:tracePt t="94951" x="9966325" y="3179763"/>
          <p14:tracePt t="94959" x="9974263" y="3179763"/>
          <p14:tracePt t="94971" x="9983788" y="3179763"/>
          <p14:tracePt t="94991" x="10018713" y="3179763"/>
          <p14:tracePt t="95007" x="10028238" y="3179763"/>
          <p14:tracePt t="95021" x="10037763" y="3179763"/>
          <p14:tracePt t="95039" x="10045700" y="3179763"/>
          <p14:tracePt t="95055" x="10099675" y="3179763"/>
          <p14:tracePt t="95072" x="10144125" y="3179763"/>
          <p14:tracePt t="95088" x="10188575" y="3179763"/>
          <p14:tracePt t="95105" x="10198100" y="3197225"/>
          <p14:tracePt t="95440" x="10215563" y="3205163"/>
          <p14:tracePt t="95448" x="10215563" y="3241675"/>
          <p14:tracePt t="95455" x="10277475" y="3259138"/>
          <p14:tracePt t="95472" x="10323513" y="3259138"/>
          <p14:tracePt t="95488" x="10367963" y="3259138"/>
          <p14:tracePt t="95505" x="10394950" y="3241675"/>
          <p14:tracePt t="95521" x="10447338" y="3224213"/>
          <p14:tracePt t="95538" x="10510838" y="3197225"/>
          <p14:tracePt t="95555" x="10555288" y="3179763"/>
          <p14:tracePt t="95571" x="10599738" y="3179763"/>
          <p14:tracePt t="95588" x="10634663" y="3179763"/>
          <p14:tracePt t="95605" x="10653713" y="3179763"/>
          <p14:tracePt t="95621" x="10671175" y="3179763"/>
          <p14:tracePt t="95638" x="10680700" y="3179763"/>
          <p14:tracePt t="95654" x="10688638" y="3179763"/>
          <p14:tracePt t="95672" x="10715625" y="3179763"/>
          <p14:tracePt t="95688" x="10733088" y="3179763"/>
          <p14:tracePt t="95704" x="10777538" y="3179763"/>
          <p14:tracePt t="95721" x="10823575" y="3179763"/>
          <p14:tracePt t="95738" x="10848975" y="3179763"/>
          <p14:tracePt t="95754" x="10895013" y="3179763"/>
          <p14:tracePt t="95771" x="10939463" y="3179763"/>
          <p14:tracePt t="95788" x="10966450" y="3179763"/>
          <p14:tracePt t="95804" x="10991850" y="3179763"/>
          <p14:tracePt t="95838" x="11001375" y="3179763"/>
          <p14:tracePt t="96327" x="10920413" y="3179763"/>
          <p14:tracePt t="96335" x="10752138" y="3179763"/>
          <p14:tracePt t="96343" x="10537825" y="3170238"/>
          <p14:tracePt t="96355" x="10269538" y="3133725"/>
          <p14:tracePt t="96371" x="9786938" y="3054350"/>
          <p14:tracePt t="96388" x="9331325" y="2990850"/>
          <p14:tracePt t="96404" x="8902700" y="2955925"/>
          <p14:tracePt t="96421" x="8474075" y="2894013"/>
          <p14:tracePt t="96439" x="8001000" y="2894013"/>
          <p14:tracePt t="96455" x="7777163" y="2894013"/>
          <p14:tracePt t="96472" x="7688263" y="2894013"/>
          <p14:tracePt t="96488" x="7653338" y="2894013"/>
          <p14:tracePt t="96505" x="7634288" y="2894013"/>
          <p14:tracePt t="96575" x="7626350" y="2901950"/>
          <p14:tracePt t="96583" x="7616825" y="2901950"/>
          <p14:tracePt t="96591" x="7589838" y="2919413"/>
          <p14:tracePt t="96604" x="7581900" y="2919413"/>
          <p14:tracePt t="96621" x="7491413" y="2955925"/>
          <p14:tracePt t="96638" x="7385050" y="2982913"/>
          <p14:tracePt t="96655" x="7170738" y="3044825"/>
          <p14:tracePt t="96672" x="6991350" y="3098800"/>
          <p14:tracePt t="96688" x="6831013" y="3125788"/>
          <p14:tracePt t="96704" x="6653213" y="3170238"/>
          <p14:tracePt t="96721" x="6518275" y="3187700"/>
          <p14:tracePt t="96738" x="6456363" y="3197225"/>
          <p14:tracePt t="96755" x="6394450" y="3197225"/>
          <p14:tracePt t="96771" x="6357938" y="3197225"/>
          <p14:tracePt t="96788" x="6340475" y="3205163"/>
          <p14:tracePt t="96805" x="6313488" y="3205163"/>
          <p14:tracePt t="96838" x="6303963" y="3205163"/>
          <p14:tracePt t="96919" x="6296025" y="3205163"/>
          <p14:tracePt t="96967" x="6286500" y="3205163"/>
          <p14:tracePt t="96983" x="6296025" y="3205163"/>
          <p14:tracePt t="96991" x="6330950" y="3187700"/>
          <p14:tracePt t="96999" x="6384925" y="3187700"/>
          <p14:tracePt t="97007" x="6456363" y="3187700"/>
          <p14:tracePt t="97021" x="6572250" y="3187700"/>
          <p14:tracePt t="97038" x="6742113" y="3187700"/>
          <p14:tracePt t="97055" x="7197725" y="3187700"/>
          <p14:tracePt t="97071" x="7581900" y="3214688"/>
          <p14:tracePt t="97088" x="7920038" y="3295650"/>
          <p14:tracePt t="97105" x="8323263" y="3313113"/>
          <p14:tracePt t="97121" x="8616950" y="3313113"/>
          <p14:tracePt t="97139" x="8848725" y="3313113"/>
          <p14:tracePt t="97155" x="8983663" y="3286125"/>
          <p14:tracePt t="97171" x="9037638" y="3276600"/>
          <p14:tracePt t="97188" x="9063038" y="3251200"/>
          <p14:tracePt t="97204" x="9099550" y="3232150"/>
          <p14:tracePt t="97221" x="9109075" y="3224213"/>
          <p14:tracePt t="97238" x="9134475" y="3205163"/>
          <p14:tracePt t="97255" x="9180513" y="3197225"/>
          <p14:tracePt t="97272" x="9224963" y="3197225"/>
          <p14:tracePt t="97288" x="9251950" y="3197225"/>
          <p14:tracePt t="97304" x="9340850" y="3197225"/>
          <p14:tracePt t="97321" x="9456738" y="3197225"/>
          <p14:tracePt t="97338" x="9582150" y="3197225"/>
          <p14:tracePt t="97354" x="9688513" y="3197225"/>
          <p14:tracePt t="97371" x="9725025" y="3197225"/>
          <p14:tracePt t="97423" x="9661525" y="3214688"/>
          <p14:tracePt t="97431" x="9582150" y="3232150"/>
          <p14:tracePt t="97439" x="9491663" y="3232150"/>
          <p14:tracePt t="97455" x="9269413" y="3232150"/>
          <p14:tracePt t="97472" x="8966200" y="3232150"/>
          <p14:tracePt t="97488" x="8510588" y="3232150"/>
          <p14:tracePt t="97504" x="7929563" y="3232150"/>
          <p14:tracePt t="97521" x="7402513" y="3232150"/>
          <p14:tracePt t="97538" x="6894513" y="3232150"/>
          <p14:tracePt t="97555" x="6419850" y="3232150"/>
          <p14:tracePt t="97571" x="6062663" y="3268663"/>
          <p14:tracePt t="97588" x="5795963" y="3322638"/>
          <p14:tracePt t="97604" x="5680075" y="3322638"/>
          <p14:tracePt t="97621" x="5589588" y="3322638"/>
          <p14:tracePt t="97638" x="5572125" y="3322638"/>
          <p14:tracePt t="97672" x="5562600" y="3322638"/>
          <p14:tracePt t="97695" x="5562600" y="3313113"/>
          <p14:tracePt t="97704" x="5589588" y="3276600"/>
          <p14:tracePt t="97721" x="5599113" y="3276600"/>
          <p14:tracePt t="97738" x="5643563" y="3268663"/>
          <p14:tracePt t="97755" x="5697538" y="3251200"/>
          <p14:tracePt t="97771" x="5822950" y="3251200"/>
          <p14:tracePt t="97788" x="5991225" y="3251200"/>
          <p14:tracePt t="97805" x="6251575" y="3251200"/>
          <p14:tracePt t="97821" x="6545263" y="3251200"/>
          <p14:tracePt t="97838" x="6777038" y="3251200"/>
          <p14:tracePt t="97855" x="7215188" y="3251200"/>
          <p14:tracePt t="97872" x="7473950" y="3232150"/>
          <p14:tracePt t="97888" x="7751763" y="3179763"/>
          <p14:tracePt t="97904" x="7947025" y="3160713"/>
          <p14:tracePt t="97921" x="8089900" y="3160713"/>
          <p14:tracePt t="97938" x="8188325" y="3160713"/>
          <p14:tracePt t="97954" x="8242300" y="3160713"/>
          <p14:tracePt t="97971" x="8277225" y="3152775"/>
          <p14:tracePt t="97988" x="8323263" y="3152775"/>
          <p14:tracePt t="98005" x="8358188" y="3152775"/>
          <p14:tracePt t="98021" x="8385175" y="3152775"/>
          <p14:tracePt t="98038" x="8474075" y="3152775"/>
          <p14:tracePt t="98055" x="8555038" y="3152775"/>
          <p14:tracePt t="98071" x="8562975" y="3152775"/>
          <p14:tracePt t="98088" x="8589963" y="3152775"/>
          <p14:tracePt t="98104" x="8599488" y="3152775"/>
          <p14:tracePt t="98223" x="8609013" y="3152775"/>
          <p14:tracePt t="98255" x="8616950" y="3152775"/>
          <p14:tracePt t="98279" x="8653463" y="3152775"/>
          <p14:tracePt t="98303" x="8661400" y="3143250"/>
          <p14:tracePt t="98319" x="8670925" y="3133725"/>
          <p14:tracePt t="98359" x="8697913" y="3133725"/>
          <p14:tracePt t="98367" x="8705850" y="3133725"/>
          <p14:tracePt t="98375" x="8724900" y="3133725"/>
          <p14:tracePt t="98388" x="8751888" y="3133725"/>
          <p14:tracePt t="98404" x="8813800" y="3133725"/>
          <p14:tracePt t="98421" x="8875713" y="3133725"/>
          <p14:tracePt t="98438" x="8902700" y="3133725"/>
          <p14:tracePt t="98454" x="8966200" y="3133725"/>
          <p14:tracePt t="98472" x="9001125" y="3133725"/>
          <p14:tracePt t="98488" x="9010650" y="3133725"/>
          <p14:tracePt t="98521" x="9018588" y="3133725"/>
          <p14:tracePt t="98543" x="9037638" y="3133725"/>
          <p14:tracePt t="98559" x="9082088" y="3116263"/>
          <p14:tracePt t="98591" x="9099550" y="3116263"/>
          <p14:tracePt t="98599" x="9117013" y="3116263"/>
          <p14:tracePt t="98615" x="9126538" y="3116263"/>
          <p14:tracePt t="98623" x="9144000" y="3116263"/>
          <p14:tracePt t="98638" x="9170988" y="3116263"/>
          <p14:tracePt t="98655" x="9232900" y="3116263"/>
          <p14:tracePt t="98671" x="9286875" y="3116263"/>
          <p14:tracePt t="98688" x="9331325" y="3116263"/>
          <p14:tracePt t="98704" x="9358313" y="3116263"/>
          <p14:tracePt t="98721" x="9394825" y="3108325"/>
          <p14:tracePt t="98815" x="9367838" y="3125788"/>
          <p14:tracePt t="98823" x="9313863" y="3133725"/>
          <p14:tracePt t="98831" x="9205913" y="3170238"/>
          <p14:tracePt t="98839" x="9063038" y="3187700"/>
          <p14:tracePt t="98855" x="8769350" y="3251200"/>
          <p14:tracePt t="98872" x="8402638" y="3340100"/>
          <p14:tracePt t="98888" x="7902575" y="3402013"/>
          <p14:tracePt t="98904" x="7296150" y="3517900"/>
          <p14:tracePt t="98921" x="6670675" y="3581400"/>
          <p14:tracePt t="98938" x="6108700" y="3652838"/>
          <p14:tracePt t="98954" x="5732463" y="3652838"/>
          <p14:tracePt t="98971" x="5465763" y="3652838"/>
          <p14:tracePt t="98988" x="5340350" y="3652838"/>
          <p14:tracePt t="99004" x="5259388" y="3652838"/>
          <p14:tracePt t="99021" x="5224463" y="3643313"/>
          <p14:tracePt t="99038" x="5205413" y="3625850"/>
          <p14:tracePt t="99055" x="5160963" y="3581400"/>
          <p14:tracePt t="99072" x="5133975" y="3544888"/>
          <p14:tracePt t="99088" x="5108575" y="3500438"/>
          <p14:tracePt t="99104" x="5099050" y="3473450"/>
          <p14:tracePt t="99121" x="5099050" y="3429000"/>
          <p14:tracePt t="99138" x="5099050" y="3411538"/>
          <p14:tracePt t="99154" x="5099050" y="3384550"/>
          <p14:tracePt t="99171" x="5099050" y="3367088"/>
          <p14:tracePt t="99188" x="5108575" y="3357563"/>
          <p14:tracePt t="99204" x="5108575" y="3348038"/>
          <p14:tracePt t="99221" x="5126038" y="3322638"/>
          <p14:tracePt t="99238" x="5133975" y="3313113"/>
          <p14:tracePt t="99255" x="5187950" y="3268663"/>
          <p14:tracePt t="99272" x="5224463" y="3232150"/>
          <p14:tracePt t="99288" x="5276850" y="3205163"/>
          <p14:tracePt t="99304" x="5286375" y="3187700"/>
          <p14:tracePt t="99415" x="5286375" y="3197225"/>
          <p14:tracePt t="99431" x="5286375" y="3205163"/>
          <p14:tracePt t="99447" x="5276850" y="3232150"/>
          <p14:tracePt t="99471" x="5276850" y="3241675"/>
          <p14:tracePt t="99479" x="5259388" y="3251200"/>
          <p14:tracePt t="99511" x="5251450" y="3259138"/>
          <p14:tracePt t="99527" x="5241925" y="3295650"/>
          <p14:tracePt t="99535" x="5232400" y="3303588"/>
          <p14:tracePt t="99551" x="5224463" y="3313113"/>
          <p14:tracePt t="99559" x="5214938" y="3322638"/>
          <p14:tracePt t="99571" x="5197475" y="3340100"/>
          <p14:tracePt t="99588" x="5160963" y="3384550"/>
          <p14:tracePt t="99604" x="5153025" y="3419475"/>
          <p14:tracePt t="99621" x="5153025" y="3473450"/>
          <p14:tracePt t="99638" x="5143500" y="3517900"/>
          <p14:tracePt t="99655" x="5116513" y="3589338"/>
          <p14:tracePt t="99672" x="5116513" y="3652838"/>
          <p14:tracePt t="99688" x="5116513" y="3724275"/>
          <p14:tracePt t="99704" x="5116513" y="3830638"/>
          <p14:tracePt t="99721" x="5116513" y="4071938"/>
          <p14:tracePt t="99738" x="5126038" y="4268788"/>
          <p14:tracePt t="99754" x="5126038" y="4446588"/>
          <p14:tracePt t="99771" x="5126038" y="4572000"/>
          <p14:tracePt t="99788" x="5126038" y="4679950"/>
          <p14:tracePt t="99805" x="5126038" y="4751388"/>
          <p14:tracePt t="99821" x="5126038" y="4813300"/>
          <p14:tracePt t="99838" x="5126038" y="4857750"/>
          <p14:tracePt t="99854" x="5133975" y="4884738"/>
          <p14:tracePt t="99935" x="5143500" y="4894263"/>
          <p14:tracePt t="99943" x="5170488" y="4875213"/>
          <p14:tracePt t="99954" x="5180013" y="4822825"/>
          <p14:tracePt t="99971" x="5180013" y="4732338"/>
          <p14:tracePt t="99988" x="5180013" y="4581525"/>
          <p14:tracePt t="100005" x="5180013" y="4322763"/>
          <p14:tracePt t="100021" x="5180013" y="4054475"/>
          <p14:tracePt t="100038" x="5180013" y="3822700"/>
          <p14:tracePt t="100055" x="5180013" y="3643313"/>
          <p14:tracePt t="100072" x="5180013" y="3446463"/>
          <p14:tracePt t="100088" x="5180013" y="3367088"/>
          <p14:tracePt t="100105" x="5180013" y="3295650"/>
          <p14:tracePt t="100121" x="5180013" y="3232150"/>
          <p14:tracePt t="100138" x="5180013" y="3187700"/>
          <p14:tracePt t="100155" x="5180013" y="3152775"/>
          <p14:tracePt t="100171" x="5180013" y="3133725"/>
          <p14:tracePt t="100188" x="5180013" y="3108325"/>
          <p14:tracePt t="100204" x="5180013" y="3089275"/>
          <p14:tracePt t="100221" x="5180013" y="3081338"/>
          <p14:tracePt t="100238" x="5180013" y="3054350"/>
          <p14:tracePt t="100272" x="5197475" y="3044825"/>
          <p14:tracePt t="100311" x="5214938" y="3044825"/>
          <p14:tracePt t="100327" x="5224463" y="3044825"/>
          <p14:tracePt t="100343" x="5251450" y="3044825"/>
          <p14:tracePt t="100351" x="5259388" y="3054350"/>
          <p14:tracePt t="100358" x="5268913" y="3062288"/>
          <p14:tracePt t="100371" x="5276850" y="3062288"/>
          <p14:tracePt t="100388" x="5322888" y="3098800"/>
          <p14:tracePt t="100404" x="5357813" y="3116263"/>
          <p14:tracePt t="100421" x="5402263" y="3143250"/>
          <p14:tracePt t="100438" x="5419725" y="3152775"/>
          <p14:tracePt t="100454" x="5446713" y="3160713"/>
          <p14:tracePt t="100471" x="5456238" y="3170238"/>
          <p14:tracePt t="100504" x="5483225" y="3187700"/>
          <p14:tracePt t="100521" x="5500688" y="3197225"/>
          <p14:tracePt t="100538" x="5545138" y="3197225"/>
          <p14:tracePt t="100554" x="5562600" y="3197225"/>
          <p14:tracePt t="100571" x="5599113" y="3197225"/>
          <p14:tracePt t="100857" x="5608638" y="3205163"/>
          <p14:tracePt t="100864" x="5608638" y="3214688"/>
          <p14:tracePt t="100872" x="5599113" y="3224213"/>
          <p14:tracePt t="100888" x="5572125" y="3251200"/>
          <p14:tracePt t="100904" x="5562600" y="3259138"/>
          <p14:tracePt t="100921" x="5554663" y="3268663"/>
          <p14:tracePt t="101023" x="5545138" y="3268663"/>
          <p14:tracePt t="101039" x="5518150" y="3268663"/>
          <p14:tracePt t="101055" x="5491163" y="3268663"/>
          <p14:tracePt t="101063" x="5483225" y="3241675"/>
          <p14:tracePt t="101072" x="5473700" y="3232150"/>
          <p14:tracePt t="101088" x="5456238" y="3224213"/>
          <p14:tracePt t="101280" x="5465763" y="3224213"/>
          <p14:tracePt t="101296" x="5483225" y="3224213"/>
          <p14:tracePt t="101312" x="5491163" y="3224213"/>
          <p14:tracePt t="101320" x="5510213" y="3224213"/>
          <p14:tracePt t="101327" x="5527675" y="3232150"/>
          <p14:tracePt t="101338" x="5527675" y="3259138"/>
          <p14:tracePt t="101354" x="5562600" y="3295650"/>
          <p14:tracePt t="101371" x="5572125" y="3303588"/>
          <p14:tracePt t="101388" x="5572125" y="3313113"/>
          <p14:tracePt t="101404" x="5581650" y="3322638"/>
          <p14:tracePt t="101455" x="5581650" y="3340100"/>
          <p14:tracePt t="101463" x="5581650" y="3357563"/>
          <p14:tracePt t="101472" x="5572125" y="3357563"/>
          <p14:tracePt t="101488" x="5554663" y="3367088"/>
          <p14:tracePt t="101504" x="5491163" y="3375025"/>
          <p14:tracePt t="101521" x="5446713" y="3384550"/>
          <p14:tracePt t="101538" x="5367338" y="3411538"/>
          <p14:tracePt t="101554" x="5330825" y="3419475"/>
          <p14:tracePt t="101571" x="5303838" y="3438525"/>
          <p14:tracePt t="101639" x="5313363" y="3411538"/>
          <p14:tracePt t="101647" x="5313363" y="3394075"/>
          <p14:tracePt t="101655" x="5322888" y="3367088"/>
          <p14:tracePt t="101671" x="5322888" y="3348038"/>
          <p14:tracePt t="101688" x="5322888" y="3303588"/>
          <p14:tracePt t="101704" x="5322888" y="3241675"/>
          <p14:tracePt t="101721" x="5322888" y="3197225"/>
          <p14:tracePt t="101738" x="5322888" y="3152775"/>
          <p14:tracePt t="101754" x="5322888" y="3133725"/>
          <p14:tracePt t="101771" x="5322888" y="3125788"/>
          <p14:tracePt t="101788" x="5322888" y="3098800"/>
          <p14:tracePt t="101804" x="5322888" y="3081338"/>
          <p14:tracePt t="101821" x="5322888" y="3071813"/>
          <p14:tracePt t="101838" x="5322888" y="3062288"/>
          <p14:tracePt t="101854" x="5322888" y="3054350"/>
          <p14:tracePt t="102199" x="5330825" y="3044825"/>
          <p14:tracePt t="102231" x="5340350" y="3044825"/>
          <p14:tracePt t="102239" x="5367338" y="3054350"/>
          <p14:tracePt t="102255" x="5367338" y="3081338"/>
          <p14:tracePt t="102263" x="5375275" y="3089275"/>
          <p14:tracePt t="102288" x="5375275" y="3098800"/>
          <p14:tracePt t="102447" x="5375275" y="3108325"/>
          <p14:tracePt t="104248" x="5384800" y="3116263"/>
          <p14:tracePt t="105768" x="5394325" y="3125788"/>
          <p14:tracePt t="105776" x="5402263" y="3133725"/>
          <p14:tracePt t="105788" x="5411788" y="3133725"/>
          <p14:tracePt t="105804" x="5438775" y="3143250"/>
          <p14:tracePt t="105821" x="5537200" y="3160713"/>
          <p14:tracePt t="105837" x="5634038" y="3170238"/>
          <p14:tracePt t="105855" x="5848350" y="3170238"/>
          <p14:tracePt t="105871" x="6099175" y="3224213"/>
          <p14:tracePt t="105888" x="6510338" y="3348038"/>
          <p14:tracePt t="105905" x="7027863" y="3473450"/>
          <p14:tracePt t="105921" x="7562850" y="3616325"/>
          <p14:tracePt t="105937" x="8045450" y="3741738"/>
          <p14:tracePt t="105954" x="8358188" y="3822700"/>
          <p14:tracePt t="105971" x="8491538" y="3848100"/>
          <p14:tracePt t="105988" x="8528050" y="3857625"/>
          <p14:tracePt t="106151" x="8537575" y="3857625"/>
          <p14:tracePt t="106199" x="8545513" y="3857625"/>
          <p14:tracePt t="106231" x="8555038" y="3857625"/>
          <p14:tracePt t="106247" x="8589963" y="3857625"/>
          <p14:tracePt t="106255" x="8589963" y="3848100"/>
          <p14:tracePt t="106263" x="8589963" y="3840163"/>
          <p14:tracePt t="106272" x="8589963" y="3830638"/>
          <p14:tracePt t="106288" x="8589963" y="3768725"/>
          <p14:tracePt t="106304" x="8589963" y="3724275"/>
          <p14:tracePt t="106321" x="8589963" y="3705225"/>
          <p14:tracePt t="106337" x="8582025" y="3697288"/>
          <p14:tracePt t="106354" x="8562975" y="3660775"/>
          <p14:tracePt t="106371" x="8466138" y="3608388"/>
          <p14:tracePt t="106387" x="8296275" y="3509963"/>
          <p14:tracePt t="106404" x="8161338" y="3446463"/>
          <p14:tracePt t="106421" x="8018463" y="3394075"/>
          <p14:tracePt t="106437" x="7939088" y="3357563"/>
          <p14:tracePt t="106455" x="7813675" y="3303588"/>
          <p14:tracePt t="106471" x="7786688" y="3295650"/>
          <p14:tracePt t="106487" x="7759700" y="3295650"/>
          <p14:tracePt t="106504" x="7742238" y="3295650"/>
          <p14:tracePt t="106520" x="7705725" y="3295650"/>
          <p14:tracePt t="106537" x="7688263" y="3295650"/>
          <p14:tracePt t="106554" x="7616825" y="3276600"/>
          <p14:tracePt t="106571" x="7554913" y="3268663"/>
          <p14:tracePt t="106587" x="7491413" y="3232150"/>
          <p14:tracePt t="106604" x="7439025" y="3205163"/>
          <p14:tracePt t="106621" x="7419975" y="3197225"/>
          <p14:tracePt t="106654" x="7394575" y="3170238"/>
          <p14:tracePt t="106815" x="7385050" y="3160713"/>
          <p14:tracePt t="106831" x="7375525" y="3160713"/>
          <p14:tracePt t="106855" x="7358063" y="3160713"/>
          <p14:tracePt t="106951" x="7340600" y="3160713"/>
          <p14:tracePt t="106975" x="7340600" y="3170238"/>
          <p14:tracePt t="107015" x="7358063" y="3197225"/>
          <p14:tracePt t="107023" x="7385050" y="3197225"/>
          <p14:tracePt t="107031" x="7402513" y="3197225"/>
          <p14:tracePt t="107039" x="7429500" y="3205163"/>
          <p14:tracePt t="107055" x="7500938" y="3205163"/>
          <p14:tracePt t="107071" x="7581900" y="3232150"/>
          <p14:tracePt t="107088" x="7661275" y="3232150"/>
          <p14:tracePt t="107104" x="7732713" y="3232150"/>
          <p14:tracePt t="107121" x="7769225" y="3232150"/>
          <p14:tracePt t="107223" x="7777163" y="3232150"/>
          <p14:tracePt t="107271" x="7777163" y="3224213"/>
          <p14:tracePt t="107279" x="7769225" y="3224213"/>
          <p14:tracePt t="107295" x="7759700" y="3224213"/>
          <p14:tracePt t="107305" x="7724775" y="3214688"/>
          <p14:tracePt t="107321" x="7705725" y="3214688"/>
          <p14:tracePt t="107338" x="7653338" y="3187700"/>
          <p14:tracePt t="107354" x="7626350" y="3187700"/>
          <p14:tracePt t="107371" x="7589838" y="3187700"/>
          <p14:tracePt t="107387" x="7527925" y="3187700"/>
          <p14:tracePt t="107404" x="7483475" y="3187700"/>
          <p14:tracePt t="107421" x="7466013" y="3179763"/>
          <p14:tracePt t="107437" x="7439025" y="3179763"/>
          <p14:tracePt t="107455" x="7402513" y="3179763"/>
          <p14:tracePt t="107471" x="7385050" y="3170238"/>
          <p14:tracePt t="107488" x="7331075" y="3152775"/>
          <p14:tracePt t="107504" x="7277100" y="3133725"/>
          <p14:tracePt t="107521" x="7251700" y="3133725"/>
          <p14:tracePt t="107537" x="7205663" y="3116263"/>
          <p14:tracePt t="107554" x="7197725" y="3116263"/>
          <p14:tracePt t="107799" x="7242175" y="3116263"/>
          <p14:tracePt t="107807" x="7358063" y="3125788"/>
          <p14:tracePt t="107815" x="7527925" y="3143250"/>
          <p14:tracePt t="107823" x="7715250" y="3160713"/>
          <p14:tracePt t="107837" x="7929563" y="3179763"/>
          <p14:tracePt t="107855" x="8510588" y="3276600"/>
          <p14:tracePt t="107871" x="8966200" y="3276600"/>
          <p14:tracePt t="107888" x="9429750" y="3276600"/>
          <p14:tracePt t="107904" x="9885363" y="3276600"/>
          <p14:tracePt t="107921" x="10287000" y="3276600"/>
          <p14:tracePt t="107937" x="10626725" y="3313113"/>
          <p14:tracePt t="107954" x="10814050" y="3313113"/>
          <p14:tracePt t="107971" x="10929938" y="3330575"/>
          <p14:tracePt t="107987" x="10983913" y="3340100"/>
          <p14:tracePt t="108004" x="10991850" y="3340100"/>
          <p14:tracePt t="108247" x="10991850" y="3357563"/>
          <p14:tracePt t="108263" x="10974388" y="3367088"/>
          <p14:tracePt t="108279" x="10966450" y="3375025"/>
          <p14:tracePt t="108288" x="10956925" y="3375025"/>
          <p14:tracePt t="108295" x="10947400" y="3375025"/>
          <p14:tracePt t="108304" x="10939463" y="3375025"/>
          <p14:tracePt t="108321" x="10885488" y="3384550"/>
          <p14:tracePt t="108337" x="10868025" y="3402013"/>
          <p14:tracePt t="108354" x="10760075" y="3411538"/>
          <p14:tracePt t="108371" x="10555288" y="3482975"/>
          <p14:tracePt t="108387" x="10304463" y="3554413"/>
          <p14:tracePt t="108404" x="10001250" y="3643313"/>
          <p14:tracePt t="108421" x="9634538" y="3759200"/>
          <p14:tracePt t="108438" x="9358313" y="3857625"/>
          <p14:tracePt t="108455" x="9082088" y="3965575"/>
          <p14:tracePt t="108471" x="8848725" y="4089400"/>
          <p14:tracePt t="108488" x="8582025" y="4224338"/>
          <p14:tracePt t="108504" x="8412163" y="4313238"/>
          <p14:tracePt t="108521" x="8269288" y="4394200"/>
          <p14:tracePt t="108537" x="8153400" y="4465638"/>
          <p14:tracePt t="108554" x="8054975" y="4510088"/>
          <p14:tracePt t="108571" x="8010525" y="4537075"/>
          <p14:tracePt t="108587" x="7947025" y="4562475"/>
          <p14:tracePt t="108604" x="7920038" y="4572000"/>
          <p14:tracePt t="108621" x="7902575" y="4581525"/>
          <p14:tracePt t="108638" x="7858125" y="4581525"/>
          <p14:tracePt t="108655" x="7804150" y="4616450"/>
          <p14:tracePt t="108671" x="7742238" y="4625975"/>
          <p14:tracePt t="108688" x="7697788" y="4633913"/>
          <p14:tracePt t="108704" x="7643813" y="4652963"/>
          <p14:tracePt t="108721" x="7626350" y="4652963"/>
          <p14:tracePt t="108737" x="7616825" y="4652963"/>
          <p14:tracePt t="108754" x="7589838" y="4652963"/>
          <p14:tracePt t="108799" x="7581900" y="4652963"/>
          <p14:tracePt t="108807" x="7572375" y="4652963"/>
          <p14:tracePt t="108831" x="7562850" y="4652963"/>
          <p14:tracePt t="108847" x="7545388" y="4652963"/>
          <p14:tracePt t="108871" x="7527925" y="4652963"/>
          <p14:tracePt t="108903" x="7510463" y="4652963"/>
          <p14:tracePt t="108927" x="7500938" y="4633913"/>
          <p14:tracePt t="108935" x="7491413" y="4625975"/>
          <p14:tracePt t="108943" x="7483475" y="4616450"/>
          <p14:tracePt t="108999" x="7466013" y="4616450"/>
          <p14:tracePt t="109015" x="7456488" y="4616450"/>
          <p14:tracePt t="109031" x="7419975" y="4608513"/>
          <p14:tracePt t="109055" x="7412038" y="4598988"/>
          <p14:tracePt t="109071" x="7394575" y="4581525"/>
          <p14:tracePt t="109127" x="7385050" y="4572000"/>
          <p14:tracePt t="109319" x="7367588" y="4562475"/>
          <p14:tracePt t="109351" x="7348538" y="4562475"/>
          <p14:tracePt t="109359" x="7323138" y="4562475"/>
          <p14:tracePt t="109370" x="7286625" y="4572000"/>
          <p14:tracePt t="109387" x="7251700" y="4581525"/>
          <p14:tracePt t="109404" x="7224713" y="4589463"/>
          <p14:tracePt t="109543" x="7215188" y="4598988"/>
          <p14:tracePt t="109663" x="7232650" y="4598988"/>
          <p14:tracePt t="109694" x="7242175" y="4598988"/>
          <p14:tracePt t="109719" x="7251700" y="4598988"/>
          <p14:tracePt t="109751" x="7259638" y="4598988"/>
          <p14:tracePt t="109775" x="7286625" y="4598988"/>
          <p14:tracePt t="109919" x="7269163" y="4598988"/>
          <p14:tracePt t="109927" x="7215188" y="4598988"/>
          <p14:tracePt t="109937" x="7143750" y="4633913"/>
          <p14:tracePt t="109954" x="6867525" y="4670425"/>
          <p14:tracePt t="109971" x="6438900" y="4724400"/>
          <p14:tracePt t="109987" x="5911850" y="4786313"/>
          <p14:tracePt t="110004" x="5295900" y="4875213"/>
          <p14:tracePt t="110021" x="4616450" y="4973638"/>
          <p14:tracePt t="110037" x="4143375" y="5018088"/>
          <p14:tracePt t="110055" x="3741738" y="5018088"/>
          <p14:tracePt t="110071" x="3330575" y="5018088"/>
          <p14:tracePt t="110088" x="3133725" y="5018088"/>
          <p14:tracePt t="110104" x="2990850" y="5018088"/>
          <p14:tracePt t="110120" x="2840038" y="5018088"/>
          <p14:tracePt t="110137" x="2652713" y="5018088"/>
          <p14:tracePt t="110154" x="2500313" y="5018088"/>
          <p14:tracePt t="110171" x="2330450" y="5018088"/>
          <p14:tracePt t="110187" x="2205038" y="5018088"/>
          <p14:tracePt t="110204" x="2125663" y="5018088"/>
          <p14:tracePt t="110221" x="2054225" y="5018088"/>
          <p14:tracePt t="110237" x="1901825" y="5018088"/>
          <p14:tracePt t="110254" x="1731963" y="5018088"/>
          <p14:tracePt t="110271" x="1608138" y="5018088"/>
          <p14:tracePt t="110287" x="1571625" y="5018088"/>
          <p14:tracePt t="110304" x="1544638" y="5018088"/>
          <p14:tracePt t="110439" x="1571625" y="5018088"/>
          <p14:tracePt t="110447" x="1581150" y="5018088"/>
          <p14:tracePt t="110527" x="1598613" y="5018088"/>
          <p14:tracePt t="110551" x="1616075" y="5018088"/>
          <p14:tracePt t="110567" x="1625600" y="5018088"/>
          <p14:tracePt t="110599" x="1633538" y="5018088"/>
          <p14:tracePt t="110679" x="1652588" y="5018088"/>
          <p14:tracePt t="111223" x="1679575" y="5018088"/>
          <p14:tracePt t="111231" x="1714500" y="5018088"/>
          <p14:tracePt t="111239" x="1741488" y="5018088"/>
          <p14:tracePt t="111254" x="1795463" y="5018088"/>
          <p14:tracePt t="111271" x="2152650" y="4956175"/>
          <p14:tracePt t="111288" x="2509838" y="4938713"/>
          <p14:tracePt t="111304" x="2938463" y="4938713"/>
          <p14:tracePt t="111320" x="3438525" y="4938713"/>
          <p14:tracePt t="111337" x="4027488" y="4911725"/>
          <p14:tracePt t="111354" x="4768850" y="4786313"/>
          <p14:tracePt t="111370" x="5357813" y="4670425"/>
          <p14:tracePt t="111387" x="5902325" y="4589463"/>
          <p14:tracePt t="111404" x="6384925" y="4527550"/>
          <p14:tracePt t="111421" x="6786563" y="4473575"/>
          <p14:tracePt t="111437" x="7081838" y="4438650"/>
          <p14:tracePt t="111454" x="7259638" y="4402138"/>
          <p14:tracePt t="111471" x="7429500" y="4357688"/>
          <p14:tracePt t="111488" x="7466013" y="4348163"/>
          <p14:tracePt t="111504" x="7491413" y="4340225"/>
          <p14:tracePt t="111520" x="7500938" y="4340225"/>
          <p14:tracePt t="111537" x="7537450" y="4340225"/>
          <p14:tracePt t="111554" x="7545388" y="4340225"/>
          <p14:tracePt t="111571" x="7554913" y="4340225"/>
          <p14:tracePt t="111587" x="7589838" y="4322763"/>
          <p14:tracePt t="111604" x="7608888" y="4322763"/>
          <p14:tracePt t="111621" x="7653338" y="4322763"/>
          <p14:tracePt t="111637" x="7705725" y="4303713"/>
          <p14:tracePt t="111654" x="7759700" y="4303713"/>
          <p14:tracePt t="111671" x="7831138" y="4303713"/>
          <p14:tracePt t="111687" x="7840663" y="4303713"/>
          <p14:tracePt t="111751" x="7831138" y="4303713"/>
          <p14:tracePt t="111759" x="7804150" y="4303713"/>
          <p14:tracePt t="111770" x="7769225" y="4313238"/>
          <p14:tracePt t="111787" x="7661275" y="4330700"/>
          <p14:tracePt t="111804" x="7545388" y="4375150"/>
          <p14:tracePt t="111820" x="7412038" y="4402138"/>
          <p14:tracePt t="111837" x="7313613" y="4465638"/>
          <p14:tracePt t="111855" x="7242175" y="4500563"/>
          <p14:tracePt t="111856" x="7232650" y="4510088"/>
          <p14:tracePt t="111871" x="7224713" y="4518025"/>
          <p14:tracePt t="111888" x="7215188" y="4527550"/>
          <p14:tracePt t="111999" x="7188200" y="4554538"/>
          <p14:tracePt t="112208" x="7205663" y="4554538"/>
          <p14:tracePt t="112216" x="7215188" y="4554538"/>
          <p14:tracePt t="112223" x="7224713" y="4554538"/>
          <p14:tracePt t="112239" x="7259638" y="4554538"/>
          <p14:tracePt t="112255" x="7269163" y="4554538"/>
          <p14:tracePt t="112271" x="7313613" y="4554538"/>
          <p14:tracePt t="112288" x="7331075" y="4554538"/>
          <p14:tracePt t="112304" x="7367588" y="4554538"/>
          <p14:tracePt t="112487" x="7375525" y="4554538"/>
          <p14:tracePt t="112504" x="7385050" y="4554538"/>
          <p14:tracePt t="112511" x="7402513" y="4554538"/>
          <p14:tracePt t="112521" x="7412038" y="4554538"/>
          <p14:tracePt t="112538" x="7429500" y="4554538"/>
          <p14:tracePt t="112554" x="7473950" y="4554538"/>
          <p14:tracePt t="112570" x="7491413" y="4554538"/>
          <p14:tracePt t="112587" x="7518400" y="4554538"/>
          <p14:tracePt t="112604" x="7562850" y="4554538"/>
          <p14:tracePt t="112620" x="7589838" y="4554538"/>
          <p14:tracePt t="112637" x="7616825" y="4554538"/>
          <p14:tracePt t="112654" x="7653338" y="4554538"/>
          <p14:tracePt t="112671" x="7688263" y="4554538"/>
          <p14:tracePt t="112688" x="7705725" y="4554538"/>
          <p14:tracePt t="112704" x="7732713" y="4554538"/>
          <p14:tracePt t="112720" x="7759700" y="4554538"/>
          <p14:tracePt t="112737" x="7777163" y="4554538"/>
          <p14:tracePt t="112754" x="7786688" y="4554538"/>
          <p14:tracePt t="112770" x="7796213" y="4554538"/>
          <p14:tracePt t="112787" x="7804150" y="4554538"/>
          <p14:tracePt t="112804" x="7840663" y="4554538"/>
          <p14:tracePt t="112820" x="7894638" y="4554538"/>
          <p14:tracePt t="112837" x="7956550" y="4554538"/>
          <p14:tracePt t="112854" x="8018463" y="4554538"/>
          <p14:tracePt t="112871" x="8089900" y="4527550"/>
          <p14:tracePt t="112888" x="8116888" y="4527550"/>
          <p14:tracePt t="112904" x="8126413" y="4527550"/>
          <p14:tracePt t="112920" x="8153400" y="4518025"/>
          <p14:tracePt t="112937" x="8161338" y="4510088"/>
          <p14:tracePt t="112983" x="8170863" y="4510088"/>
          <p14:tracePt t="113015" x="8180388" y="4510088"/>
          <p14:tracePt t="113055" x="8188325" y="4510088"/>
          <p14:tracePt t="113648" x="8205788" y="4510088"/>
          <p14:tracePt t="113719" x="8224838" y="4510088"/>
          <p14:tracePt t="113727" x="8232775" y="4510088"/>
          <p14:tracePt t="113743" x="8259763" y="4510088"/>
          <p14:tracePt t="113759" x="8277225" y="4510088"/>
          <p14:tracePt t="113770" x="8286750" y="4510088"/>
          <p14:tracePt t="113787" x="8296275" y="4510088"/>
          <p14:tracePt t="113804" x="8331200" y="4510088"/>
          <p14:tracePt t="113820" x="8348663" y="4510088"/>
          <p14:tracePt t="113837" x="8385175" y="4510088"/>
          <p14:tracePt t="113854" x="8394700" y="4510088"/>
          <p14:tracePt t="113870" x="8412163" y="4510088"/>
          <p14:tracePt t="113887" x="8439150" y="4510088"/>
          <p14:tracePt t="113903" x="8447088" y="4510088"/>
          <p14:tracePt t="113920" x="8456613" y="4510088"/>
          <p14:tracePt t="113943" x="8466138" y="4510088"/>
          <p14:tracePt t="113959" x="8483600" y="4510088"/>
          <p14:tracePt t="113975" x="8501063" y="4510088"/>
          <p14:tracePt t="114007" x="8510588" y="4510088"/>
          <p14:tracePt t="114023" x="8528050" y="4510088"/>
          <p14:tracePt t="114055" x="8537575" y="4510088"/>
          <p14:tracePt t="114303" x="8545513" y="4518025"/>
          <p14:tracePt t="114367" x="8562975" y="4518025"/>
          <p14:tracePt t="114431" x="8572500" y="4518025"/>
          <p14:tracePt t="114463" x="8589963" y="4518025"/>
          <p14:tracePt t="114487" x="8599488" y="4518025"/>
          <p14:tracePt t="114599" x="8609013" y="4518025"/>
          <p14:tracePt t="114623" x="8626475" y="4518025"/>
          <p14:tracePt t="114647" x="8643938" y="4518025"/>
          <p14:tracePt t="114663" x="8653463" y="4518025"/>
          <p14:tracePt t="114679" x="8661400" y="4518025"/>
          <p14:tracePt t="114695" x="8670925" y="4518025"/>
          <p14:tracePt t="114711" x="8697913" y="4518025"/>
          <p14:tracePt t="114727" x="8705850" y="4518025"/>
          <p14:tracePt t="114743" x="8715375" y="4518025"/>
          <p14:tracePt t="114767" x="8724900" y="4518025"/>
          <p14:tracePt t="114791" x="8751888" y="4518025"/>
          <p14:tracePt t="115199" x="8769350" y="4518025"/>
          <p14:tracePt t="115560" x="8786813" y="4510088"/>
          <p14:tracePt t="115568" x="8796338" y="4491038"/>
          <p14:tracePt t="115608" x="8804275" y="4491038"/>
          <p14:tracePt t="115615" x="8813800" y="4483100"/>
          <p14:tracePt t="115719" x="8831263" y="4473575"/>
          <p14:tracePt t="115759" x="8858250" y="4473575"/>
          <p14:tracePt t="115767" x="8867775" y="4465638"/>
          <p14:tracePt t="115815" x="8875713" y="4456113"/>
          <p14:tracePt t="115855" x="8885238" y="4456113"/>
          <p14:tracePt t="115863" x="8920163" y="4456113"/>
          <p14:tracePt t="115871" x="8974138" y="4456113"/>
          <p14:tracePt t="115888" x="9055100" y="4456113"/>
          <p14:tracePt t="115905" x="9134475" y="4483100"/>
          <p14:tracePt t="115920" x="9215438" y="4527550"/>
          <p14:tracePt t="115937" x="9277350" y="4527550"/>
          <p14:tracePt t="115953" x="9340850" y="4545013"/>
          <p14:tracePt t="115970" x="9367838" y="4545013"/>
          <p14:tracePt t="115987" x="9375775" y="4545013"/>
          <p14:tracePt t="117415" x="9385300" y="4545013"/>
          <p14:tracePt t="117423" x="9394825" y="4545013"/>
          <p14:tracePt t="117431" x="9420225" y="4545013"/>
          <p14:tracePt t="117447" x="9429750" y="4545013"/>
          <p14:tracePt t="117455" x="9439275" y="4545013"/>
          <p14:tracePt t="117471" x="9483725" y="4545013"/>
          <p14:tracePt t="117487" x="9491663" y="4545013"/>
          <p14:tracePt t="117503" x="9528175" y="4545013"/>
          <p14:tracePt t="117520" x="9537700" y="4545013"/>
          <p14:tracePt t="117537" x="9555163" y="4545013"/>
          <p14:tracePt t="117554" x="9572625" y="4545013"/>
          <p14:tracePt t="117570" x="9599613" y="4545013"/>
          <p14:tracePt t="117587" x="9609138" y="4545013"/>
          <p14:tracePt t="117603" x="9626600" y="4545013"/>
          <p14:tracePt t="117620" x="9644063" y="4545013"/>
          <p14:tracePt t="117637" x="9680575" y="4545013"/>
          <p14:tracePt t="117654" x="9688513" y="4545013"/>
          <p14:tracePt t="117670" x="9705975" y="4545013"/>
          <p14:tracePt t="117687" x="9732963" y="4545013"/>
          <p14:tracePt t="117703" x="9752013" y="4527550"/>
          <p14:tracePt t="117736" x="9759950" y="4527550"/>
          <p14:tracePt t="117775" x="9786938" y="4518025"/>
          <p14:tracePt t="117799" x="9796463" y="4518025"/>
          <p14:tracePt t="117807" x="9804400" y="4510088"/>
          <p14:tracePt t="118007" x="9813925" y="4510088"/>
          <p14:tracePt t="118031" x="9831388" y="4510088"/>
          <p14:tracePt t="118039" x="9858375" y="4500563"/>
          <p14:tracePt t="118071" x="9885363" y="4473575"/>
          <p14:tracePt t="118079" x="9894888" y="4473575"/>
          <p14:tracePt t="118088" x="9902825" y="4465638"/>
          <p14:tracePt t="118104" x="9947275" y="4446588"/>
          <p14:tracePt t="118120" x="9991725" y="4411663"/>
          <p14:tracePt t="118137" x="10037763" y="4394200"/>
          <p14:tracePt t="118153" x="10090150" y="4375150"/>
          <p14:tracePt t="118170" x="10134600" y="4330700"/>
          <p14:tracePt t="118187" x="10198100" y="4276725"/>
          <p14:tracePt t="118204" x="10225088" y="4268788"/>
          <p14:tracePt t="118220" x="10269538" y="4259263"/>
          <p14:tracePt t="118631" x="10277475" y="4259263"/>
          <p14:tracePt t="118647" x="10269538" y="4276725"/>
          <p14:tracePt t="118671" x="10260013" y="4286250"/>
          <p14:tracePt t="118687" x="10260013" y="4303713"/>
          <p14:tracePt t="118695" x="10252075" y="4313238"/>
          <p14:tracePt t="118704" x="10242550" y="4322763"/>
          <p14:tracePt t="118720" x="10225088" y="4348163"/>
          <p14:tracePt t="118737" x="10198100" y="4384675"/>
          <p14:tracePt t="118753" x="10188575" y="4402138"/>
          <p14:tracePt t="118770" x="10188575" y="4446588"/>
          <p14:tracePt t="118787" x="10171113" y="4483100"/>
          <p14:tracePt t="118804" x="10171113" y="4500563"/>
          <p14:tracePt t="118821" x="10171113" y="4510088"/>
          <p14:tracePt t="118837" x="10171113" y="4545013"/>
          <p14:tracePt t="118870" x="10171113" y="4554538"/>
          <p14:tracePt t="118887" x="10171113" y="4562475"/>
          <p14:tracePt t="118904" x="10171113" y="4589463"/>
          <p14:tracePt t="118935" x="10171113" y="4598988"/>
          <p14:tracePt t="119167" x="10153650" y="4616450"/>
          <p14:tracePt t="119191" x="10153650" y="4643438"/>
          <p14:tracePt t="119199" x="10144125" y="4652963"/>
          <p14:tracePt t="119207" x="10134600" y="4660900"/>
          <p14:tracePt t="119220" x="10126663" y="4660900"/>
          <p14:tracePt t="119237" x="10099675" y="4687888"/>
          <p14:tracePt t="119254" x="10037763" y="4741863"/>
          <p14:tracePt t="119271" x="9912350" y="4822825"/>
          <p14:tracePt t="119287" x="9848850" y="4867275"/>
          <p14:tracePt t="119303" x="9769475" y="4938713"/>
          <p14:tracePt t="119320" x="9688513" y="4991100"/>
          <p14:tracePt t="119337" x="9680575" y="5027613"/>
          <p14:tracePt t="119354" x="9644063" y="5062538"/>
          <p14:tracePt t="119370" x="9617075" y="5081588"/>
          <p14:tracePt t="119387" x="9609138" y="5089525"/>
          <p14:tracePt t="119431" x="9590088" y="5108575"/>
          <p14:tracePt t="119463" x="9582150" y="5116513"/>
          <p14:tracePt t="119479" x="9563100" y="5126038"/>
          <p14:tracePt t="119503" x="9545638" y="5143500"/>
          <p14:tracePt t="119527" x="9537700" y="5160963"/>
          <p14:tracePt t="120671" x="9501188" y="5160963"/>
          <p14:tracePt t="120679" x="9491663" y="5160963"/>
          <p14:tracePt t="120687" x="9439275" y="5160963"/>
          <p14:tracePt t="120704" x="9348788" y="5160963"/>
          <p14:tracePt t="120720" x="9170988" y="5116513"/>
          <p14:tracePt t="120737" x="9109075" y="5072063"/>
          <p14:tracePt t="121127" x="9099550" y="5062538"/>
          <p14:tracePt t="121215" x="9090025" y="5062538"/>
          <p14:tracePt t="121223" x="9055100" y="5081588"/>
          <p14:tracePt t="121231" x="8974138" y="5143500"/>
          <p14:tracePt t="121239" x="8848725" y="5205413"/>
          <p14:tracePt t="121253" x="8724900" y="5276850"/>
          <p14:tracePt t="121271" x="8394700" y="5446713"/>
          <p14:tracePt t="121287" x="7966075" y="5634038"/>
          <p14:tracePt t="121304" x="7751763" y="5741988"/>
          <p14:tracePt t="121320" x="7634288" y="5803900"/>
          <p14:tracePt t="121337" x="7562850" y="5822950"/>
          <p14:tracePt t="121353" x="7554913" y="5822950"/>
          <p14:tracePt t="121370" x="7545388" y="5822950"/>
          <p14:tracePt t="121607" x="7537450" y="5840413"/>
          <p14:tracePt t="121655" x="7527925" y="5848350"/>
          <p14:tracePt t="121663" x="7500938" y="5857875"/>
          <p14:tracePt t="121679" x="7473950" y="5902325"/>
          <p14:tracePt t="121695" x="7466013" y="5902325"/>
          <p14:tracePt t="121704" x="7456488" y="5902325"/>
          <p14:tracePt t="121720" x="7446963" y="5911850"/>
          <p14:tracePt t="121737" x="7412038" y="5919788"/>
          <p14:tracePt t="121753" x="7402513" y="5929313"/>
          <p14:tracePt t="121787" x="7375525" y="5956300"/>
          <p14:tracePt t="121823" x="7367588" y="5965825"/>
          <p14:tracePt t="121839" x="7348538" y="5991225"/>
          <p14:tracePt t="121863" x="7340600" y="6000750"/>
          <p14:tracePt t="121879" x="7323138" y="6010275"/>
          <p14:tracePt t="121895" x="7313613" y="6027738"/>
          <p14:tracePt t="121927" x="7304088" y="6072188"/>
          <p14:tracePt t="121935" x="7296150" y="6081713"/>
          <p14:tracePt t="121951" x="7269163" y="6089650"/>
          <p14:tracePt t="121967" x="7224713" y="6134100"/>
          <p14:tracePt t="121983" x="7215188" y="6143625"/>
          <p14:tracePt t="121999" x="7205663" y="6153150"/>
          <p14:tracePt t="122007" x="7188200" y="6153150"/>
          <p14:tracePt t="122020" x="7161213" y="6161088"/>
          <p14:tracePt t="122037" x="7134225" y="6188075"/>
          <p14:tracePt t="122053" x="7108825" y="6205538"/>
          <p14:tracePt t="122071" x="7089775" y="6205538"/>
          <p14:tracePt t="122087" x="7081838" y="6215063"/>
          <p14:tracePt t="122104" x="7072313" y="6215063"/>
          <p14:tracePt t="122136" x="7045325" y="6224588"/>
          <p14:tracePt t="122239" x="7037388" y="6224588"/>
          <p14:tracePt t="122263" x="7000875" y="6232525"/>
          <p14:tracePt t="122271" x="6991350" y="6242050"/>
          <p14:tracePt t="122287" x="6983413" y="6259513"/>
          <p14:tracePt t="122343" x="6946900" y="6269038"/>
          <p14:tracePt t="122375" x="6938963" y="6269038"/>
          <p14:tracePt t="122383" x="6902450" y="6276975"/>
          <p14:tracePt t="122399" x="6894513" y="6276975"/>
          <p14:tracePt t="122407" x="6858000" y="6303963"/>
          <p14:tracePt t="122423" x="6831013" y="6313488"/>
          <p14:tracePt t="122436" x="6813550" y="6330950"/>
          <p14:tracePt t="122453" x="6759575" y="6340475"/>
          <p14:tracePt t="122471" x="6661150" y="6394450"/>
          <p14:tracePt t="122487" x="6599238" y="6402388"/>
          <p14:tracePt t="122504" x="6537325" y="6446838"/>
          <p14:tracePt t="122520" x="6456363" y="6456363"/>
          <p14:tracePt t="122537" x="6411913" y="6465888"/>
          <p14:tracePt t="122553" x="6340475" y="6491288"/>
          <p14:tracePt t="122570" x="6323013" y="6500813"/>
          <p14:tracePt t="122586" x="6286500" y="6518275"/>
          <p14:tracePt t="122603" x="6276975" y="6518275"/>
          <p14:tracePt t="122620" x="6269038" y="6518275"/>
          <p14:tracePt t="122636" x="6232525" y="6518275"/>
          <p14:tracePt t="122653" x="6224588" y="6527800"/>
          <p14:tracePt t="122671" x="6215063" y="6527800"/>
          <p14:tracePt t="122686" x="6180138" y="6545263"/>
          <p14:tracePt t="122703" x="6170613" y="6554788"/>
          <p14:tracePt t="122791" x="6251575" y="6518275"/>
          <p14:tracePt t="122799" x="6384925" y="6483350"/>
          <p14:tracePt t="122807" x="6510338" y="6446838"/>
          <p14:tracePt t="122820" x="6697663" y="6384925"/>
          <p14:tracePt t="122837" x="7072313" y="6251575"/>
          <p14:tracePt t="122853" x="7643813" y="5991225"/>
          <p14:tracePt t="122871" x="8205788" y="5661025"/>
          <p14:tracePt t="122887" x="8894763" y="5241925"/>
          <p14:tracePt t="122904" x="9063038" y="5126038"/>
          <p14:tracePt t="122920" x="9153525" y="5062538"/>
          <p14:tracePt t="122937" x="9197975" y="5037138"/>
          <p14:tracePt t="122953" x="9215438" y="5027613"/>
          <p14:tracePt t="122998" x="9224963" y="5010150"/>
          <p14:tracePt t="123079" x="9232900" y="5000625"/>
          <p14:tracePt t="123087" x="9242425" y="4973638"/>
          <p14:tracePt t="123095" x="9286875" y="4946650"/>
          <p14:tracePt t="123104" x="9304338" y="4938713"/>
          <p14:tracePt t="123120" x="9394825" y="4867275"/>
          <p14:tracePt t="123137" x="9439275" y="4813300"/>
          <p14:tracePt t="123153" x="9474200" y="4776788"/>
          <p14:tracePt t="123170" x="9501188" y="4768850"/>
          <p14:tracePt t="123203" x="9510713" y="4759325"/>
          <p14:tracePt t="123223" x="9510713" y="4732338"/>
          <p14:tracePt t="123239" x="9510713" y="4724400"/>
          <p14:tracePt t="123254" x="9510713" y="4714875"/>
          <p14:tracePt t="123271" x="9510713" y="4670425"/>
          <p14:tracePt t="123287" x="9501188" y="4660900"/>
          <p14:tracePt t="123304" x="9483725" y="4625975"/>
          <p14:tracePt t="123320" x="9474200" y="4616450"/>
          <p14:tracePt t="123337" x="9466263" y="4608513"/>
          <p14:tracePt t="123370" x="9456738" y="4598988"/>
          <p14:tracePt t="123387" x="9447213" y="4589463"/>
          <p14:tracePt t="123407" x="9439275" y="4581525"/>
          <p14:tracePt t="123423" x="9429750" y="4572000"/>
          <p14:tracePt t="123437" x="9412288" y="4554538"/>
          <p14:tracePt t="123463" x="9402763" y="4545013"/>
          <p14:tracePt t="123487" x="9394825" y="4537075"/>
          <p14:tracePt t="123511" x="9348788" y="4510088"/>
          <p14:tracePt t="123535" x="9340850" y="4500563"/>
          <p14:tracePt t="123559" x="9323388" y="4491038"/>
          <p14:tracePt t="123575" x="9313863" y="4491038"/>
          <p14:tracePt t="123583" x="9304338" y="4491038"/>
          <p14:tracePt t="123599" x="9296400" y="4491038"/>
          <p14:tracePt t="123607" x="9286875" y="4491038"/>
          <p14:tracePt t="123620" x="9259888" y="4491038"/>
          <p14:tracePt t="123636" x="9242425" y="4491038"/>
          <p14:tracePt t="123839" x="9251950" y="4491038"/>
          <p14:tracePt t="123848" x="9269413" y="4491038"/>
          <p14:tracePt t="123855" x="9286875" y="4491038"/>
          <p14:tracePt t="123871" x="9313863" y="4510088"/>
          <p14:tracePt t="123887" x="9385300" y="4518025"/>
          <p14:tracePt t="123904" x="9420225" y="4537075"/>
          <p14:tracePt t="123920" x="9439275" y="4537075"/>
          <p14:tracePt t="123937" x="9456738" y="4545013"/>
          <p14:tracePt t="123953" x="9474200" y="4545013"/>
          <p14:tracePt t="123970" x="9491663" y="4562475"/>
          <p14:tracePt t="123987" x="9518650" y="4562475"/>
          <p14:tracePt t="124003" x="9537700" y="4562475"/>
          <p14:tracePt t="124020" x="9563100" y="4562475"/>
          <p14:tracePt t="124036" x="9582150" y="4572000"/>
          <p14:tracePt t="124070" x="9599613" y="4572000"/>
          <p14:tracePt t="124087" x="9626600" y="4572000"/>
          <p14:tracePt t="124103" x="9653588" y="4572000"/>
          <p14:tracePt t="124136" x="9661525" y="4562475"/>
          <p14:tracePt t="124153" x="9680575" y="4545013"/>
          <p14:tracePt t="124170" x="9705975" y="4518025"/>
          <p14:tracePt t="124187" x="9705975" y="4510088"/>
          <p14:tracePt t="124203" x="9715500" y="4473575"/>
          <p14:tracePt t="124220" x="9725025" y="4456113"/>
          <p14:tracePt t="124255" x="9732963" y="4456113"/>
          <p14:tracePt t="124303" x="9752013" y="4446588"/>
          <p14:tracePt t="124343" x="9769475" y="4429125"/>
          <p14:tracePt t="124367" x="9777413" y="4429125"/>
          <p14:tracePt t="124391" x="9786938" y="4429125"/>
          <p14:tracePt t="124399" x="9804400" y="4419600"/>
          <p14:tracePt t="124431" x="9813925" y="4411663"/>
          <p14:tracePt t="124447" x="9823450" y="4402138"/>
          <p14:tracePt t="124455" x="9840913" y="4402138"/>
          <p14:tracePt t="124463" x="9885363" y="4384675"/>
          <p14:tracePt t="124471" x="9920288" y="4375150"/>
          <p14:tracePt t="124487" x="9983788" y="4340225"/>
          <p14:tracePt t="124504" x="10063163" y="4295775"/>
          <p14:tracePt t="124520" x="10180638" y="4259263"/>
          <p14:tracePt t="124536" x="10277475" y="4197350"/>
          <p14:tracePt t="124553" x="10340975" y="4170363"/>
          <p14:tracePt t="124570" x="10402888" y="4143375"/>
          <p14:tracePt t="124735" x="10394950" y="4160838"/>
          <p14:tracePt t="124743" x="10385425" y="4160838"/>
          <p14:tracePt t="124758" x="10348913" y="4170363"/>
          <p14:tracePt t="124775" x="10340975" y="4170363"/>
          <p14:tracePt t="124786" x="10313988" y="4187825"/>
          <p14:tracePt t="124803" x="10287000" y="4205288"/>
          <p14:tracePt t="124820" x="10269538" y="4205288"/>
          <p14:tracePt t="124836" x="10260013" y="4214813"/>
          <p14:tracePt t="124853" x="10242550" y="4214813"/>
          <p14:tracePt t="124871" x="10215563" y="4224338"/>
          <p14:tracePt t="124927" x="10206038" y="4224338"/>
          <p14:tracePt t="125351" x="10188575" y="4224338"/>
          <p14:tracePt t="125359" x="10161588" y="4251325"/>
          <p14:tracePt t="125375" x="10134600" y="4259263"/>
          <p14:tracePt t="125386" x="10126663" y="4259263"/>
          <p14:tracePt t="125403" x="10109200" y="4259263"/>
          <p14:tracePt t="125420" x="10072688" y="4276725"/>
          <p14:tracePt t="125436" x="10028238" y="4295775"/>
          <p14:tracePt t="125453" x="9974263" y="4348163"/>
          <p14:tracePt t="125470" x="9920288" y="4402138"/>
          <p14:tracePt t="125487" x="9813925" y="4483100"/>
          <p14:tracePt t="125504" x="9742488" y="4537075"/>
          <p14:tracePt t="125520" x="9626600" y="4608513"/>
          <p14:tracePt t="125536" x="9545638" y="4652963"/>
          <p14:tracePt t="125553" x="9510713" y="4679950"/>
          <p14:tracePt t="125570" x="9447213" y="4697413"/>
          <p14:tracePt t="125587" x="9439275" y="4705350"/>
          <p14:tracePt t="125620" x="9429750" y="4714875"/>
          <p14:tracePt t="125751" x="9420225" y="4714875"/>
          <p14:tracePt t="125783" x="9412288" y="4714875"/>
          <p14:tracePt t="125799" x="9402763" y="4705350"/>
          <p14:tracePt t="125815" x="9394825" y="4697413"/>
          <p14:tracePt t="125831" x="9367838" y="4697413"/>
          <p14:tracePt t="125839" x="9358313" y="4687888"/>
          <p14:tracePt t="125855" x="9348788" y="4687888"/>
          <p14:tracePt t="125871" x="9323388" y="4679950"/>
          <p14:tracePt t="125887" x="9313863" y="4670425"/>
          <p14:tracePt t="125904" x="9304338" y="4652963"/>
          <p14:tracePt t="125920" x="9286875" y="4643438"/>
          <p14:tracePt t="125936" x="9251950" y="4598988"/>
          <p14:tracePt t="125953" x="9215438" y="4554538"/>
          <p14:tracePt t="125970" x="9197975" y="4518025"/>
          <p14:tracePt t="125986" x="9180513" y="4473575"/>
          <p14:tracePt t="126003" x="9170988" y="4438650"/>
          <p14:tracePt t="126020" x="9126538" y="4357688"/>
          <p14:tracePt t="126036" x="9109075" y="4313238"/>
          <p14:tracePt t="126053" x="9082088" y="4232275"/>
          <p14:tracePt t="126070" x="9028113" y="4187825"/>
          <p14:tracePt t="126087" x="8929688" y="4116388"/>
          <p14:tracePt t="126104" x="8894763" y="4108450"/>
          <p14:tracePt t="126120" x="8858250" y="4108450"/>
          <p14:tracePt t="126136" x="8813800" y="4108450"/>
          <p14:tracePt t="126153" x="8769350" y="4108450"/>
          <p14:tracePt t="126170" x="8715375" y="4108450"/>
          <p14:tracePt t="126186" x="8670925" y="4133850"/>
          <p14:tracePt t="126203" x="8626475" y="4143375"/>
          <p14:tracePt t="126220" x="8582025" y="4170363"/>
          <p14:tracePt t="126237" x="8555038" y="4170363"/>
          <p14:tracePt t="126253" x="8537575" y="4170363"/>
          <p14:tracePt t="126270" x="8501063" y="4179888"/>
          <p14:tracePt t="126286" x="8491538" y="4179888"/>
          <p14:tracePt t="126303" x="8466138" y="4187825"/>
          <p14:tracePt t="126319" x="8420100" y="4232275"/>
          <p14:tracePt t="126336" x="8402638" y="4241800"/>
          <p14:tracePt t="126353" x="8385175" y="4259263"/>
          <p14:tracePt t="126370" x="8367713" y="4286250"/>
          <p14:tracePt t="126386" x="8340725" y="4303713"/>
          <p14:tracePt t="126403" x="8340725" y="4322763"/>
          <p14:tracePt t="126437" x="8340725" y="4330700"/>
          <p14:tracePt t="126453" x="8323263" y="4357688"/>
          <p14:tracePt t="126470" x="8323263" y="4384675"/>
          <p14:tracePt t="126486" x="8323263" y="4402138"/>
          <p14:tracePt t="126504" x="8313738" y="4429125"/>
          <p14:tracePt t="126520" x="8313738" y="4456113"/>
          <p14:tracePt t="126536" x="8313738" y="4465638"/>
          <p14:tracePt t="126553" x="8313738" y="4491038"/>
          <p14:tracePt t="126570" x="8313738" y="4510088"/>
          <p14:tracePt t="126586" x="8323263" y="4537075"/>
          <p14:tracePt t="126603" x="8323263" y="4545013"/>
          <p14:tracePt t="126620" x="8340725" y="4581525"/>
          <p14:tracePt t="126637" x="8348663" y="4598988"/>
          <p14:tracePt t="126653" x="8385175" y="4625975"/>
          <p14:tracePt t="126670" x="8429625" y="4633913"/>
          <p14:tracePt t="126687" x="8510588" y="4687888"/>
          <p14:tracePt t="126704" x="8555038" y="4697413"/>
          <p14:tracePt t="126720" x="8599488" y="4724400"/>
          <p14:tracePt t="126736" x="8661400" y="4732338"/>
          <p14:tracePt t="126753" x="8724900" y="4751388"/>
          <p14:tracePt t="126770" x="8742363" y="4751388"/>
          <p14:tracePt t="126786" x="8786813" y="4751388"/>
          <p14:tracePt t="126803" x="8823325" y="4751388"/>
          <p14:tracePt t="126820" x="8831263" y="4751388"/>
          <p14:tracePt t="126836" x="8848725" y="4751388"/>
          <p14:tracePt t="126853" x="8885238" y="4751388"/>
          <p14:tracePt t="126870" x="8920163" y="4724400"/>
          <p14:tracePt t="126887" x="8966200" y="4679950"/>
          <p14:tracePt t="126903" x="8974138" y="4670425"/>
          <p14:tracePt t="126920" x="8991600" y="4625975"/>
          <p14:tracePt t="126936" x="9001125" y="4581525"/>
          <p14:tracePt t="126953" x="9018588" y="4545013"/>
          <p14:tracePt t="126970" x="9018588" y="4500563"/>
          <p14:tracePt t="126986" x="9018588" y="4491038"/>
          <p14:tracePt t="127003" x="9018588" y="4456113"/>
          <p14:tracePt t="127020" x="9018588" y="4438650"/>
          <p14:tracePt t="127037" x="9018588" y="4394200"/>
          <p14:tracePt t="127053" x="9018588" y="4375150"/>
          <p14:tracePt t="127071" x="9018588" y="4330700"/>
          <p14:tracePt t="127087" x="9018588" y="4322763"/>
          <p14:tracePt t="127104" x="9010650" y="4303713"/>
          <p14:tracePt t="127120" x="8991600" y="4276725"/>
          <p14:tracePt t="127136" x="8983663" y="4268788"/>
          <p14:tracePt t="127153" x="8966200" y="4232275"/>
          <p14:tracePt t="127170" x="8939213" y="4214813"/>
          <p14:tracePt t="127186" x="8929688" y="4205288"/>
          <p14:tracePt t="127203" x="8894763" y="4179888"/>
          <p14:tracePt t="127220" x="8848725" y="4170363"/>
          <p14:tracePt t="127236" x="8813800" y="4160838"/>
          <p14:tracePt t="127253" x="8759825" y="4160838"/>
          <p14:tracePt t="127270" x="8715375" y="4160838"/>
          <p14:tracePt t="127287" x="8609013" y="4143375"/>
          <p14:tracePt t="127303" x="8589963" y="4143375"/>
          <p14:tracePt t="127320" x="8545513" y="4143375"/>
          <p14:tracePt t="127336" x="8528050" y="4143375"/>
          <p14:tracePt t="127353" x="8466138" y="4143375"/>
          <p14:tracePt t="127370" x="8412163" y="4152900"/>
          <p14:tracePt t="127386" x="8375650" y="4170363"/>
          <p14:tracePt t="127403" x="8358188" y="4187825"/>
          <p14:tracePt t="127420" x="8331200" y="4205288"/>
          <p14:tracePt t="127436" x="8304213" y="4214813"/>
          <p14:tracePt t="127453" x="8269288" y="4268788"/>
          <p14:tracePt t="127470" x="8242300" y="4303713"/>
          <p14:tracePt t="127487" x="8232775" y="4348163"/>
          <p14:tracePt t="127503" x="8224838" y="4394200"/>
          <p14:tracePt t="127520" x="8224838" y="4456113"/>
          <p14:tracePt t="127536" x="8224838" y="4483100"/>
          <p14:tracePt t="127553" x="8224838" y="4518025"/>
          <p14:tracePt t="127570" x="8224838" y="4537075"/>
          <p14:tracePt t="127586" x="8251825" y="4589463"/>
          <p14:tracePt t="127603" x="8269288" y="4608513"/>
          <p14:tracePt t="127620" x="8304213" y="4643438"/>
          <p14:tracePt t="127636" x="8348663" y="4660900"/>
          <p14:tracePt t="127653" x="8394700" y="4697413"/>
          <p14:tracePt t="127670" x="8429625" y="4697413"/>
          <p14:tracePt t="127687" x="8439150" y="4705350"/>
          <p14:tracePt t="127783" x="8439150" y="4697413"/>
          <p14:tracePt t="127791" x="8412163" y="4670425"/>
          <p14:tracePt t="127803" x="8358188" y="4643438"/>
          <p14:tracePt t="127820" x="8232775" y="4554538"/>
          <p14:tracePt t="127836" x="8062913" y="4411663"/>
          <p14:tracePt t="127853" x="7939088" y="4303713"/>
          <p14:tracePt t="127870" x="7867650" y="4232275"/>
          <p14:tracePt t="127887" x="7786688" y="4125913"/>
          <p14:tracePt t="127903" x="7777163" y="4089400"/>
          <p14:tracePt t="127920" x="7769225" y="4044950"/>
          <p14:tracePt t="127936" x="7742238" y="4027488"/>
          <p14:tracePt t="127953" x="7715250" y="4017963"/>
          <p14:tracePt t="127970" x="7634288" y="4017963"/>
          <p14:tracePt t="127987" x="7545388" y="4010025"/>
          <p14:tracePt t="128004" x="7473950" y="3983038"/>
          <p14:tracePt t="128020" x="7367588" y="3983038"/>
          <p14:tracePt t="128036" x="7313613" y="3983038"/>
          <p14:tracePt t="128053" x="7251700" y="3983038"/>
          <p14:tracePt t="128070" x="7205663" y="3983038"/>
          <p14:tracePt t="128087" x="7126288" y="3983038"/>
          <p14:tracePt t="128103" x="7045325" y="4037013"/>
          <p14:tracePt t="128120" x="6965950" y="4108450"/>
          <p14:tracePt t="128136" x="6894513" y="4170363"/>
          <p14:tracePt t="128153" x="6840538" y="4251325"/>
          <p14:tracePt t="128170" x="6804025" y="4313238"/>
          <p14:tracePt t="128186" x="6777038" y="4367213"/>
          <p14:tracePt t="128203" x="6777038" y="4411663"/>
          <p14:tracePt t="128220" x="6777038" y="4429125"/>
          <p14:tracePt t="128236" x="6777038" y="4465638"/>
          <p14:tracePt t="128253" x="6813550" y="4510088"/>
          <p14:tracePt t="128270" x="6831013" y="4545013"/>
          <p14:tracePt t="128287" x="6919913" y="4643438"/>
          <p14:tracePt t="128304" x="6991350" y="4697413"/>
          <p14:tracePt t="128320" x="7054850" y="4751388"/>
          <p14:tracePt t="128336" x="7153275" y="4803775"/>
          <p14:tracePt t="128353" x="7277100" y="4822825"/>
          <p14:tracePt t="128370" x="7412038" y="4867275"/>
          <p14:tracePt t="128386" x="7545388" y="4894263"/>
          <p14:tracePt t="128403" x="7634288" y="4894263"/>
          <p14:tracePt t="128420" x="7751763" y="4911725"/>
          <p14:tracePt t="128436" x="7831138" y="4938713"/>
          <p14:tracePt t="128453" x="7885113" y="4938713"/>
          <p14:tracePt t="128470" x="7929563" y="4938713"/>
          <p14:tracePt t="128487" x="7991475" y="4938713"/>
          <p14:tracePt t="128504" x="8010525" y="4938713"/>
          <p14:tracePt t="128520" x="8027988" y="4894263"/>
          <p14:tracePt t="128536" x="8062913" y="4795838"/>
          <p14:tracePt t="128553" x="8072438" y="4751388"/>
          <p14:tracePt t="128569" x="8072438" y="4670425"/>
          <p14:tracePt t="128586" x="8072438" y="4581525"/>
          <p14:tracePt t="128603" x="8072438" y="4500563"/>
          <p14:tracePt t="128620" x="8072438" y="4446588"/>
          <p14:tracePt t="128636" x="8072438" y="4384675"/>
          <p14:tracePt t="128653" x="8027988" y="4295775"/>
          <p14:tracePt t="128670" x="7991475" y="4251325"/>
          <p14:tracePt t="128687" x="7929563" y="4143375"/>
          <p14:tracePt t="128703" x="7858125" y="4081463"/>
          <p14:tracePt t="128720" x="7796213" y="4010025"/>
          <p14:tracePt t="128736" x="7705725" y="3938588"/>
          <p14:tracePt t="128753" x="7589838" y="3867150"/>
          <p14:tracePt t="128769" x="7510463" y="3830638"/>
          <p14:tracePt t="128786" x="7412038" y="3768725"/>
          <p14:tracePt t="128803" x="7331075" y="3759200"/>
          <p14:tracePt t="128820" x="7259638" y="3741738"/>
          <p14:tracePt t="128836" x="7197725" y="3741738"/>
          <p14:tracePt t="128853" x="7116763" y="3741738"/>
          <p14:tracePt t="128870" x="7054850" y="3741738"/>
          <p14:tracePt t="128887" x="7000875" y="3759200"/>
          <p14:tracePt t="128904" x="6946900" y="3786188"/>
          <p14:tracePt t="128920" x="6884988" y="3840163"/>
          <p14:tracePt t="128936" x="6831013" y="3894138"/>
          <p14:tracePt t="128953" x="6813550" y="3919538"/>
          <p14:tracePt t="128969" x="6796088" y="3983038"/>
          <p14:tracePt t="128986" x="6796088" y="4017963"/>
          <p14:tracePt t="129003" x="6796088" y="4054475"/>
          <p14:tracePt t="129020" x="6796088" y="4071938"/>
          <p14:tracePt t="129036" x="6796088" y="4098925"/>
          <p14:tracePt t="129053" x="6804025" y="4160838"/>
          <p14:tracePt t="129070" x="6840538" y="4197350"/>
          <p14:tracePt t="129087" x="6902450" y="4286250"/>
          <p14:tracePt t="129103" x="6965950" y="4322763"/>
          <p14:tracePt t="129120" x="7027863" y="4375150"/>
          <p14:tracePt t="129136" x="7108825" y="4411663"/>
          <p14:tracePt t="129153" x="7205663" y="4438650"/>
          <p14:tracePt t="129170" x="7313613" y="4456113"/>
          <p14:tracePt t="129187" x="7446963" y="4500563"/>
          <p14:tracePt t="129203" x="7599363" y="4527550"/>
          <p14:tracePt t="129220" x="7759700" y="4562475"/>
          <p14:tracePt t="129236" x="7885113" y="4562475"/>
          <p14:tracePt t="129253" x="7947025" y="4572000"/>
          <p14:tracePt t="129270" x="8010525" y="4572000"/>
          <p14:tracePt t="129287" x="8062913" y="4572000"/>
          <p14:tracePt t="129304" x="8089900" y="4572000"/>
          <p14:tracePt t="129320" x="8134350" y="4537075"/>
          <p14:tracePt t="129336" x="8188325" y="4465638"/>
          <p14:tracePt t="129353" x="8188325" y="4438650"/>
          <p14:tracePt t="129370" x="8215313" y="4357688"/>
          <p14:tracePt t="129386" x="8215313" y="4313238"/>
          <p14:tracePt t="129403" x="8215313" y="4251325"/>
          <p14:tracePt t="129420" x="8188325" y="4160838"/>
          <p14:tracePt t="129436" x="8161338" y="4062413"/>
          <p14:tracePt t="129453" x="8116888" y="4000500"/>
          <p14:tracePt t="129470" x="8062913" y="3902075"/>
          <p14:tracePt t="129487" x="8010525" y="3795713"/>
          <p14:tracePt t="129504" x="7966075" y="3759200"/>
          <p14:tracePt t="129520" x="7912100" y="3724275"/>
          <p14:tracePt t="129536" x="7858125" y="3705225"/>
          <p14:tracePt t="129553" x="7759700" y="3697288"/>
          <p14:tracePt t="129570" x="7688263" y="3697288"/>
          <p14:tracePt t="129586" x="7608888" y="3670300"/>
          <p14:tracePt t="129603" x="7500938" y="3652838"/>
          <p14:tracePt t="129620" x="7419975" y="3652838"/>
          <p14:tracePt t="129636" x="7358063" y="3652838"/>
          <p14:tracePt t="129653" x="7331075" y="3652838"/>
          <p14:tracePt t="129670" x="7259638" y="3652838"/>
          <p14:tracePt t="129687" x="7197725" y="3714750"/>
          <p14:tracePt t="129704" x="7180263" y="3776663"/>
          <p14:tracePt t="129720" x="7126288" y="3857625"/>
          <p14:tracePt t="129737" x="7081838" y="3938588"/>
          <p14:tracePt t="129753" x="7018338" y="4037013"/>
          <p14:tracePt t="129770" x="7018338" y="4133850"/>
          <p14:tracePt t="129786" x="7010400" y="4241800"/>
          <p14:tracePt t="129803" x="7010400" y="4330700"/>
          <p14:tracePt t="129820" x="7010400" y="4411663"/>
          <p14:tracePt t="129836" x="7062788" y="4527550"/>
          <p14:tracePt t="129853" x="7116763" y="4616450"/>
          <p14:tracePt t="129870" x="7153275" y="4687888"/>
          <p14:tracePt t="129887" x="7277100" y="4768850"/>
          <p14:tracePt t="129904" x="7367588" y="4803775"/>
          <p14:tracePt t="129920" x="7419975" y="4822825"/>
          <p14:tracePt t="129937" x="7466013" y="4822825"/>
          <p14:tracePt t="129953" x="7500938" y="4830763"/>
          <p14:tracePt t="129969" x="7518400" y="4840288"/>
          <p14:tracePt t="129986" x="7527925" y="4848225"/>
          <p14:tracePt t="130003" x="7545388" y="4875213"/>
          <p14:tracePt t="130020" x="7562850" y="4902200"/>
          <p14:tracePt t="130036" x="7572375" y="4983163"/>
          <p14:tracePt t="130053" x="7572375" y="5089525"/>
          <p14:tracePt t="130070" x="7510463" y="5303838"/>
          <p14:tracePt t="130087" x="7205663" y="5724525"/>
          <p14:tracePt t="130103" x="6956425" y="5991225"/>
          <p14:tracePt t="130120" x="6759575" y="6188075"/>
          <p14:tracePt t="130136" x="6581775" y="6348413"/>
          <p14:tracePt t="130153" x="6491288" y="6438900"/>
          <p14:tracePt t="130170" x="6446838" y="6473825"/>
          <p14:tracePt t="130186" x="6438900" y="6483350"/>
          <p14:tracePt t="130220" x="6438900" y="6500813"/>
          <p14:tracePt t="130238" x="6419850" y="6518275"/>
          <p14:tracePt t="130253" x="6411913" y="6518275"/>
          <p14:tracePt t="130269" x="6367463" y="6527800"/>
          <p14:tracePt t="130287" x="6259513" y="6572250"/>
          <p14:tracePt t="130304" x="6153150" y="6589713"/>
          <p14:tracePt t="130320" x="6099175" y="6589713"/>
          <p14:tracePt t="130336" x="6037263" y="6599238"/>
          <p14:tracePt t="130353" x="6010275" y="6599238"/>
          <p14:tracePt t="130370" x="5991225" y="6599238"/>
          <p14:tracePt t="130423" x="5983288" y="6608763"/>
          <p14:tracePt t="130438" x="5973763" y="6634163"/>
          <p14:tracePt t="130471" x="5973763" y="6643688"/>
          <p14:tracePt t="130479" x="5983288" y="6653213"/>
          <p14:tracePt t="130487" x="5991225" y="6661150"/>
          <p14:tracePt t="130504" x="6054725" y="6661150"/>
          <p14:tracePt t="130520" x="6197600" y="6661150"/>
          <p14:tracePt t="130536" x="6384925" y="6661150"/>
          <p14:tracePt t="130553" x="6500813" y="6661150"/>
          <p14:tracePt t="130570" x="6562725" y="6661150"/>
          <p14:tracePt t="130586" x="6599238" y="6661150"/>
          <p14:tracePt t="130603" x="6616700" y="6661150"/>
          <p14:tracePt t="130620" x="6661150" y="6661150"/>
          <p14:tracePt t="130636" x="6705600" y="6661150"/>
          <p14:tracePt t="130653" x="6759575" y="6661150"/>
          <p14:tracePt t="130670" x="6804025" y="6661150"/>
          <p14:tracePt t="130687" x="6823075" y="6661150"/>
          <p14:tracePt t="130888" x="6823075" y="6653213"/>
          <p14:tracePt t="130904" x="6813550" y="6643688"/>
          <p14:tracePt t="130912" x="6804025" y="6634163"/>
          <p14:tracePt t="130920" x="6777038" y="6581775"/>
          <p14:tracePt t="130936" x="6688138" y="6473825"/>
          <p14:tracePt t="130953" x="6483350" y="6232525"/>
          <p14:tracePt t="130969" x="6126163" y="5938838"/>
          <p14:tracePt t="130987" x="5510213" y="5491163"/>
          <p14:tracePt t="131003" x="4572000" y="4795838"/>
          <p14:tracePt t="131020" x="3643313" y="4133850"/>
          <p14:tracePt t="131036" x="2938463" y="3598863"/>
          <p14:tracePt t="131053" x="2741613" y="3251200"/>
          <p14:tracePt t="131070" x="2741613" y="3232150"/>
          <p14:tracePt t="131248" x="2732088" y="3224213"/>
          <p14:tracePt t="131256" x="2697163" y="3224213"/>
          <p14:tracePt t="131263" x="2633663" y="3152775"/>
          <p14:tracePt t="131271" x="2616200" y="3044825"/>
          <p14:tracePt t="131287" x="2598738" y="2759075"/>
          <p14:tracePt t="131303" x="2509838" y="2554288"/>
          <p14:tracePt t="131320" x="2428875" y="2401888"/>
          <p14:tracePt t="131336" x="2357438" y="2286000"/>
          <p14:tracePt t="131353" x="2295525" y="2187575"/>
          <p14:tracePt t="131370" x="2214563" y="2098675"/>
          <p14:tracePt t="131386" x="2125663" y="2027238"/>
          <p14:tracePt t="131403" x="2017713" y="1884363"/>
          <p14:tracePt t="131420" x="1884363" y="1714500"/>
          <p14:tracePt t="131436" x="1758950" y="1544638"/>
          <p14:tracePt t="131453" x="1643063" y="1374775"/>
          <p14:tracePt t="131470" x="1571625" y="1268413"/>
          <p14:tracePt t="131487" x="1554163" y="1169988"/>
          <p14:tracePt t="131504" x="1527175" y="1098550"/>
          <p14:tracePt t="131520" x="1527175" y="1054100"/>
          <p14:tracePt t="131536" x="1527175" y="1000125"/>
          <p14:tracePt t="131553" x="1527175" y="938213"/>
          <p14:tracePt t="131570" x="1527175" y="893763"/>
          <p14:tracePt t="131586" x="1517650" y="830263"/>
          <p14:tracePt t="131603" x="1517650" y="768350"/>
          <p14:tracePt t="131620" x="1517650" y="704850"/>
          <p14:tracePt t="131636" x="1517650" y="642938"/>
          <p14:tracePt t="131653" x="1517650" y="615950"/>
          <p14:tracePt t="131670" x="1517650" y="554038"/>
          <p14:tracePt t="131687" x="1517650" y="509588"/>
          <p14:tracePt t="131703" x="1517650" y="465138"/>
          <p14:tracePt t="131736" x="1517650" y="455613"/>
          <p14:tracePt t="131753" x="1517650" y="446088"/>
          <p14:tracePt t="131770" x="1517650" y="411163"/>
          <p14:tracePt t="131786" x="1517650" y="384175"/>
          <p14:tracePt t="133135" x="1428750" y="80963"/>
          <p14:tracePt t="133287" x="1455738" y="80963"/>
          <p14:tracePt t="133295" x="1465263" y="80963"/>
          <p14:tracePt t="133304" x="1473200" y="80963"/>
          <p14:tracePt t="133320" x="1517650" y="80963"/>
          <p14:tracePt t="133336" x="1536700" y="80963"/>
          <p14:tracePt t="133353" x="1625600" y="88900"/>
          <p14:tracePt t="133369" x="1731963" y="115888"/>
          <p14:tracePt t="133386" x="1938338" y="169863"/>
          <p14:tracePt t="133403" x="2205038" y="223838"/>
          <p14:tracePt t="133419" x="2598738" y="295275"/>
          <p14:tracePt t="133436" x="3054350" y="35718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1</a:t>
            </a:r>
          </a:p>
        </p:txBody>
      </p:sp>
      <p:pic>
        <p:nvPicPr>
          <p:cNvPr id="29699" name="Picture 4" descr="sedr42021_0724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1236664"/>
            <a:ext cx="6840537" cy="539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58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878"/>
    </mc:Choice>
    <mc:Fallback xmlns="">
      <p:transition spd="slow" advTm="1088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75" x="1062038" y="5045075"/>
          <p14:tracePt t="3796" x="1081088" y="5027613"/>
          <p14:tracePt t="3804" x="1089025" y="5018088"/>
          <p14:tracePt t="3815" x="1108075" y="5010150"/>
          <p14:tracePt t="3832" x="1187450" y="4983163"/>
          <p14:tracePt t="3848" x="1250950" y="4938713"/>
          <p14:tracePt t="3865" x="1347788" y="4902200"/>
          <p14:tracePt t="3882" x="1384300" y="4875213"/>
          <p14:tracePt t="4051" x="1384300" y="4822825"/>
          <p14:tracePt t="4059" x="1401763" y="4751388"/>
          <p14:tracePt t="4067" x="1419225" y="4581525"/>
          <p14:tracePt t="4081" x="1473200" y="4456113"/>
          <p14:tracePt t="4098" x="1562100" y="4179888"/>
          <p14:tracePt t="4100" x="1581150" y="4108450"/>
          <p14:tracePt t="4116" x="1598613" y="4044950"/>
          <p14:tracePt t="4132" x="1751013" y="3795713"/>
          <p14:tracePt t="4149" x="1822450" y="3527425"/>
          <p14:tracePt t="4165" x="1893888" y="3251200"/>
          <p14:tracePt t="4182" x="1928813" y="2965450"/>
          <p14:tracePt t="4198" x="1946275" y="2786063"/>
          <p14:tracePt t="4215" x="1982788" y="2660650"/>
          <p14:tracePt t="4232" x="2009775" y="2598738"/>
          <p14:tracePt t="4248" x="2027238" y="2581275"/>
          <p14:tracePt t="4265" x="2044700" y="2581275"/>
          <p14:tracePt t="4282" x="2054225" y="2581275"/>
          <p14:tracePt t="4315" x="2071688" y="2581275"/>
          <p14:tracePt t="4492" x="2089150" y="2581275"/>
          <p14:tracePt t="4507" x="2089150" y="2554288"/>
          <p14:tracePt t="4516" x="2089150" y="2544763"/>
          <p14:tracePt t="4524" x="2089150" y="2517775"/>
          <p14:tracePt t="4533" x="2089150" y="2500313"/>
          <p14:tracePt t="4548" x="2089150" y="2482850"/>
          <p14:tracePt t="4565" x="2089150" y="2446338"/>
          <p14:tracePt t="4582" x="2062163" y="2411413"/>
          <p14:tracePt t="4599" x="2017713" y="2366963"/>
          <p14:tracePt t="4615" x="1901825" y="2303463"/>
          <p14:tracePt t="4632" x="1776413" y="2232025"/>
          <p14:tracePt t="4649" x="1660525" y="2197100"/>
          <p14:tracePt t="4665" x="1589088" y="2187575"/>
          <p14:tracePt t="4682" x="1490663" y="2160588"/>
          <p14:tracePt t="4698" x="1401763" y="2143125"/>
          <p14:tracePt t="4716" x="1330325" y="2143125"/>
          <p14:tracePt t="4732" x="1258888" y="2143125"/>
          <p14:tracePt t="4749" x="1223963" y="2143125"/>
          <p14:tracePt t="4765" x="1187450" y="2143125"/>
          <p14:tracePt t="4782" x="1179513" y="2160588"/>
          <p14:tracePt t="4799" x="1169988" y="2170113"/>
          <p14:tracePt t="4867" x="1160463" y="2179638"/>
          <p14:tracePt t="4931" x="1133475" y="2197100"/>
          <p14:tracePt t="4955" x="1125538" y="2197100"/>
          <p14:tracePt t="4987" x="1116013" y="2197100"/>
          <p14:tracePt t="5012" x="1108075" y="2214563"/>
          <p14:tracePt t="5019" x="1081088" y="2214563"/>
          <p14:tracePt t="5099" x="1071563" y="2214563"/>
          <p14:tracePt t="5220" x="1062038" y="2214563"/>
          <p14:tracePt t="5364" x="1054100" y="2205038"/>
          <p14:tracePt t="5395" x="1036638" y="2197100"/>
          <p14:tracePt t="5420" x="1017588" y="2197100"/>
          <p14:tracePt t="5467" x="1009650" y="2197100"/>
          <p14:tracePt t="5484" x="1000125" y="2187575"/>
          <p14:tracePt t="5787" x="1000125" y="2170113"/>
          <p14:tracePt t="5819" x="1000125" y="2152650"/>
          <p14:tracePt t="7916" x="1036638" y="2143125"/>
          <p14:tracePt t="7924" x="1081088" y="2116138"/>
          <p14:tracePt t="7933" x="1133475" y="2071688"/>
          <p14:tracePt t="7949" x="1223963" y="1990725"/>
          <p14:tracePt t="7965" x="1303338" y="1911350"/>
          <p14:tracePt t="7982" x="1366838" y="1768475"/>
          <p14:tracePt t="7998" x="1374775" y="1679575"/>
          <p14:tracePt t="8015" x="1393825" y="1598613"/>
          <p14:tracePt t="8032" x="1401763" y="1554163"/>
          <p14:tracePt t="8048" x="1401763" y="1544638"/>
          <p14:tracePt t="8084" x="1401763" y="1536700"/>
          <p14:tracePt t="8156" x="1401763" y="1517650"/>
          <p14:tracePt t="8164" x="1393825" y="1517650"/>
          <p14:tracePt t="8172" x="1357313" y="1536700"/>
          <p14:tracePt t="8181" x="1347788" y="1544638"/>
          <p14:tracePt t="8198" x="1330325" y="1562100"/>
          <p14:tracePt t="8215" x="1303338" y="1589088"/>
          <p14:tracePt t="8232" x="1295400" y="1598613"/>
          <p14:tracePt t="8248" x="1268413" y="1633538"/>
          <p14:tracePt t="8265" x="1258888" y="1643063"/>
          <p14:tracePt t="8282" x="1250950" y="1679575"/>
          <p14:tracePt t="8298" x="1250950" y="1697038"/>
          <p14:tracePt t="8316" x="1241425" y="1741488"/>
          <p14:tracePt t="8332" x="1214438" y="1812925"/>
          <p14:tracePt t="8349" x="1214438" y="1874838"/>
          <p14:tracePt t="8365" x="1204913" y="1938338"/>
          <p14:tracePt t="8381" x="1187450" y="2000250"/>
          <p14:tracePt t="8398" x="1187450" y="2054225"/>
          <p14:tracePt t="8415" x="1187450" y="2116138"/>
          <p14:tracePt t="8432" x="1187450" y="2197100"/>
          <p14:tracePt t="8448" x="1187450" y="2303463"/>
          <p14:tracePt t="8465" x="1196975" y="2411413"/>
          <p14:tracePt t="8482" x="1258888" y="2527300"/>
          <p14:tracePt t="8498" x="1322388" y="2687638"/>
          <p14:tracePt t="8515" x="1401763" y="2857500"/>
          <p14:tracePt t="8532" x="1446213" y="3027363"/>
          <p14:tracePt t="8549" x="1465263" y="3108325"/>
          <p14:tracePt t="8565" x="1465263" y="3187700"/>
          <p14:tracePt t="8582" x="1455738" y="3259138"/>
          <p14:tracePt t="8599" x="1419225" y="3295650"/>
          <p14:tracePt t="8615" x="1330325" y="3367088"/>
          <p14:tracePt t="8632" x="1250950" y="3384550"/>
          <p14:tracePt t="8648" x="1169988" y="3411538"/>
          <p14:tracePt t="8665" x="1108075" y="3429000"/>
          <p14:tracePt t="8682" x="1081088" y="3455988"/>
          <p14:tracePt t="8698" x="1071563" y="3455988"/>
          <p14:tracePt t="8715" x="1062038" y="3465513"/>
          <p14:tracePt t="8749" x="1062038" y="3509963"/>
          <p14:tracePt t="8765" x="1098550" y="3554413"/>
          <p14:tracePt t="8782" x="1160463" y="3652838"/>
          <p14:tracePt t="8798" x="1169988" y="3732213"/>
          <p14:tracePt t="8815" x="1196975" y="3795713"/>
          <p14:tracePt t="8832" x="1196975" y="3902075"/>
          <p14:tracePt t="8848" x="1196975" y="3990975"/>
          <p14:tracePt t="8865" x="1196975" y="4098925"/>
          <p14:tracePt t="8882" x="1160463" y="4259263"/>
          <p14:tracePt t="8898" x="1133475" y="4438650"/>
          <p14:tracePt t="8916" x="1098550" y="4732338"/>
          <p14:tracePt t="8932" x="1098550" y="4840288"/>
          <p14:tracePt t="8949" x="1098550" y="4902200"/>
          <p14:tracePt t="8965" x="1098550" y="4965700"/>
          <p14:tracePt t="8982" x="1098550" y="4983163"/>
          <p14:tracePt t="8998" x="1098550" y="4991100"/>
          <p14:tracePt t="9035" x="1089025" y="5018088"/>
          <p14:tracePt t="9092" x="1089025" y="5045075"/>
          <p14:tracePt t="9108" x="1089025" y="5054600"/>
          <p14:tracePt t="9188" x="1098550" y="5062538"/>
          <p14:tracePt t="9204" x="1108075" y="5072063"/>
          <p14:tracePt t="9227" x="1116013" y="5081588"/>
          <p14:tracePt t="9292" x="1116013" y="5089525"/>
          <p14:tracePt t="9324" x="1125538" y="5099050"/>
          <p14:tracePt t="9332" x="1160463" y="5099050"/>
          <p14:tracePt t="9364" x="1196975" y="5099050"/>
          <p14:tracePt t="9371" x="1258888" y="5062538"/>
          <p14:tracePt t="9381" x="1268413" y="5027613"/>
          <p14:tracePt t="9398" x="1268413" y="5018088"/>
          <p14:tracePt t="9821" x="1268413" y="4991100"/>
          <p14:tracePt t="9829" x="1268413" y="4956175"/>
          <p14:tracePt t="9837" x="1303338" y="4884738"/>
          <p14:tracePt t="9848" x="1322388" y="4803775"/>
          <p14:tracePt t="9865" x="1347788" y="4625975"/>
          <p14:tracePt t="9881" x="1393825" y="4510088"/>
          <p14:tracePt t="9898" x="1393825" y="4402138"/>
          <p14:tracePt t="9915" x="1419225" y="4295775"/>
          <p14:tracePt t="9932" x="1500188" y="4054475"/>
          <p14:tracePt t="9949" x="1571625" y="3803650"/>
          <p14:tracePt t="9965" x="1643063" y="3554413"/>
          <p14:tracePt t="9981" x="1697038" y="3330575"/>
          <p14:tracePt t="9998" x="1731963" y="3152775"/>
          <p14:tracePt t="10015" x="1751013" y="2973388"/>
          <p14:tracePt t="10032" x="1758950" y="2894013"/>
          <p14:tracePt t="10048" x="1758950" y="2768600"/>
          <p14:tracePt t="10065" x="1758950" y="2625725"/>
          <p14:tracePt t="10082" x="1758950" y="2482850"/>
          <p14:tracePt t="10083" x="1758950" y="2401888"/>
          <p14:tracePt t="10098" x="1795463" y="2322513"/>
          <p14:tracePt t="10115" x="1803400" y="2251075"/>
          <p14:tracePt t="10132" x="1822450" y="2098675"/>
          <p14:tracePt t="10149" x="1830388" y="1990725"/>
          <p14:tracePt t="10165" x="1830388" y="1911350"/>
          <p14:tracePt t="10181" x="1830388" y="1803400"/>
          <p14:tracePt t="10198" x="1830388" y="1776413"/>
          <p14:tracePt t="10215" x="1830388" y="1724025"/>
          <p14:tracePt t="10232" x="1830388" y="1714500"/>
          <p14:tracePt t="10248" x="1830388" y="1697038"/>
          <p14:tracePt t="10265" x="1830388" y="1687513"/>
          <p14:tracePt t="10307" x="1830388" y="1679575"/>
          <p14:tracePt t="10332" x="1812925" y="1679575"/>
          <p14:tracePt t="10348" x="1785938" y="1687513"/>
          <p14:tracePt t="10355" x="1758950" y="1704975"/>
          <p14:tracePt t="10365" x="1724025" y="1741488"/>
          <p14:tracePt t="10382" x="1687513" y="1776413"/>
          <p14:tracePt t="10398" x="1660525" y="1812925"/>
          <p14:tracePt t="10415" x="1643063" y="1874838"/>
          <p14:tracePt t="10432" x="1625600" y="1901825"/>
          <p14:tracePt t="10448" x="1616075" y="1911350"/>
          <p14:tracePt t="10465" x="1608138" y="1928813"/>
          <p14:tracePt t="10481" x="1598613" y="1955800"/>
          <p14:tracePt t="10498" x="1571625" y="1990725"/>
          <p14:tracePt t="10515" x="1562100" y="2009775"/>
          <p14:tracePt t="10532" x="1554163" y="2036763"/>
          <p14:tracePt t="10565" x="1544638" y="2054225"/>
          <p14:tracePt t="10582" x="1517650" y="2098675"/>
          <p14:tracePt t="10599" x="1509713" y="2108200"/>
          <p14:tracePt t="10615" x="1509713" y="2143125"/>
          <p14:tracePt t="10632" x="1490663" y="2179638"/>
          <p14:tracePt t="10648" x="1490663" y="2197100"/>
          <p14:tracePt t="10665" x="1490663" y="2224088"/>
          <p14:tracePt t="10682" x="1490663" y="2259013"/>
          <p14:tracePt t="10699" x="1490663" y="2303463"/>
          <p14:tracePt t="10716" x="1490663" y="2401888"/>
          <p14:tracePt t="10732" x="1490663" y="2455863"/>
          <p14:tracePt t="10749" x="1490663" y="2490788"/>
          <p14:tracePt t="10765" x="1490663" y="2554288"/>
          <p14:tracePt t="10781" x="1490663" y="2598738"/>
          <p14:tracePt t="10798" x="1490663" y="2670175"/>
          <p14:tracePt t="10815" x="1490663" y="2732088"/>
          <p14:tracePt t="10831" x="1490663" y="2795588"/>
          <p14:tracePt t="10848" x="1490663" y="2884488"/>
          <p14:tracePt t="10865" x="1490663" y="2965450"/>
          <p14:tracePt t="10881" x="1490663" y="3009900"/>
          <p14:tracePt t="10898" x="1490663" y="3036888"/>
          <p14:tracePt t="10915" x="1490663" y="3081338"/>
          <p14:tracePt t="10932" x="1482725" y="3143250"/>
          <p14:tracePt t="10949" x="1465263" y="3187700"/>
          <p14:tracePt t="10965" x="1446213" y="3232150"/>
          <p14:tracePt t="10981" x="1438275" y="3268663"/>
          <p14:tracePt t="10998" x="1428750" y="3295650"/>
          <p14:tracePt t="11015" x="1393825" y="3357563"/>
          <p14:tracePt t="11031" x="1384300" y="3384550"/>
          <p14:tracePt t="11048" x="1384300" y="3438525"/>
          <p14:tracePt t="11065" x="1366838" y="3482975"/>
          <p14:tracePt t="11081" x="1366838" y="3527425"/>
          <p14:tracePt t="11098" x="1366838" y="3571875"/>
          <p14:tracePt t="11100" x="1339850" y="3608388"/>
          <p14:tracePt t="11116" x="1339850" y="3633788"/>
          <p14:tracePt t="11132" x="1339850" y="3732213"/>
          <p14:tracePt t="11149" x="1339850" y="3840163"/>
          <p14:tracePt t="11165" x="1339850" y="3929063"/>
          <p14:tracePt t="11181" x="1339850" y="4054475"/>
          <p14:tracePt t="11198" x="1339850" y="4179888"/>
          <p14:tracePt t="11215" x="1339850" y="4322763"/>
          <p14:tracePt t="11231" x="1339850" y="4473575"/>
          <p14:tracePt t="11248" x="1339850" y="4643438"/>
          <p14:tracePt t="11265" x="1339850" y="4795838"/>
          <p14:tracePt t="11281" x="1339850" y="4965700"/>
          <p14:tracePt t="11298" x="1339850" y="5089525"/>
          <p14:tracePt t="11316" x="1339850" y="5214938"/>
          <p14:tracePt t="11332" x="1339850" y="5322888"/>
          <p14:tracePt t="11349" x="1339850" y="5357813"/>
          <p14:tracePt t="11365" x="1339850" y="5429250"/>
          <p14:tracePt t="11381" x="1339850" y="5510213"/>
          <p14:tracePt t="11398" x="1339850" y="5589588"/>
          <p14:tracePt t="11415" x="1339850" y="5643563"/>
          <p14:tracePt t="11431" x="1339850" y="5670550"/>
          <p14:tracePt t="11448" x="1339850" y="5715000"/>
          <p14:tracePt t="11465" x="1339850" y="5759450"/>
          <p14:tracePt t="11481" x="1339850" y="5776913"/>
          <p14:tracePt t="11498" x="1339850" y="5795963"/>
          <p14:tracePt t="11516" x="1339850" y="5803900"/>
          <p14:tracePt t="11531" x="1339850" y="5830888"/>
          <p14:tracePt t="11548" x="1347788" y="5848350"/>
          <p14:tracePt t="12012" x="1366838" y="5857875"/>
          <p14:tracePt t="12045" x="1374775" y="5857875"/>
          <p14:tracePt t="12052" x="1384300" y="5857875"/>
          <p14:tracePt t="12065" x="1384300" y="5848350"/>
          <p14:tracePt t="12081" x="1393825" y="5803900"/>
          <p14:tracePt t="12083" x="1411288" y="5759450"/>
          <p14:tracePt t="12098" x="1419225" y="5741988"/>
          <p14:tracePt t="12115" x="1446213" y="5661025"/>
          <p14:tracePt t="12132" x="1473200" y="5527675"/>
          <p14:tracePt t="12149" x="1482725" y="5438775"/>
          <p14:tracePt t="12165" x="1517650" y="5340350"/>
          <p14:tracePt t="12181" x="1527175" y="5187950"/>
          <p14:tracePt t="12198" x="1562100" y="4965700"/>
          <p14:tracePt t="12215" x="1598613" y="4768850"/>
          <p14:tracePt t="12231" x="1633538" y="4500563"/>
          <p14:tracePt t="12248" x="1652588" y="4276725"/>
          <p14:tracePt t="12265" x="1704975" y="4010025"/>
          <p14:tracePt t="12281" x="1741488" y="3786188"/>
          <p14:tracePt t="12298" x="1776413" y="3562350"/>
          <p14:tracePt t="12315" x="1785938" y="3411538"/>
          <p14:tracePt t="12332" x="1785938" y="3214688"/>
          <p14:tracePt t="12349" x="1785938" y="3116263"/>
          <p14:tracePt t="12365" x="1785938" y="3044825"/>
          <p14:tracePt t="12381" x="1785938" y="2982913"/>
          <p14:tracePt t="12398" x="1785938" y="2928938"/>
          <p14:tracePt t="12416" x="1758950" y="2857500"/>
          <p14:tracePt t="12431" x="1751013" y="2759075"/>
          <p14:tracePt t="12448" x="1704975" y="2660650"/>
          <p14:tracePt t="12465" x="1687513" y="2554288"/>
          <p14:tracePt t="12481" x="1652588" y="2473325"/>
          <p14:tracePt t="12498" x="1633538" y="2411413"/>
          <p14:tracePt t="12515" x="1625600" y="2330450"/>
          <p14:tracePt t="12532" x="1616075" y="2276475"/>
          <p14:tracePt t="12549" x="1562100" y="2170113"/>
          <p14:tracePt t="12565" x="1482725" y="2116138"/>
          <p14:tracePt t="12581" x="1401763" y="2062163"/>
          <p14:tracePt t="12598" x="1322388" y="2027238"/>
          <p14:tracePt t="12615" x="1258888" y="1982788"/>
          <p14:tracePt t="12631" x="1196975" y="1946275"/>
          <p14:tracePt t="12648" x="1169988" y="1938338"/>
          <p14:tracePt t="12665" x="1152525" y="1938338"/>
          <p14:tracePt t="12681" x="1143000" y="1928813"/>
          <p14:tracePt t="12716" x="1116013" y="1928813"/>
          <p14:tracePt t="12732" x="1081088" y="1884363"/>
          <p14:tracePt t="12749" x="1044575" y="1839913"/>
          <p14:tracePt t="12765" x="990600" y="1768475"/>
          <p14:tracePt t="12781" x="982663" y="1741488"/>
          <p14:tracePt t="12798" x="946150" y="1687513"/>
          <p14:tracePt t="12815" x="938213" y="1660525"/>
          <p14:tracePt t="12831" x="938213" y="1643063"/>
          <p14:tracePt t="12848" x="919163" y="1633538"/>
          <p14:tracePt t="12864" x="911225" y="1598613"/>
          <p14:tracePt t="12881" x="901700" y="1589088"/>
          <p14:tracePt t="13093" x="901700" y="1581150"/>
          <p14:tracePt t="13109" x="901700" y="1562100"/>
          <p14:tracePt t="13125" x="901700" y="1554163"/>
          <p14:tracePt t="13133" x="901700" y="1544638"/>
          <p14:tracePt t="13148" x="901700" y="1527175"/>
          <p14:tracePt t="13165" x="901700" y="1509713"/>
          <p14:tracePt t="13196" x="911225" y="1482725"/>
          <p14:tracePt t="13276" x="928688" y="1473200"/>
          <p14:tracePt t="13284" x="938213" y="1473200"/>
          <p14:tracePt t="13292" x="955675" y="1473200"/>
          <p14:tracePt t="13299" x="965200" y="1473200"/>
          <p14:tracePt t="13314" x="1000125" y="1473200"/>
          <p14:tracePt t="13332" x="1054100" y="1465263"/>
          <p14:tracePt t="13349" x="1125538" y="1465263"/>
          <p14:tracePt t="13365" x="1196975" y="1465263"/>
          <p14:tracePt t="13381" x="1295400" y="1465263"/>
          <p14:tracePt t="13398" x="1455738" y="1465263"/>
          <p14:tracePt t="13415" x="1625600" y="1465263"/>
          <p14:tracePt t="13432" x="1822450" y="1465263"/>
          <p14:tracePt t="13448" x="2036763" y="1465263"/>
          <p14:tracePt t="13465" x="2197100" y="1517650"/>
          <p14:tracePt t="13481" x="2366963" y="1517650"/>
          <p14:tracePt t="13498" x="2401888" y="1527175"/>
          <p14:tracePt t="13515" x="2419350" y="1527175"/>
          <p14:tracePt t="13532" x="2428875" y="1527175"/>
          <p14:tracePt t="13565" x="2455863" y="1527175"/>
          <p14:tracePt t="13588" x="2465388" y="1527175"/>
          <p14:tracePt t="13598" x="2473325" y="1527175"/>
          <p14:tracePt t="13615" x="2482850" y="1527175"/>
          <p14:tracePt t="13631" x="2517775" y="1527175"/>
          <p14:tracePt t="13648" x="2527300" y="1527175"/>
          <p14:tracePt t="13665" x="2554288" y="1527175"/>
          <p14:tracePt t="13682" x="2581275" y="1527175"/>
          <p14:tracePt t="13698" x="2589213" y="1527175"/>
          <p14:tracePt t="13715" x="2616200" y="1527175"/>
          <p14:tracePt t="13772" x="2625725" y="1527175"/>
          <p14:tracePt t="14100" x="2625725" y="1536700"/>
          <p14:tracePt t="14939" x="2625725" y="1554163"/>
          <p14:tracePt t="15420" x="2625725" y="1562100"/>
          <p14:tracePt t="15852" x="2625725" y="1581150"/>
          <p14:tracePt t="15860" x="2643188" y="1581150"/>
          <p14:tracePt t="15956" x="2660650" y="1581150"/>
          <p14:tracePt t="16213" x="2670175" y="1581150"/>
          <p14:tracePt t="16243" x="2679700" y="1581150"/>
          <p14:tracePt t="16268" x="2687638" y="1581150"/>
          <p14:tracePt t="16283" x="2714625" y="1581150"/>
          <p14:tracePt t="16300" x="2724150" y="1581150"/>
          <p14:tracePt t="16332" x="2732088" y="1581150"/>
          <p14:tracePt t="16339" x="2741613" y="1581150"/>
          <p14:tracePt t="16349" x="2768600" y="1562100"/>
          <p14:tracePt t="16371" x="2795588" y="1554163"/>
          <p14:tracePt t="16388" x="2813050" y="1536700"/>
          <p14:tracePt t="16398" x="2822575" y="1536700"/>
          <p14:tracePt t="16414" x="2840038" y="1536700"/>
          <p14:tracePt t="16431" x="2857500" y="1527175"/>
          <p14:tracePt t="16451" x="2901950" y="1500188"/>
          <p14:tracePt t="16467" x="2911475" y="1500188"/>
          <p14:tracePt t="16481" x="2928938" y="1490663"/>
          <p14:tracePt t="16498" x="2946400" y="1490663"/>
          <p14:tracePt t="16515" x="2973388" y="1490663"/>
          <p14:tracePt t="16532" x="3054350" y="1482725"/>
          <p14:tracePt t="16549" x="3071813" y="1482725"/>
          <p14:tracePt t="16565" x="3098800" y="1482725"/>
          <p14:tracePt t="16581" x="3116263" y="1482725"/>
          <p14:tracePt t="16598" x="3125788" y="1482725"/>
          <p14:tracePt t="16675" x="3133725" y="1473200"/>
          <p14:tracePt t="16724" x="3152775" y="1473200"/>
          <p14:tracePt t="16861" x="3160713" y="1473200"/>
          <p14:tracePt t="16924" x="3170238" y="1473200"/>
          <p14:tracePt t="16940" x="3187700" y="1473200"/>
          <p14:tracePt t="16956" x="3205163" y="1473200"/>
          <p14:tracePt t="16980" x="3214688" y="1473200"/>
          <p14:tracePt t="17012" x="3224213" y="1473200"/>
          <p14:tracePt t="17036" x="3232150" y="1473200"/>
          <p14:tracePt t="17052" x="3268663" y="1473200"/>
          <p14:tracePt t="17068" x="3276600" y="1473200"/>
          <p14:tracePt t="17075" x="3295650" y="1473200"/>
          <p14:tracePt t="19332" x="3286125" y="1473200"/>
          <p14:tracePt t="19411" x="3268663" y="1473200"/>
          <p14:tracePt t="19500" x="3259138" y="1482725"/>
          <p14:tracePt t="19508" x="3251200" y="1490663"/>
          <p14:tracePt t="19596" x="3241675" y="1490663"/>
          <p14:tracePt t="19619" x="3224213" y="1490663"/>
          <p14:tracePt t="19635" x="3214688" y="1490663"/>
          <p14:tracePt t="19659" x="3205163" y="1490663"/>
          <p14:tracePt t="19675" x="3187700" y="1490663"/>
          <p14:tracePt t="19707" x="3179763" y="1490663"/>
          <p14:tracePt t="19732" x="3160713" y="1490663"/>
          <p14:tracePt t="19740" x="3152775" y="1490663"/>
          <p14:tracePt t="19755" x="3133725" y="1490663"/>
          <p14:tracePt t="19765" x="3125788" y="1490663"/>
          <p14:tracePt t="19781" x="3081338" y="1490663"/>
          <p14:tracePt t="19798" x="3054350" y="1500188"/>
          <p14:tracePt t="19814" x="3017838" y="1500188"/>
          <p14:tracePt t="19831" x="2990850" y="1527175"/>
          <p14:tracePt t="19848" x="2946400" y="1527175"/>
          <p14:tracePt t="19864" x="2894013" y="1554163"/>
          <p14:tracePt t="19881" x="2867025" y="1562100"/>
          <p14:tracePt t="19898" x="2803525" y="1589088"/>
          <p14:tracePt t="19914" x="2795588" y="1589088"/>
          <p14:tracePt t="19931" x="2714625" y="1589088"/>
          <p14:tracePt t="19948" x="2660650" y="1616075"/>
          <p14:tracePt t="19965" x="2589213" y="1625600"/>
          <p14:tracePt t="19981" x="2527300" y="1643063"/>
          <p14:tracePt t="19998" x="2428875" y="1697038"/>
          <p14:tracePt t="20014" x="2366963" y="1714500"/>
          <p14:tracePt t="20031" x="2286000" y="1731963"/>
          <p14:tracePt t="20048" x="2241550" y="1758950"/>
          <p14:tracePt t="20064" x="2187575" y="1776413"/>
          <p14:tracePt t="20081" x="2160588" y="1785938"/>
          <p14:tracePt t="20098" x="2133600" y="1812925"/>
          <p14:tracePt t="20114" x="2089150" y="1822450"/>
          <p14:tracePt t="20132" x="2017713" y="1839913"/>
          <p14:tracePt t="20148" x="1955800" y="1866900"/>
          <p14:tracePt t="20164" x="1919288" y="1893888"/>
          <p14:tracePt t="20181" x="1893888" y="1919288"/>
          <p14:tracePt t="20198" x="1874838" y="1965325"/>
          <p14:tracePt t="20214" x="1857375" y="2027238"/>
          <p14:tracePt t="20231" x="1857375" y="2108200"/>
          <p14:tracePt t="20248" x="1839913" y="2170113"/>
          <p14:tracePt t="20265" x="1830388" y="2251075"/>
          <p14:tracePt t="20281" x="1830388" y="2303463"/>
          <p14:tracePt t="20298" x="1830388" y="2384425"/>
          <p14:tracePt t="20314" x="1830388" y="2446338"/>
          <p14:tracePt t="20332" x="1847850" y="2562225"/>
          <p14:tracePt t="20349" x="1847850" y="2598738"/>
          <p14:tracePt t="20364" x="1847850" y="2633663"/>
          <p14:tracePt t="20381" x="1857375" y="2724150"/>
          <p14:tracePt t="20398" x="1874838" y="2822575"/>
          <p14:tracePt t="20414" x="1874838" y="2928938"/>
          <p14:tracePt t="20431" x="1874838" y="3017838"/>
          <p14:tracePt t="20448" x="1857375" y="3098800"/>
          <p14:tracePt t="20464" x="1803400" y="3179763"/>
          <p14:tracePt t="20481" x="1741488" y="3232150"/>
          <p14:tracePt t="20498" x="1687513" y="3268663"/>
          <p14:tracePt t="20514" x="1660525" y="3276600"/>
          <p14:tracePt t="20532" x="1633538" y="3295650"/>
          <p14:tracePt t="20548" x="1625600" y="3295650"/>
          <p14:tracePt t="20581" x="1598613" y="3303588"/>
          <p14:tracePt t="20598" x="1598613" y="3313113"/>
          <p14:tracePt t="20614" x="1598613" y="3330575"/>
          <p14:tracePt t="20631" x="1598613" y="3340100"/>
          <p14:tracePt t="20648" x="1598613" y="3375025"/>
          <p14:tracePt t="20665" x="1589088" y="3394075"/>
          <p14:tracePt t="20681" x="1589088" y="3419475"/>
          <p14:tracePt t="20698" x="1589088" y="3429000"/>
          <p14:tracePt t="20714" x="1589088" y="3446463"/>
          <p14:tracePt t="20732" x="1589088" y="3482975"/>
          <p14:tracePt t="20748" x="1589088" y="3490913"/>
          <p14:tracePt t="20765" x="1589088" y="3500438"/>
          <p14:tracePt t="20781" x="1589088" y="3517900"/>
          <p14:tracePt t="20798" x="1589088" y="3544888"/>
          <p14:tracePt t="20814" x="1589088" y="3608388"/>
          <p14:tracePt t="20831" x="1608138" y="3679825"/>
          <p14:tracePt t="20848" x="1608138" y="3741738"/>
          <p14:tracePt t="20864" x="1625600" y="3840163"/>
          <p14:tracePt t="20881" x="1633538" y="3911600"/>
          <p14:tracePt t="20898" x="1633538" y="3990975"/>
          <p14:tracePt t="20914" x="1633538" y="4098925"/>
          <p14:tracePt t="20931" x="1633538" y="4224338"/>
          <p14:tracePt t="20948" x="1633538" y="4303713"/>
          <p14:tracePt t="20964" x="1633538" y="4394200"/>
          <p14:tracePt t="20982" x="1633538" y="4491038"/>
          <p14:tracePt t="20998" x="1633538" y="4581525"/>
          <p14:tracePt t="21014" x="1616075" y="4687888"/>
          <p14:tracePt t="21031" x="1616075" y="4768850"/>
          <p14:tracePt t="21048" x="1616075" y="4857750"/>
          <p14:tracePt t="21064" x="1616075" y="4919663"/>
          <p14:tracePt t="21081" x="1616075" y="4983163"/>
          <p14:tracePt t="21098" x="1616075" y="5045075"/>
          <p14:tracePt t="21114" x="1598613" y="5116513"/>
          <p14:tracePt t="21132" x="1598613" y="5205413"/>
          <p14:tracePt t="21148" x="1598613" y="5276850"/>
          <p14:tracePt t="21164" x="1598613" y="5357813"/>
          <p14:tracePt t="21181" x="1598613" y="5402263"/>
          <p14:tracePt t="21198" x="1598613" y="5446713"/>
          <p14:tracePt t="21214" x="1598613" y="5465763"/>
          <p14:tracePt t="21231" x="1598613" y="5510213"/>
          <p14:tracePt t="21248" x="1598613" y="5554663"/>
          <p14:tracePt t="21264" x="1608138" y="5599113"/>
          <p14:tracePt t="21281" x="1633538" y="5697538"/>
          <p14:tracePt t="21298" x="1724025" y="5822950"/>
          <p14:tracePt t="21315" x="1830388" y="5929313"/>
          <p14:tracePt t="21332" x="1928813" y="6037263"/>
          <p14:tracePt t="21348" x="1982788" y="6089650"/>
          <p14:tracePt t="21364" x="2009775" y="6108700"/>
          <p14:tracePt t="21381" x="2036763" y="6126163"/>
          <p14:tracePt t="21398" x="2044700" y="6134100"/>
          <p14:tracePt t="21414" x="2098675" y="6134100"/>
          <p14:tracePt t="21431" x="2160588" y="6143625"/>
          <p14:tracePt t="21448" x="2276475" y="6170613"/>
          <p14:tracePt t="21464" x="2411413" y="6205538"/>
          <p14:tracePt t="21481" x="2527300" y="6242050"/>
          <p14:tracePt t="21498" x="2589213" y="6242050"/>
          <p14:tracePt t="21514" x="2633663" y="6259513"/>
          <p14:tracePt t="21531" x="2687638" y="6259513"/>
          <p14:tracePt t="21548" x="2724150" y="6259513"/>
          <p14:tracePt t="21565" x="2741613" y="6259513"/>
          <p14:tracePt t="21581" x="2795588" y="6259513"/>
          <p14:tracePt t="21598" x="2840038" y="6259513"/>
          <p14:tracePt t="21615" x="2847975" y="6259513"/>
          <p14:tracePt t="21940" x="2857500" y="6259513"/>
          <p14:tracePt t="21948" x="2884488" y="6259513"/>
          <p14:tracePt t="21964" x="2894013" y="6259513"/>
          <p14:tracePt t="21987" x="2901950" y="6259513"/>
          <p14:tracePt t="22004" x="2911475" y="6242050"/>
          <p14:tracePt t="22035" x="2911475" y="6232525"/>
          <p14:tracePt t="22043" x="2911475" y="6215063"/>
          <p14:tracePt t="22051" x="2911475" y="6205538"/>
          <p14:tracePt t="22067" x="2911475" y="6180138"/>
          <p14:tracePt t="22081" x="2911475" y="6161088"/>
          <p14:tracePt t="22098" x="2911475" y="6153150"/>
          <p14:tracePt t="22114" x="2911475" y="6134100"/>
          <p14:tracePt t="22204" x="2911475" y="6126163"/>
          <p14:tracePt t="22212" x="2901950" y="6126163"/>
          <p14:tracePt t="22220" x="2894013" y="6126163"/>
          <p14:tracePt t="22231" x="2867025" y="6143625"/>
          <p14:tracePt t="22248" x="2822575" y="6180138"/>
          <p14:tracePt t="22264" x="2705100" y="6251575"/>
          <p14:tracePt t="22281" x="2608263" y="6286500"/>
          <p14:tracePt t="22298" x="2490788" y="6313488"/>
          <p14:tracePt t="22314" x="2419350" y="6340475"/>
          <p14:tracePt t="22332" x="2312988" y="6340475"/>
          <p14:tracePt t="22348" x="2241550" y="6340475"/>
          <p14:tracePt t="22365" x="2143125" y="6323013"/>
          <p14:tracePt t="22381" x="2027238" y="6259513"/>
          <p14:tracePt t="22398" x="1928813" y="6251575"/>
          <p14:tracePt t="22414" x="1847850" y="6224588"/>
          <p14:tracePt t="22431" x="1822450" y="6197600"/>
          <p14:tracePt t="22448" x="1795463" y="6188075"/>
          <p14:tracePt t="22464" x="1758950" y="6153150"/>
          <p14:tracePt t="22481" x="1751013" y="6134100"/>
          <p14:tracePt t="22498" x="1741488" y="6081713"/>
          <p14:tracePt t="22514" x="1704975" y="6010275"/>
          <p14:tracePt t="22532" x="1687513" y="5929313"/>
          <p14:tracePt t="22548" x="1652588" y="5848350"/>
          <p14:tracePt t="22565" x="1633538" y="5759450"/>
          <p14:tracePt t="22581" x="1608138" y="5626100"/>
          <p14:tracePt t="22598" x="1544638" y="5465763"/>
          <p14:tracePt t="22614" x="1490663" y="5303838"/>
          <p14:tracePt t="22631" x="1465263" y="5153025"/>
          <p14:tracePt t="22648" x="1465263" y="5027613"/>
          <p14:tracePt t="22665" x="1446213" y="4830763"/>
          <p14:tracePt t="22681" x="1411288" y="4652963"/>
          <p14:tracePt t="22698" x="1411288" y="4438650"/>
          <p14:tracePt t="22714" x="1411288" y="4268788"/>
          <p14:tracePt t="22732" x="1411288" y="4071938"/>
          <p14:tracePt t="22748" x="1411288" y="3965575"/>
          <p14:tracePt t="22765" x="1411288" y="3848100"/>
          <p14:tracePt t="22781" x="1411288" y="3751263"/>
          <p14:tracePt t="22798" x="1419225" y="3652838"/>
          <p14:tracePt t="22814" x="1517650" y="3509963"/>
          <p14:tracePt t="22831" x="1643063" y="3375025"/>
          <p14:tracePt t="22848" x="1776413" y="3251200"/>
          <p14:tracePt t="22864" x="1911350" y="3179763"/>
          <p14:tracePt t="22881" x="2054225" y="3125788"/>
          <p14:tracePt t="22898" x="2116138" y="3081338"/>
          <p14:tracePt t="22914" x="2170113" y="3036888"/>
          <p14:tracePt t="22931" x="2197100" y="2982913"/>
          <p14:tracePt t="22947" x="2197100" y="2946400"/>
          <p14:tracePt t="22965" x="2197100" y="2928938"/>
          <p14:tracePt t="22981" x="2197100" y="2911475"/>
          <p14:tracePt t="22998" x="2197100" y="2867025"/>
          <p14:tracePt t="23014" x="2197100" y="2822575"/>
          <p14:tracePt t="23031" x="2143125" y="2724150"/>
          <p14:tracePt t="23048" x="2081213" y="2608263"/>
          <p14:tracePt t="23064" x="1990725" y="2446338"/>
          <p14:tracePt t="23081" x="1938338" y="2347913"/>
          <p14:tracePt t="23097" x="1857375" y="2232025"/>
          <p14:tracePt t="23114" x="1812925" y="2133600"/>
          <p14:tracePt t="23132" x="1785938" y="2089150"/>
          <p14:tracePt t="23148" x="1776413" y="2044700"/>
          <p14:tracePt t="23165" x="1776413" y="2027238"/>
          <p14:tracePt t="23181" x="1776413" y="1982788"/>
          <p14:tracePt t="23198" x="1776413" y="1938338"/>
          <p14:tracePt t="23214" x="1776413" y="1874838"/>
          <p14:tracePt t="23231" x="1812925" y="1812925"/>
          <p14:tracePt t="23248" x="1866900" y="1731963"/>
          <p14:tracePt t="23264" x="1901825" y="1697038"/>
          <p14:tracePt t="23281" x="1911350" y="1660525"/>
          <p14:tracePt t="23298" x="1919288" y="1652588"/>
          <p14:tracePt t="23331" x="1938338" y="1633538"/>
          <p14:tracePt t="23388" x="1919288" y="1633538"/>
          <p14:tracePt t="23396" x="1911350" y="1633538"/>
          <p14:tracePt t="23403" x="1893888" y="1633538"/>
          <p14:tracePt t="23414" x="1884363" y="1633538"/>
          <p14:tracePt t="23431" x="1822450" y="1633538"/>
          <p14:tracePt t="23448" x="1812925" y="1643063"/>
          <p14:tracePt t="23464" x="1803400" y="1670050"/>
          <p14:tracePt t="23481" x="1785938" y="1687513"/>
          <p14:tracePt t="23498" x="1768475" y="1751013"/>
          <p14:tracePt t="23514" x="1768475" y="1768475"/>
          <p14:tracePt t="23531" x="1751013" y="1795463"/>
          <p14:tracePt t="23548" x="1751013" y="1839913"/>
          <p14:tracePt t="23565" x="1741488" y="1884363"/>
          <p14:tracePt t="23581" x="1741488" y="1919288"/>
          <p14:tracePt t="23598" x="1741488" y="1965325"/>
          <p14:tracePt t="23614" x="1731963" y="1982788"/>
          <p14:tracePt t="23631" x="1731963" y="2027238"/>
          <p14:tracePt t="23648" x="1731963" y="2071688"/>
          <p14:tracePt t="23664" x="1704975" y="2125663"/>
          <p14:tracePt t="23681" x="1704975" y="2152650"/>
          <p14:tracePt t="23697" x="1697038" y="2205038"/>
          <p14:tracePt t="23714" x="1679575" y="2251075"/>
          <p14:tracePt t="23732" x="1679575" y="2322513"/>
          <p14:tracePt t="23748" x="1670050" y="2384425"/>
          <p14:tracePt t="23765" x="1670050" y="2455863"/>
          <p14:tracePt t="23781" x="1670050" y="2544763"/>
          <p14:tracePt t="23798" x="1670050" y="2625725"/>
          <p14:tracePt t="23814" x="1670050" y="2714625"/>
          <p14:tracePt t="23831" x="1670050" y="2803525"/>
          <p14:tracePt t="23847" x="1670050" y="2884488"/>
          <p14:tracePt t="23864" x="1670050" y="2965450"/>
          <p14:tracePt t="23881" x="1670050" y="3017838"/>
          <p14:tracePt t="23897" x="1670050" y="3098800"/>
          <p14:tracePt t="23914" x="1697038" y="3197225"/>
          <p14:tracePt t="23932" x="1724025" y="3268663"/>
          <p14:tracePt t="23948" x="1724025" y="3402013"/>
          <p14:tracePt t="23965" x="1724025" y="3473450"/>
          <p14:tracePt t="23981" x="1724025" y="3554413"/>
          <p14:tracePt t="23997" x="1724025" y="3660775"/>
          <p14:tracePt t="24014" x="1724025" y="3751263"/>
          <p14:tracePt t="24031" x="1724025" y="3803650"/>
          <p14:tracePt t="24048" x="1670050" y="3867150"/>
          <p14:tracePt t="24064" x="1625600" y="3911600"/>
          <p14:tracePt t="24081" x="1571625" y="3929063"/>
          <p14:tracePt t="24097" x="1509713" y="3946525"/>
          <p14:tracePt t="24114" x="1500188" y="3946525"/>
          <p14:tracePt t="24132" x="1473200" y="3956050"/>
          <p14:tracePt t="24165" x="1473200" y="3973513"/>
          <p14:tracePt t="24181" x="1473200" y="3983038"/>
          <p14:tracePt t="24197" x="1473200" y="4027488"/>
          <p14:tracePt t="24214" x="1482725" y="4037013"/>
          <p14:tracePt t="24231" x="1509713" y="4081463"/>
          <p14:tracePt t="24247" x="1536700" y="4116388"/>
          <p14:tracePt t="24264" x="1581150" y="4160838"/>
          <p14:tracePt t="24281" x="1643063" y="4251325"/>
          <p14:tracePt t="24297" x="1731963" y="4348163"/>
          <p14:tracePt t="24314" x="1785938" y="4429125"/>
          <p14:tracePt t="24331" x="1812925" y="4491038"/>
          <p14:tracePt t="24348" x="1822450" y="4562475"/>
          <p14:tracePt t="24365" x="1822450" y="4608513"/>
          <p14:tracePt t="24381" x="1822450" y="4652963"/>
          <p14:tracePt t="24397" x="1822450" y="4687888"/>
          <p14:tracePt t="24414" x="1822450" y="4776788"/>
          <p14:tracePt t="24431" x="1795463" y="4902200"/>
          <p14:tracePt t="24447" x="1776413" y="5018088"/>
          <p14:tracePt t="24464" x="1768475" y="5126038"/>
          <p14:tracePt t="24482" x="1768475" y="5160963"/>
          <p14:tracePt t="24497" x="1768475" y="5205413"/>
          <p14:tracePt t="24514" x="1751013" y="5268913"/>
          <p14:tracePt t="24532" x="1724025" y="5348288"/>
          <p14:tracePt t="24548" x="1714500" y="5411788"/>
          <p14:tracePt t="24565" x="1704975" y="5456238"/>
          <p14:tracePt t="24581" x="1679575" y="5518150"/>
          <p14:tracePt t="24598" x="1660525" y="5545138"/>
          <p14:tracePt t="24614" x="1643063" y="5589588"/>
          <p14:tracePt t="24631" x="1633538" y="5653088"/>
          <p14:tracePt t="24648" x="1633538" y="5715000"/>
          <p14:tracePt t="24664" x="1633538" y="5768975"/>
          <p14:tracePt t="24681" x="1633538" y="5848350"/>
          <p14:tracePt t="24697" x="1633538" y="5911850"/>
          <p14:tracePt t="24714" x="1633538" y="5956300"/>
          <p14:tracePt t="24731" x="1660525" y="6027738"/>
          <p14:tracePt t="24747" x="1670050" y="6037263"/>
          <p14:tracePt t="24764" x="1670050" y="6045200"/>
          <p14:tracePt t="24781" x="1679575" y="6054725"/>
          <p14:tracePt t="24798" x="1687513" y="6072188"/>
          <p14:tracePt t="24814" x="1724025" y="6099175"/>
          <p14:tracePt t="24831" x="1731963" y="6108700"/>
          <p14:tracePt t="24847" x="1751013" y="6126163"/>
          <p14:tracePt t="25531" x="1758950" y="6134100"/>
          <p14:tracePt t="26852" x="1768475" y="6134100"/>
          <p14:tracePt t="26876" x="1768475" y="6126163"/>
          <p14:tracePt t="26883" x="1751013" y="6108700"/>
          <p14:tracePt t="26892" x="1751013" y="6099175"/>
          <p14:tracePt t="26899" x="1741488" y="6081713"/>
          <p14:tracePt t="26914" x="1724025" y="6062663"/>
          <p14:tracePt t="26932" x="1660525" y="6000750"/>
          <p14:tracePt t="26948" x="1608138" y="5956300"/>
          <p14:tracePt t="26965" x="1571625" y="5919788"/>
          <p14:tracePt t="26981" x="1536700" y="5884863"/>
          <p14:tracePt t="26997" x="1517650" y="5813425"/>
          <p14:tracePt t="27014" x="1500188" y="5751513"/>
          <p14:tracePt t="27031" x="1500188" y="5715000"/>
          <p14:tracePt t="27047" x="1473200" y="5653088"/>
          <p14:tracePt t="27064" x="1473200" y="5608638"/>
          <p14:tracePt t="27081" x="1473200" y="5572125"/>
          <p14:tracePt t="27097" x="1465263" y="5545138"/>
          <p14:tracePt t="27114" x="1465263" y="5518150"/>
          <p14:tracePt t="27132" x="1465263" y="5500688"/>
          <p14:tracePt t="27148" x="1465263" y="5483225"/>
          <p14:tracePt t="27165" x="1465263" y="5446713"/>
          <p14:tracePt t="27181" x="1465263" y="5429250"/>
          <p14:tracePt t="27197" x="1465263" y="5394325"/>
          <p14:tracePt t="27214" x="1465263" y="5375275"/>
          <p14:tracePt t="27231" x="1465263" y="5313363"/>
          <p14:tracePt t="27247" x="1490663" y="5268913"/>
          <p14:tracePt t="27264" x="1500188" y="5224463"/>
          <p14:tracePt t="27281" x="1554163" y="5153025"/>
          <p14:tracePt t="27297" x="1571625" y="5116513"/>
          <p14:tracePt t="27314" x="1598613" y="5089525"/>
          <p14:tracePt t="27331" x="1616075" y="5062538"/>
          <p14:tracePt t="27348" x="1652588" y="4973638"/>
          <p14:tracePt t="27365" x="1670050" y="4929188"/>
          <p14:tracePt t="27381" x="1679575" y="4884738"/>
          <p14:tracePt t="27397" x="1704975" y="4848225"/>
          <p14:tracePt t="27414" x="1731963" y="4803775"/>
          <p14:tracePt t="27431" x="1768475" y="4732338"/>
          <p14:tracePt t="27447" x="1803400" y="4705350"/>
          <p14:tracePt t="27464" x="1839913" y="4670425"/>
          <p14:tracePt t="27481" x="1866900" y="4608513"/>
          <p14:tracePt t="27497" x="1893888" y="4554538"/>
          <p14:tracePt t="27514" x="1911350" y="4491038"/>
          <p14:tracePt t="27531" x="1928813" y="4429125"/>
          <p14:tracePt t="27548" x="1928813" y="4348163"/>
          <p14:tracePt t="27565" x="1928813" y="4286250"/>
          <p14:tracePt t="27581" x="1928813" y="4241800"/>
          <p14:tracePt t="27598" x="1928813" y="4197350"/>
          <p14:tracePt t="27614" x="1928813" y="4160838"/>
          <p14:tracePt t="27631" x="1928813" y="4133850"/>
          <p14:tracePt t="27648" x="1928813" y="4125913"/>
          <p14:tracePt t="27664" x="1928813" y="4116388"/>
          <p14:tracePt t="27681" x="1928813" y="4089400"/>
          <p14:tracePt t="27724" x="1928813" y="4081463"/>
          <p14:tracePt t="27755" x="1928813" y="4071938"/>
          <p14:tracePt t="27771" x="1911350" y="4062413"/>
          <p14:tracePt t="27787" x="1901825" y="4054475"/>
          <p14:tracePt t="27804" x="1893888" y="4044950"/>
          <p14:tracePt t="27811" x="1884363" y="4027488"/>
          <p14:tracePt t="27843" x="1866900" y="4017963"/>
          <p14:tracePt t="27851" x="1847850" y="4017963"/>
          <p14:tracePt t="27859" x="1830388" y="4010025"/>
          <p14:tracePt t="27867" x="1785938" y="3990975"/>
          <p14:tracePt t="27883" x="1751013" y="3965575"/>
          <p14:tracePt t="27897" x="1741488" y="3965575"/>
          <p14:tracePt t="27914" x="1679575" y="3946525"/>
          <p14:tracePt t="27931" x="1598613" y="3884613"/>
          <p14:tracePt t="27948" x="1517650" y="3840163"/>
          <p14:tracePt t="27965" x="1473200" y="3803650"/>
          <p14:tracePt t="27981" x="1401763" y="3751263"/>
          <p14:tracePt t="27997" x="1384300" y="3732213"/>
          <p14:tracePt t="28014" x="1374775" y="3697288"/>
          <p14:tracePt t="28031" x="1357313" y="3679825"/>
          <p14:tracePt t="28047" x="1330325" y="3652838"/>
          <p14:tracePt t="28064" x="1322388" y="3643313"/>
          <p14:tracePt t="28081" x="1312863" y="3598863"/>
          <p14:tracePt t="28098" x="1303338" y="3589338"/>
          <p14:tracePt t="28115" x="1303338" y="3571875"/>
          <p14:tracePt t="28132" x="1295400" y="3544888"/>
          <p14:tracePt t="28148" x="1295400" y="3536950"/>
          <p14:tracePt t="28165" x="1295400" y="3509963"/>
          <p14:tracePt t="28181" x="1295400" y="3500438"/>
          <p14:tracePt t="28203" x="1295400" y="3490913"/>
          <p14:tracePt t="28227" x="1295400" y="3473450"/>
          <p14:tracePt t="28252" x="1303338" y="3465513"/>
          <p14:tracePt t="28291" x="1339850" y="3419475"/>
          <p14:tracePt t="28307" x="1347788" y="3419475"/>
          <p14:tracePt t="28324" x="1384300" y="3411538"/>
          <p14:tracePt t="28340" x="1393825" y="3411538"/>
          <p14:tracePt t="28348" x="1401763" y="3411538"/>
          <p14:tracePt t="28355" x="1428750" y="3394075"/>
          <p14:tracePt t="28365" x="1455738" y="3394075"/>
          <p14:tracePt t="28381" x="1473200" y="3394075"/>
          <p14:tracePt t="28397" x="1500188" y="3394075"/>
          <p14:tracePt t="28414" x="1509713" y="3394075"/>
          <p14:tracePt t="28431" x="1536700" y="3394075"/>
          <p14:tracePt t="28447" x="1562100" y="3394075"/>
          <p14:tracePt t="28464" x="1571625" y="3394075"/>
          <p14:tracePt t="28481" x="1589088" y="3394075"/>
          <p14:tracePt t="28497" x="1616075" y="3394075"/>
          <p14:tracePt t="28514" x="1633538" y="3394075"/>
          <p14:tracePt t="28531" x="1670050" y="3394075"/>
          <p14:tracePt t="28564" x="1687513" y="3394075"/>
          <p14:tracePt t="28581" x="1714500" y="3394075"/>
          <p14:tracePt t="28598" x="1751013" y="3375025"/>
          <p14:tracePt t="28631" x="1768475" y="3367088"/>
          <p14:tracePt t="28647" x="1795463" y="3357563"/>
          <p14:tracePt t="28664" x="1803400" y="3348038"/>
          <p14:tracePt t="28680" x="1822450" y="3322638"/>
          <p14:tracePt t="28697" x="1847850" y="3313113"/>
          <p14:tracePt t="28714" x="1857375" y="3295650"/>
          <p14:tracePt t="28731" x="1866900" y="3268663"/>
          <p14:tracePt t="28748" x="1893888" y="3205163"/>
          <p14:tracePt t="28765" x="1893888" y="3179763"/>
          <p14:tracePt t="28781" x="1901825" y="3152775"/>
          <p14:tracePt t="28797" x="1901825" y="3108325"/>
          <p14:tracePt t="28814" x="1893888" y="3000375"/>
          <p14:tracePt t="28831" x="1884363" y="2884488"/>
          <p14:tracePt t="28847" x="1866900" y="2759075"/>
          <p14:tracePt t="28864" x="1857375" y="2643188"/>
          <p14:tracePt t="28881" x="1857375" y="2536825"/>
          <p14:tracePt t="28897" x="1857375" y="2384425"/>
          <p14:tracePt t="28914" x="1857375" y="2259013"/>
          <p14:tracePt t="28931" x="1857375" y="2152650"/>
          <p14:tracePt t="28948" x="1893888" y="2000250"/>
          <p14:tracePt t="28964" x="1919288" y="1901825"/>
          <p14:tracePt t="28981" x="1928813" y="1795463"/>
          <p14:tracePt t="28998" x="1965325" y="1714500"/>
          <p14:tracePt t="29014" x="1973263" y="1670050"/>
          <p14:tracePt t="29031" x="1982788" y="1633538"/>
          <p14:tracePt t="29047" x="1990725" y="1608138"/>
          <p14:tracePt t="29064" x="1990725" y="1562100"/>
          <p14:tracePt t="29081" x="2017713" y="1536700"/>
          <p14:tracePt t="29097" x="2027238" y="1527175"/>
          <p14:tracePt t="29114" x="2054225" y="1490663"/>
          <p14:tracePt t="29131" x="2071688" y="1473200"/>
          <p14:tracePt t="29148" x="2125663" y="1419225"/>
          <p14:tracePt t="29165" x="2160588" y="1384300"/>
          <p14:tracePt t="29181" x="2197100" y="1357313"/>
          <p14:tracePt t="29197" x="2251075" y="1322388"/>
          <p14:tracePt t="29214" x="2295525" y="1303338"/>
          <p14:tracePt t="29231" x="2312988" y="1295400"/>
          <p14:tracePt t="29264" x="2322513" y="1295400"/>
          <p14:tracePt t="29281" x="2347913" y="1295400"/>
          <p14:tracePt t="29452" x="2357438" y="1295400"/>
          <p14:tracePt t="29468" x="2357438" y="1303338"/>
          <p14:tracePt t="29475" x="2357438" y="1322388"/>
          <p14:tracePt t="29483" x="2357438" y="1330325"/>
          <p14:tracePt t="29497" x="2357438" y="1339850"/>
          <p14:tracePt t="29514" x="2357438" y="1366838"/>
          <p14:tracePt t="29530" x="2357438" y="1411288"/>
          <p14:tracePt t="29548" x="2366963" y="1517650"/>
          <p14:tracePt t="29564" x="2419350" y="1571625"/>
          <p14:tracePt t="29581" x="2517775" y="1633538"/>
          <p14:tracePt t="29597" x="2679700" y="1724025"/>
          <p14:tracePt t="29614" x="2911475" y="1785938"/>
          <p14:tracePt t="29631" x="3160713" y="1839913"/>
          <p14:tracePt t="29647" x="3384550" y="1911350"/>
          <p14:tracePt t="29664" x="3616325" y="1965325"/>
          <p14:tracePt t="29681" x="3768725" y="2000250"/>
          <p14:tracePt t="29697" x="3857625" y="2044700"/>
          <p14:tracePt t="29714" x="3894138" y="2062163"/>
          <p14:tracePt t="29731" x="3902075" y="2062163"/>
          <p14:tracePt t="29835" x="3911600" y="2062163"/>
          <p14:tracePt t="29868" x="3911600" y="2044700"/>
          <p14:tracePt t="29884" x="3902075" y="2036763"/>
          <p14:tracePt t="29899" x="3894138" y="2027238"/>
          <p14:tracePt t="29907" x="3894138" y="2017713"/>
          <p14:tracePt t="29916" x="3884613" y="2009775"/>
          <p14:tracePt t="29932" x="3857625" y="2000250"/>
          <p14:tracePt t="29948" x="3848100" y="2000250"/>
          <p14:tracePt t="29965" x="3822700" y="2000250"/>
          <p14:tracePt t="29981" x="3786188" y="2000250"/>
          <p14:tracePt t="29997" x="3741738" y="2000250"/>
          <p14:tracePt t="30014" x="3697288" y="2000250"/>
          <p14:tracePt t="30030" x="3633788" y="2000250"/>
          <p14:tracePt t="30047" x="3616325" y="1982788"/>
          <p14:tracePt t="30064" x="3562350" y="1982788"/>
          <p14:tracePt t="30081" x="3509963" y="1973263"/>
          <p14:tracePt t="30097" x="3473450" y="1973263"/>
          <p14:tracePt t="30114" x="3438525" y="1965325"/>
          <p14:tracePt t="30131" x="3411538" y="1955800"/>
          <p14:tracePt t="30148" x="3357563" y="1955800"/>
          <p14:tracePt t="30165" x="3313113" y="1955800"/>
          <p14:tracePt t="30181" x="3276600" y="1955800"/>
          <p14:tracePt t="30197" x="3224213" y="1955800"/>
          <p14:tracePt t="30214" x="3179763" y="1955800"/>
          <p14:tracePt t="30231" x="3143250" y="1955800"/>
          <p14:tracePt t="30248" x="3108325" y="1955800"/>
          <p14:tracePt t="30264" x="3044825" y="1973263"/>
          <p14:tracePt t="30280" x="3009900" y="1973263"/>
          <p14:tracePt t="30297" x="2928938" y="2009775"/>
          <p14:tracePt t="30314" x="2884488" y="2036763"/>
          <p14:tracePt t="30330" x="2803525" y="2089150"/>
          <p14:tracePt t="30348" x="2705100" y="2152650"/>
          <p14:tracePt t="30364" x="2660650" y="2197100"/>
          <p14:tracePt t="30381" x="2625725" y="2232025"/>
          <p14:tracePt t="30397" x="2554288" y="2303463"/>
          <p14:tracePt t="30414" x="2482850" y="2366963"/>
          <p14:tracePt t="30431" x="2419350" y="2428875"/>
          <p14:tracePt t="30447" x="2366963" y="2500313"/>
          <p14:tracePt t="30464" x="2330450" y="2562225"/>
          <p14:tracePt t="30481" x="2286000" y="2616200"/>
          <p14:tracePt t="30497" x="2241550" y="2687638"/>
          <p14:tracePt t="30514" x="2214563" y="2732088"/>
          <p14:tracePt t="30531" x="2179638" y="2803525"/>
          <p14:tracePt t="30548" x="2133600" y="2901950"/>
          <p14:tracePt t="30564" x="2081213" y="2982913"/>
          <p14:tracePt t="30581" x="2071688" y="3044825"/>
          <p14:tracePt t="30597" x="2027238" y="3160713"/>
          <p14:tracePt t="30614" x="2000250" y="3268663"/>
          <p14:tracePt t="30631" x="1955800" y="3402013"/>
          <p14:tracePt t="30648" x="1928813" y="3536950"/>
          <p14:tracePt t="30664" x="1874838" y="3687763"/>
          <p14:tracePt t="30681" x="1847850" y="3848100"/>
          <p14:tracePt t="30698" x="1812925" y="4027488"/>
          <p14:tracePt t="30714" x="1812925" y="4197350"/>
          <p14:tracePt t="30731" x="1839913" y="4419600"/>
          <p14:tracePt t="30747" x="1928813" y="4813300"/>
          <p14:tracePt t="30765" x="2071688" y="5072063"/>
          <p14:tracePt t="30781" x="2197100" y="5259388"/>
          <p14:tracePt t="30797" x="2322513" y="5456238"/>
          <p14:tracePt t="30814" x="2455863" y="5608638"/>
          <p14:tracePt t="30831" x="2571750" y="5751513"/>
          <p14:tracePt t="30847" x="2679700" y="5902325"/>
          <p14:tracePt t="30864" x="2759075" y="6018213"/>
          <p14:tracePt t="30881" x="2847975" y="6143625"/>
          <p14:tracePt t="30897" x="2919413" y="6251575"/>
          <p14:tracePt t="30914" x="2955925" y="6296025"/>
          <p14:tracePt t="30931" x="2965450" y="6303963"/>
          <p14:tracePt t="30948" x="3027363" y="6330950"/>
          <p14:tracePt t="30965" x="3044825" y="6348413"/>
          <p14:tracePt t="30981" x="3089275" y="6348413"/>
          <p14:tracePt t="30998" x="3143250" y="6357938"/>
          <p14:tracePt t="31014" x="3187700" y="6375400"/>
          <p14:tracePt t="31030" x="3224213" y="6394450"/>
          <p14:tracePt t="31047" x="3276600" y="6394450"/>
          <p14:tracePt t="31064" x="3375025" y="6419850"/>
          <p14:tracePt t="31081" x="3554413" y="6473825"/>
          <p14:tracePt t="31097" x="3803650" y="6527800"/>
          <p14:tracePt t="31114" x="4116388" y="6581775"/>
          <p14:tracePt t="31131" x="4340225" y="6599238"/>
          <p14:tracePt t="31147" x="4687888" y="6688138"/>
          <p14:tracePt t="31165" x="4938713" y="6759575"/>
          <p14:tracePt t="31181" x="5232400" y="6796088"/>
          <p14:tracePt t="31198" x="5554663" y="6848475"/>
          <p14:tracePt t="31214" x="5938838" y="6848475"/>
          <p14:tracePt t="31231" x="6340475" y="6848475"/>
          <p14:tracePt t="31247" x="6840538" y="6848475"/>
          <p14:tracePt t="31264" x="7313613" y="6848475"/>
          <p14:tracePt t="31281" x="7759700" y="6848475"/>
          <p14:tracePt t="31297" x="8161338" y="6848475"/>
          <p14:tracePt t="31314" x="8491538" y="6848475"/>
          <p14:tracePt t="31331" x="8777288" y="6848475"/>
          <p14:tracePt t="31348" x="9126538" y="6823075"/>
          <p14:tracePt t="31365" x="9358313" y="6715125"/>
          <p14:tracePt t="31381" x="9572625" y="6572250"/>
          <p14:tracePt t="31397" x="9698038" y="6446838"/>
          <p14:tracePt t="31414" x="9840913" y="6251575"/>
          <p14:tracePt t="31430" x="9966325" y="6037263"/>
          <p14:tracePt t="31447" x="10037763" y="5813425"/>
          <p14:tracePt t="31464" x="10090150" y="5581650"/>
          <p14:tracePt t="31481" x="10117138" y="5357813"/>
          <p14:tracePt t="31497" x="10161588" y="5072063"/>
          <p14:tracePt t="31514" x="10161588" y="4803775"/>
          <p14:tracePt t="31531" x="10161588" y="4545013"/>
          <p14:tracePt t="31548" x="10161588" y="4232275"/>
          <p14:tracePt t="31565" x="10090150" y="3956050"/>
          <p14:tracePt t="31581" x="10018713" y="3724275"/>
          <p14:tracePt t="31597" x="9929813" y="3473450"/>
          <p14:tracePt t="31614" x="9804400" y="3259138"/>
          <p14:tracePt t="31631" x="9680575" y="3027363"/>
          <p14:tracePt t="31647" x="9518650" y="2813050"/>
          <p14:tracePt t="31664" x="9348788" y="2571750"/>
          <p14:tracePt t="31681" x="9170988" y="2330450"/>
          <p14:tracePt t="31697" x="8991600" y="2133600"/>
          <p14:tracePt t="31714" x="8848725" y="1965325"/>
          <p14:tracePt t="31731" x="8697913" y="1812925"/>
          <p14:tracePt t="31747" x="8447088" y="1625600"/>
          <p14:tracePt t="31764" x="8232775" y="1536700"/>
          <p14:tracePt t="31781" x="8072438" y="1455738"/>
          <p14:tracePt t="31797" x="7920038" y="1419225"/>
          <p14:tracePt t="31814" x="7732713" y="1357313"/>
          <p14:tracePt t="31830" x="7483475" y="1285875"/>
          <p14:tracePt t="31847" x="7224713" y="1179513"/>
          <p14:tracePt t="31864" x="6973888" y="1108075"/>
          <p14:tracePt t="31880" x="6777038" y="1071563"/>
          <p14:tracePt t="31897" x="6589713" y="1000125"/>
          <p14:tracePt t="31914" x="6394450" y="955675"/>
          <p14:tracePt t="31931" x="6188075" y="938213"/>
          <p14:tracePt t="31947" x="5946775" y="919163"/>
          <p14:tracePt t="31964" x="5751513" y="919163"/>
          <p14:tracePt t="31981" x="5537200" y="919163"/>
          <p14:tracePt t="31997" x="5286375" y="946150"/>
          <p14:tracePt t="32014" x="5089525" y="1000125"/>
          <p14:tracePt t="32030" x="4857750" y="1071563"/>
          <p14:tracePt t="32047" x="4608513" y="1143000"/>
          <p14:tracePt t="32064" x="4394200" y="1250950"/>
          <p14:tracePt t="32080" x="4160838" y="1374775"/>
          <p14:tracePt t="32097" x="3990975" y="1490663"/>
          <p14:tracePt t="32114" x="3803650" y="1598613"/>
          <p14:tracePt t="32130" x="3616325" y="1697038"/>
          <p14:tracePt t="32148" x="3384550" y="1847850"/>
          <p14:tracePt t="32164" x="3276600" y="1919288"/>
          <p14:tracePt t="32181" x="3071813" y="2081213"/>
          <p14:tracePt t="32197" x="2911475" y="2179638"/>
          <p14:tracePt t="32214" x="2714625" y="2322513"/>
          <p14:tracePt t="32230" x="2544763" y="2419350"/>
          <p14:tracePt t="32247" x="2411413" y="2500313"/>
          <p14:tracePt t="32264" x="2268538" y="2581275"/>
          <p14:tracePt t="32280" x="2143125" y="2652713"/>
          <p14:tracePt t="32297" x="2044700" y="2705100"/>
          <p14:tracePt t="32314" x="1946275" y="2751138"/>
          <p14:tracePt t="32331" x="1884363" y="2803525"/>
          <p14:tracePt t="32348" x="1812925" y="2874963"/>
          <p14:tracePt t="32364" x="1751013" y="2911475"/>
          <p14:tracePt t="32381" x="1697038" y="2973388"/>
          <p14:tracePt t="32397" x="1679575" y="3017838"/>
          <p14:tracePt t="32414" x="1633538" y="3081338"/>
          <p14:tracePt t="32430" x="1616075" y="3125788"/>
          <p14:tracePt t="32447" x="1571625" y="3205163"/>
          <p14:tracePt t="32464" x="1554163" y="3286125"/>
          <p14:tracePt t="32480" x="1490663" y="3384550"/>
          <p14:tracePt t="32497" x="1482725" y="3490913"/>
          <p14:tracePt t="32514" x="1438275" y="3608388"/>
          <p14:tracePt t="32530" x="1419225" y="3687763"/>
          <p14:tracePt t="32547" x="1419225" y="3759200"/>
          <p14:tracePt t="32564" x="1419225" y="3875088"/>
          <p14:tracePt t="32580" x="1419225" y="3956050"/>
          <p14:tracePt t="32597" x="1419225" y="4027488"/>
          <p14:tracePt t="32614" x="1419225" y="4089400"/>
          <p14:tracePt t="32631" x="1438275" y="4170363"/>
          <p14:tracePt t="32647" x="1455738" y="4241800"/>
          <p14:tracePt t="32664" x="1465263" y="4303713"/>
          <p14:tracePt t="32680" x="1500188" y="4375150"/>
          <p14:tracePt t="32697" x="1544638" y="4446588"/>
          <p14:tracePt t="32714" x="1598613" y="4562475"/>
          <p14:tracePt t="32730" x="1660525" y="4660900"/>
          <p14:tracePt t="32747" x="1687513" y="4813300"/>
          <p14:tracePt t="32765" x="1758950" y="4983163"/>
          <p14:tracePt t="32780" x="1839913" y="5126038"/>
          <p14:tracePt t="32797" x="1919288" y="5232400"/>
          <p14:tracePt t="32814" x="1990725" y="5340350"/>
          <p14:tracePt t="32830" x="2054225" y="5384800"/>
          <p14:tracePt t="32847" x="2133600" y="5473700"/>
          <p14:tracePt t="32864" x="2205038" y="5554663"/>
          <p14:tracePt t="32880" x="2303463" y="5626100"/>
          <p14:tracePt t="32897" x="2411413" y="5715000"/>
          <p14:tracePt t="32914" x="2536825" y="5822950"/>
          <p14:tracePt t="32930" x="2751138" y="5965825"/>
          <p14:tracePt t="32948" x="3133725" y="6205538"/>
          <p14:tracePt t="32964" x="3465513" y="6367463"/>
          <p14:tracePt t="32980" x="3956050" y="6510338"/>
          <p14:tracePt t="32997" x="4367213" y="6643688"/>
          <p14:tracePt t="33014" x="4732338" y="6759575"/>
          <p14:tracePt t="33030" x="5099050" y="6848475"/>
          <p14:tracePt t="33047" x="5419725" y="6848475"/>
          <p14:tracePt t="33064" x="5813425" y="6848475"/>
          <p14:tracePt t="33080" x="6170613" y="6848475"/>
          <p14:tracePt t="33097" x="6527800" y="6848475"/>
          <p14:tracePt t="33114" x="6911975" y="6848475"/>
          <p14:tracePt t="33131" x="7242175" y="6848475"/>
          <p14:tracePt t="33148" x="7769225" y="6848475"/>
          <p14:tracePt t="33164" x="8062913" y="6804025"/>
          <p14:tracePt t="33180" x="8286750" y="6769100"/>
          <p14:tracePt t="33197" x="8466138" y="6697663"/>
          <p14:tracePt t="33214" x="8680450" y="6616700"/>
          <p14:tracePt t="33230" x="8867775" y="6491288"/>
          <p14:tracePt t="33247" x="8991600" y="6367463"/>
          <p14:tracePt t="33264" x="9153525" y="6188075"/>
          <p14:tracePt t="33280" x="9232900" y="6027738"/>
          <p14:tracePt t="33297" x="9323388" y="5813425"/>
          <p14:tracePt t="33314" x="9429750" y="5581650"/>
          <p14:tracePt t="33330" x="9518650" y="5330825"/>
          <p14:tracePt t="33347" x="9572625" y="5062538"/>
          <p14:tracePt t="33364" x="9644063" y="4732338"/>
          <p14:tracePt t="33380" x="9698038" y="4483100"/>
          <p14:tracePt t="33397" x="9698038" y="4224338"/>
          <p14:tracePt t="33414" x="9698038" y="4027488"/>
          <p14:tracePt t="33431" x="9698038" y="3768725"/>
          <p14:tracePt t="33447" x="9698038" y="3598863"/>
          <p14:tracePt t="33464" x="9698038" y="3402013"/>
          <p14:tracePt t="33481" x="9698038" y="3251200"/>
          <p14:tracePt t="33497" x="9698038" y="3143250"/>
          <p14:tracePt t="33514" x="9698038" y="3017838"/>
          <p14:tracePt t="33531" x="9661525" y="2813050"/>
          <p14:tracePt t="33548" x="9609138" y="2679700"/>
          <p14:tracePt t="33565" x="9537700" y="2536825"/>
          <p14:tracePt t="33580" x="9456738" y="2401888"/>
          <p14:tracePt t="33597" x="9358313" y="2232025"/>
          <p14:tracePt t="33614" x="9269413" y="2098675"/>
          <p14:tracePt t="33631" x="9170988" y="1946275"/>
          <p14:tracePt t="33647" x="8991600" y="1776413"/>
          <p14:tracePt t="33664" x="8823325" y="1670050"/>
          <p14:tracePt t="33680" x="8634413" y="1554163"/>
          <p14:tracePt t="33697" x="8474075" y="1490663"/>
          <p14:tracePt t="33714" x="8286750" y="1384300"/>
          <p14:tracePt t="33731" x="8099425" y="1303338"/>
          <p14:tracePt t="33747" x="7769225" y="1179513"/>
          <p14:tracePt t="33764" x="7491413" y="1125538"/>
          <p14:tracePt t="33781" x="7224713" y="1071563"/>
          <p14:tracePt t="33797" x="6911975" y="1054100"/>
          <p14:tracePt t="33813" x="6643688" y="1000125"/>
          <p14:tracePt t="33830" x="6394450" y="982663"/>
          <p14:tracePt t="33847" x="6180138" y="982663"/>
          <p14:tracePt t="33864" x="5983288" y="982663"/>
          <p14:tracePt t="33880" x="5741988" y="982663"/>
          <p14:tracePt t="33897" x="5510213" y="982663"/>
          <p14:tracePt t="33914" x="5232400" y="1009650"/>
          <p14:tracePt t="33931" x="4965700" y="1044575"/>
          <p14:tracePt t="33947" x="4670425" y="1108075"/>
          <p14:tracePt t="33964" x="4419600" y="1187450"/>
          <p14:tracePt t="33981" x="4133850" y="1295400"/>
          <p14:tracePt t="33997" x="3857625" y="1401763"/>
          <p14:tracePt t="34014" x="3643313" y="1554163"/>
          <p14:tracePt t="34030" x="3455988" y="1670050"/>
          <p14:tracePt t="34047" x="3268663" y="1795463"/>
          <p14:tracePt t="34064" x="3089275" y="1928813"/>
          <p14:tracePt t="34080" x="2919413" y="2071688"/>
          <p14:tracePt t="34097" x="2803525" y="2143125"/>
          <p14:tracePt t="34114" x="2697163" y="2232025"/>
          <p14:tracePt t="34130" x="2633663" y="2286000"/>
          <p14:tracePt t="34147" x="2571750" y="2347913"/>
          <p14:tracePt t="34165" x="2536825" y="2411413"/>
          <p14:tracePt t="34180" x="2509838" y="2446338"/>
          <p14:tracePt t="34197" x="2490788" y="2490788"/>
          <p14:tracePt t="34214" x="2482850" y="2527300"/>
          <p14:tracePt t="34231" x="2473325" y="2554288"/>
          <p14:tracePt t="34247" x="2446338" y="2581275"/>
          <p14:tracePt t="34264" x="2438400" y="2598738"/>
          <p14:tracePt t="34297" x="2419350" y="2616200"/>
          <p14:tracePt t="34314" x="2411413" y="2643188"/>
          <p14:tracePt t="34330" x="2411413" y="2652713"/>
          <p14:tracePt t="34348" x="2374900" y="2687638"/>
          <p14:tracePt t="34364" x="2366963" y="2697163"/>
          <p14:tracePt t="34381" x="2347913" y="2732088"/>
          <p14:tracePt t="34397" x="2339975" y="2741613"/>
          <p14:tracePt t="34414" x="2322513" y="2776538"/>
          <p14:tracePt t="34430" x="2312988" y="2795588"/>
          <p14:tracePt t="34447" x="2303463" y="2813050"/>
          <p14:tracePt t="34464" x="2251075" y="2884488"/>
          <p14:tracePt t="34480" x="2241550" y="2894013"/>
          <p14:tracePt t="34497" x="2205038" y="2938463"/>
          <p14:tracePt t="34514" x="2197100" y="2946400"/>
          <p14:tracePt t="34530" x="2187575" y="2982913"/>
          <p14:tracePt t="34548" x="2152650" y="3027363"/>
          <p14:tracePt t="34565" x="2143125" y="3044825"/>
          <p14:tracePt t="34581" x="2125663" y="3054350"/>
          <p14:tracePt t="34598" x="2108200" y="3089275"/>
          <p14:tracePt t="34614" x="2098675" y="3108325"/>
          <p14:tracePt t="34631" x="2071688" y="3170238"/>
          <p14:tracePt t="34647" x="2062163" y="3232150"/>
          <p14:tracePt t="34664" x="2054225" y="3259138"/>
          <p14:tracePt t="34680" x="2054225" y="3286125"/>
          <p14:tracePt t="34697" x="2054225" y="3313113"/>
          <p14:tracePt t="34714" x="2054225" y="3322638"/>
          <p14:tracePt t="34730" x="2054225" y="3357563"/>
          <p14:tracePt t="34748" x="2062163" y="3402013"/>
          <p14:tracePt t="34764" x="2116138" y="3438525"/>
          <p14:tracePt t="34780" x="2251075" y="3500438"/>
          <p14:tracePt t="34797" x="2455863" y="3554413"/>
          <p14:tracePt t="34814" x="2714625" y="3554413"/>
          <p14:tracePt t="34830" x="3027363" y="3554413"/>
          <p14:tracePt t="34847" x="3133725" y="3554413"/>
          <p14:tracePt t="35580" x="3187700" y="3589338"/>
          <p14:tracePt t="35587" x="3259138" y="3589338"/>
          <p14:tracePt t="35667" x="3241675" y="3581400"/>
          <p14:tracePt t="35675" x="3205163" y="3554413"/>
          <p14:tracePt t="35683" x="3197225" y="3544888"/>
          <p14:tracePt t="35697" x="3197225" y="3536950"/>
          <p14:tracePt t="35739" x="3197225" y="3527425"/>
          <p14:tracePt t="35820" x="3197225" y="3517900"/>
          <p14:tracePt t="35828" x="3197225" y="3509963"/>
          <p14:tracePt t="35836" x="3197225" y="3482975"/>
          <p14:tracePt t="35847" x="3232150" y="3429000"/>
          <p14:tracePt t="35864" x="3455988" y="3160713"/>
          <p14:tracePt t="35880" x="3741738" y="3009900"/>
          <p14:tracePt t="35897" x="3990975" y="2919413"/>
          <p14:tracePt t="35914" x="4232275" y="2901950"/>
          <p14:tracePt t="35930" x="4456113" y="2867025"/>
          <p14:tracePt t="35948" x="4687888" y="2822575"/>
          <p14:tracePt t="35964" x="4751388" y="2803525"/>
          <p14:tracePt t="35980" x="4751388" y="2741613"/>
          <p14:tracePt t="36187" x="4768850" y="2741613"/>
          <p14:tracePt t="36196" x="4822825" y="2724150"/>
          <p14:tracePt t="36203" x="4830763" y="2724150"/>
          <p14:tracePt t="36214" x="4884738" y="2697163"/>
          <p14:tracePt t="36230" x="4983163" y="2625725"/>
          <p14:tracePt t="36247" x="5037138" y="2589213"/>
          <p14:tracePt t="36264" x="5089525" y="2527300"/>
          <p14:tracePt t="36280" x="5160963" y="2473325"/>
          <p14:tracePt t="36297" x="5303838" y="2374900"/>
          <p14:tracePt t="36314" x="5411788" y="2286000"/>
          <p14:tracePt t="36330" x="5500688" y="2251075"/>
          <p14:tracePt t="36348" x="5581650" y="2160588"/>
          <p14:tracePt t="36364" x="5599113" y="2108200"/>
          <p14:tracePt t="36380" x="5608638" y="2089150"/>
          <p14:tracePt t="36397" x="5616575" y="2044700"/>
          <p14:tracePt t="36414" x="5626100" y="2017713"/>
          <p14:tracePt t="36430" x="5643563" y="2009775"/>
          <p14:tracePt t="36447" x="5643563" y="2000250"/>
          <p14:tracePt t="36480" x="5643563" y="1990725"/>
          <p14:tracePt t="36497" x="5653088" y="1965325"/>
          <p14:tracePt t="36514" x="5688013" y="1928813"/>
          <p14:tracePt t="36531" x="5697538" y="1919288"/>
          <p14:tracePt t="36547" x="5705475" y="1911350"/>
          <p14:tracePt t="36564" x="5724525" y="1893888"/>
          <p14:tracePt t="36581" x="5759450" y="1839913"/>
          <p14:tracePt t="36597" x="5768975" y="1812925"/>
          <p14:tracePt t="36614" x="5768975" y="1795463"/>
          <p14:tracePt t="36630" x="5776913" y="1758950"/>
          <p14:tracePt t="36684" x="5786438" y="1751013"/>
          <p14:tracePt t="36715" x="5795963" y="1741488"/>
          <p14:tracePt t="36723" x="5813425" y="1741488"/>
          <p14:tracePt t="36739" x="5822950" y="1731963"/>
          <p14:tracePt t="36748" x="5840413" y="1724025"/>
          <p14:tracePt t="36771" x="5848350" y="1704975"/>
          <p14:tracePt t="36787" x="5857875" y="1697038"/>
          <p14:tracePt t="36797" x="5875338" y="1687513"/>
          <p14:tracePt t="36835" x="5875338" y="1670050"/>
          <p14:tracePt t="36843" x="5867400" y="1643063"/>
          <p14:tracePt t="36867" x="5857875" y="1633538"/>
          <p14:tracePt t="36876" x="5848350" y="1625600"/>
          <p14:tracePt t="36883" x="5840413" y="1625600"/>
          <p14:tracePt t="36897" x="5803900" y="1608138"/>
          <p14:tracePt t="36913" x="5795963" y="1589088"/>
          <p14:tracePt t="36930" x="5768975" y="1581150"/>
          <p14:tracePt t="36947" x="5759450" y="1562100"/>
          <p14:tracePt t="36964" x="5741988" y="1544638"/>
          <p14:tracePt t="36980" x="5732463" y="1536700"/>
          <p14:tracePt t="36997" x="5705475" y="1517650"/>
          <p14:tracePt t="37030" x="5705475" y="1500188"/>
          <p14:tracePt t="37047" x="5705475" y="1490663"/>
          <p14:tracePt t="37064" x="5697538" y="1473200"/>
          <p14:tracePt t="37387" x="5697538" y="1482725"/>
          <p14:tracePt t="37403" x="5697538" y="1490663"/>
          <p14:tracePt t="37443" x="5705475" y="1517650"/>
          <p14:tracePt t="37459" x="5724525" y="1544638"/>
          <p14:tracePt t="37484" x="5732463" y="1554163"/>
          <p14:tracePt t="37499" x="5732463" y="1562100"/>
          <p14:tracePt t="37507" x="5741988" y="1571625"/>
          <p14:tracePt t="37515" x="5751513" y="1581150"/>
          <p14:tracePt t="37530" x="5751513" y="1608138"/>
          <p14:tracePt t="37547" x="5759450" y="1633538"/>
          <p14:tracePt t="37564" x="5768975" y="1652588"/>
          <p14:tracePt t="37581" x="5786438" y="1687513"/>
          <p14:tracePt t="37597" x="5786438" y="1704975"/>
          <p14:tracePt t="37614" x="5803900" y="1731963"/>
          <p14:tracePt t="37630" x="5813425" y="1758950"/>
          <p14:tracePt t="37647" x="5822950" y="1795463"/>
          <p14:tracePt t="37664" x="5830888" y="1812925"/>
          <p14:tracePt t="37680" x="5830888" y="1822450"/>
          <p14:tracePt t="37697" x="5830888" y="1857375"/>
          <p14:tracePt t="37714" x="5857875" y="1884363"/>
          <p14:tracePt t="37730" x="5857875" y="1893888"/>
          <p14:tracePt t="37747" x="5857875" y="1919288"/>
          <p14:tracePt t="37764" x="5857875" y="1928813"/>
          <p14:tracePt t="37780" x="5857875" y="1946275"/>
          <p14:tracePt t="37797" x="5867400" y="1973263"/>
          <p14:tracePt t="37843" x="5867400" y="1982788"/>
          <p14:tracePt t="37859" x="5867400" y="2009775"/>
          <p14:tracePt t="37875" x="5867400" y="2017713"/>
          <p14:tracePt t="37891" x="5867400" y="2027238"/>
          <p14:tracePt t="37899" x="5867400" y="2036763"/>
          <p14:tracePt t="37923" x="5867400" y="2054225"/>
          <p14:tracePt t="38123" x="5867400" y="2071688"/>
          <p14:tracePt t="38155" x="5867400" y="2081213"/>
          <p14:tracePt t="38187" x="5867400" y="2089150"/>
          <p14:tracePt t="38196" x="5867400" y="2098675"/>
          <p14:tracePt t="38220" x="5867400" y="2108200"/>
          <p14:tracePt t="38284" x="5867400" y="2116138"/>
          <p14:tracePt t="38308" x="5857875" y="2125663"/>
          <p14:tracePt t="38363" x="5857875" y="2133600"/>
          <p14:tracePt t="38388" x="5857875" y="2160588"/>
          <p14:tracePt t="38396" x="5857875" y="2170113"/>
          <p14:tracePt t="38412" x="5857875" y="2179638"/>
          <p14:tracePt t="38419" x="5857875" y="2187575"/>
          <p14:tracePt t="38430" x="5857875" y="2214563"/>
          <p14:tracePt t="38447" x="5857875" y="2241550"/>
          <p14:tracePt t="38463" x="5857875" y="2276475"/>
          <p14:tracePt t="38480" x="5857875" y="2339975"/>
          <p14:tracePt t="38497" x="5857875" y="2357438"/>
          <p14:tracePt t="38514" x="5857875" y="2401888"/>
          <p14:tracePt t="38530" x="5848350" y="2446338"/>
          <p14:tracePt t="38547" x="5848350" y="2465388"/>
          <p14:tracePt t="38563" x="5840413" y="2490788"/>
          <p14:tracePt t="38627" x="5840413" y="2500313"/>
          <p14:tracePt t="38716" x="5848350" y="2500313"/>
          <p14:tracePt t="38724" x="5857875" y="2500313"/>
          <p14:tracePt t="38732" x="5875338" y="2482850"/>
          <p14:tracePt t="38747" x="5938838" y="2473325"/>
          <p14:tracePt t="38764" x="6045200" y="2446338"/>
          <p14:tracePt t="38780" x="6108700" y="2438400"/>
          <p14:tracePt t="38797" x="6170613" y="2419350"/>
          <p14:tracePt t="38813" x="6259513" y="2419350"/>
          <p14:tracePt t="38830" x="6375400" y="2419350"/>
          <p14:tracePt t="38847" x="6438900" y="2419350"/>
          <p14:tracePt t="38863" x="6527800" y="2419350"/>
          <p14:tracePt t="38880" x="6616700" y="2419350"/>
          <p14:tracePt t="38897" x="6680200" y="2419350"/>
          <p14:tracePt t="38913" x="6751638" y="2419350"/>
          <p14:tracePt t="38930" x="6777038" y="2419350"/>
          <p14:tracePt t="38948" x="6823075" y="2419350"/>
          <p14:tracePt t="38963" x="6831013" y="2419350"/>
          <p14:tracePt t="39076" x="6867525" y="2419350"/>
          <p14:tracePt t="39092" x="6875463" y="2419350"/>
          <p14:tracePt t="39100" x="6884988" y="2419350"/>
          <p14:tracePt t="39107" x="6919913" y="2419350"/>
          <p14:tracePt t="39123" x="6929438" y="2438400"/>
          <p14:tracePt t="39132" x="6938963" y="2446338"/>
          <p14:tracePt t="39148" x="6946900" y="2455863"/>
          <p14:tracePt t="39164" x="6973888" y="2500313"/>
          <p14:tracePt t="39180" x="6983413" y="2517775"/>
          <p14:tracePt t="39197" x="7000875" y="2562225"/>
          <p14:tracePt t="39213" x="7000875" y="2598738"/>
          <p14:tracePt t="39230" x="7010400" y="2633663"/>
          <p14:tracePt t="39247" x="7037388" y="2697163"/>
          <p14:tracePt t="39263" x="7045325" y="2741613"/>
          <p14:tracePt t="39280" x="7045325" y="2776538"/>
          <p14:tracePt t="39297" x="7045325" y="2813050"/>
          <p14:tracePt t="39313" x="7062788" y="2857500"/>
          <p14:tracePt t="39330" x="7072313" y="2928938"/>
          <p14:tracePt t="39348" x="7108825" y="3036888"/>
          <p14:tracePt t="39364" x="7126288" y="3081338"/>
          <p14:tracePt t="39381" x="7134225" y="3152775"/>
          <p14:tracePt t="39397" x="7153275" y="3197225"/>
          <p14:tracePt t="39413" x="7170738" y="3224213"/>
          <p14:tracePt t="39430" x="7170738" y="3276600"/>
          <p14:tracePt t="39447" x="7170738" y="3322638"/>
          <p14:tracePt t="39463" x="7170738" y="3340100"/>
          <p14:tracePt t="39480" x="7170738" y="3375025"/>
          <p14:tracePt t="39497" x="7170738" y="3394075"/>
          <p14:tracePt t="39513" x="7170738" y="3402013"/>
          <p14:tracePt t="39530" x="7170738" y="3438525"/>
          <p14:tracePt t="39548" x="7089775" y="3455988"/>
          <p14:tracePt t="39564" x="6946900" y="3500438"/>
          <p14:tracePt t="39581" x="6875463" y="3517900"/>
          <p14:tracePt t="39597" x="6688138" y="3527425"/>
          <p14:tracePt t="39613" x="6537325" y="3544888"/>
          <p14:tracePt t="39630" x="6375400" y="3571875"/>
          <p14:tracePt t="39647" x="6205538" y="3589338"/>
          <p14:tracePt t="39664" x="6037263" y="3589338"/>
          <p14:tracePt t="39680" x="5867400" y="3589338"/>
          <p14:tracePt t="39697" x="5803900" y="3589338"/>
          <p14:tracePt t="39714" x="5741988" y="3589338"/>
          <p14:tracePt t="39730" x="5680075" y="3562350"/>
          <p14:tracePt t="39747" x="5661025" y="3562350"/>
          <p14:tracePt t="39763" x="5616575" y="3554413"/>
          <p14:tracePt t="39781" x="5599113" y="3554413"/>
          <p14:tracePt t="39813" x="5581650" y="3554413"/>
          <p14:tracePt t="39971" x="5608638" y="3554413"/>
          <p14:tracePt t="39980" x="5643563" y="3554413"/>
          <p14:tracePt t="39987" x="5724525" y="3562350"/>
          <p14:tracePt t="39997" x="5803900" y="3589338"/>
          <p14:tracePt t="40013" x="5983288" y="3625850"/>
          <p14:tracePt t="40030" x="6180138" y="3633788"/>
          <p14:tracePt t="40047" x="6357938" y="3687763"/>
          <p14:tracePt t="40063" x="6537325" y="3705225"/>
          <p14:tracePt t="40080" x="6626225" y="3714750"/>
          <p14:tracePt t="40097" x="6732588" y="3714750"/>
          <p14:tracePt t="40113" x="6867525" y="3751263"/>
          <p14:tracePt t="40130" x="6956425" y="3751263"/>
          <p14:tracePt t="40147" x="7054850" y="3759200"/>
          <p14:tracePt t="40163" x="7081838" y="3759200"/>
          <p14:tracePt t="40181" x="7108825" y="3759200"/>
          <p14:tracePt t="40197" x="7116763" y="3759200"/>
          <p14:tracePt t="40363" x="7108825" y="3759200"/>
          <p14:tracePt t="40371" x="7072313" y="3759200"/>
          <p14:tracePt t="40381" x="7037388" y="3759200"/>
          <p14:tracePt t="40397" x="6946900" y="3741738"/>
          <p14:tracePt t="40413" x="6769100" y="3741738"/>
          <p14:tracePt t="40430" x="6599238" y="3741738"/>
          <p14:tracePt t="40447" x="6456363" y="3741738"/>
          <p14:tracePt t="40463" x="6330950" y="3741738"/>
          <p14:tracePt t="40480" x="6232525" y="3714750"/>
          <p14:tracePt t="40497" x="6153150" y="3687763"/>
          <p14:tracePt t="40513" x="6089650" y="3679825"/>
          <p14:tracePt t="40530" x="6027738" y="3652838"/>
          <p14:tracePt t="40547" x="5991225" y="3633788"/>
          <p14:tracePt t="40580" x="5973763" y="3633788"/>
          <p14:tracePt t="40611" x="5965825" y="3633788"/>
          <p14:tracePt t="40619" x="5956300" y="3633788"/>
          <p14:tracePt t="40630" x="5929313" y="3616325"/>
          <p14:tracePt t="40647" x="5884863" y="3608388"/>
          <p14:tracePt t="40663" x="5830888" y="3598863"/>
          <p14:tracePt t="40680" x="5822950" y="3581400"/>
          <p14:tracePt t="40713" x="5822950" y="3571875"/>
          <p14:tracePt t="40730" x="5822950" y="3562350"/>
          <p14:tracePt t="40755" x="5822950" y="3554413"/>
          <p14:tracePt t="40764" x="5840413" y="3544888"/>
          <p14:tracePt t="40780" x="5867400" y="3517900"/>
          <p14:tracePt t="40797" x="5919788" y="3517900"/>
          <p14:tracePt t="40813" x="5983288" y="3517900"/>
          <p14:tracePt t="40830" x="6062663" y="3517900"/>
          <p14:tracePt t="40847" x="6153150" y="3517900"/>
          <p14:tracePt t="40863" x="6232525" y="3517900"/>
          <p14:tracePt t="40880" x="6303963" y="3536950"/>
          <p14:tracePt t="40897" x="6402388" y="3571875"/>
          <p14:tracePt t="40913" x="6500813" y="3589338"/>
          <p14:tracePt t="40930" x="6608763" y="3616325"/>
          <p14:tracePt t="40947" x="6705600" y="3652838"/>
          <p14:tracePt t="40964" x="6804025" y="3652838"/>
          <p14:tracePt t="40981" x="6867525" y="3652838"/>
          <p14:tracePt t="40997" x="6902450" y="3652838"/>
          <p14:tracePt t="41013" x="6946900" y="3660775"/>
          <p14:tracePt t="41030" x="6973888" y="3660775"/>
          <p14:tracePt t="41047" x="6983413" y="3660775"/>
          <p14:tracePt t="41064" x="7000875" y="3660775"/>
          <p14:tracePt t="41080" x="7010400" y="3660775"/>
          <p14:tracePt t="41097" x="7027863" y="3660775"/>
          <p14:tracePt t="41123" x="7037388" y="3660775"/>
          <p14:tracePt t="41147" x="7045325" y="3660775"/>
          <p14:tracePt t="41164" x="7062788" y="3660775"/>
          <p14:tracePt t="41180" x="7072313" y="3652838"/>
          <p14:tracePt t="41196" x="7081838" y="3652838"/>
          <p14:tracePt t="41211" x="7089775" y="3633788"/>
          <p14:tracePt t="41364" x="7089775" y="3625850"/>
          <p14:tracePt t="41372" x="7081838" y="3625850"/>
          <p14:tracePt t="41381" x="7045325" y="3625850"/>
          <p14:tracePt t="41397" x="6902450" y="3625850"/>
          <p14:tracePt t="41413" x="6724650" y="3625850"/>
          <p14:tracePt t="41430" x="6554788" y="3625850"/>
          <p14:tracePt t="41447" x="6367463" y="3625850"/>
          <p14:tracePt t="41463" x="6251575" y="3625850"/>
          <p14:tracePt t="41480" x="6126163" y="3625850"/>
          <p14:tracePt t="41497" x="6018213" y="3625850"/>
          <p14:tracePt t="41513" x="5911850" y="3581400"/>
          <p14:tracePt t="41530" x="5813425" y="3581400"/>
          <p14:tracePt t="41547" x="5786438" y="3581400"/>
          <p14:tracePt t="41564" x="5732463" y="3571875"/>
          <p14:tracePt t="41597" x="5705475" y="3571875"/>
          <p14:tracePt t="41619" x="5697538" y="3571875"/>
          <p14:tracePt t="41635" x="5688013" y="3562350"/>
          <p14:tracePt t="41667" x="5688013" y="3554413"/>
          <p14:tracePt t="41691" x="5705475" y="3536950"/>
          <p14:tracePt t="41707" x="5715000" y="3517900"/>
          <p14:tracePt t="41715" x="5732463" y="3517900"/>
          <p14:tracePt t="41723" x="5759450" y="3509963"/>
          <p14:tracePt t="41732" x="5768975" y="3509963"/>
          <p14:tracePt t="41747" x="5822950" y="3482975"/>
          <p14:tracePt t="41764" x="5929313" y="3482975"/>
          <p14:tracePt t="41781" x="6045200" y="3482975"/>
          <p14:tracePt t="41797" x="6153150" y="3482975"/>
          <p14:tracePt t="41813" x="6296025" y="3509963"/>
          <p14:tracePt t="41830" x="6483350" y="3554413"/>
          <p14:tracePt t="41847" x="6608763" y="3571875"/>
          <p14:tracePt t="41863" x="6688138" y="3581400"/>
          <p14:tracePt t="41880" x="6777038" y="3581400"/>
          <p14:tracePt t="41897" x="6840538" y="3581400"/>
          <p14:tracePt t="41913" x="6858000" y="3581400"/>
          <p14:tracePt t="41930" x="6867525" y="3581400"/>
          <p14:tracePt t="41963" x="6894513" y="3581400"/>
          <p14:tracePt t="41981" x="6902450" y="3581400"/>
          <p14:tracePt t="42003" x="6911975" y="3581400"/>
          <p14:tracePt t="42027" x="6919913" y="3581400"/>
          <p14:tracePt t="42043" x="6946900" y="3589338"/>
          <p14:tracePt t="42059" x="6956425" y="3589338"/>
          <p14:tracePt t="42084" x="6965950" y="3589338"/>
          <p14:tracePt t="42099" x="6973888" y="3589338"/>
          <p14:tracePt t="42148" x="6991350" y="3589338"/>
          <p14:tracePt t="42155" x="7010400" y="3598863"/>
          <p14:tracePt t="42804" x="7000875" y="3616325"/>
          <p14:tracePt t="43365" x="6991350" y="3616325"/>
          <p14:tracePt t="43403" x="6973888" y="3608388"/>
          <p14:tracePt t="43427" x="6965950" y="3608388"/>
          <p14:tracePt t="43443" x="6938963" y="3598863"/>
          <p14:tracePt t="43451" x="6919913" y="3598863"/>
          <p14:tracePt t="43463" x="6902450" y="3598863"/>
          <p14:tracePt t="43480" x="6848475" y="3598863"/>
          <p14:tracePt t="43497" x="6786563" y="3616325"/>
          <p14:tracePt t="43513" x="6715125" y="3643313"/>
          <p14:tracePt t="43530" x="6661150" y="3652838"/>
          <p14:tracePt t="43547" x="6626225" y="3679825"/>
          <p14:tracePt t="43564" x="6589713" y="3679825"/>
          <p14:tracePt t="43580" x="6537325" y="3697288"/>
          <p14:tracePt t="43597" x="6518275" y="3714750"/>
          <p14:tracePt t="43613" x="6491288" y="3714750"/>
          <p14:tracePt t="43630" x="6446838" y="3732213"/>
          <p14:tracePt t="43647" x="6419850" y="3741738"/>
          <p14:tracePt t="43664" x="6375400" y="3741738"/>
          <p14:tracePt t="43680" x="6340475" y="3751263"/>
          <p14:tracePt t="43697" x="6330950" y="3751263"/>
          <p14:tracePt t="43713" x="6323013" y="3751263"/>
          <p14:tracePt t="43730" x="6313488" y="3751263"/>
          <p14:tracePt t="43747" x="6251575" y="3795713"/>
          <p14:tracePt t="43764" x="6215063" y="3813175"/>
          <p14:tracePt t="43781" x="6170613" y="3830638"/>
          <p14:tracePt t="43797" x="6153150" y="3840163"/>
          <p14:tracePt t="43813" x="6089650" y="3848100"/>
          <p14:tracePt t="43830" x="6062663" y="3830638"/>
          <p14:tracePt t="43847" x="6062663" y="3822700"/>
          <p14:tracePt t="44020" x="6054725" y="3822700"/>
          <p14:tracePt t="44036" x="6045200" y="3822700"/>
          <p14:tracePt t="44140" x="6037263" y="3840163"/>
          <p14:tracePt t="44147" x="6027738" y="3857625"/>
          <p14:tracePt t="44155" x="6027738" y="3848100"/>
          <p14:tracePt t="44292" x="6027738" y="3857625"/>
          <p14:tracePt t="44332" x="6037263" y="3867150"/>
          <p14:tracePt t="44420" x="6027738" y="3875088"/>
          <p14:tracePt t="44435" x="6000750" y="3875088"/>
          <p14:tracePt t="44451" x="5973763" y="3902075"/>
          <p14:tracePt t="44467" x="5965825" y="3911600"/>
          <p14:tracePt t="44483" x="5946775" y="3919538"/>
          <p14:tracePt t="44492" x="5938838" y="3919538"/>
          <p14:tracePt t="44499" x="5929313" y="3929063"/>
          <p14:tracePt t="44515" x="5902325" y="3956050"/>
          <p14:tracePt t="44530" x="5894388" y="3956050"/>
          <p14:tracePt t="44547" x="5857875" y="3965575"/>
          <p14:tracePt t="44563" x="5813425" y="3990975"/>
          <p14:tracePt t="44581" x="5786438" y="4000500"/>
          <p14:tracePt t="44597" x="5776913" y="4010025"/>
          <p14:tracePt t="44619" x="5768975" y="4017963"/>
          <p14:tracePt t="44651" x="5741988" y="4037013"/>
          <p14:tracePt t="44667" x="5732463" y="4044950"/>
          <p14:tracePt t="44675" x="5715000" y="4044950"/>
          <p14:tracePt t="44691" x="5705475" y="4044950"/>
          <p14:tracePt t="44699" x="5697538" y="4044950"/>
          <p14:tracePt t="44715" x="5670550" y="4044950"/>
          <p14:tracePt t="44730" x="5661025" y="4044950"/>
          <p14:tracePt t="44746" x="5616575" y="4044950"/>
          <p14:tracePt t="44764" x="5581650" y="4044950"/>
          <p14:tracePt t="44780" x="5562600" y="4044950"/>
          <p14:tracePt t="44971" x="5554663" y="4054475"/>
          <p14:tracePt t="45108" x="5554663" y="4062413"/>
          <p14:tracePt t="45139" x="5562600" y="4071938"/>
          <p14:tracePt t="45155" x="5572125" y="4081463"/>
          <p14:tracePt t="45164" x="5581650" y="4081463"/>
          <p14:tracePt t="45171" x="5589588" y="4081463"/>
          <p14:tracePt t="45181" x="5608638" y="4089400"/>
          <p14:tracePt t="45197" x="5616575" y="4089400"/>
          <p14:tracePt t="45213" x="5643563" y="4108450"/>
          <p14:tracePt t="45230" x="5670550" y="4125913"/>
          <p14:tracePt t="45246" x="5680075" y="4133850"/>
          <p14:tracePt t="45263" x="5697538" y="4143375"/>
          <p14:tracePt t="45280" x="5705475" y="4152900"/>
          <p14:tracePt t="45323" x="5715000" y="4160838"/>
          <p14:tracePt t="45908" x="5732463" y="4179888"/>
          <p14:tracePt t="45939" x="5732463" y="4187825"/>
          <p14:tracePt t="45955" x="5732463" y="4205288"/>
          <p14:tracePt t="45964" x="5732463" y="4214813"/>
          <p14:tracePt t="45971" x="5724525" y="4224338"/>
          <p14:tracePt t="45987" x="5724525" y="4241800"/>
          <p14:tracePt t="45997" x="5705475" y="4259263"/>
          <p14:tracePt t="46013" x="5705475" y="4268788"/>
          <p14:tracePt t="46030" x="5697538" y="4303713"/>
          <p14:tracePt t="46046" x="5697538" y="4313238"/>
          <p14:tracePt t="46063" x="5697538" y="4322763"/>
          <p14:tracePt t="46080" x="5680075" y="4348163"/>
          <p14:tracePt t="46096" x="5680075" y="4367213"/>
          <p14:tracePt t="46113" x="5680075" y="4375150"/>
          <p14:tracePt t="46131" x="5680075" y="4394200"/>
          <p14:tracePt t="46187" x="5680075" y="4402138"/>
          <p14:tracePt t="46204" x="5680075" y="4419600"/>
          <p14:tracePt t="46213" x="5680075" y="4429125"/>
          <p14:tracePt t="46227" x="5680075" y="4438650"/>
          <p14:tracePt t="46259" x="5680075" y="4446588"/>
          <p14:tracePt t="46275" x="5680075" y="4465638"/>
          <p14:tracePt t="46284" x="5680075" y="4473575"/>
          <p14:tracePt t="46307" x="5670550" y="4483100"/>
          <p14:tracePt t="46867" x="5670550" y="4491038"/>
          <p14:tracePt t="46891" x="5688013" y="4491038"/>
          <p14:tracePt t="46900" x="5697538" y="4491038"/>
          <p14:tracePt t="46907" x="5705475" y="4491038"/>
          <p14:tracePt t="46915" x="5715000" y="4491038"/>
          <p14:tracePt t="46930" x="5751513" y="4491038"/>
          <p14:tracePt t="46947" x="5759450" y="4491038"/>
          <p14:tracePt t="46964" x="5830888" y="4491038"/>
          <p14:tracePt t="46980" x="5884863" y="4491038"/>
          <p14:tracePt t="46997" x="5929313" y="4491038"/>
          <p14:tracePt t="47013" x="5991225" y="4473575"/>
          <p14:tracePt t="47030" x="6037263" y="4473575"/>
          <p14:tracePt t="47047" x="6062663" y="4465638"/>
          <p14:tracePt t="47063" x="6108700" y="4465638"/>
          <p14:tracePt t="47080" x="6153150" y="4465638"/>
          <p14:tracePt t="47097" x="6170613" y="4465638"/>
          <p14:tracePt t="47113" x="6205538" y="4465638"/>
          <p14:tracePt t="47130" x="6215063" y="4465638"/>
          <p14:tracePt t="47147" x="6224588" y="4465638"/>
          <p14:tracePt t="47163" x="6251575" y="4465638"/>
          <p14:tracePt t="47180" x="6259513" y="4465638"/>
          <p14:tracePt t="47196" x="6276975" y="4465638"/>
          <p14:tracePt t="47213" x="6303963" y="4465638"/>
          <p14:tracePt t="47308" x="6313488" y="4465638"/>
          <p14:tracePt t="47332" x="6323013" y="4465638"/>
          <p14:tracePt t="47388" x="6357938" y="4465638"/>
          <p14:tracePt t="47396" x="6367463" y="4456113"/>
          <p14:tracePt t="47413" x="6375400" y="4456113"/>
          <p14:tracePt t="47420" x="6384925" y="4456113"/>
          <p14:tracePt t="47436" x="6411913" y="4456113"/>
          <p14:tracePt t="47467" x="6419850" y="4456113"/>
          <p14:tracePt t="47491" x="6429375" y="4456113"/>
          <p14:tracePt t="47507" x="6438900" y="4456113"/>
          <p14:tracePt t="47515" x="6456363" y="4456113"/>
          <p14:tracePt t="47524" x="6483350" y="4456113"/>
          <p14:tracePt t="47531" x="6491288" y="4456113"/>
          <p14:tracePt t="47546" x="6518275" y="4456113"/>
          <p14:tracePt t="47563" x="6527800" y="4456113"/>
          <p14:tracePt t="47732" x="6537325" y="4456113"/>
          <p14:tracePt t="47740" x="6545263" y="4456113"/>
          <p14:tracePt t="47748" x="6562725" y="4456113"/>
          <p14:tracePt t="47764" x="6599238" y="4456113"/>
          <p14:tracePt t="47780" x="6643688" y="4456113"/>
          <p14:tracePt t="47797" x="6688138" y="4456113"/>
          <p14:tracePt t="47813" x="6732588" y="4456113"/>
          <p14:tracePt t="47830" x="6777038" y="4483100"/>
          <p14:tracePt t="47846" x="6840538" y="4483100"/>
          <p14:tracePt t="47863" x="6929438" y="4510088"/>
          <p14:tracePt t="47880" x="6991350" y="4527550"/>
          <p14:tracePt t="47896" x="7072313" y="4554538"/>
          <p14:tracePt t="47913" x="7089775" y="4562475"/>
          <p14:tracePt t="47930" x="7116763" y="4562475"/>
          <p14:tracePt t="47995" x="7126288" y="4562475"/>
          <p14:tracePt t="48003" x="7134225" y="4562475"/>
          <p14:tracePt t="48013" x="7143750" y="4562475"/>
          <p14:tracePt t="48030" x="7188200" y="4572000"/>
          <p14:tracePt t="48046" x="7197725" y="4572000"/>
          <p14:tracePt t="48063" x="7224713" y="4572000"/>
          <p14:tracePt t="48080" x="7242175" y="4572000"/>
          <p14:tracePt t="48096" x="7277100" y="4572000"/>
          <p14:tracePt t="48113" x="7304088" y="4572000"/>
          <p14:tracePt t="48130" x="7394575" y="4572000"/>
          <p14:tracePt t="48131" x="7429500" y="4589463"/>
          <p14:tracePt t="48146" x="7473950" y="4589463"/>
          <p14:tracePt t="48163" x="7599363" y="4616450"/>
          <p14:tracePt t="48180" x="7680325" y="4625975"/>
          <p14:tracePt t="48197" x="7724775" y="4625975"/>
          <p14:tracePt t="48213" x="7777163" y="4625975"/>
          <p14:tracePt t="48230" x="7804150" y="4625975"/>
          <p14:tracePt t="48246" x="7840663" y="4625975"/>
          <p14:tracePt t="48263" x="7885113" y="4608513"/>
          <p14:tracePt t="48297" x="7894638" y="4608513"/>
          <p14:tracePt t="48339" x="7894638" y="4598988"/>
          <p14:tracePt t="48347" x="7875588" y="4589463"/>
          <p14:tracePt t="48355" x="7840663" y="4562475"/>
          <p14:tracePt t="48371" x="7804150" y="4554538"/>
          <p14:tracePt t="48381" x="7769225" y="4554538"/>
          <p14:tracePt t="48397" x="7634288" y="4527550"/>
          <p14:tracePt t="48413" x="7510463" y="4527550"/>
          <p14:tracePt t="48430" x="7358063" y="4491038"/>
          <p14:tracePt t="48446" x="7205663" y="4491038"/>
          <p14:tracePt t="48463" x="7081838" y="4491038"/>
          <p14:tracePt t="48480" x="7000875" y="4491038"/>
          <p14:tracePt t="48496" x="6983413" y="4491038"/>
          <p14:tracePt t="48604" x="6973888" y="4483100"/>
          <p14:tracePt t="48652" x="6973888" y="4473575"/>
          <p14:tracePt t="48667" x="6983413" y="4473575"/>
          <p14:tracePt t="48675" x="6991350" y="4465638"/>
          <p14:tracePt t="48772" x="6983413" y="4465638"/>
          <p14:tracePt t="48780" x="6911975" y="4465638"/>
          <p14:tracePt t="48788" x="6813550" y="4465638"/>
          <p14:tracePt t="48797" x="6688138" y="4429125"/>
          <p14:tracePt t="48813" x="6491288" y="4411663"/>
          <p14:tracePt t="48830" x="6224588" y="4394200"/>
          <p14:tracePt t="48846" x="5973763" y="4340225"/>
          <p14:tracePt t="48863" x="5803900" y="4340225"/>
          <p14:tracePt t="48880" x="5697538" y="4340225"/>
          <p14:tracePt t="48896" x="5670550" y="4340225"/>
          <p14:tracePt t="48913" x="5653088" y="4340225"/>
          <p14:tracePt t="49164" x="5688013" y="4340225"/>
          <p14:tracePt t="49171" x="5741988" y="4340225"/>
          <p14:tracePt t="49180" x="5813425" y="4340225"/>
          <p14:tracePt t="49196" x="5965825" y="4340225"/>
          <p14:tracePt t="49213" x="6197600" y="4340225"/>
          <p14:tracePt t="49230" x="6438900" y="4340225"/>
          <p14:tracePt t="49246" x="6680200" y="4340225"/>
          <p14:tracePt t="49263" x="6831013" y="4340225"/>
          <p14:tracePt t="49280" x="6956425" y="4340225"/>
          <p14:tracePt t="49297" x="7018338" y="4340225"/>
          <p14:tracePt t="49313" x="7037388" y="4340225"/>
          <p14:tracePt t="49330" x="7062788" y="4340225"/>
          <p14:tracePt t="49346" x="7072313" y="4340225"/>
          <p14:tracePt t="49363" x="7081838" y="4340225"/>
          <p14:tracePt t="49403" x="7089775" y="4340225"/>
          <p14:tracePt t="49484" x="7108825" y="4340225"/>
          <p14:tracePt t="49980" x="7116763" y="4340225"/>
          <p14:tracePt t="49996" x="7116763" y="4348163"/>
          <p14:tracePt t="50003" x="7108825" y="4402138"/>
          <p14:tracePt t="50013" x="7081838" y="4411663"/>
          <p14:tracePt t="50030" x="7000875" y="4491038"/>
          <p14:tracePt t="50046" x="6875463" y="4608513"/>
          <p14:tracePt t="50063" x="6777038" y="4724400"/>
          <p14:tracePt t="50080" x="6715125" y="4867275"/>
          <p14:tracePt t="50096" x="6715125" y="4956175"/>
          <p14:tracePt t="50113" x="6715125" y="4991100"/>
          <p14:tracePt t="50130" x="6715125" y="5000625"/>
          <p14:tracePt t="50292" x="6742113" y="5027613"/>
          <p14:tracePt t="50300" x="6742113" y="5037138"/>
          <p14:tracePt t="50387" x="6742113" y="5045075"/>
          <p14:tracePt t="50396" x="6732588" y="5054600"/>
          <p14:tracePt t="50404" x="6724650" y="5062538"/>
          <p14:tracePt t="50420" x="6705600" y="5089525"/>
          <p14:tracePt t="50429" x="6697663" y="5099050"/>
          <p14:tracePt t="50446" x="6680200" y="5108575"/>
          <p14:tracePt t="50463" x="6653213" y="5133975"/>
          <p14:tracePt t="50480" x="6634163" y="5143500"/>
          <p14:tracePt t="50496" x="6626225" y="5153025"/>
          <p14:tracePt t="50513" x="6608763" y="5160963"/>
          <p14:tracePt t="50530" x="6581775" y="5180013"/>
          <p14:tracePt t="50546" x="6572250" y="5197475"/>
          <p14:tracePt t="50563" x="6537325" y="5205413"/>
          <p14:tracePt t="50580" x="6518275" y="5205413"/>
          <p14:tracePt t="50597" x="6500813" y="5214938"/>
          <p14:tracePt t="50613" x="6491288" y="5214938"/>
          <p14:tracePt t="50683" x="6483350" y="5214938"/>
          <p14:tracePt t="50724" x="6473825" y="5224463"/>
          <p14:tracePt t="50740" x="6456363" y="5232400"/>
          <p14:tracePt t="50756" x="6446838" y="5241925"/>
          <p14:tracePt t="50796" x="6438900" y="5251450"/>
          <p14:tracePt t="50819" x="6429375" y="5268913"/>
          <p14:tracePt t="50835" x="6419850" y="5276850"/>
          <p14:tracePt t="50843" x="6419850" y="5286375"/>
          <p14:tracePt t="50859" x="6419850" y="5295900"/>
          <p14:tracePt t="50867" x="6419850" y="5303838"/>
          <p14:tracePt t="50880" x="6419850" y="5330825"/>
          <p14:tracePt t="50896" x="6411913" y="5340350"/>
          <p14:tracePt t="50913" x="6411913" y="5384800"/>
          <p14:tracePt t="50930" x="6411913" y="5446713"/>
          <p14:tracePt t="50946" x="6384925" y="5518150"/>
          <p14:tracePt t="50963" x="6384925" y="5581650"/>
          <p14:tracePt t="50980" x="6384925" y="5634038"/>
          <p14:tracePt t="50997" x="6384925" y="5661025"/>
          <p14:tracePt t="51013" x="6384925" y="5688013"/>
          <p14:tracePt t="51030" x="6384925" y="5715000"/>
          <p14:tracePt t="51063" x="6394450" y="5724525"/>
          <p14:tracePt t="51080" x="6402388" y="5741988"/>
          <p14:tracePt t="51096" x="6411913" y="5741988"/>
          <p14:tracePt t="51113" x="6419850" y="5741988"/>
          <p14:tracePt t="51130" x="6429375" y="5741988"/>
          <p14:tracePt t="51131" x="6446838" y="5741988"/>
          <p14:tracePt t="51148" x="6465888" y="5741988"/>
          <p14:tracePt t="51163" x="6473825" y="5732463"/>
          <p14:tracePt t="51180" x="6473825" y="5705475"/>
          <p14:tracePt t="51213" x="6473825" y="5697538"/>
          <p14:tracePt t="51259" x="6473825" y="5688013"/>
          <p14:tracePt t="51275" x="6465888" y="5688013"/>
          <p14:tracePt t="51283" x="6438900" y="5688013"/>
          <p14:tracePt t="51296" x="6429375" y="5688013"/>
          <p14:tracePt t="51313" x="6419850" y="5688013"/>
          <p14:tracePt t="51330" x="6411913" y="5697538"/>
          <p14:tracePt t="51346" x="6394450" y="5697538"/>
          <p14:tracePt t="51364" x="6375400" y="5697538"/>
          <p14:tracePt t="51396" x="6367463" y="5697538"/>
          <p14:tracePt t="51403" x="6357938" y="5697538"/>
          <p14:tracePt t="51413" x="6340475" y="5705475"/>
          <p14:tracePt t="51430" x="6323013" y="5705475"/>
          <p14:tracePt t="51446" x="6313488" y="5705475"/>
          <p14:tracePt t="51463" x="6303963" y="5724525"/>
          <p14:tracePt t="51480" x="6286500" y="5724525"/>
          <p14:tracePt t="51507" x="6276975" y="5732463"/>
          <p14:tracePt t="51523" x="6269038" y="5741988"/>
          <p14:tracePt t="51539" x="6251575" y="5751513"/>
          <p14:tracePt t="51571" x="6242050" y="5776913"/>
          <p14:tracePt t="51580" x="6242050" y="5786438"/>
          <p14:tracePt t="51596" x="6232525" y="5803900"/>
          <p14:tracePt t="51612" x="6224588" y="5813425"/>
          <p14:tracePt t="51635" x="6224588" y="5840413"/>
          <p14:tracePt t="51651" x="6224588" y="5848350"/>
          <p14:tracePt t="51660" x="6224588" y="5857875"/>
          <p14:tracePt t="51667" x="6224588" y="5867400"/>
          <p14:tracePt t="51680" x="6224588" y="5894388"/>
          <p14:tracePt t="51696" x="6224588" y="5902325"/>
          <p14:tracePt t="51713" x="6224588" y="5911850"/>
          <p14:tracePt t="51731" x="6224588" y="5919788"/>
          <p14:tracePt t="51780" x="6224588" y="5938838"/>
          <p14:tracePt t="51796" x="6232525" y="5956300"/>
          <p14:tracePt t="51819" x="6242050" y="5965825"/>
          <p14:tracePt t="51851" x="6269038" y="5973763"/>
          <p14:tracePt t="51883" x="6276975" y="5983288"/>
          <p14:tracePt t="51892" x="6286500" y="5983288"/>
          <p14:tracePt t="51900" x="6303963" y="5983288"/>
          <p14:tracePt t="51913" x="6323013" y="5983288"/>
          <p14:tracePt t="51929" x="6340475" y="6000750"/>
          <p14:tracePt t="51963" x="6357938" y="6018213"/>
          <p14:tracePt t="51980" x="6367463" y="6018213"/>
          <p14:tracePt t="51997" x="6375400" y="6027738"/>
          <p14:tracePt t="52013" x="6394450" y="6027738"/>
          <p14:tracePt t="52029" x="6411913" y="6027738"/>
          <p14:tracePt t="52063" x="6419850" y="6037263"/>
          <p14:tracePt t="52083" x="6429375" y="6037263"/>
          <p14:tracePt t="52096" x="6438900" y="6037263"/>
          <p14:tracePt t="52113" x="6465888" y="6037263"/>
          <p14:tracePt t="52129" x="6473825" y="6037263"/>
          <p14:tracePt t="52146" x="6483350" y="6037263"/>
          <p14:tracePt t="52163" x="6491288" y="6037263"/>
          <p14:tracePt t="52181" x="6518275" y="6037263"/>
          <p14:tracePt t="52196" x="6527800" y="6037263"/>
          <p14:tracePt t="52213" x="6537325" y="6037263"/>
          <p14:tracePt t="52229" x="6545263" y="6037263"/>
          <p14:tracePt t="52275" x="6562725" y="6037263"/>
          <p14:tracePt t="52283" x="6581775" y="6037263"/>
          <p14:tracePt t="52299" x="6599238" y="6010275"/>
          <p14:tracePt t="52332" x="6599238" y="6000750"/>
          <p14:tracePt t="52339" x="6608763" y="5973763"/>
          <p14:tracePt t="52355" x="6608763" y="5956300"/>
          <p14:tracePt t="52364" x="6608763" y="5946775"/>
          <p14:tracePt t="52381" x="6608763" y="5938838"/>
          <p14:tracePt t="52396" x="6634163" y="5911850"/>
          <p14:tracePt t="52413" x="6634163" y="5902325"/>
          <p14:tracePt t="52429" x="6634163" y="5884863"/>
          <p14:tracePt t="52446" x="6634163" y="5848350"/>
          <p14:tracePt t="52463" x="6634163" y="5830888"/>
          <p14:tracePt t="52480" x="6634163" y="5795963"/>
          <p14:tracePt t="52496" x="6626225" y="5786438"/>
          <p14:tracePt t="52513" x="6626225" y="5776913"/>
          <p14:tracePt t="52529" x="6616700" y="5741988"/>
          <p14:tracePt t="52563" x="6589713" y="5724525"/>
          <p14:tracePt t="52587" x="6562725" y="5705475"/>
          <p14:tracePt t="52612" x="6537325" y="5680075"/>
          <p14:tracePt t="52628" x="6527800" y="5680075"/>
          <p14:tracePt t="52651" x="6518275" y="5680075"/>
          <p14:tracePt t="52708" x="6510338" y="5688013"/>
          <p14:tracePt t="52724" x="6510338" y="5697538"/>
          <p14:tracePt t="52732" x="6510338" y="5715000"/>
          <p14:tracePt t="52747" x="6510338" y="5724525"/>
          <p14:tracePt t="52755" x="6510338" y="5732463"/>
          <p14:tracePt t="52764" x="6537325" y="5759450"/>
          <p14:tracePt t="52780" x="6572250" y="5786438"/>
          <p14:tracePt t="52797" x="6626225" y="5803900"/>
          <p14:tracePt t="52813" x="6680200" y="5848350"/>
          <p14:tracePt t="52830" x="6715125" y="5857875"/>
          <p14:tracePt t="52846" x="6769100" y="5875338"/>
          <p14:tracePt t="52863" x="6823075" y="5884863"/>
          <p14:tracePt t="52880" x="6875463" y="5911850"/>
          <p14:tracePt t="52896" x="6938963" y="5911850"/>
          <p14:tracePt t="52913" x="6956425" y="5911850"/>
          <p14:tracePt t="52929" x="6991350" y="5911850"/>
          <p14:tracePt t="52946" x="7000875" y="5911850"/>
          <p14:tracePt t="52963" x="7010400" y="5911850"/>
          <p14:tracePt t="52979" x="7018338" y="5911850"/>
          <p14:tracePt t="53003" x="7037388" y="5911850"/>
          <p14:tracePt t="53019" x="7054850" y="5911850"/>
          <p14:tracePt t="53029" x="7072313" y="5902325"/>
          <p14:tracePt t="53046" x="7099300" y="5902325"/>
          <p14:tracePt t="53063" x="7116763" y="5902325"/>
          <p14:tracePt t="53079" x="7143750" y="5902325"/>
          <p14:tracePt t="53096" x="7161213" y="5902325"/>
          <p14:tracePt t="53113" x="7180263" y="5902325"/>
          <p14:tracePt t="53129" x="7224713" y="5902325"/>
          <p14:tracePt t="53131" x="7232650" y="5902325"/>
          <p14:tracePt t="53146" x="7251700" y="5902325"/>
          <p14:tracePt t="53163" x="7277100" y="5902325"/>
          <p14:tracePt t="53180" x="7304088" y="5902325"/>
          <p14:tracePt t="53749" x="7259638" y="5902325"/>
          <p14:tracePt t="53755" x="7188200" y="5894388"/>
          <p14:tracePt t="53764" x="7108825" y="5875338"/>
          <p14:tracePt t="53780" x="6956425" y="5840413"/>
          <p14:tracePt t="53797" x="6823075" y="5813425"/>
          <p14:tracePt t="53813" x="6777038" y="5803900"/>
          <p14:tracePt t="53829" x="6724650" y="5776913"/>
          <p14:tracePt t="53846" x="6697663" y="5741988"/>
          <p14:tracePt t="53863" x="6680200" y="5697538"/>
          <p14:tracePt t="53879" x="6643688" y="5599113"/>
          <p14:tracePt t="53896" x="6626225" y="5527675"/>
          <p14:tracePt t="53913" x="6599238" y="5446713"/>
          <p14:tracePt t="53929" x="6562725" y="5330825"/>
          <p14:tracePt t="53946" x="6473825" y="5170488"/>
          <p14:tracePt t="53964" x="6402388" y="4973638"/>
          <p14:tracePt t="53980" x="6384925" y="4884738"/>
          <p14:tracePt t="53997" x="6384925" y="4822825"/>
          <p14:tracePt t="54013" x="6384925" y="4803775"/>
          <p14:tracePt t="54029" x="6384925" y="4786313"/>
          <p14:tracePt t="54236" x="6357938" y="4786313"/>
          <p14:tracePt t="54251" x="6340475" y="4795838"/>
          <p14:tracePt t="54259" x="6330950" y="4803775"/>
          <p14:tracePt t="54275" x="6323013" y="4813300"/>
          <p14:tracePt t="54283" x="6303963" y="4822825"/>
          <p14:tracePt t="54299" x="6296025" y="4830763"/>
          <p14:tracePt t="54312" x="6269038" y="4840288"/>
          <p14:tracePt t="54329" x="6251575" y="4857750"/>
          <p14:tracePt t="54346" x="6232525" y="4867275"/>
          <p14:tracePt t="54363" x="6205538" y="4867275"/>
          <p14:tracePt t="54379" x="6188075" y="4867275"/>
          <p14:tracePt t="54397" x="6153150" y="4867275"/>
          <p14:tracePt t="54413" x="6143625" y="4867275"/>
          <p14:tracePt t="54429" x="6108700" y="4848225"/>
          <p14:tracePt t="54446" x="6089650" y="4848225"/>
          <p14:tracePt t="54463" x="6072188" y="4848225"/>
          <p14:tracePt t="54479" x="6037263" y="4840288"/>
          <p14:tracePt t="54496" x="6027738" y="4840288"/>
          <p14:tracePt t="54513" x="6018213" y="4840288"/>
          <p14:tracePt t="54529" x="6010275" y="4830763"/>
          <p14:tracePt t="54546" x="6000750" y="4830763"/>
          <p14:tracePt t="54563" x="5983288" y="4813300"/>
          <p14:tracePt t="54579" x="5965825" y="4803775"/>
          <p14:tracePt t="54597" x="5946775" y="4795838"/>
          <p14:tracePt t="54629" x="5938838" y="4776788"/>
          <p14:tracePt t="54651" x="5929313" y="4768850"/>
          <p14:tracePt t="54663" x="5919788" y="4751388"/>
          <p14:tracePt t="54679" x="5902325" y="4741863"/>
          <p14:tracePt t="54699" x="5902325" y="4714875"/>
          <p14:tracePt t="54713" x="5902325" y="4705350"/>
          <p14:tracePt t="54729" x="5884863" y="4687888"/>
          <p14:tracePt t="54746" x="5875338" y="4670425"/>
          <p14:tracePt t="54763" x="5867400" y="4633913"/>
          <p14:tracePt t="54780" x="5867400" y="4598988"/>
          <p14:tracePt t="54797" x="5867400" y="4554538"/>
          <p14:tracePt t="54813" x="5867400" y="4537075"/>
          <p14:tracePt t="54829" x="5867400" y="4491038"/>
          <p14:tracePt t="54846" x="5867400" y="4446588"/>
          <p14:tracePt t="54863" x="5867400" y="4411663"/>
          <p14:tracePt t="54879" x="5867400" y="4367213"/>
          <p14:tracePt t="54896" x="5867400" y="4303713"/>
          <p14:tracePt t="54913" x="5867400" y="4251325"/>
          <p14:tracePt t="54929" x="5867400" y="4197350"/>
          <p14:tracePt t="54946" x="5867400" y="4143375"/>
          <p14:tracePt t="54963" x="5867400" y="4116388"/>
          <p14:tracePt t="54980" x="5867400" y="4037013"/>
          <p14:tracePt t="54997" x="5867400" y="4010025"/>
          <p14:tracePt t="55013" x="5867400" y="3965575"/>
          <p14:tracePt t="55029" x="5867400" y="3929063"/>
          <p14:tracePt t="55046" x="5857875" y="3911600"/>
          <p14:tracePt t="55079" x="5857875" y="3902075"/>
          <p14:tracePt t="55156" x="5857875" y="3875088"/>
          <p14:tracePt t="55171" x="5848350" y="3867150"/>
          <p14:tracePt t="55180" x="5830888" y="3857625"/>
          <p14:tracePt t="55188" x="5822950" y="3857625"/>
          <p14:tracePt t="55204" x="5813425" y="3848100"/>
          <p14:tracePt t="55213" x="5795963" y="3848100"/>
          <p14:tracePt t="55236" x="5786438" y="3848100"/>
          <p14:tracePt t="55246" x="5768975" y="3840163"/>
          <p14:tracePt t="55267" x="5759450" y="3840163"/>
          <p14:tracePt t="55279" x="5741988" y="3813175"/>
          <p14:tracePt t="55296" x="5715000" y="3813175"/>
          <p14:tracePt t="55313" x="5653088" y="3813175"/>
          <p14:tracePt t="55329" x="5616575" y="3813175"/>
          <p14:tracePt t="55346" x="5608638" y="3813175"/>
          <p14:tracePt t="55363" x="5572125" y="3813175"/>
          <p14:tracePt t="55387" x="5562600" y="3813175"/>
          <p14:tracePt t="55403" x="5562600" y="3830638"/>
          <p14:tracePt t="55413" x="5581650" y="3857625"/>
          <p14:tracePt t="55429" x="5599113" y="3894138"/>
          <p14:tracePt t="55446" x="5634038" y="3929063"/>
          <p14:tracePt t="55463" x="5634038" y="3965575"/>
          <p14:tracePt t="55479" x="5643563" y="3983038"/>
          <p14:tracePt t="55496" x="5643563" y="4027488"/>
          <p14:tracePt t="55513" x="5643563" y="4044950"/>
          <p14:tracePt t="55529" x="5643563" y="4081463"/>
          <p14:tracePt t="55546" x="5643563" y="4098925"/>
          <p14:tracePt t="55564" x="5643563" y="4143375"/>
          <p14:tracePt t="55580" x="5643563" y="4241800"/>
          <p14:tracePt t="55596" x="5643563" y="4322763"/>
          <p14:tracePt t="55613" x="5643563" y="4384675"/>
          <p14:tracePt t="55629" x="5643563" y="4446588"/>
          <p14:tracePt t="55646" x="5643563" y="4491038"/>
          <p14:tracePt t="55663" x="5643563" y="4518025"/>
          <p14:tracePt t="55679" x="5643563" y="4554538"/>
          <p14:tracePt t="55696" x="5643563" y="4562475"/>
          <p14:tracePt t="55713" x="5643563" y="4598988"/>
          <p14:tracePt t="55729" x="5643563" y="4608513"/>
          <p14:tracePt t="55746" x="5643563" y="4616450"/>
          <p14:tracePt t="55780" x="5653088" y="4660900"/>
          <p14:tracePt t="55796" x="5661025" y="4670425"/>
          <p14:tracePt t="55813" x="5680075" y="4697413"/>
          <p14:tracePt t="55829" x="5688013" y="4724400"/>
          <p14:tracePt t="55846" x="5697538" y="4751388"/>
          <p14:tracePt t="55863" x="5724525" y="4803775"/>
          <p14:tracePt t="55896" x="5732463" y="4813300"/>
          <p14:tracePt t="55912" x="5741988" y="4822825"/>
          <p14:tracePt t="55947" x="5759450" y="4822825"/>
          <p14:tracePt t="55963" x="5776913" y="4822825"/>
          <p14:tracePt t="55980" x="5786438" y="4822825"/>
          <p14:tracePt t="55996" x="5795963" y="4822825"/>
          <p14:tracePt t="56003" x="5813425" y="4822825"/>
          <p14:tracePt t="56019" x="5822950" y="4822825"/>
          <p14:tracePt t="56029" x="5840413" y="4822825"/>
          <p14:tracePt t="56046" x="5867400" y="4822825"/>
          <p14:tracePt t="56063" x="5884863" y="4822825"/>
          <p14:tracePt t="56079" x="5919788" y="4822825"/>
          <p14:tracePt t="56096" x="5938838" y="4822825"/>
          <p14:tracePt t="56113" x="5983288" y="4822825"/>
          <p14:tracePt t="56129" x="6010275" y="4822825"/>
          <p14:tracePt t="56131" x="6037263" y="4822825"/>
          <p14:tracePt t="56146" x="6054725" y="4822825"/>
          <p14:tracePt t="56163" x="6089650" y="4822825"/>
          <p14:tracePt t="56164" x="6108700" y="4822825"/>
          <p14:tracePt t="56179" x="6116638" y="4822825"/>
          <p14:tracePt t="56196" x="6134100" y="4830763"/>
          <p14:tracePt t="56213" x="6143625" y="4830763"/>
          <p14:tracePt t="56229" x="6161088" y="4830763"/>
          <p14:tracePt t="56246" x="6180138" y="4840288"/>
          <p14:tracePt t="56263" x="6188075" y="4840288"/>
          <p14:tracePt t="56279" x="6205538" y="4840288"/>
          <p14:tracePt t="56660" x="6215063" y="4848225"/>
          <p14:tracePt t="56675" x="6242050" y="4848225"/>
          <p14:tracePt t="56691" x="6251575" y="4848225"/>
          <p14:tracePt t="56699" x="6269038" y="4848225"/>
          <p14:tracePt t="56713" x="6296025" y="4848225"/>
          <p14:tracePt t="56729" x="6330950" y="4848225"/>
          <p14:tracePt t="56746" x="6429375" y="4884738"/>
          <p14:tracePt t="56763" x="6527800" y="4911725"/>
          <p14:tracePt t="56780" x="6705600" y="4919663"/>
          <p14:tracePt t="56797" x="6769100" y="4919663"/>
          <p14:tracePt t="56813" x="6777038" y="4919663"/>
          <p14:tracePt t="56829" x="6786563" y="4919663"/>
          <p14:tracePt t="56964" x="6804025" y="4919663"/>
          <p14:tracePt t="56972" x="6823075" y="4919663"/>
          <p14:tracePt t="56988" x="6831013" y="4919663"/>
          <p14:tracePt t="56998" x="6840538" y="4919663"/>
          <p14:tracePt t="57013" x="6884988" y="4919663"/>
          <p14:tracePt t="57029" x="6919913" y="4919663"/>
          <p14:tracePt t="57046" x="6938963" y="4894263"/>
          <p14:tracePt t="57063" x="6946900" y="4894263"/>
          <p14:tracePt t="57079" x="6983413" y="4894263"/>
          <p14:tracePt t="57096" x="7010400" y="4884738"/>
          <p14:tracePt t="57113" x="7045325" y="4867275"/>
          <p14:tracePt t="57129" x="7062788" y="4857750"/>
          <p14:tracePt t="57146" x="7072313" y="4840288"/>
          <p14:tracePt t="57163" x="7081838" y="4830763"/>
          <p14:tracePt t="57180" x="7081838" y="4795838"/>
          <p14:tracePt t="57196" x="7099300" y="4776788"/>
          <p14:tracePt t="57213" x="7099300" y="4768850"/>
          <p14:tracePt t="57229" x="7099300" y="4732338"/>
          <p14:tracePt t="57246" x="7099300" y="4687888"/>
          <p14:tracePt t="57263" x="7099300" y="4625975"/>
          <p14:tracePt t="57279" x="7089775" y="4562475"/>
          <p14:tracePt t="57296" x="7089775" y="4527550"/>
          <p14:tracePt t="57313" x="7089775" y="4500563"/>
          <p14:tracePt t="57329" x="7089775" y="4456113"/>
          <p14:tracePt t="57346" x="7089775" y="4419600"/>
          <p14:tracePt t="57363" x="7089775" y="4330700"/>
          <p14:tracePt t="57380" x="7072313" y="4232275"/>
          <p14:tracePt t="57397" x="7072313" y="4170363"/>
          <p14:tracePt t="57413" x="7072313" y="4081463"/>
          <p14:tracePt t="57429" x="7072313" y="4017963"/>
          <p14:tracePt t="57446" x="7072313" y="3983038"/>
          <p14:tracePt t="57463" x="7045325" y="3938588"/>
          <p14:tracePt t="57479" x="7045325" y="3902075"/>
          <p14:tracePt t="57496" x="7045325" y="3884613"/>
          <p14:tracePt t="57513" x="7045325" y="3875088"/>
          <p14:tracePt t="57579" x="7045325" y="3857625"/>
          <p14:tracePt t="57596" x="7037388" y="3840163"/>
          <p14:tracePt t="57620" x="7037388" y="3830638"/>
          <p14:tracePt t="57684" x="7027863" y="3822700"/>
          <p14:tracePt t="57723" x="7018338" y="3840163"/>
          <p14:tracePt t="57739" x="6991350" y="3875088"/>
          <p14:tracePt t="57747" x="6991350" y="3902075"/>
          <p14:tracePt t="57755" x="6991350" y="3919538"/>
          <p14:tracePt t="57764" x="6973888" y="3965575"/>
          <p14:tracePt t="57780" x="6973888" y="4017963"/>
          <p14:tracePt t="57797" x="6956425" y="4081463"/>
          <p14:tracePt t="57813" x="6929438" y="4143375"/>
          <p14:tracePt t="57829" x="6929438" y="4205288"/>
          <p14:tracePt t="57846" x="6911975" y="4276725"/>
          <p14:tracePt t="57863" x="6902450" y="4340225"/>
          <p14:tracePt t="57879" x="6902450" y="4384675"/>
          <p14:tracePt t="57896" x="6884988" y="4438650"/>
          <p14:tracePt t="57913" x="6875463" y="4465638"/>
          <p14:tracePt t="57929" x="6867525" y="4500563"/>
          <p14:tracePt t="57946" x="6858000" y="4527550"/>
          <p14:tracePt t="57963" x="6840538" y="4545013"/>
          <p14:tracePt t="57980" x="6831013" y="4608513"/>
          <p14:tracePt t="57997" x="6831013" y="4625975"/>
          <p14:tracePt t="58012" x="6831013" y="4652963"/>
          <p14:tracePt t="58029" x="6831013" y="4679950"/>
          <p14:tracePt t="58046" x="6823075" y="4697413"/>
          <p14:tracePt t="58063" x="6813550" y="4705350"/>
          <p14:tracePt t="58115" x="6796088" y="4732338"/>
          <p14:tracePt t="58147" x="6786563" y="4732338"/>
          <p14:tracePt t="58155" x="6769100" y="4732338"/>
          <p14:tracePt t="58164" x="6759575" y="4732338"/>
          <p14:tracePt t="58180" x="6697663" y="4732338"/>
          <p14:tracePt t="58197" x="6653213" y="4732338"/>
          <p14:tracePt t="58213" x="6589713" y="4732338"/>
          <p14:tracePt t="58229" x="6554788" y="4732338"/>
          <p14:tracePt t="58246" x="6510338" y="4732338"/>
          <p14:tracePt t="58263" x="6465888" y="4732338"/>
          <p14:tracePt t="58279" x="6446838" y="4732338"/>
          <p14:tracePt t="58296" x="6411913" y="4732338"/>
          <p14:tracePt t="58313" x="6402388" y="4732338"/>
          <p14:tracePt t="58329" x="6375400" y="4732338"/>
          <p14:tracePt t="58346" x="6348413" y="4732338"/>
          <p14:tracePt t="58435" x="6340475" y="4732338"/>
          <p14:tracePt t="58979" x="6330950" y="4741863"/>
          <p14:tracePt t="59357" x="6330950" y="4759325"/>
          <p14:tracePt t="59373" x="6330950" y="4768850"/>
          <p14:tracePt t="59389" x="6330950" y="4786313"/>
          <p14:tracePt t="59397" x="6330950" y="4803775"/>
          <p14:tracePt t="59404" x="6330950" y="4813300"/>
          <p14:tracePt t="59413" x="6330950" y="4840288"/>
          <p14:tracePt t="59429" x="6357938" y="4867275"/>
          <p14:tracePt t="59462" x="6357938" y="4884738"/>
          <p14:tracePt t="59707" x="6348413" y="4894263"/>
          <p14:tracePt t="59755" x="6330950" y="4902200"/>
          <p14:tracePt t="59763" x="6330950" y="4919663"/>
          <p14:tracePt t="59771" x="6330950" y="4946650"/>
          <p14:tracePt t="59787" x="6330950" y="4983163"/>
          <p14:tracePt t="59797" x="6340475" y="5010150"/>
          <p14:tracePt t="59828" x="6348413" y="5018088"/>
          <p14:tracePt t="59835" x="6357938" y="5027613"/>
          <p14:tracePt t="59851" x="6367463" y="5037138"/>
          <p14:tracePt t="59862" x="6375400" y="5045075"/>
          <p14:tracePt t="59884" x="6394450" y="5054600"/>
          <p14:tracePt t="59899" x="6394450" y="5072063"/>
          <p14:tracePt t="59915" x="6411913" y="5108575"/>
          <p14:tracePt t="59947" x="6411913" y="5116513"/>
          <p14:tracePt t="59971" x="6411913" y="5126038"/>
          <p14:tracePt t="59996" x="6411913" y="5143500"/>
          <p14:tracePt t="60020" x="6411913" y="5153025"/>
          <p14:tracePt t="60035" x="6419850" y="5170488"/>
          <p14:tracePt t="60083" x="6419850" y="5180013"/>
          <p14:tracePt t="60124" x="6419850" y="5197475"/>
          <p14:tracePt t="60147" x="6419850" y="5205413"/>
          <p14:tracePt t="60252" x="6419850" y="5214938"/>
          <p14:tracePt t="60275" x="6411913" y="5224463"/>
          <p14:tracePt t="60299" x="6402388" y="5241925"/>
          <p14:tracePt t="60445" x="6375400" y="5241925"/>
          <p14:tracePt t="60452" x="6367463" y="5251450"/>
          <p14:tracePt t="61707" x="6357938" y="5259388"/>
          <p14:tracePt t="61731" x="6348413" y="5259388"/>
          <p14:tracePt t="61739" x="6330950" y="5259388"/>
          <p14:tracePt t="61747" x="6323013" y="5259388"/>
          <p14:tracePt t="61762" x="6303963" y="5259388"/>
          <p14:tracePt t="61779" x="6296025" y="5259388"/>
          <p14:tracePt t="61796" x="6251575" y="5259388"/>
          <p14:tracePt t="61812" x="6224588" y="5259388"/>
          <p14:tracePt t="61829" x="6197600" y="5259388"/>
          <p14:tracePt t="61846" x="6188075" y="5259388"/>
          <p14:tracePt t="61862" x="6161088" y="5259388"/>
          <p14:tracePt t="61879" x="6153150" y="5259388"/>
          <p14:tracePt t="61896" x="6126163" y="5251450"/>
          <p14:tracePt t="61912" x="6116638" y="5251450"/>
          <p14:tracePt t="61929" x="6081713" y="5232400"/>
          <p14:tracePt t="61946" x="6037263" y="5205413"/>
          <p14:tracePt t="61962" x="6000750" y="5205413"/>
          <p14:tracePt t="61980" x="5929313" y="5197475"/>
          <p14:tracePt t="61996" x="5911850" y="5197475"/>
          <p14:tracePt t="62012" x="5875338" y="5197475"/>
          <p14:tracePt t="62029" x="5857875" y="5187950"/>
          <p14:tracePt t="62046" x="5840413" y="5187950"/>
          <p14:tracePt t="62062" x="5803900" y="5187950"/>
          <p14:tracePt t="62079" x="5759450" y="5187950"/>
          <p14:tracePt t="62096" x="5751513" y="5187950"/>
          <p14:tracePt t="62112" x="5724525" y="5187950"/>
          <p14:tracePt t="62380" x="5715000" y="5187950"/>
          <p14:tracePt t="62396" x="5705475" y="5187950"/>
          <p14:tracePt t="62428" x="5697538" y="5187950"/>
          <p14:tracePt t="62435" x="5688013" y="5197475"/>
          <p14:tracePt t="62467" x="5688013" y="5205413"/>
          <p14:tracePt t="62484" x="5688013" y="5224463"/>
          <p14:tracePt t="62491" x="5680075" y="5232400"/>
          <p14:tracePt t="62523" x="5661025" y="5241925"/>
          <p14:tracePt t="62587" x="5661025" y="5251450"/>
          <p14:tracePt t="62603" x="5670550" y="5259388"/>
          <p14:tracePt t="62619" x="5670550" y="5268913"/>
          <p14:tracePt t="62635" x="5670550" y="5295900"/>
          <p14:tracePt t="62651" x="5670550" y="5303838"/>
          <p14:tracePt t="62667" x="5670550" y="5313363"/>
          <p14:tracePt t="62691" x="5670550" y="5322888"/>
          <p14:tracePt t="62699" x="5670550" y="5330825"/>
          <p14:tracePt t="62707" x="5670550" y="5340350"/>
          <p14:tracePt t="62715" x="5670550" y="5348288"/>
          <p14:tracePt t="62729" x="5670550" y="5367338"/>
          <p14:tracePt t="62746" x="5680075" y="5384800"/>
          <p14:tracePt t="62762" x="5680075" y="5394325"/>
          <p14:tracePt t="62779" x="5680075" y="5429250"/>
          <p14:tracePt t="62812" x="5680075" y="5446713"/>
          <p14:tracePt t="62829" x="5680075" y="5456238"/>
          <p14:tracePt t="62852" x="5680075" y="5465763"/>
          <p14:tracePt t="62867" x="5688013" y="5473700"/>
          <p14:tracePt t="62899" x="5688013" y="5500688"/>
          <p14:tracePt t="62915" x="5688013" y="5510213"/>
          <p14:tracePt t="62931" x="5688013" y="5518150"/>
          <p14:tracePt t="62955" x="5697538" y="5527675"/>
          <p14:tracePt t="62963" x="5705475" y="5537200"/>
          <p14:tracePt t="62979" x="5705475" y="5554663"/>
          <p14:tracePt t="63012" x="5705475" y="5562600"/>
          <p14:tracePt t="63035" x="5705475" y="5572125"/>
          <p14:tracePt t="63060" x="5705475" y="5581650"/>
          <p14:tracePt t="63075" x="5705475" y="5599113"/>
          <p14:tracePt t="63091" x="5705475" y="5616575"/>
          <p14:tracePt t="63115" x="5705475" y="5626100"/>
          <p14:tracePt t="63123" x="5705475" y="5634038"/>
          <p14:tracePt t="63147" x="5705475" y="5653088"/>
          <p14:tracePt t="63171" x="5705475" y="5661025"/>
          <p14:tracePt t="63195" x="5705475" y="5680075"/>
          <p14:tracePt t="63244" x="5705475" y="5688013"/>
          <p14:tracePt t="63275" x="5705475" y="5697538"/>
          <p14:tracePt t="63283" x="5705475" y="5705475"/>
          <p14:tracePt t="63323" x="5705475" y="5715000"/>
          <p14:tracePt t="63347" x="5705475" y="5724525"/>
          <p14:tracePt t="63363" x="5705475" y="5732463"/>
          <p14:tracePt t="63379" x="5705475" y="5768975"/>
          <p14:tracePt t="63396" x="5705475" y="5776913"/>
          <p14:tracePt t="63412" x="5705475" y="5795963"/>
          <p14:tracePt t="63428" x="5705475" y="5813425"/>
          <p14:tracePt t="63435" x="5697538" y="5840413"/>
          <p14:tracePt t="63459" x="5697538" y="5848350"/>
          <p14:tracePt t="63475" x="5697538" y="5867400"/>
          <p14:tracePt t="63483" x="5697538" y="5875338"/>
          <p14:tracePt t="63507" x="5697538" y="5894388"/>
          <p14:tracePt t="63531" x="5697538" y="5902325"/>
          <p14:tracePt t="63563" x="5697538" y="5919788"/>
          <p14:tracePt t="63579" x="5697538" y="5929313"/>
          <p14:tracePt t="63587" x="5697538" y="5938838"/>
          <p14:tracePt t="63603" x="5697538" y="5946775"/>
          <p14:tracePt t="63613" x="5697538" y="5973763"/>
          <p14:tracePt t="63629" x="5680075" y="5991225"/>
          <p14:tracePt t="63662" x="5680075" y="6027738"/>
          <p14:tracePt t="63679" x="5670550" y="6037263"/>
          <p14:tracePt t="63696" x="5661025" y="6045200"/>
          <p14:tracePt t="63739" x="5653088" y="6072188"/>
          <p14:tracePt t="63747" x="5653088" y="6081713"/>
          <p14:tracePt t="63764" x="5653088" y="6089650"/>
          <p14:tracePt t="63779" x="5643563" y="6108700"/>
          <p14:tracePt t="63797" x="5626100" y="6134100"/>
          <p14:tracePt t="63812" x="5626100" y="6143625"/>
          <p14:tracePt t="63829" x="5616575" y="6170613"/>
          <p14:tracePt t="63851" x="5608638" y="6180138"/>
          <p14:tracePt t="63883" x="5608638" y="6188075"/>
          <p14:tracePt t="63907" x="5608638" y="6197600"/>
          <p14:tracePt t="63923" x="5608638" y="6205538"/>
          <p14:tracePt t="63931" x="5608638" y="6215063"/>
          <p14:tracePt t="63947" x="5608638" y="6242050"/>
          <p14:tracePt t="63955" x="5608638" y="6251575"/>
          <p14:tracePt t="63971" x="5608638" y="6259513"/>
          <p14:tracePt t="63980" x="5608638" y="6269038"/>
          <p14:tracePt t="63996" x="5608638" y="6296025"/>
          <p14:tracePt t="64012" x="5608638" y="6303963"/>
          <p14:tracePt t="64030" x="5608638" y="6313488"/>
          <p14:tracePt t="64045" x="5608638" y="6323013"/>
          <p14:tracePt t="64062" x="5616575" y="6330950"/>
          <p14:tracePt t="64083" x="5616575" y="6340475"/>
          <p14:tracePt t="64099" x="5626100" y="6348413"/>
          <p14:tracePt t="64277" x="5634038" y="6367463"/>
          <p14:tracePt t="64379" x="5653088" y="6375400"/>
          <p14:tracePt t="64427" x="5661025" y="6384925"/>
          <p14:tracePt t="64460" x="5661025" y="6394450"/>
          <p14:tracePt t="64484" x="5661025" y="6402388"/>
          <p14:tracePt t="64492" x="5670550" y="6411913"/>
          <p14:tracePt t="68940" x="5670550" y="6419850"/>
          <p14:tracePt t="68947" x="5670550" y="6446838"/>
          <p14:tracePt t="68955" x="5670550" y="6465888"/>
          <p14:tracePt t="68963" x="5670550" y="6510338"/>
          <p14:tracePt t="68979" x="5670550" y="6518275"/>
          <p14:tracePt t="68995" x="5653088" y="6537325"/>
          <p14:tracePt t="69012" x="5643563" y="6589713"/>
          <p14:tracePt t="69029" x="5643563" y="6626225"/>
          <p14:tracePt t="69045" x="5634038" y="6634163"/>
          <p14:tracePt t="69220" x="5626100" y="6634163"/>
          <p14:tracePt t="69259" x="5626100" y="6626225"/>
          <p14:tracePt t="69267" x="5626100" y="6599238"/>
          <p14:tracePt t="69278" x="5626100" y="6581775"/>
          <p14:tracePt t="69295" x="5626100" y="6545263"/>
          <p14:tracePt t="69312" x="5626100" y="6537325"/>
          <p14:tracePt t="69329" x="5626100" y="6518275"/>
          <p14:tracePt t="69345" x="5626100" y="6483350"/>
          <p14:tracePt t="69362" x="5626100" y="6473825"/>
          <p14:tracePt t="69379" x="5634038" y="6429375"/>
          <p14:tracePt t="69395" x="5643563" y="6411913"/>
          <p14:tracePt t="69412" x="5661025" y="6357938"/>
          <p14:tracePt t="69429" x="5661025" y="6330950"/>
          <p14:tracePt t="69445" x="5661025" y="6296025"/>
          <p14:tracePt t="69462" x="5661025" y="6232525"/>
          <p14:tracePt t="69479" x="5661025" y="6170613"/>
          <p14:tracePt t="69495" x="5661025" y="6108700"/>
          <p14:tracePt t="69512" x="5661025" y="6062663"/>
          <p14:tracePt t="69529" x="5653088" y="6018213"/>
          <p14:tracePt t="69545" x="5653088" y="5973763"/>
          <p14:tracePt t="69562" x="5653088" y="5938838"/>
          <p14:tracePt t="69580" x="5653088" y="5894388"/>
          <p14:tracePt t="69596" x="5661025" y="5822950"/>
          <p14:tracePt t="69612" x="5688013" y="5776913"/>
          <p14:tracePt t="69629" x="5715000" y="5697538"/>
          <p14:tracePt t="69645" x="5724525" y="5634038"/>
          <p14:tracePt t="69662" x="5751513" y="5510213"/>
          <p14:tracePt t="69679" x="5786438" y="5286375"/>
          <p14:tracePt t="69695" x="5786438" y="5108575"/>
          <p14:tracePt t="69712" x="5786438" y="4894263"/>
          <p14:tracePt t="69729" x="5786438" y="4795838"/>
          <p14:tracePt t="70092" x="5786438" y="4786313"/>
          <p14:tracePt t="70100" x="5768975" y="4751388"/>
          <p14:tracePt t="70112" x="5741988" y="4714875"/>
          <p14:tracePt t="70129" x="5688013" y="4616450"/>
          <p14:tracePt t="70145" x="5643563" y="4518025"/>
          <p14:tracePt t="70162" x="5626100" y="4473575"/>
          <p14:tracePt t="70179" x="5599113" y="4419600"/>
          <p14:tracePt t="70196" x="5581650" y="4348163"/>
          <p14:tracePt t="70213" x="5581650" y="4286250"/>
          <p14:tracePt t="70229" x="5562600" y="4241800"/>
          <p14:tracePt t="70245" x="5537200" y="4187825"/>
          <p14:tracePt t="70262" x="5518150" y="4170363"/>
          <p14:tracePt t="70279" x="5510213" y="4143375"/>
          <p14:tracePt t="70295" x="5500688" y="4133850"/>
          <p14:tracePt t="70329" x="5483225" y="4133850"/>
          <p14:tracePt t="70347" x="5465763" y="4133850"/>
          <p14:tracePt t="70363" x="5456238" y="4125913"/>
          <p14:tracePt t="70379" x="5446713" y="4116388"/>
          <p14:tracePt t="70412" x="5438775" y="4098925"/>
          <p14:tracePt t="70428" x="5429250" y="4089400"/>
          <p14:tracePt t="70443" x="5419725" y="4081463"/>
          <p14:tracePt t="70451" x="5402263" y="4062413"/>
          <p14:tracePt t="70468" x="5394325" y="4054475"/>
          <p14:tracePt t="70479" x="5384800" y="4037013"/>
          <p14:tracePt t="70495" x="5375275" y="4017963"/>
          <p14:tracePt t="70512" x="5367338" y="4010025"/>
          <p14:tracePt t="70529" x="5357813" y="3973513"/>
          <p14:tracePt t="70545" x="5357813" y="3956050"/>
          <p14:tracePt t="70562" x="5348288" y="3938588"/>
          <p14:tracePt t="70579" x="5348288" y="3929063"/>
          <p14:tracePt t="70596" x="5330825" y="3902075"/>
          <p14:tracePt t="70635" x="5313363" y="3894138"/>
          <p14:tracePt t="70715" x="5303838" y="3894138"/>
          <p14:tracePt t="70836" x="5276850" y="3894138"/>
          <p14:tracePt t="70965" x="5268913" y="3884613"/>
          <p14:tracePt t="70979" x="5268913" y="3857625"/>
          <p14:tracePt t="70987" x="5268913" y="3848100"/>
          <p14:tracePt t="70996" x="5268913" y="3840163"/>
          <p14:tracePt t="71013" x="5268913" y="3813175"/>
          <p14:tracePt t="71029" x="5259388" y="3786188"/>
          <p14:tracePt t="71045" x="5241925" y="3759200"/>
          <p14:tracePt t="71062" x="5214938" y="3732213"/>
          <p14:tracePt t="71079" x="5170488" y="3714750"/>
          <p14:tracePt t="71095" x="5143500" y="3687763"/>
          <p14:tracePt t="71112" x="5099050" y="3670300"/>
          <p14:tracePt t="71129" x="5062538" y="3652838"/>
          <p14:tracePt t="71145" x="5018088" y="3643313"/>
          <p14:tracePt t="71162" x="4965700" y="3625850"/>
          <p14:tracePt t="71179" x="4938713" y="3616325"/>
          <p14:tracePt t="71196" x="4902200" y="3608388"/>
          <p14:tracePt t="71213" x="4857750" y="3598863"/>
          <p14:tracePt t="71229" x="4803775" y="3571875"/>
          <p14:tracePt t="71245" x="4759325" y="3554413"/>
          <p14:tracePt t="71262" x="4732338" y="3544888"/>
          <p14:tracePt t="71279" x="4687888" y="3517900"/>
          <p14:tracePt t="71295" x="4660900" y="3509963"/>
          <p14:tracePt t="71312" x="4633913" y="3490913"/>
          <p14:tracePt t="71329" x="4625975" y="3482975"/>
          <p14:tracePt t="71345" x="4589463" y="3473450"/>
          <p14:tracePt t="71419" x="4581525" y="3465513"/>
          <p14:tracePt t="71579" x="4581525" y="3455988"/>
          <p14:tracePt t="71635" x="4589463" y="3446463"/>
          <p14:tracePt t="71667" x="4608513" y="3446463"/>
          <p14:tracePt t="71683" x="4625975" y="3446463"/>
          <p14:tracePt t="71691" x="4633913" y="3446463"/>
          <p14:tracePt t="71707" x="4643438" y="3446463"/>
          <p14:tracePt t="71715" x="4652963" y="3446463"/>
          <p14:tracePt t="71729" x="4679950" y="3446463"/>
          <p14:tracePt t="71745" x="4687888" y="3446463"/>
          <p14:tracePt t="71762" x="4697413" y="3446463"/>
          <p14:tracePt t="71787" x="4705350" y="3446463"/>
          <p14:tracePt t="71803" x="4732338" y="3446463"/>
          <p14:tracePt t="71813" x="4741863" y="3446463"/>
          <p14:tracePt t="71829" x="4751388" y="3455988"/>
          <p14:tracePt t="71845" x="4759325" y="3465513"/>
          <p14:tracePt t="71862" x="4768850" y="3473450"/>
          <p14:tracePt t="71879" x="4786313" y="3500438"/>
          <p14:tracePt t="71896" x="4803775" y="3509963"/>
          <p14:tracePt t="71912" x="4803775" y="3517900"/>
          <p14:tracePt t="71945" x="4803775" y="3527425"/>
          <p14:tracePt t="71962" x="4813300" y="3536950"/>
          <p14:tracePt t="71979" x="4813300" y="3544888"/>
          <p14:tracePt t="71996" x="4813300" y="3571875"/>
          <p14:tracePt t="72012" x="4813300" y="3581400"/>
          <p14:tracePt t="72029" x="4795838" y="3581400"/>
          <p14:tracePt t="72067" x="4786313" y="3581400"/>
          <p14:tracePt t="72083" x="4776788" y="3581400"/>
          <p14:tracePt t="72095" x="4759325" y="3581400"/>
          <p14:tracePt t="72112" x="4732338" y="3581400"/>
          <p14:tracePt t="72129" x="4705350" y="3581400"/>
          <p14:tracePt t="72145" x="4670425" y="3554413"/>
          <p14:tracePt t="72162" x="4660900" y="3544888"/>
          <p14:tracePt t="72179" x="4652963" y="3527425"/>
          <p14:tracePt t="72196" x="4625975" y="3509963"/>
          <p14:tracePt t="72228" x="4616450" y="3500438"/>
          <p14:tracePt t="72235" x="4616450" y="3490913"/>
          <p14:tracePt t="72251" x="4616450" y="3473450"/>
          <p14:tracePt t="72283" x="4616450" y="3455988"/>
          <p14:tracePt t="72299" x="4616450" y="3446463"/>
          <p14:tracePt t="72315" x="4616450" y="3438525"/>
          <p14:tracePt t="72323" x="4633913" y="3419475"/>
          <p14:tracePt t="72339" x="4643438" y="3402013"/>
          <p14:tracePt t="72347" x="4652963" y="3394075"/>
          <p14:tracePt t="72363" x="4660900" y="3384550"/>
          <p14:tracePt t="72379" x="4687888" y="3367088"/>
          <p14:tracePt t="72395" x="4697413" y="3348038"/>
          <p14:tracePt t="72475" x="4705350" y="3348038"/>
          <p14:tracePt t="72492" x="4724400" y="3348038"/>
          <p14:tracePt t="72507" x="4741863" y="3348038"/>
          <p14:tracePt t="72515" x="4751388" y="3357563"/>
          <p14:tracePt t="72531" x="4759325" y="3367088"/>
          <p14:tracePt t="72547" x="4768850" y="3375025"/>
          <p14:tracePt t="72562" x="4795838" y="3384550"/>
          <p14:tracePt t="72579" x="4803775" y="3411538"/>
          <p14:tracePt t="72596" x="4813300" y="3455988"/>
          <p14:tracePt t="72612" x="4822825" y="3465513"/>
          <p14:tracePt t="72629" x="4822825" y="3473450"/>
          <p14:tracePt t="72645" x="4822825" y="3500438"/>
          <p14:tracePt t="72662" x="4822825" y="3517900"/>
          <p14:tracePt t="72679" x="4822825" y="3527425"/>
          <p14:tracePt t="72695" x="4822825" y="3554413"/>
          <p14:tracePt t="72715" x="4822825" y="3562350"/>
          <p14:tracePt t="72731" x="4822825" y="3571875"/>
          <p14:tracePt t="72755" x="4813300" y="3581400"/>
          <p14:tracePt t="72771" x="4803775" y="3581400"/>
          <p14:tracePt t="72796" x="4795838" y="3581400"/>
          <p14:tracePt t="72819" x="4786313" y="3581400"/>
          <p14:tracePt t="72843" x="4759325" y="3581400"/>
          <p14:tracePt t="72883" x="4751388" y="3581400"/>
          <p14:tracePt t="72891" x="4741863" y="3581400"/>
          <p14:tracePt t="72907" x="4732338" y="3581400"/>
          <p14:tracePt t="72923" x="4724400" y="3571875"/>
          <p14:tracePt t="72939" x="4724400" y="3562350"/>
          <p14:tracePt t="72947" x="4697413" y="3536950"/>
          <p14:tracePt t="72963" x="4697413" y="3527425"/>
          <p14:tracePt t="72979" x="4697413" y="3509963"/>
          <p14:tracePt t="72996" x="4697413" y="3473450"/>
          <p14:tracePt t="73013" x="4697413" y="3455988"/>
          <p14:tracePt t="73029" x="4697413" y="3419475"/>
          <p14:tracePt t="73045" x="4697413" y="3402013"/>
          <p14:tracePt t="73062" x="4697413" y="3367088"/>
          <p14:tracePt t="73079" x="4697413" y="3348038"/>
          <p14:tracePt t="73095" x="4705350" y="3340100"/>
          <p14:tracePt t="73211" x="4732338" y="3340100"/>
          <p14:tracePt t="73228" x="4741863" y="3340100"/>
          <p14:tracePt t="73235" x="4751388" y="3340100"/>
          <p14:tracePt t="73245" x="4759325" y="3348038"/>
          <p14:tracePt t="73262" x="4768850" y="3367088"/>
          <p14:tracePt t="73279" x="4795838" y="3411538"/>
          <p14:tracePt t="73295" x="4803775" y="3446463"/>
          <p14:tracePt t="73312" x="4803775" y="3465513"/>
          <p14:tracePt t="73328" x="4803775" y="3500438"/>
          <p14:tracePt t="73345" x="4803775" y="3509963"/>
          <p14:tracePt t="73362" x="4803775" y="3527425"/>
          <p14:tracePt t="73378" x="4786313" y="3554413"/>
          <p14:tracePt t="73396" x="4759325" y="3571875"/>
          <p14:tracePt t="73413" x="4741863" y="3581400"/>
          <p14:tracePt t="73429" x="4732338" y="3581400"/>
          <p14:tracePt t="73445" x="4705350" y="3581400"/>
          <p14:tracePt t="73462" x="4697413" y="3589338"/>
          <p14:tracePt t="73478" x="4687888" y="3589338"/>
          <p14:tracePt t="73495" x="4679950" y="3589338"/>
          <p14:tracePt t="73512" x="4670425" y="3589338"/>
          <p14:tracePt t="73528" x="4643438" y="3589338"/>
          <p14:tracePt t="73545" x="4633913" y="3581400"/>
          <p14:tracePt t="73562" x="4616450" y="3544888"/>
          <p14:tracePt t="73595" x="4598988" y="3527425"/>
          <p14:tracePt t="73612" x="4581525" y="3517900"/>
          <p14:tracePt t="73628" x="4581525" y="3509963"/>
          <p14:tracePt t="73645" x="4581525" y="3500438"/>
          <p14:tracePt t="73662" x="4581525" y="3473450"/>
          <p14:tracePt t="73678" x="4581525" y="3465513"/>
          <p14:tracePt t="73695" x="4589463" y="3446463"/>
          <p14:tracePt t="73712" x="4608513" y="3429000"/>
          <p14:tracePt t="73728" x="4652963" y="3429000"/>
          <p14:tracePt t="73745" x="4679950" y="3402013"/>
          <p14:tracePt t="73762" x="4705350" y="3394075"/>
          <p14:tracePt t="73778" x="4714875" y="3394075"/>
          <p14:tracePt t="73795" x="4732338" y="3394075"/>
          <p14:tracePt t="73813" x="4751388" y="3394075"/>
          <p14:tracePt t="73835" x="4759325" y="3394075"/>
          <p14:tracePt t="73845" x="4768850" y="3394075"/>
          <p14:tracePt t="73861" x="4795838" y="3411538"/>
          <p14:tracePt t="73878" x="4813300" y="3419475"/>
          <p14:tracePt t="73896" x="4822825" y="3429000"/>
          <p14:tracePt t="73912" x="4830763" y="3438525"/>
          <p14:tracePt t="73928" x="4848225" y="3465513"/>
          <p14:tracePt t="73945" x="4867275" y="3482975"/>
          <p14:tracePt t="73962" x="4867275" y="3490913"/>
          <p14:tracePt t="73979" x="4867275" y="3500438"/>
          <p14:tracePt t="73995" x="4867275" y="3517900"/>
          <p14:tracePt t="74012" x="4867275" y="3544888"/>
          <p14:tracePt t="74028" x="4867275" y="3554413"/>
          <p14:tracePt t="74045" x="4867275" y="3562350"/>
          <p14:tracePt t="74062" x="4867275" y="3608388"/>
          <p14:tracePt t="74078" x="4848225" y="3608388"/>
          <p14:tracePt t="74095" x="4813300" y="3616325"/>
          <p14:tracePt t="74112" x="4803775" y="3616325"/>
          <p14:tracePt t="74128" x="4776788" y="3616325"/>
          <p14:tracePt t="74145" x="4768850" y="3616325"/>
          <p14:tracePt t="74179" x="4741863" y="3616325"/>
          <p14:tracePt t="74196" x="4705350" y="3589338"/>
          <p14:tracePt t="74212" x="4687888" y="3562350"/>
          <p14:tracePt t="74229" x="4679950" y="3517900"/>
          <p14:tracePt t="74245" x="4679950" y="3509963"/>
          <p14:tracePt t="74262" x="4660900" y="3490913"/>
          <p14:tracePt t="74279" x="4660900" y="3455988"/>
          <p14:tracePt t="74296" x="4660900" y="3446463"/>
          <p14:tracePt t="74312" x="4660900" y="3411538"/>
          <p14:tracePt t="74328" x="4660900" y="3402013"/>
          <p14:tracePt t="74345" x="4660900" y="3394075"/>
          <p14:tracePt t="74362" x="4660900" y="3384550"/>
          <p14:tracePt t="74395" x="4660900" y="3375025"/>
          <p14:tracePt t="74412" x="4670425" y="3375025"/>
          <p14:tracePt t="74428" x="4687888" y="3375025"/>
          <p14:tracePt t="74451" x="4697413" y="3375025"/>
          <p14:tracePt t="74467" x="4714875" y="3375025"/>
          <p14:tracePt t="74478" x="4724400" y="3375025"/>
          <p14:tracePt t="74495" x="4741863" y="3375025"/>
          <p14:tracePt t="74512" x="4751388" y="3394075"/>
          <p14:tracePt t="74528" x="4759325" y="3411538"/>
          <p14:tracePt t="74545" x="4759325" y="3446463"/>
          <p14:tracePt t="74562" x="4759325" y="3465513"/>
          <p14:tracePt t="74578" x="4759325" y="3490913"/>
          <p14:tracePt t="74595" x="4759325" y="3517900"/>
          <p14:tracePt t="74628" x="4751388" y="3517900"/>
          <p14:tracePt t="74645" x="4741863" y="3517900"/>
          <p14:tracePt t="74667" x="4714875" y="3517900"/>
          <p14:tracePt t="74683" x="4705350" y="3517900"/>
          <p14:tracePt t="74695" x="4697413" y="3517900"/>
          <p14:tracePt t="74712" x="4679950" y="3509963"/>
          <p14:tracePt t="74728" x="4652963" y="3490913"/>
          <p14:tracePt t="74883" x="4652963" y="3482975"/>
          <p14:tracePt t="74916" x="4660900" y="3482975"/>
          <p14:tracePt t="74923" x="4687888" y="3482975"/>
          <p14:tracePt t="74931" x="4697413" y="3482975"/>
          <p14:tracePt t="74945" x="4705350" y="3482975"/>
          <p14:tracePt t="74962" x="4776788" y="3482975"/>
          <p14:tracePt t="74978" x="4884738" y="3482975"/>
          <p14:tracePt t="74996" x="5160963" y="3536950"/>
          <p14:tracePt t="75012" x="5473700" y="3571875"/>
          <p14:tracePt t="75028" x="5857875" y="3625850"/>
          <p14:tracePt t="75045" x="6197600" y="3660775"/>
          <p14:tracePt t="75062" x="6581775" y="3724275"/>
          <p14:tracePt t="75078" x="6919913" y="3741738"/>
          <p14:tracePt t="75095" x="7188200" y="3795713"/>
          <p14:tracePt t="75112" x="7385050" y="3795713"/>
          <p14:tracePt t="75128" x="7491413" y="3795713"/>
          <p14:tracePt t="75145" x="7562850" y="3795713"/>
          <p14:tracePt t="75162" x="7626350" y="3795713"/>
          <p14:tracePt t="75178" x="7643813" y="3795713"/>
          <p14:tracePt t="75195" x="7680325" y="3776663"/>
          <p14:tracePt t="75212" x="7688263" y="3776663"/>
          <p14:tracePt t="75229" x="7715250" y="3776663"/>
          <p14:tracePt t="75245" x="7724775" y="3776663"/>
          <p14:tracePt t="75262" x="7732713" y="3768725"/>
          <p14:tracePt t="75331" x="7751763" y="3768725"/>
          <p14:tracePt t="75339" x="7796213" y="3768725"/>
          <p14:tracePt t="75347" x="7831138" y="3768725"/>
          <p14:tracePt t="75362" x="7902575" y="3768725"/>
          <p14:tracePt t="75378" x="8010525" y="3768725"/>
          <p14:tracePt t="75396" x="8143875" y="3768725"/>
          <p14:tracePt t="75412" x="8161338" y="3751263"/>
          <p14:tracePt t="75500" x="8161338" y="3741738"/>
          <p14:tracePt t="75516" x="8116888" y="3724275"/>
          <p14:tracePt t="75524" x="8072438" y="3724275"/>
          <p14:tracePt t="75531" x="8018463" y="3724275"/>
          <p14:tracePt t="75545" x="7966075" y="3724275"/>
          <p14:tracePt t="75562" x="7867650" y="3679825"/>
          <p14:tracePt t="75578" x="7840663" y="3679825"/>
          <p14:tracePt t="75595" x="7804150" y="3679825"/>
          <p14:tracePt t="75612" x="7796213" y="3670300"/>
          <p14:tracePt t="75629" x="7796213" y="3660775"/>
          <p14:tracePt t="75645" x="7796213" y="3616325"/>
          <p14:tracePt t="75662" x="7796213" y="3589338"/>
          <p14:tracePt t="75678" x="7796213" y="3571875"/>
          <p14:tracePt t="75695" x="7804150" y="3544888"/>
          <p14:tracePt t="75712" x="7823200" y="3517900"/>
          <p14:tracePt t="75731" x="7840663" y="3517900"/>
          <p14:tracePt t="75745" x="7848600" y="3517900"/>
          <p14:tracePt t="75762" x="7867650" y="3517900"/>
          <p14:tracePt t="75778" x="7902575" y="3517900"/>
          <p14:tracePt t="75796" x="7956550" y="3517900"/>
          <p14:tracePt t="75812" x="8001000" y="3536950"/>
          <p14:tracePt t="75829" x="8054975" y="3571875"/>
          <p14:tracePt t="75845" x="8081963" y="3608388"/>
          <p14:tracePt t="75862" x="8081963" y="3679825"/>
          <p14:tracePt t="75878" x="8081963" y="3759200"/>
          <p14:tracePt t="75895" x="8037513" y="3840163"/>
          <p14:tracePt t="75912" x="7974013" y="3884613"/>
          <p14:tracePt t="75928" x="7939088" y="3902075"/>
          <p14:tracePt t="75963" x="7929563" y="3902075"/>
          <p14:tracePt t="75978" x="7929563" y="3875088"/>
          <p14:tracePt t="75996" x="7947025" y="3714750"/>
          <p14:tracePt t="76012" x="7974013" y="3652838"/>
          <p14:tracePt t="76028" x="7983538" y="3589338"/>
          <p14:tracePt t="76045" x="8018463" y="3571875"/>
          <p14:tracePt t="76062" x="8045450" y="3571875"/>
          <p14:tracePt t="76078" x="8072438" y="3571875"/>
          <p14:tracePt t="76112" x="8072438" y="3616325"/>
          <p14:tracePt t="76128" x="8072438" y="3625850"/>
          <p14:tracePt t="76145" x="8072438" y="3633788"/>
          <p14:tracePt t="76932" x="8062913" y="3643313"/>
          <p14:tracePt t="76955" x="8054975" y="3652838"/>
          <p14:tracePt t="76963" x="8037513" y="3679825"/>
          <p14:tracePt t="76971" x="8010525" y="3687763"/>
          <p14:tracePt t="76980" x="8001000" y="3697288"/>
          <p14:tracePt t="76996" x="7956550" y="3705225"/>
          <p14:tracePt t="77012" x="7902575" y="3732213"/>
          <p14:tracePt t="77028" x="7831138" y="3751263"/>
          <p14:tracePt t="77045" x="7653338" y="3813175"/>
          <p14:tracePt t="77062" x="7385050" y="3830638"/>
          <p14:tracePt t="77078" x="7027863" y="3867150"/>
          <p14:tracePt t="77095" x="6626225" y="3867150"/>
          <p14:tracePt t="77112" x="6215063" y="3867150"/>
          <p14:tracePt t="77128" x="5840413" y="3867150"/>
          <p14:tracePt t="77145" x="5500688" y="3857625"/>
          <p14:tracePt t="77162" x="5232400" y="3786188"/>
          <p14:tracePt t="77178" x="5027613" y="3714750"/>
          <p14:tracePt t="77196" x="4857750" y="3687763"/>
          <p14:tracePt t="77212" x="4776788" y="3643313"/>
          <p14:tracePt t="77228" x="4714875" y="3643313"/>
          <p14:tracePt t="77245" x="4670425" y="3643313"/>
          <p14:tracePt t="77262" x="4633913" y="3643313"/>
          <p14:tracePt t="77278" x="4608513" y="3643313"/>
          <p14:tracePt t="77323" x="4598988" y="3643313"/>
          <p14:tracePt t="77347" x="4589463" y="3643313"/>
          <p14:tracePt t="77355" x="4581525" y="3633788"/>
          <p14:tracePt t="77371" x="4581525" y="3616325"/>
          <p14:tracePt t="77380" x="4581525" y="3608388"/>
          <p14:tracePt t="77396" x="4581525" y="3581400"/>
          <p14:tracePt t="77412" x="4581525" y="3554413"/>
          <p14:tracePt t="77429" x="4581525" y="3527425"/>
          <p14:tracePt t="77445" x="4608513" y="3482975"/>
          <p14:tracePt t="77462" x="4625975" y="3465513"/>
          <p14:tracePt t="77478" x="4643438" y="3429000"/>
          <p14:tracePt t="77495" x="4670425" y="3419475"/>
          <p14:tracePt t="77512" x="4687888" y="3411538"/>
          <p14:tracePt t="77555" x="4697413" y="3411538"/>
          <p14:tracePt t="77587" x="4705350" y="3411538"/>
          <p14:tracePt t="77595" x="4714875" y="3411538"/>
          <p14:tracePt t="77620" x="4714875" y="3419475"/>
          <p14:tracePt t="77635" x="4732338" y="3429000"/>
          <p14:tracePt t="77651" x="4732338" y="3438525"/>
          <p14:tracePt t="77667" x="4732338" y="3446463"/>
          <p14:tracePt t="77804" x="4732338" y="3473450"/>
          <p14:tracePt t="77836" x="4732338" y="3482975"/>
          <p14:tracePt t="77867" x="4724400" y="3490913"/>
          <p14:tracePt t="77883" x="4714875" y="3490913"/>
          <p14:tracePt t="77891" x="4705350" y="3500438"/>
          <p14:tracePt t="77899" x="4697413" y="3500438"/>
          <p14:tracePt t="77915" x="4660900" y="3500438"/>
          <p14:tracePt t="77928" x="4652963" y="3500438"/>
          <p14:tracePt t="77945" x="4643438" y="3500438"/>
          <p14:tracePt t="77961" x="4625975" y="3500438"/>
          <p14:tracePt t="77978" x="4608513" y="3500438"/>
          <p14:tracePt t="78027" x="4598988" y="3500438"/>
          <p14:tracePt t="78164" x="4589463" y="3500438"/>
          <p14:tracePt t="78195" x="4554538" y="3500438"/>
          <p14:tracePt t="78219" x="4545013" y="3490913"/>
          <p14:tracePt t="78251" x="4537075" y="3482975"/>
          <p14:tracePt t="78267" x="4518025" y="3482975"/>
          <p14:tracePt t="78275" x="4500563" y="3482975"/>
          <p14:tracePt t="78283" x="4491038" y="3482975"/>
          <p14:tracePt t="78295" x="4483100" y="3465513"/>
          <p14:tracePt t="78311" x="4473575" y="3465513"/>
          <p14:tracePt t="78328" x="4456113" y="3455988"/>
          <p14:tracePt t="78345" x="4429125" y="3455988"/>
          <p14:tracePt t="78362" x="4402138" y="3455988"/>
          <p14:tracePt t="78378" x="4394200" y="3455988"/>
          <p14:tracePt t="78396" x="4357688" y="3438525"/>
          <p14:tracePt t="78412" x="4340225" y="3438525"/>
          <p14:tracePt t="78429" x="4303713" y="3438525"/>
          <p14:tracePt t="78445" x="4295775" y="3429000"/>
          <p14:tracePt t="78462" x="4286250" y="3429000"/>
          <p14:tracePt t="78478" x="4276725" y="3429000"/>
          <p14:tracePt t="78495" x="4241800" y="3429000"/>
          <p14:tracePt t="78529" x="4232275" y="3429000"/>
          <p14:tracePt t="78545" x="4224338" y="3419475"/>
          <p14:tracePt t="78562" x="4187825" y="3419475"/>
          <p14:tracePt t="78578" x="4160838" y="3419475"/>
          <p14:tracePt t="78595" x="4089400" y="3402013"/>
          <p14:tracePt t="78612" x="4054475" y="3402013"/>
          <p14:tracePt t="78628" x="4037013" y="3402013"/>
          <p14:tracePt t="78645" x="4027488" y="3402013"/>
          <p14:tracePt t="78662" x="4017963" y="3394075"/>
          <p14:tracePt t="78678" x="4000500" y="3384550"/>
          <p14:tracePt t="78711" x="3983038" y="3384550"/>
          <p14:tracePt t="78728" x="3965575" y="3384550"/>
          <p14:tracePt t="78745" x="3929063" y="3384550"/>
          <p14:tracePt t="78762" x="3919538" y="3384550"/>
          <p14:tracePt t="78778" x="3911600" y="3384550"/>
          <p14:tracePt t="78795" x="3875088" y="3384550"/>
          <p14:tracePt t="78812" x="3840163" y="3384550"/>
          <p14:tracePt t="78828" x="3813175" y="3384550"/>
          <p14:tracePt t="78845" x="3795713" y="3384550"/>
          <p14:tracePt t="78862" x="3768725" y="3384550"/>
          <p14:tracePt t="78878" x="3751263" y="3384550"/>
          <p14:tracePt t="78895" x="3714750" y="3384550"/>
          <p14:tracePt t="78912" x="3705225" y="3384550"/>
          <p14:tracePt t="78929" x="3660775" y="3384550"/>
          <p14:tracePt t="78945" x="3608388" y="3384550"/>
          <p14:tracePt t="78962" x="3589338" y="3384550"/>
          <p14:tracePt t="78978" x="3554413" y="3384550"/>
          <p14:tracePt t="78996" x="3544888" y="3384550"/>
          <p14:tracePt t="79012" x="3536950" y="3384550"/>
          <p14:tracePt t="79028" x="3527425" y="3384550"/>
          <p14:tracePt t="79045" x="3490913" y="3384550"/>
          <p14:tracePt t="79067" x="3482975" y="3384550"/>
          <p14:tracePt t="79083" x="3455988" y="3394075"/>
          <p14:tracePt t="79095" x="3446463" y="3411538"/>
          <p14:tracePt t="79112" x="3411538" y="3438525"/>
          <p14:tracePt t="79128" x="3402013" y="3446463"/>
          <p14:tracePt t="79145" x="3367088" y="3473450"/>
          <p14:tracePt t="79178" x="3357563" y="3482975"/>
          <p14:tracePt t="79195" x="3330575" y="3517900"/>
          <p14:tracePt t="79212" x="3313113" y="3536950"/>
          <p14:tracePt t="79229" x="3303588" y="3544888"/>
          <p14:tracePt t="79245" x="3295650" y="3581400"/>
          <p14:tracePt t="79262" x="3259138" y="3608388"/>
          <p14:tracePt t="79278" x="3259138" y="3633788"/>
          <p14:tracePt t="79295" x="3251200" y="3652838"/>
          <p14:tracePt t="79312" x="3241675" y="3697288"/>
          <p14:tracePt t="79328" x="3214688" y="3741738"/>
          <p14:tracePt t="79362" x="3214688" y="3751263"/>
          <p14:tracePt t="79378" x="3214688" y="3759200"/>
          <p14:tracePt t="79395" x="3214688" y="3776663"/>
          <p14:tracePt t="79413" x="3197225" y="3830638"/>
          <p14:tracePt t="79429" x="3197225" y="3857625"/>
          <p14:tracePt t="79445" x="3187700" y="3894138"/>
          <p14:tracePt t="79462" x="3187700" y="3902075"/>
          <p14:tracePt t="79478" x="3187700" y="3946525"/>
          <p14:tracePt t="79495" x="3179763" y="3983038"/>
          <p14:tracePt t="79512" x="3133725" y="4017963"/>
          <p14:tracePt t="79528" x="3125788" y="4054475"/>
          <p14:tracePt t="79562" x="3116263" y="4071938"/>
          <p14:tracePt t="79579" x="3116263" y="4089400"/>
          <p14:tracePt t="79595" x="3116263" y="4108450"/>
          <p14:tracePt t="79596" x="3108325" y="4125913"/>
          <p14:tracePt t="79612" x="3089275" y="4133850"/>
          <p14:tracePt t="79628" x="3081338" y="4143375"/>
          <p14:tracePt t="79645" x="3081338" y="4160838"/>
          <p14:tracePt t="79662" x="3081338" y="4170363"/>
          <p14:tracePt t="79678" x="3081338" y="4179888"/>
          <p14:tracePt t="79780" x="3081338" y="4197350"/>
          <p14:tracePt t="79955" x="3081338" y="4179888"/>
          <p14:tracePt t="79963" x="3081338" y="4170363"/>
          <p14:tracePt t="79971" x="3081338" y="4152900"/>
          <p14:tracePt t="79987" x="3071813" y="4143375"/>
          <p14:tracePt t="79996" x="3071813" y="4125913"/>
          <p14:tracePt t="80012" x="3062288" y="4108450"/>
          <p14:tracePt t="80028" x="3062288" y="4071938"/>
          <p14:tracePt t="80045" x="3062288" y="4037013"/>
          <p14:tracePt t="80061" x="3062288" y="4010025"/>
          <p14:tracePt t="80078" x="3062288" y="3965575"/>
          <p14:tracePt t="80095" x="3062288" y="3938588"/>
          <p14:tracePt t="80112" x="3062288" y="3902075"/>
          <p14:tracePt t="80128" x="3062288" y="3857625"/>
          <p14:tracePt t="80145" x="3062288" y="3822700"/>
          <p14:tracePt t="80162" x="3062288" y="3795713"/>
          <p14:tracePt t="80178" x="3089275" y="3751263"/>
          <p14:tracePt t="80196" x="3089275" y="3714750"/>
          <p14:tracePt t="80213" x="3089275" y="3705225"/>
          <p14:tracePt t="80244" x="3089275" y="3687763"/>
          <p14:tracePt t="80251" x="3089275" y="3679825"/>
          <p14:tracePt t="80267" x="3108325" y="3652838"/>
          <p14:tracePt t="80291" x="3108325" y="3633788"/>
          <p14:tracePt t="80299" x="3116263" y="3608388"/>
          <p14:tracePt t="80315" x="3125788" y="3598863"/>
          <p14:tracePt t="80328" x="3125788" y="3571875"/>
          <p14:tracePt t="80345" x="3152775" y="3554413"/>
          <p14:tracePt t="80361" x="3160713" y="3536950"/>
          <p14:tracePt t="80378" x="3170238" y="3517900"/>
          <p14:tracePt t="80395" x="3179763" y="3509963"/>
          <p14:tracePt t="80412" x="3205163" y="3482975"/>
          <p14:tracePt t="80444" x="3214688" y="3473450"/>
          <p14:tracePt t="80459" x="3224213" y="3473450"/>
          <p14:tracePt t="80467" x="3251200" y="3473450"/>
          <p14:tracePt t="80478" x="3259138" y="3473450"/>
          <p14:tracePt t="80495" x="3276600" y="3473450"/>
          <p14:tracePt t="80511" x="3313113" y="3473450"/>
          <p14:tracePt t="80528" x="3322638" y="3473450"/>
          <p14:tracePt t="80545" x="3348038" y="3473450"/>
          <p14:tracePt t="80561" x="3384550" y="3473450"/>
          <p14:tracePt t="80578" x="3446463" y="3490913"/>
          <p14:tracePt t="80595" x="3490913" y="3500438"/>
          <p14:tracePt t="80612" x="3562350" y="3509963"/>
          <p14:tracePt t="80629" x="3616325" y="3527425"/>
          <p14:tracePt t="80645" x="3652838" y="3527425"/>
          <p14:tracePt t="80661" x="3670300" y="3527425"/>
          <p14:tracePt t="80678" x="3697288" y="3527425"/>
          <p14:tracePt t="80695" x="3732213" y="3527425"/>
          <p14:tracePt t="80711" x="3776663" y="3527425"/>
          <p14:tracePt t="80728" x="3803650" y="3527425"/>
          <p14:tracePt t="80745" x="3830638" y="3527425"/>
          <p14:tracePt t="80761" x="3867150" y="3527425"/>
          <p14:tracePt t="80763" x="3875088" y="3527425"/>
          <p14:tracePt t="80778" x="3884613" y="3527425"/>
          <p14:tracePt t="80795" x="3894138" y="3536950"/>
          <p14:tracePt t="80812" x="3938588" y="3536950"/>
          <p14:tracePt t="80828" x="3956050" y="3554413"/>
          <p14:tracePt t="80845" x="3965575" y="3554413"/>
          <p14:tracePt t="80861" x="3973513" y="3554413"/>
          <p14:tracePt t="81051" x="3938588" y="3554413"/>
          <p14:tracePt t="81059" x="3902075" y="3536950"/>
          <p14:tracePt t="81067" x="3857625" y="3536950"/>
          <p14:tracePt t="81078" x="3848100" y="3527425"/>
          <p14:tracePt t="81095" x="3776663" y="3500438"/>
          <p14:tracePt t="81112" x="3741738" y="3500438"/>
          <p14:tracePt t="81128" x="3697288" y="3490913"/>
          <p14:tracePt t="81145" x="3633788" y="3490913"/>
          <p14:tracePt t="81161" x="3608388" y="3490913"/>
          <p14:tracePt t="81178" x="3544888" y="3490913"/>
          <p14:tracePt t="81195" x="3500438" y="3490913"/>
          <p14:tracePt t="81212" x="3429000" y="3490913"/>
          <p14:tracePt t="81228" x="3384550" y="3490913"/>
          <p14:tracePt t="81245" x="3357563" y="3490913"/>
          <p14:tracePt t="81261" x="3340100" y="3490913"/>
          <p14:tracePt t="81278" x="3322638" y="3490913"/>
          <p14:tracePt t="81295" x="3295650" y="3490913"/>
          <p14:tracePt t="81312" x="3276600" y="3509963"/>
          <p14:tracePt t="81331" x="3268663" y="3509963"/>
          <p14:tracePt t="81345" x="3259138" y="3517900"/>
          <p14:tracePt t="81361" x="3251200" y="3517900"/>
          <p14:tracePt t="81387" x="3241675" y="3527425"/>
          <p14:tracePt t="81435" x="3232150" y="3536950"/>
          <p14:tracePt t="81444" x="3224213" y="3544888"/>
          <p14:tracePt t="81460" x="3205163" y="3554413"/>
          <p14:tracePt t="81475" x="3197225" y="3562350"/>
          <p14:tracePt t="81491" x="3187700" y="3581400"/>
          <p14:tracePt t="81499" x="3179763" y="3589338"/>
          <p14:tracePt t="81511" x="3170238" y="3598863"/>
          <p14:tracePt t="81528" x="3160713" y="3608388"/>
          <p14:tracePt t="81545" x="3152775" y="3652838"/>
          <p14:tracePt t="81561" x="3133725" y="3660775"/>
          <p14:tracePt t="81578" x="3133725" y="3670300"/>
          <p14:tracePt t="81595" x="3125788" y="3705225"/>
          <p14:tracePt t="81611" x="3125788" y="3732213"/>
          <p14:tracePt t="81629" x="3116263" y="3786188"/>
          <p14:tracePt t="81645" x="3116263" y="3795713"/>
          <p14:tracePt t="81661" x="3116263" y="3822700"/>
          <p14:tracePt t="81678" x="3116263" y="3848100"/>
          <p14:tracePt t="81695" x="3098800" y="3867150"/>
          <p14:tracePt t="81711" x="3098800" y="3894138"/>
          <p14:tracePt t="81728" x="3098800" y="3902075"/>
          <p14:tracePt t="81745" x="3098800" y="3929063"/>
          <p14:tracePt t="81761" x="3098800" y="3938588"/>
          <p14:tracePt t="81763" x="3098800" y="3946525"/>
          <p14:tracePt t="81779" x="3098800" y="3973513"/>
          <p14:tracePt t="81795" x="3098800" y="3983038"/>
          <p14:tracePt t="81812" x="3098800" y="4027488"/>
          <p14:tracePt t="81829" x="3098800" y="4037013"/>
          <p14:tracePt t="81845" x="3098800" y="4044950"/>
          <p14:tracePt t="81861" x="3098800" y="4054475"/>
          <p14:tracePt t="81878" x="3089275" y="4089400"/>
          <p14:tracePt t="81955" x="3081338" y="4098925"/>
          <p14:tracePt t="82124" x="3089275" y="4098925"/>
          <p14:tracePt t="82132" x="3108325" y="4089400"/>
          <p14:tracePt t="82148" x="3108325" y="4081463"/>
          <p14:tracePt t="82161" x="3108325" y="4044950"/>
          <p14:tracePt t="82178" x="3108325" y="4027488"/>
          <p14:tracePt t="82195" x="3108325" y="3983038"/>
          <p14:tracePt t="82212" x="3125788" y="3911600"/>
          <p14:tracePt t="82229" x="3143250" y="3848100"/>
          <p14:tracePt t="82245" x="3152775" y="3751263"/>
          <p14:tracePt t="82261" x="3152775" y="3697288"/>
          <p14:tracePt t="82278" x="3152775" y="3660775"/>
          <p14:tracePt t="82295" x="3152775" y="3625850"/>
          <p14:tracePt t="82312" x="3152775" y="3581400"/>
          <p14:tracePt t="82328" x="3152775" y="3562350"/>
          <p14:tracePt t="82345" x="3152775" y="3536950"/>
          <p14:tracePt t="82361" x="3152775" y="3509963"/>
          <p14:tracePt t="82378" x="3160713" y="3482975"/>
          <p14:tracePt t="82395" x="3160713" y="3455988"/>
          <p14:tracePt t="82411" x="3160713" y="3446463"/>
          <p14:tracePt t="82483" x="3160713" y="3429000"/>
          <p14:tracePt t="82515" x="3179763" y="3419475"/>
          <p14:tracePt t="82531" x="3187700" y="3419475"/>
          <p14:tracePt t="82547" x="3197225" y="3419475"/>
          <p14:tracePt t="82556" x="3205163" y="3419475"/>
          <p14:tracePt t="82563" x="3241675" y="3419475"/>
          <p14:tracePt t="82578" x="3259138" y="3419475"/>
          <p14:tracePt t="82595" x="3357563" y="3419475"/>
          <p14:tracePt t="82612" x="3482975" y="3429000"/>
          <p14:tracePt t="82629" x="3544888" y="3446463"/>
          <p14:tracePt t="82645" x="3581400" y="3455988"/>
          <p14:tracePt t="82661" x="3598863" y="3465513"/>
          <p14:tracePt t="82678" x="3625850" y="3465513"/>
          <p14:tracePt t="82695" x="3670300" y="3465513"/>
          <p14:tracePt t="82711" x="3714750" y="3465513"/>
          <p14:tracePt t="82728" x="3741738" y="3473450"/>
          <p14:tracePt t="82745" x="3830638" y="3473450"/>
          <p14:tracePt t="82761" x="3894138" y="3490913"/>
          <p14:tracePt t="82763" x="3929063" y="3490913"/>
          <p14:tracePt t="82778" x="3956050" y="3490913"/>
          <p14:tracePt t="82795" x="3990975" y="3490913"/>
          <p14:tracePt t="82811" x="4010025" y="3490913"/>
          <p14:tracePt t="83027" x="3983038" y="3490913"/>
          <p14:tracePt t="83035" x="3973513" y="3490913"/>
          <p14:tracePt t="83045" x="3929063" y="3490913"/>
          <p14:tracePt t="83061" x="3857625" y="3490913"/>
          <p14:tracePt t="83078" x="3776663" y="3490913"/>
          <p14:tracePt t="83095" x="3697288" y="3490913"/>
          <p14:tracePt t="83111" x="3589338" y="3482975"/>
          <p14:tracePt t="83128" x="3536950" y="3473450"/>
          <p14:tracePt t="83145" x="3473450" y="3473450"/>
          <p14:tracePt t="83162" x="3429000" y="3473450"/>
          <p14:tracePt t="83178" x="3394075" y="3473450"/>
          <p14:tracePt t="83211" x="3357563" y="3473450"/>
          <p14:tracePt t="83244" x="3348038" y="3490913"/>
          <p14:tracePt t="83275" x="3340100" y="3517900"/>
          <p14:tracePt t="83291" x="3330575" y="3536950"/>
          <p14:tracePt t="83299" x="3330575" y="3544888"/>
          <p14:tracePt t="83311" x="3303588" y="3589338"/>
          <p14:tracePt t="83328" x="3295650" y="3633788"/>
          <p14:tracePt t="83345" x="3268663" y="3687763"/>
          <p14:tracePt t="83361" x="3232150" y="3732213"/>
          <p14:tracePt t="83378" x="3224213" y="3795713"/>
          <p14:tracePt t="83396" x="3179763" y="3894138"/>
          <p14:tracePt t="83412" x="3179763" y="3911600"/>
          <p14:tracePt t="83429" x="3179763" y="3938588"/>
          <p14:tracePt t="83445" x="3179763" y="3956050"/>
          <p14:tracePt t="83461" x="3179763" y="3983038"/>
          <p14:tracePt t="83495" x="3170238" y="4010025"/>
          <p14:tracePt t="83587" x="3160713" y="4017963"/>
          <p14:tracePt t="83595" x="3133725" y="4027488"/>
          <p14:tracePt t="83603" x="3125788" y="4027488"/>
          <p14:tracePt t="83612" x="3108325" y="4027488"/>
          <p14:tracePt t="83628" x="3071813" y="4027488"/>
          <p14:tracePt t="83645" x="3000375" y="4027488"/>
          <p14:tracePt t="83661" x="2928938" y="4027488"/>
          <p14:tracePt t="83678" x="2847975" y="4054475"/>
          <p14:tracePt t="83695" x="2759075" y="4071938"/>
          <p14:tracePt t="83711" x="2724150" y="4081463"/>
          <p14:tracePt t="83812" x="2687638" y="4081463"/>
          <p14:tracePt t="83828" x="2679700" y="4081463"/>
          <p14:tracePt t="83844" x="2670175" y="4081463"/>
          <p14:tracePt t="83867" x="2643188" y="4081463"/>
          <p14:tracePt t="83875" x="2633663" y="4081463"/>
          <p14:tracePt t="83891" x="2625725" y="4071938"/>
          <p14:tracePt t="83923" x="2616200" y="4062413"/>
          <p14:tracePt t="83939" x="2608263" y="4044950"/>
          <p14:tracePt t="83947" x="2598738" y="4044950"/>
          <p14:tracePt t="83955" x="2571750" y="4044950"/>
          <p14:tracePt t="83963" x="2562225" y="4037013"/>
          <p14:tracePt t="83978" x="2544763" y="4037013"/>
          <p14:tracePt t="83995" x="2517775" y="4027488"/>
          <p14:tracePt t="84308" x="2517775" y="4017963"/>
          <p14:tracePt t="84331" x="2527300" y="4017963"/>
          <p14:tracePt t="84363" x="2536825" y="4017963"/>
          <p14:tracePt t="84371" x="2562225" y="4010025"/>
          <p14:tracePt t="84395" x="2571750" y="4010025"/>
          <p14:tracePt t="84403" x="2581275" y="4010025"/>
          <p14:tracePt t="84412" x="2589213" y="4010025"/>
          <p14:tracePt t="84429" x="2625725" y="3990975"/>
          <p14:tracePt t="84445" x="2643188" y="3973513"/>
          <p14:tracePt t="84461" x="2652713" y="3965575"/>
          <p14:tracePt t="84478" x="2679700" y="3938588"/>
          <p14:tracePt t="84494" x="2687638" y="3929063"/>
          <p14:tracePt t="84511" x="2697163" y="3929063"/>
          <p14:tracePt t="84595" x="2724150" y="3929063"/>
          <p14:tracePt t="84603" x="2741613" y="3929063"/>
          <p14:tracePt t="84612" x="2751138" y="3929063"/>
          <p14:tracePt t="84629" x="2795588" y="3929063"/>
          <p14:tracePt t="84645" x="2840038" y="3911600"/>
          <p14:tracePt t="84661" x="2884488" y="3911600"/>
          <p14:tracePt t="84678" x="2911475" y="3911600"/>
          <p14:tracePt t="84695" x="2919413" y="3911600"/>
          <p14:tracePt t="84795" x="2938463" y="3911600"/>
          <p14:tracePt t="84803" x="2946400" y="3911600"/>
          <p14:tracePt t="84812" x="2955925" y="3911600"/>
          <p14:tracePt t="84829" x="2973388" y="3911600"/>
          <p14:tracePt t="84924" x="2990850" y="3911600"/>
          <p14:tracePt t="84956" x="3000375" y="3911600"/>
          <p14:tracePt t="84964" x="3009900" y="3911600"/>
          <p14:tracePt t="84979" x="3017838" y="3911600"/>
          <p14:tracePt t="84987" x="3044825" y="3902075"/>
          <p14:tracePt t="84996" x="3054350" y="3902075"/>
          <p14:tracePt t="85012" x="3071813" y="3894138"/>
          <p14:tracePt t="85028" x="3098800" y="3884613"/>
          <p14:tracePt t="85044" x="3125788" y="3875088"/>
          <p14:tracePt t="85078" x="3143250" y="3867150"/>
          <p14:tracePt t="85094" x="3160713" y="3840163"/>
          <p14:tracePt t="85111" x="3160713" y="3795713"/>
          <p14:tracePt t="85128" x="3160713" y="3732213"/>
          <p14:tracePt t="85145" x="3160713" y="3660775"/>
          <p14:tracePt t="85161" x="3160713" y="3598863"/>
          <p14:tracePt t="85178" x="3187700" y="3536950"/>
          <p14:tracePt t="85194" x="3187700" y="3500438"/>
          <p14:tracePt t="85211" x="3187700" y="3482975"/>
          <p14:tracePt t="85228" x="3187700" y="3473450"/>
          <p14:tracePt t="85245" x="3197225" y="3465513"/>
          <p14:tracePt t="85299" x="3205163" y="3465513"/>
          <p14:tracePt t="85323" x="3214688" y="3465513"/>
          <p14:tracePt t="85331" x="3224213" y="3465513"/>
          <p14:tracePt t="85339" x="3232150" y="3465513"/>
          <p14:tracePt t="85347" x="3268663" y="3465513"/>
          <p14:tracePt t="85361" x="3276600" y="3465513"/>
          <p14:tracePt t="85378" x="3384550" y="3465513"/>
          <p14:tracePt t="85394" x="3490913" y="3465513"/>
          <p14:tracePt t="85411" x="3724275" y="3500438"/>
          <p14:tracePt t="85429" x="3803650" y="3509963"/>
          <p14:tracePt t="85445" x="3830638" y="3509963"/>
          <p14:tracePt t="85507" x="3840163" y="3509963"/>
          <p14:tracePt t="85524" x="3867150" y="3509963"/>
          <p14:tracePt t="85531" x="3875088" y="3509963"/>
          <p14:tracePt t="85539" x="3884613" y="3509963"/>
          <p14:tracePt t="85555" x="3894138" y="3509963"/>
          <p14:tracePt t="85571" x="3919538" y="3509963"/>
          <p14:tracePt t="85611" x="3929063" y="3509963"/>
          <p14:tracePt t="85643" x="3938588" y="3509963"/>
          <p14:tracePt t="86300" x="3946525" y="3517900"/>
          <p14:tracePt t="86315" x="3946525" y="3544888"/>
          <p14:tracePt t="86331" x="3929063" y="3581400"/>
          <p14:tracePt t="86347" x="3919538" y="3625850"/>
          <p14:tracePt t="86355" x="3894138" y="3652838"/>
          <p14:tracePt t="86363" x="3867150" y="3660775"/>
          <p14:tracePt t="86378" x="3840163" y="3687763"/>
          <p14:tracePt t="86395" x="3768725" y="3768725"/>
          <p14:tracePt t="86412" x="3616325" y="4017963"/>
          <p14:tracePt t="86428" x="3455988" y="4259263"/>
          <p14:tracePt t="86445" x="3303588" y="4473575"/>
          <p14:tracePt t="86462" x="3143250" y="4687888"/>
          <p14:tracePt t="86478" x="3089275" y="4795838"/>
          <p14:tracePt t="86495" x="3062288" y="4840288"/>
          <p14:tracePt t="86511" x="3044825" y="4867275"/>
          <p14:tracePt t="86544" x="3036888" y="4840288"/>
          <p14:tracePt t="86578" x="3036888" y="4795838"/>
          <p14:tracePt t="86594" x="3027363" y="4759325"/>
          <p14:tracePt t="86628" x="3017838" y="4751388"/>
          <p14:tracePt t="86707" x="2990850" y="4741863"/>
          <p14:tracePt t="86731" x="2982913" y="4732338"/>
          <p14:tracePt t="86747" x="2982913" y="4705350"/>
          <p14:tracePt t="86755" x="2982913" y="4687888"/>
          <p14:tracePt t="86763" x="2982913" y="4679950"/>
          <p14:tracePt t="86778" x="2982913" y="4643438"/>
          <p14:tracePt t="86795" x="2982913" y="4625975"/>
          <p14:tracePt t="86812" x="2982913" y="4545013"/>
          <p14:tracePt t="86829" x="2982913" y="4491038"/>
          <p14:tracePt t="86844" x="2982913" y="4465638"/>
          <p14:tracePt t="86861" x="2982913" y="4419600"/>
          <p14:tracePt t="86878" x="2982913" y="4394200"/>
          <p14:tracePt t="87011" x="2982913" y="4375150"/>
          <p14:tracePt t="87196" x="2982913" y="4402138"/>
          <p14:tracePt t="87204" x="2982913" y="4429125"/>
          <p14:tracePt t="87212" x="2982913" y="4438650"/>
          <p14:tracePt t="87228" x="2982913" y="4483100"/>
          <p14:tracePt t="87245" x="2973388" y="4554538"/>
          <p14:tracePt t="87261" x="2973388" y="4598988"/>
          <p14:tracePt t="87278" x="2973388" y="4660900"/>
          <p14:tracePt t="87295" x="2973388" y="4714875"/>
          <p14:tracePt t="87311" x="2973388" y="4759325"/>
          <p14:tracePt t="87328" x="2973388" y="4776788"/>
          <p14:tracePt t="87345" x="2973388" y="4822825"/>
          <p14:tracePt t="87361" x="2973388" y="4867275"/>
          <p14:tracePt t="87378" x="2973388" y="4894263"/>
          <p14:tracePt t="87394" x="2973388" y="4929188"/>
          <p14:tracePt t="87412" x="2973388" y="4973638"/>
          <p14:tracePt t="87429" x="2973388" y="4983163"/>
          <p14:tracePt t="87444" x="2973388" y="4991100"/>
          <p14:tracePt t="87461" x="2973388" y="5000625"/>
          <p14:tracePt t="87491" x="2973388" y="5027613"/>
          <p14:tracePt t="87507" x="2982913" y="5037138"/>
          <p14:tracePt t="87531" x="2982913" y="5045075"/>
          <p14:tracePt t="87555" x="2990850" y="5054600"/>
          <p14:tracePt t="87595" x="3017838" y="5054600"/>
          <p14:tracePt t="87611" x="3027363" y="5062538"/>
          <p14:tracePt t="87628" x="3036888" y="5062538"/>
          <p14:tracePt t="87644" x="3044825" y="5062538"/>
          <p14:tracePt t="87651" x="3071813" y="5062538"/>
          <p14:tracePt t="87661" x="3081338" y="5062538"/>
          <p14:tracePt t="87678" x="3098800" y="5062538"/>
          <p14:tracePt t="87694" x="3187700" y="5062538"/>
          <p14:tracePt t="87711" x="3232150" y="5062538"/>
          <p14:tracePt t="87728" x="3276600" y="5062538"/>
          <p14:tracePt t="87744" x="3313113" y="5062538"/>
          <p14:tracePt t="87787" x="3322638" y="5062538"/>
          <p14:tracePt t="87803" x="3330575" y="5062538"/>
          <p14:tracePt t="87812" x="3348038" y="5062538"/>
          <p14:tracePt t="87828" x="3384550" y="5062538"/>
          <p14:tracePt t="87844" x="3446463" y="5062538"/>
          <p14:tracePt t="87861" x="3536950" y="5062538"/>
          <p14:tracePt t="87878" x="3598863" y="5089525"/>
          <p14:tracePt t="87894" x="3705225" y="5108575"/>
          <p14:tracePt t="87911" x="3813175" y="5116513"/>
          <p14:tracePt t="87928" x="3911600" y="5116513"/>
          <p14:tracePt t="87944" x="3973513" y="5153025"/>
          <p14:tracePt t="87978" x="4000500" y="5153025"/>
          <p14:tracePt t="87994" x="4010025" y="5153025"/>
          <p14:tracePt t="88011" x="4027488" y="5153025"/>
          <p14:tracePt t="88029" x="4062413" y="5153025"/>
          <p14:tracePt t="88045" x="4081463" y="5153025"/>
          <p14:tracePt t="88061" x="4133850" y="5153025"/>
          <p14:tracePt t="88078" x="4197350" y="5153025"/>
          <p14:tracePt t="88094" x="4286250" y="5153025"/>
          <p14:tracePt t="88111" x="4348163" y="5153025"/>
          <p14:tracePt t="88128" x="4411663" y="5153025"/>
          <p14:tracePt t="88145" x="4446588" y="5153025"/>
          <p14:tracePt t="88161" x="4473575" y="5153025"/>
          <p14:tracePt t="88178" x="4483100" y="5153025"/>
          <p14:tracePt t="88194" x="4518025" y="5153025"/>
          <p14:tracePt t="88211" x="4527550" y="5153025"/>
          <p14:tracePt t="88228" x="4545013" y="5153025"/>
          <p14:tracePt t="88261" x="4572000" y="5153025"/>
          <p14:tracePt t="88291" x="4581525" y="5153025"/>
          <p14:tracePt t="88299" x="4589463" y="5153025"/>
          <p14:tracePt t="88311" x="4598988" y="5153025"/>
          <p14:tracePt t="88339" x="4625975" y="5153025"/>
          <p14:tracePt t="88363" x="4633913" y="5153025"/>
          <p14:tracePt t="88403" x="4643438" y="5153025"/>
          <p14:tracePt t="88516" x="4652963" y="5143500"/>
          <p14:tracePt t="88659" x="4625975" y="5143500"/>
          <p14:tracePt t="88667" x="4572000" y="5143500"/>
          <p14:tracePt t="88677" x="4537075" y="5143500"/>
          <p14:tracePt t="88694" x="4429125" y="5143500"/>
          <p14:tracePt t="88711" x="4303713" y="5143500"/>
          <p14:tracePt t="88728" x="4170363" y="5081588"/>
          <p14:tracePt t="88744" x="4062413" y="5062538"/>
          <p14:tracePt t="88761" x="3840163" y="5027613"/>
          <p14:tracePt t="88778" x="3589338" y="4991100"/>
          <p14:tracePt t="88794" x="3411538" y="4965700"/>
          <p14:tracePt t="88796" x="3357563" y="4965700"/>
          <p14:tracePt t="88811" x="3295650" y="4938713"/>
          <p14:tracePt t="88828" x="3251200" y="4919663"/>
          <p14:tracePt t="88844" x="3224213" y="4919663"/>
          <p14:tracePt t="88861" x="3197225" y="4911725"/>
          <p14:tracePt t="88878" x="3152775" y="4902200"/>
          <p14:tracePt t="88894" x="3108325" y="4884738"/>
          <p14:tracePt t="88911" x="3089275" y="4867275"/>
          <p14:tracePt t="88927" x="3054350" y="4848225"/>
          <p14:tracePt t="88944" x="3044825" y="4822825"/>
          <p14:tracePt t="88961" x="3044825" y="4813300"/>
          <p14:tracePt t="88978" x="3036888" y="4795838"/>
          <p14:tracePt t="88995" x="3036888" y="4786313"/>
          <p14:tracePt t="89011" x="3027363" y="4751388"/>
          <p14:tracePt t="89028" x="3027363" y="4724400"/>
          <p14:tracePt t="89044" x="3027363" y="4714875"/>
          <p14:tracePt t="89061" x="3009900" y="4687888"/>
          <p14:tracePt t="89094" x="2990850" y="4679950"/>
          <p14:tracePt t="89111" x="2990850" y="4670425"/>
          <p14:tracePt t="89128" x="2973388" y="4652963"/>
          <p14:tracePt t="89144" x="2946400" y="4643438"/>
          <p14:tracePt t="89161" x="2911475" y="4616450"/>
          <p14:tracePt t="89178" x="2884488" y="4608513"/>
          <p14:tracePt t="89212" x="2857500" y="4608513"/>
          <p14:tracePt t="89228" x="2822575" y="4608513"/>
          <p14:tracePt t="89244" x="2786063" y="4625975"/>
          <p14:tracePt t="89261" x="2776538" y="4643438"/>
          <p14:tracePt t="89278" x="2759075" y="4670425"/>
          <p14:tracePt t="89295" x="2724150" y="4697413"/>
          <p14:tracePt t="89311" x="2697163" y="4714875"/>
          <p14:tracePt t="89345" x="2679700" y="4724400"/>
          <p14:tracePt t="89435" x="2687638" y="4741863"/>
          <p14:tracePt t="89444" x="2714625" y="4741863"/>
          <p14:tracePt t="89451" x="2732088" y="4741863"/>
          <p14:tracePt t="89461" x="2795588" y="4751388"/>
          <p14:tracePt t="89478" x="2847975" y="4751388"/>
          <p14:tracePt t="89494" x="2946400" y="4751388"/>
          <p14:tracePt t="89511" x="3000375" y="4751388"/>
          <p14:tracePt t="89528" x="3054350" y="4751388"/>
          <p14:tracePt t="89587" x="3062288" y="4751388"/>
          <p14:tracePt t="89603" x="3071813" y="4751388"/>
          <p14:tracePt t="89611" x="3081338" y="4751388"/>
          <p14:tracePt t="89635" x="3089275" y="4751388"/>
          <p14:tracePt t="89651" x="3108325" y="4759325"/>
          <p14:tracePt t="89661" x="3116263" y="4768850"/>
          <p14:tracePt t="89675" x="3116263" y="4786313"/>
          <p14:tracePt t="89683" x="3116263" y="4795838"/>
          <p14:tracePt t="89694" x="3116263" y="4813300"/>
          <p14:tracePt t="89711" x="3116263" y="4848225"/>
          <p14:tracePt t="89728" x="3098800" y="4911725"/>
          <p14:tracePt t="89744" x="3081338" y="4965700"/>
          <p14:tracePt t="89761" x="3054350" y="5027613"/>
          <p14:tracePt t="89778" x="3054350" y="5037138"/>
          <p14:tracePt t="89794" x="3054350" y="5072063"/>
          <p14:tracePt t="89811" x="3054350" y="5081588"/>
          <p14:tracePt t="89828" x="3054350" y="5089525"/>
          <p14:tracePt t="89899" x="3062288" y="5126038"/>
          <p14:tracePt t="89907" x="3071813" y="5126038"/>
          <p14:tracePt t="89931" x="3081338" y="5126038"/>
          <p14:tracePt t="89947" x="3089275" y="5126038"/>
          <p14:tracePt t="89980" x="3098800" y="5126038"/>
          <p14:tracePt t="89995" x="3125788" y="5126038"/>
          <p14:tracePt t="90003" x="3133725" y="5126038"/>
          <p14:tracePt t="90019" x="3143250" y="5126038"/>
          <p14:tracePt t="90044" x="3152775" y="5126038"/>
          <p14:tracePt t="90051" x="3160713" y="5126038"/>
          <p14:tracePt t="90061" x="3170238" y="5126038"/>
          <p14:tracePt t="90077" x="3205163" y="5108575"/>
          <p14:tracePt t="90094" x="3251200" y="5108575"/>
          <p14:tracePt t="90111" x="3295650" y="5108575"/>
          <p14:tracePt t="90128" x="3357563" y="5108575"/>
          <p14:tracePt t="90144" x="3419475" y="5108575"/>
          <p14:tracePt t="90161" x="3509963" y="5108575"/>
          <p14:tracePt t="90178" x="3598863" y="5108575"/>
          <p14:tracePt t="90194" x="3633788" y="5108575"/>
          <p14:tracePt t="90212" x="3660775" y="5108575"/>
          <p14:tracePt t="90228" x="3670300" y="5108575"/>
          <p14:tracePt t="90244" x="3687763" y="5108575"/>
          <p14:tracePt t="90261" x="3714750" y="5126038"/>
          <p14:tracePt t="90278" x="3741738" y="5133975"/>
          <p14:tracePt t="90294" x="3768725" y="5143500"/>
          <p14:tracePt t="90311" x="3786188" y="5143500"/>
          <p14:tracePt t="90331" x="3795713" y="5143500"/>
          <p14:tracePt t="90345" x="3813175" y="5143500"/>
          <p14:tracePt t="90361" x="3822700" y="5143500"/>
          <p14:tracePt t="90378" x="3830638" y="5160963"/>
          <p14:tracePt t="90396" x="3848100" y="5160963"/>
          <p14:tracePt t="90468" x="3867150" y="5160963"/>
          <p14:tracePt t="90475" x="3875088" y="5170488"/>
          <p14:tracePt t="90491" x="3884613" y="5180013"/>
          <p14:tracePt t="90507" x="3894138" y="5180013"/>
          <p14:tracePt t="90515" x="3911600" y="5187950"/>
          <p14:tracePt t="90528" x="3919538" y="5187950"/>
          <p14:tracePt t="90544" x="3938588" y="5187950"/>
          <p14:tracePt t="90561" x="3983038" y="5187950"/>
          <p14:tracePt t="90578" x="4027488" y="5170488"/>
          <p14:tracePt t="90595" x="4044950" y="5170488"/>
          <p14:tracePt t="90611" x="4071938" y="5160963"/>
          <p14:tracePt t="90628" x="4108450" y="5126038"/>
          <p14:tracePt t="90661" x="4116388" y="5099050"/>
          <p14:tracePt t="90678" x="4116388" y="5062538"/>
          <p14:tracePt t="90694" x="4116388" y="5037138"/>
          <p14:tracePt t="90711" x="4116388" y="5000625"/>
          <p14:tracePt t="90728" x="4098925" y="4938713"/>
          <p14:tracePt t="90744" x="4089400" y="4894263"/>
          <p14:tracePt t="90761" x="4062413" y="4875213"/>
          <p14:tracePt t="90778" x="4054475" y="4848225"/>
          <p14:tracePt t="90794" x="4027488" y="4840288"/>
          <p14:tracePt t="90796" x="3973513" y="4840288"/>
          <p14:tracePt t="90811" x="3911600" y="4840288"/>
          <p14:tracePt t="90828" x="3848100" y="4840288"/>
          <p14:tracePt t="90845" x="3803650" y="4840288"/>
          <p14:tracePt t="90861" x="3759200" y="4840288"/>
          <p14:tracePt t="90878" x="3724275" y="4857750"/>
          <p14:tracePt t="90894" x="3679825" y="4867275"/>
          <p14:tracePt t="90911" x="3652838" y="4875213"/>
          <p14:tracePt t="90928" x="3625850" y="4902200"/>
          <p14:tracePt t="90944" x="3616325" y="4919663"/>
          <p14:tracePt t="90961" x="3608388" y="4938713"/>
          <p14:tracePt t="90978" x="3608388" y="4973638"/>
          <p14:tracePt t="90994" x="3608388" y="4991100"/>
          <p14:tracePt t="91011" x="3608388" y="5027613"/>
          <p14:tracePt t="91028" x="3608388" y="5045075"/>
          <p14:tracePt t="91044" x="3608388" y="5062538"/>
          <p14:tracePt t="91061" x="3608388" y="5089525"/>
          <p14:tracePt t="91077" x="3643313" y="5108575"/>
          <p14:tracePt t="91094" x="3687763" y="5143500"/>
          <p14:tracePt t="91111" x="3705225" y="5143500"/>
          <p14:tracePt t="91128" x="3759200" y="5180013"/>
          <p14:tracePt t="91144" x="3786188" y="5197475"/>
          <p14:tracePt t="91161" x="3840163" y="5224463"/>
          <p14:tracePt t="91178" x="3875088" y="5241925"/>
          <p14:tracePt t="91194" x="3919538" y="5251450"/>
          <p14:tracePt t="91211" x="3990975" y="5259388"/>
          <p14:tracePt t="91228" x="4054475" y="5276850"/>
          <p14:tracePt t="91245" x="4081463" y="5286375"/>
          <p14:tracePt t="91261" x="4098925" y="5286375"/>
          <p14:tracePt t="91278" x="4116388" y="5286375"/>
          <p14:tracePt t="91294" x="4133850" y="5286375"/>
          <p14:tracePt t="91311" x="4143375" y="5286375"/>
          <p14:tracePt t="91328" x="4160838" y="5286375"/>
          <p14:tracePt t="91344" x="4197350" y="5276850"/>
          <p14:tracePt t="91361" x="4205288" y="5268913"/>
          <p14:tracePt t="91378" x="4205288" y="5251450"/>
          <p14:tracePt t="91394" x="4214813" y="5232400"/>
          <p14:tracePt t="91411" x="4214813" y="5187950"/>
          <p14:tracePt t="91428" x="4214813" y="5180013"/>
          <p14:tracePt t="91444" x="4214813" y="5170488"/>
          <p14:tracePt t="91461" x="4214813" y="5143500"/>
          <p14:tracePt t="91478" x="4214813" y="5133975"/>
          <p14:tracePt t="91494" x="4214813" y="5116513"/>
          <p14:tracePt t="91511" x="4197350" y="5108575"/>
          <p14:tracePt t="91528" x="4152900" y="5108575"/>
          <p14:tracePt t="91544" x="4108450" y="5108575"/>
          <p14:tracePt t="91561" x="4071938" y="5081588"/>
          <p14:tracePt t="91578" x="4044950" y="5081588"/>
          <p14:tracePt t="91594" x="4027488" y="5081588"/>
          <p14:tracePt t="91611" x="4017963" y="5081588"/>
          <p14:tracePt t="91892" x="4010025" y="5081588"/>
          <p14:tracePt t="92020" x="4010025" y="5062538"/>
          <p14:tracePt t="92028" x="3973513" y="5037138"/>
          <p14:tracePt t="92035" x="3956050" y="4938713"/>
          <p14:tracePt t="92045" x="3956050" y="4919663"/>
          <p14:tracePt t="92061" x="3956050" y="4867275"/>
          <p14:tracePt t="92078" x="3973513" y="4830763"/>
          <p14:tracePt t="92095" x="4044950" y="4822825"/>
          <p14:tracePt t="92111" x="4054475" y="4822825"/>
          <p14:tracePt t="92195" x="4108450" y="4822825"/>
          <p14:tracePt t="92203" x="4116388" y="4822825"/>
          <p14:tracePt t="92212" x="4133850" y="4822825"/>
          <p14:tracePt t="92228" x="4187825" y="4795838"/>
          <p14:tracePt t="92245" x="4187825" y="4759325"/>
          <p14:tracePt t="92261" x="4187825" y="4670425"/>
          <p14:tracePt t="92278" x="4152900" y="4510088"/>
          <p14:tracePt t="92294" x="4062413" y="4411663"/>
          <p14:tracePt t="92311" x="3983038" y="4295775"/>
          <p14:tracePt t="92328" x="3902075" y="4152900"/>
          <p14:tracePt t="92345" x="3830638" y="4044950"/>
          <p14:tracePt t="92361" x="3803650" y="3965575"/>
          <p14:tracePt t="92378" x="3768725" y="3884613"/>
          <p14:tracePt t="92394" x="3751263" y="3840163"/>
          <p14:tracePt t="92411" x="3751263" y="3786188"/>
          <p14:tracePt t="92428" x="3751263" y="3759200"/>
          <p14:tracePt t="92445" x="3751263" y="3724275"/>
          <p14:tracePt t="92461" x="3751263" y="3705225"/>
          <p14:tracePt t="92477" x="3751263" y="3660775"/>
          <p14:tracePt t="92495" x="3751263" y="3608388"/>
          <p14:tracePt t="92511" x="3751263" y="3536950"/>
          <p14:tracePt t="92528" x="3751263" y="3482975"/>
          <p14:tracePt t="92545" x="3768725" y="3419475"/>
          <p14:tracePt t="92561" x="3786188" y="3384550"/>
          <p14:tracePt t="92578" x="3786188" y="3375025"/>
          <p14:tracePt t="92651" x="3795713" y="3357563"/>
          <p14:tracePt t="92683" x="3803650" y="3367088"/>
          <p14:tracePt t="92908" x="3786188" y="3367088"/>
          <p14:tracePt t="92915" x="3768725" y="3375025"/>
          <p14:tracePt t="92927" x="3759200" y="3375025"/>
          <p14:tracePt t="92944" x="3714750" y="3375025"/>
          <p14:tracePt t="92961" x="3633788" y="3375025"/>
          <p14:tracePt t="92977" x="3571875" y="3375025"/>
          <p14:tracePt t="92995" x="3509963" y="3375025"/>
          <p14:tracePt t="93011" x="3429000" y="3375025"/>
          <p14:tracePt t="93028" x="3411538" y="3375025"/>
          <p14:tracePt t="93044" x="3367088" y="3375025"/>
          <p14:tracePt t="93061" x="3322638" y="3375025"/>
          <p14:tracePt t="93078" x="3286125" y="3375025"/>
          <p14:tracePt t="93094" x="3259138" y="3375025"/>
          <p14:tracePt t="93111" x="3241675" y="3375025"/>
          <p14:tracePt t="93128" x="3232150" y="3375025"/>
          <p14:tracePt t="93144" x="3197225" y="3375025"/>
          <p14:tracePt t="93161" x="3179763" y="3375025"/>
          <p14:tracePt t="93178" x="3160713" y="3375025"/>
          <p14:tracePt t="93194" x="3143250" y="3375025"/>
          <p14:tracePt t="93211" x="3133725" y="3384550"/>
          <p14:tracePt t="93227" x="3125788" y="3394075"/>
          <p14:tracePt t="93245" x="3116263" y="3411538"/>
          <p14:tracePt t="93261" x="3108325" y="3429000"/>
          <p14:tracePt t="93277" x="3098800" y="3438525"/>
          <p14:tracePt t="93294" x="3081338" y="3446463"/>
          <p14:tracePt t="93323" x="3071813" y="3455988"/>
          <p14:tracePt t="93331" x="3062288" y="3465513"/>
          <p14:tracePt t="93344" x="3062288" y="3473450"/>
          <p14:tracePt t="93361" x="3044825" y="3500438"/>
          <p14:tracePt t="93378" x="3044825" y="3509963"/>
          <p14:tracePt t="93396" x="3027363" y="3517900"/>
          <p14:tracePt t="93555" x="3027363" y="3527425"/>
          <p14:tracePt t="93595" x="3027363" y="3536950"/>
          <p14:tracePt t="93635" x="3027363" y="3562350"/>
          <p14:tracePt t="93660" x="3027363" y="3571875"/>
          <p14:tracePt t="93676" x="3027363" y="3581400"/>
          <p14:tracePt t="93691" x="3027363" y="3589338"/>
          <p14:tracePt t="93699" x="3027363" y="3616325"/>
          <p14:tracePt t="93711" x="3027363" y="3625850"/>
          <p14:tracePt t="93728" x="3027363" y="3670300"/>
          <p14:tracePt t="93744" x="3027363" y="3679825"/>
          <p14:tracePt t="93761" x="3027363" y="3687763"/>
          <p14:tracePt t="93794" x="3027363" y="3697288"/>
          <p14:tracePt t="93812" x="3027363" y="3724275"/>
          <p14:tracePt t="93828" x="3036888" y="3732213"/>
          <p14:tracePt t="93851" x="3036888" y="3741738"/>
          <p14:tracePt t="93867" x="3036888" y="3751263"/>
          <p14:tracePt t="93883" x="3036888" y="3768725"/>
          <p14:tracePt t="93907" x="3036888" y="3786188"/>
          <p14:tracePt t="93923" x="3036888" y="3795713"/>
          <p14:tracePt t="93939" x="3036888" y="3803650"/>
          <p14:tracePt t="93955" x="3036888" y="3822700"/>
          <p14:tracePt t="93979" x="3036888" y="3830638"/>
          <p14:tracePt t="93995" x="3036888" y="3848100"/>
          <p14:tracePt t="94011" x="3036888" y="3857625"/>
          <p14:tracePt t="94028" x="3036888" y="3875088"/>
          <p14:tracePt t="94035" x="3036888" y="3884613"/>
          <p14:tracePt t="94045" x="3027363" y="3911600"/>
          <p14:tracePt t="94067" x="3027363" y="3929063"/>
          <p14:tracePt t="94083" x="3027363" y="3938588"/>
          <p14:tracePt t="94099" x="3027363" y="3956050"/>
          <p14:tracePt t="94111" x="3027363" y="3965575"/>
          <p14:tracePt t="94127" x="3027363" y="3983038"/>
          <p14:tracePt t="94144" x="3027363" y="3990975"/>
          <p14:tracePt t="94161" x="3027363" y="4000500"/>
          <p14:tracePt t="94177" x="3027363" y="4017963"/>
          <p14:tracePt t="94203" x="3027363" y="4037013"/>
          <p14:tracePt t="94460" x="3027363" y="4044950"/>
          <p14:tracePt t="94468" x="3027363" y="4054475"/>
          <p14:tracePt t="94491" x="3027363" y="4062413"/>
          <p14:tracePt t="94499" x="3027363" y="4089400"/>
          <p14:tracePt t="94511" x="3027363" y="4108450"/>
          <p14:tracePt t="94527" x="3027363" y="4160838"/>
          <p14:tracePt t="94544" x="3027363" y="4205288"/>
          <p14:tracePt t="94561" x="3027363" y="4268788"/>
          <p14:tracePt t="94577" x="3027363" y="4286250"/>
          <p14:tracePt t="94594" x="3027363" y="4313238"/>
          <p14:tracePt t="94611" x="3017838" y="4348163"/>
          <p14:tracePt t="94644" x="3017838" y="4367213"/>
          <p14:tracePt t="94691" x="3017838" y="4375150"/>
          <p14:tracePt t="94699" x="3017838" y="4384675"/>
          <p14:tracePt t="94711" x="3017838" y="4402138"/>
          <p14:tracePt t="94727" x="3017838" y="4419600"/>
          <p14:tracePt t="94744" x="3017838" y="4438650"/>
          <p14:tracePt t="94761" x="3017838" y="4473575"/>
          <p14:tracePt t="94777" x="3017838" y="4491038"/>
          <p14:tracePt t="94795" x="3017838" y="4527550"/>
          <p14:tracePt t="94811" x="3017838" y="4545013"/>
          <p14:tracePt t="94828" x="3017838" y="4581525"/>
          <p14:tracePt t="94844" x="3017838" y="4589463"/>
          <p14:tracePt t="94861" x="3017838" y="4608513"/>
          <p14:tracePt t="94877" x="3017838" y="4633913"/>
          <p14:tracePt t="94894" x="3017838" y="4643438"/>
          <p14:tracePt t="94911" x="3017838" y="4660900"/>
          <p14:tracePt t="94927" x="3017838" y="4679950"/>
          <p14:tracePt t="94944" x="3017838" y="4697413"/>
          <p14:tracePt t="94961" x="3017838" y="4705350"/>
          <p14:tracePt t="94977" x="3017838" y="4732338"/>
          <p14:tracePt t="94994" x="3017838" y="4741863"/>
          <p14:tracePt t="95011" x="3017838" y="4786313"/>
          <p14:tracePt t="95028" x="3036888" y="4822825"/>
          <p14:tracePt t="95061" x="3036888" y="4857750"/>
          <p14:tracePt t="95077" x="3036888" y="4902200"/>
          <p14:tracePt t="95094" x="3036888" y="4911725"/>
          <p14:tracePt t="95111" x="3044825" y="4919663"/>
          <p14:tracePt t="95187" x="3044825" y="4911725"/>
          <p14:tracePt t="95195" x="3044825" y="4840288"/>
          <p14:tracePt t="95203" x="3044825" y="4786313"/>
          <p14:tracePt t="95212" x="3044825" y="4714875"/>
          <p14:tracePt t="95228" x="3044825" y="4589463"/>
          <p14:tracePt t="95244" x="3044825" y="4473575"/>
          <p14:tracePt t="95261" x="3044825" y="4367213"/>
          <p14:tracePt t="95277" x="3044825" y="4259263"/>
          <p14:tracePt t="95294" x="3044825" y="4152900"/>
          <p14:tracePt t="95311" x="3044825" y="4081463"/>
          <p14:tracePt t="95328" x="3044825" y="4027488"/>
          <p14:tracePt t="95344" x="3054350" y="3983038"/>
          <p14:tracePt t="95361" x="3062288" y="3956050"/>
          <p14:tracePt t="95378" x="3081338" y="3902075"/>
          <p14:tracePt t="95394" x="3089275" y="3875088"/>
          <p14:tracePt t="95412" x="3089275" y="3822700"/>
          <p14:tracePt t="95428" x="3089275" y="3759200"/>
          <p14:tracePt t="95444" x="3089275" y="3697288"/>
          <p14:tracePt t="95461" x="3089275" y="3625850"/>
          <p14:tracePt t="95477" x="3089275" y="3571875"/>
          <p14:tracePt t="95494" x="3071813" y="3527425"/>
          <p14:tracePt t="95511" x="3071813" y="3509963"/>
          <p14:tracePt t="95700" x="3071813" y="3500438"/>
          <p14:tracePt t="95788" x="3071813" y="3517900"/>
          <p14:tracePt t="95795" x="3071813" y="3527425"/>
          <p14:tracePt t="95804" x="3071813" y="3536950"/>
          <p14:tracePt t="95813" x="3071813" y="3571875"/>
          <p14:tracePt t="95828" x="3071813" y="3589338"/>
          <p14:tracePt t="95845" x="3071813" y="3625850"/>
          <p14:tracePt t="95861" x="3071813" y="3679825"/>
          <p14:tracePt t="95877" x="3071813" y="3724275"/>
          <p14:tracePt t="95894" x="3071813" y="3786188"/>
          <p14:tracePt t="95911" x="3071813" y="3848100"/>
          <p14:tracePt t="95927" x="3071813" y="3919538"/>
          <p14:tracePt t="95944" x="3071813" y="3983038"/>
          <p14:tracePt t="95961" x="3071813" y="4044950"/>
          <p14:tracePt t="95977" x="3071813" y="4089400"/>
          <p14:tracePt t="95994" x="3071813" y="4125913"/>
          <p14:tracePt t="96012" x="3071813" y="4214813"/>
          <p14:tracePt t="96028" x="3071813" y="4268788"/>
          <p14:tracePt t="96045" x="3071813" y="4295775"/>
          <p14:tracePt t="96061" x="3071813" y="4330700"/>
          <p14:tracePt t="96077" x="3071813" y="4375150"/>
          <p14:tracePt t="96094" x="3071813" y="4394200"/>
          <p14:tracePt t="96111" x="3071813" y="4429125"/>
          <p14:tracePt t="96127" x="3071813" y="4456113"/>
          <p14:tracePt t="96144" x="3071813" y="4500563"/>
          <p14:tracePt t="96161" x="3071813" y="4537075"/>
          <p14:tracePt t="96177" x="3071813" y="4598988"/>
          <p14:tracePt t="96194" x="3071813" y="4616450"/>
          <p14:tracePt t="96211" x="3062288" y="4660900"/>
          <p14:tracePt t="96228" x="3036888" y="4714875"/>
          <p14:tracePt t="96245" x="3036888" y="4724400"/>
          <p14:tracePt t="96261" x="3036888" y="4759325"/>
          <p14:tracePt t="96277" x="3036888" y="4768850"/>
          <p14:tracePt t="96294" x="3027363" y="4795838"/>
          <p14:tracePt t="96311" x="3027363" y="4813300"/>
          <p14:tracePt t="96327" x="3027363" y="4840288"/>
          <p14:tracePt t="96344" x="3027363" y="4848225"/>
          <p14:tracePt t="96361" x="3017838" y="4884738"/>
          <p14:tracePt t="96378" x="3017838" y="4894263"/>
          <p14:tracePt t="96394" x="3009900" y="4919663"/>
          <p14:tracePt t="96428" x="2990850" y="4965700"/>
          <p14:tracePt t="96444" x="2982913" y="4983163"/>
          <p14:tracePt t="96461" x="2982913" y="5000625"/>
          <p14:tracePt t="96477" x="2982913" y="5010150"/>
          <p14:tracePt t="96494" x="2982913" y="5027613"/>
          <p14:tracePt t="96527" x="2982913" y="5037138"/>
          <p14:tracePt t="96547" x="2982913" y="5045075"/>
          <p14:tracePt t="96563" x="2982913" y="5054600"/>
          <p14:tracePt t="96611" x="2982913" y="5081588"/>
          <p14:tracePt t="96819" x="2982913" y="5089525"/>
          <p14:tracePt t="96851" x="2990850" y="5089525"/>
          <p14:tracePt t="96867" x="3009900" y="5081588"/>
          <p14:tracePt t="96883" x="3027363" y="5072063"/>
          <p14:tracePt t="96891" x="3036888" y="5054600"/>
          <p14:tracePt t="96907" x="3036888" y="5045075"/>
          <p14:tracePt t="96915" x="3044825" y="5027613"/>
          <p14:tracePt t="96927" x="3062288" y="4983163"/>
          <p14:tracePt t="96944" x="3089275" y="4919663"/>
          <p14:tracePt t="96961" x="3098800" y="4830763"/>
          <p14:tracePt t="96977" x="3116263" y="4705350"/>
          <p14:tracePt t="96994" x="3116263" y="4537075"/>
          <p14:tracePt t="97011" x="3116263" y="4340225"/>
          <p14:tracePt t="97012" x="3116263" y="4224338"/>
          <p14:tracePt t="97028" x="3116263" y="4044950"/>
          <p14:tracePt t="97045" x="3116263" y="3902075"/>
          <p14:tracePt t="97061" x="3116263" y="3776663"/>
          <p14:tracePt t="97077" x="3116263" y="3670300"/>
          <p14:tracePt t="97094" x="3116263" y="3589338"/>
          <p14:tracePt t="97111" x="3116263" y="3527425"/>
          <p14:tracePt t="97127" x="3116263" y="3500438"/>
          <p14:tracePt t="97144" x="3116263" y="3482975"/>
          <p14:tracePt t="97177" x="3116263" y="3465513"/>
          <p14:tracePt t="97194" x="3116263" y="3455988"/>
          <p14:tracePt t="97211" x="3116263" y="3438525"/>
          <p14:tracePt t="97227" x="3116263" y="3419475"/>
          <p14:tracePt t="97244" x="3116263" y="3402013"/>
          <p14:tracePt t="97323" x="3116263" y="3394075"/>
          <p14:tracePt t="97331" x="3108325" y="3394075"/>
          <p14:tracePt t="97347" x="3098800" y="3394075"/>
          <p14:tracePt t="97371" x="3081338" y="3394075"/>
          <p14:tracePt t="97379" x="3071813" y="3394075"/>
          <p14:tracePt t="97387" x="3054350" y="3419475"/>
          <p14:tracePt t="97403" x="3036888" y="3446463"/>
          <p14:tracePt t="97412" x="3036888" y="3465513"/>
          <p14:tracePt t="97428" x="3036888" y="3500438"/>
          <p14:tracePt t="97445" x="3036888" y="3544888"/>
          <p14:tracePt t="97461" x="3036888" y="3589338"/>
          <p14:tracePt t="97477" x="3036888" y="3608388"/>
          <p14:tracePt t="97494" x="3036888" y="3643313"/>
          <p14:tracePt t="97511" x="3036888" y="3660775"/>
          <p14:tracePt t="97527" x="3036888" y="3697288"/>
          <p14:tracePt t="97544" x="3036888" y="3741738"/>
          <p14:tracePt t="97561" x="3036888" y="3768725"/>
          <p14:tracePt t="97577" x="3027363" y="3813175"/>
          <p14:tracePt t="97594" x="3027363" y="3894138"/>
          <p14:tracePt t="97611" x="3017838" y="3956050"/>
          <p14:tracePt t="97628" x="2990850" y="4054475"/>
          <p14:tracePt t="97645" x="2990850" y="4133850"/>
          <p14:tracePt t="97661" x="2990850" y="4197350"/>
          <p14:tracePt t="97677" x="2990850" y="4241800"/>
          <p14:tracePt t="97694" x="2990850" y="4295775"/>
          <p14:tracePt t="97711" x="2990850" y="4340225"/>
          <p14:tracePt t="97727" x="2990850" y="4375150"/>
          <p14:tracePt t="97744" x="2990850" y="4419600"/>
          <p14:tracePt t="97761" x="2990850" y="4483100"/>
          <p14:tracePt t="97777" x="2990850" y="4527550"/>
          <p14:tracePt t="97794" x="2990850" y="4572000"/>
          <p14:tracePt t="97811" x="2990850" y="4608513"/>
          <p14:tracePt t="97828" x="2990850" y="4687888"/>
          <p14:tracePt t="97845" x="2990850" y="4714875"/>
          <p14:tracePt t="97861" x="2990850" y="4751388"/>
          <p14:tracePt t="97877" x="2990850" y="4768850"/>
          <p14:tracePt t="97894" x="2990850" y="4803775"/>
          <p14:tracePt t="97911" x="2990850" y="4813300"/>
          <p14:tracePt t="97927" x="2990850" y="4840288"/>
          <p14:tracePt t="97944" x="2990850" y="4867275"/>
          <p14:tracePt t="97961" x="2990850" y="4894263"/>
          <p14:tracePt t="97977" x="2990850" y="4911725"/>
          <p14:tracePt t="97994" x="2990850" y="4956175"/>
          <p14:tracePt t="98011" x="2990850" y="4973638"/>
          <p14:tracePt t="98028" x="3000375" y="5000625"/>
          <p14:tracePt t="98045" x="3000375" y="5037138"/>
          <p14:tracePt t="98061" x="3000375" y="5054600"/>
          <p14:tracePt t="98077" x="3009900" y="5062538"/>
          <p14:tracePt t="98139" x="3017838" y="5062538"/>
          <p14:tracePt t="98147" x="3036888" y="5054600"/>
          <p14:tracePt t="98155" x="3044825" y="5010150"/>
          <p14:tracePt t="98163" x="3044825" y="4956175"/>
          <p14:tracePt t="98177" x="3044825" y="4902200"/>
          <p14:tracePt t="98194" x="3044825" y="4795838"/>
          <p14:tracePt t="98211" x="3044825" y="4670425"/>
          <p14:tracePt t="98228" x="3027363" y="4446588"/>
          <p14:tracePt t="98245" x="3027363" y="4295775"/>
          <p14:tracePt t="98261" x="3027363" y="4224338"/>
          <p14:tracePt t="98277" x="3027363" y="4133850"/>
          <p14:tracePt t="98294" x="3027363" y="4071938"/>
          <p14:tracePt t="98311" x="3027363" y="4017963"/>
          <p14:tracePt t="98327" x="3027363" y="3946525"/>
          <p14:tracePt t="98344" x="3027363" y="3884613"/>
          <p14:tracePt t="98361" x="3027363" y="3813175"/>
          <p14:tracePt t="98377" x="3027363" y="3714750"/>
          <p14:tracePt t="98394" x="3027363" y="3608388"/>
          <p14:tracePt t="98411" x="3027363" y="3536950"/>
          <p14:tracePt t="98428" x="3027363" y="3438525"/>
          <p14:tracePt t="98444" x="3027363" y="3429000"/>
          <p14:tracePt t="98531" x="3027363" y="3455988"/>
          <p14:tracePt t="98539" x="3009900" y="3482975"/>
          <p14:tracePt t="98547" x="3009900" y="3536950"/>
          <p14:tracePt t="98561" x="3000375" y="3562350"/>
          <p14:tracePt t="98577" x="2973388" y="3652838"/>
          <p14:tracePt t="98594" x="2973388" y="3768725"/>
          <p14:tracePt t="98611" x="2965450" y="3894138"/>
          <p14:tracePt t="98628" x="2946400" y="4116388"/>
          <p14:tracePt t="98645" x="2928938" y="4268788"/>
          <p14:tracePt t="98661" x="2894013" y="4446588"/>
          <p14:tracePt t="98677" x="2894013" y="4643438"/>
          <p14:tracePt t="98694" x="2894013" y="4813300"/>
          <p14:tracePt t="98711" x="2894013" y="4956175"/>
          <p14:tracePt t="98727" x="2894013" y="5054600"/>
          <p14:tracePt t="98744" x="2894013" y="5143500"/>
          <p14:tracePt t="98760" x="2894013" y="5180013"/>
          <p14:tracePt t="98827" x="2901950" y="5187950"/>
          <p14:tracePt t="98859" x="2911475" y="5187950"/>
          <p14:tracePt t="98867" x="2928938" y="5187950"/>
          <p14:tracePt t="98877" x="2938463" y="5187950"/>
          <p14:tracePt t="98894" x="2965450" y="5160963"/>
          <p14:tracePt t="98911" x="2973388" y="5116513"/>
          <p14:tracePt t="98927" x="3009900" y="5037138"/>
          <p14:tracePt t="98944" x="3027363" y="4946650"/>
          <p14:tracePt t="98961" x="3027363" y="4857750"/>
          <p14:tracePt t="98977" x="3027363" y="4776788"/>
          <p14:tracePt t="98994" x="3027363" y="4697413"/>
          <p14:tracePt t="99011" x="3027363" y="4572000"/>
          <p14:tracePt t="99028" x="3027363" y="4491038"/>
          <p14:tracePt t="99045" x="3027363" y="4446588"/>
          <p14:tracePt t="99061" x="3027363" y="4402138"/>
          <p14:tracePt t="99077" x="3027363" y="4357688"/>
          <p14:tracePt t="99094" x="3027363" y="4322763"/>
          <p14:tracePt t="99111" x="3027363" y="4303713"/>
          <p14:tracePt t="99127" x="3027363" y="4295775"/>
          <p14:tracePt t="99144" x="3027363" y="4286250"/>
          <p14:tracePt t="99179" x="3027363" y="4268788"/>
          <p14:tracePt t="99203" x="3027363" y="4251325"/>
          <p14:tracePt t="99219" x="3027363" y="4241800"/>
          <p14:tracePt t="99228" x="3027363" y="4232275"/>
          <p14:tracePt t="99245" x="3027363" y="4224338"/>
          <p14:tracePt t="99261" x="3062288" y="4187825"/>
          <p14:tracePt t="99508" x="3071813" y="4187825"/>
          <p14:tracePt t="99516" x="3081338" y="4187825"/>
          <p14:tracePt t="99527" x="3098800" y="4187825"/>
          <p14:tracePt t="99544" x="3116263" y="4187825"/>
          <p14:tracePt t="99560" x="3133725" y="4187825"/>
          <p14:tracePt t="99577" x="3170238" y="4160838"/>
          <p14:tracePt t="99594" x="3197225" y="4143375"/>
          <p14:tracePt t="99611" x="3286125" y="4054475"/>
          <p14:tracePt t="99628" x="3357563" y="3983038"/>
          <p14:tracePt t="99644" x="3411538" y="3902075"/>
          <p14:tracePt t="99661" x="3446463" y="3813175"/>
          <p14:tracePt t="99677" x="3482975" y="3751263"/>
          <p14:tracePt t="99694" x="3500438" y="3670300"/>
          <p14:tracePt t="99711" x="3509963" y="3625850"/>
          <p14:tracePt t="99727" x="3527425" y="3598863"/>
          <p14:tracePt t="99744" x="3544888" y="3571875"/>
          <p14:tracePt t="99777" x="3544888" y="3562350"/>
          <p14:tracePt t="99948" x="3562350" y="3554413"/>
          <p14:tracePt t="99980" x="3571875" y="3554413"/>
          <p14:tracePt t="99988" x="3608388" y="3554413"/>
          <p14:tracePt t="99996" x="3625850" y="3554413"/>
          <p14:tracePt t="100011" x="3679825" y="3554413"/>
          <p14:tracePt t="100028" x="3965575" y="3554413"/>
          <p14:tracePt t="100044" x="4187825" y="3571875"/>
          <p14:tracePt t="100060" x="4411663" y="3625850"/>
          <p14:tracePt t="100077" x="4616450" y="3652838"/>
          <p14:tracePt t="100094" x="4803775" y="3652838"/>
          <p14:tracePt t="100111" x="4919663" y="3652838"/>
          <p14:tracePt t="100127" x="5045075" y="3652838"/>
          <p14:tracePt t="100144" x="5116513" y="3652838"/>
          <p14:tracePt t="100161" x="5153025" y="3652838"/>
          <p14:tracePt t="100177" x="5160963" y="3652838"/>
          <p14:tracePt t="100243" x="5170488" y="3652838"/>
          <p14:tracePt t="100260" x="5197475" y="3652838"/>
          <p14:tracePt t="100275" x="5224463" y="3643313"/>
          <p14:tracePt t="100291" x="5241925" y="3625850"/>
          <p14:tracePt t="100315" x="5259388" y="3625850"/>
          <p14:tracePt t="100323" x="5268913" y="3616325"/>
          <p14:tracePt t="100339" x="5276850" y="3608388"/>
          <p14:tracePt t="100347" x="5286375" y="3581400"/>
          <p14:tracePt t="100371" x="5295900" y="3571875"/>
          <p14:tracePt t="100379" x="5322888" y="3554413"/>
          <p14:tracePt t="100395" x="5330825" y="3544888"/>
          <p14:tracePt t="100411" x="5340350" y="3517900"/>
          <p14:tracePt t="100428" x="5348288" y="3509963"/>
          <p14:tracePt t="101171" x="5348288" y="3517900"/>
          <p14:tracePt t="101179" x="5348288" y="3527425"/>
          <p14:tracePt t="101187" x="5303838" y="3581400"/>
          <p14:tracePt t="101195" x="5268913" y="3625850"/>
          <p14:tracePt t="101210" x="5224463" y="3670300"/>
          <p14:tracePt t="101228" x="4929188" y="3857625"/>
          <p14:tracePt t="101244" x="4643438" y="4044950"/>
          <p14:tracePt t="101261" x="4313238" y="4241800"/>
          <p14:tracePt t="101277" x="3965575" y="4394200"/>
          <p14:tracePt t="101294" x="3732213" y="4500563"/>
          <p14:tracePt t="101310" x="3509963" y="4537075"/>
          <p14:tracePt t="101327" x="3375025" y="4572000"/>
          <p14:tracePt t="101344" x="3286125" y="4581525"/>
          <p14:tracePt t="101361" x="3205163" y="4581525"/>
          <p14:tracePt t="101377" x="3160713" y="4581525"/>
          <p14:tracePt t="101394" x="3133725" y="4581525"/>
          <p14:tracePt t="101411" x="3116263" y="4554538"/>
          <p14:tracePt t="101428" x="3098800" y="4518025"/>
          <p14:tracePt t="101444" x="3071813" y="4491038"/>
          <p14:tracePt t="101461" x="3036888" y="4473575"/>
          <p14:tracePt t="101477" x="3027363" y="4456113"/>
          <p14:tracePt t="101494" x="3017838" y="4456113"/>
          <p14:tracePt t="101628" x="3009900" y="4446588"/>
          <p14:tracePt t="101875" x="3009900" y="4465638"/>
          <p14:tracePt t="102020" x="3009900" y="4473575"/>
          <p14:tracePt t="102051" x="3009900" y="4483100"/>
          <p14:tracePt t="102075" x="3009900" y="4500563"/>
          <p14:tracePt t="102091" x="3009900" y="4510088"/>
          <p14:tracePt t="102107" x="3009900" y="4527550"/>
          <p14:tracePt t="102123" x="3000375" y="4545013"/>
          <p14:tracePt t="102139" x="3000375" y="4554538"/>
          <p14:tracePt t="102163" x="3000375" y="4562475"/>
          <p14:tracePt t="102171" x="3000375" y="4572000"/>
          <p14:tracePt t="102179" x="3000375" y="4589463"/>
          <p14:tracePt t="102194" x="3000375" y="4598988"/>
          <p14:tracePt t="102210" x="3000375" y="4616450"/>
          <p14:tracePt t="102227" x="3000375" y="4660900"/>
          <p14:tracePt t="102244" x="3000375" y="4679950"/>
          <p14:tracePt t="102261" x="3000375" y="4714875"/>
          <p14:tracePt t="102277" x="3000375" y="4732338"/>
          <p14:tracePt t="102294" x="3000375" y="4759325"/>
          <p14:tracePt t="102310" x="3000375" y="4786313"/>
          <p14:tracePt t="102327" x="3000375" y="4830763"/>
          <p14:tracePt t="102344" x="3000375" y="4848225"/>
          <p14:tracePt t="102360" x="3000375" y="4867275"/>
          <p14:tracePt t="102377" x="3000375" y="4894263"/>
          <p14:tracePt t="102394" x="3000375" y="4919663"/>
          <p14:tracePt t="102411" x="3009900" y="4956175"/>
          <p14:tracePt t="102428" x="3036888" y="5037138"/>
          <p14:tracePt t="102445" x="3071813" y="5072063"/>
          <p14:tracePt t="102461" x="3116263" y="5116513"/>
          <p14:tracePt t="102477" x="3187700" y="5143500"/>
          <p14:tracePt t="102494" x="3330575" y="5187950"/>
          <p14:tracePt t="102510" x="3465513" y="5205413"/>
          <p14:tracePt t="102527" x="3633788" y="5205413"/>
          <p14:tracePt t="102544" x="3776663" y="5205413"/>
          <p14:tracePt t="102561" x="3840163" y="5205413"/>
          <p14:tracePt t="102577" x="3857625" y="5205413"/>
          <p14:tracePt t="102644" x="3875088" y="5205413"/>
          <p14:tracePt t="102660" x="3884613" y="5205413"/>
          <p14:tracePt t="102675" x="3894138" y="5205413"/>
          <p14:tracePt t="102683" x="3919538" y="5197475"/>
          <p14:tracePt t="102694" x="3929063" y="5187950"/>
          <p14:tracePt t="102710" x="3956050" y="5187950"/>
          <p14:tracePt t="102727" x="4027488" y="5160963"/>
          <p14:tracePt t="102744" x="4116388" y="5153025"/>
          <p14:tracePt t="102760" x="4197350" y="5153025"/>
          <p14:tracePt t="102777" x="4268788" y="5126038"/>
          <p14:tracePt t="102794" x="4286250" y="5126038"/>
          <p14:tracePt t="102810" x="4303713" y="5126038"/>
          <p14:tracePt t="102924" x="4313238" y="5116513"/>
          <p14:tracePt t="102932" x="4313238" y="5099050"/>
          <p14:tracePt t="102944" x="4276725" y="5099050"/>
          <p14:tracePt t="102960" x="4187825" y="5099050"/>
          <p14:tracePt t="102977" x="4054475" y="5054600"/>
          <p14:tracePt t="102994" x="3894138" y="5027613"/>
          <p14:tracePt t="103011" x="3687763" y="4956175"/>
          <p14:tracePt t="103011" x="3589338" y="4919663"/>
          <p14:tracePt t="103028" x="3375025" y="4830763"/>
          <p14:tracePt t="103044" x="3214688" y="4751388"/>
          <p14:tracePt t="103060" x="3071813" y="4670425"/>
          <p14:tracePt t="103077" x="2990850" y="4616450"/>
          <p14:tracePt t="103094" x="2894013" y="4562475"/>
          <p14:tracePt t="103110" x="2884488" y="4554538"/>
          <p14:tracePt t="103127" x="2867025" y="4527550"/>
          <p14:tracePt t="103160" x="2867025" y="4518025"/>
          <p14:tracePt t="103300" x="2867025" y="4537075"/>
          <p14:tracePt t="103308" x="2867025" y="4562475"/>
          <p14:tracePt t="103323" x="2867025" y="4589463"/>
          <p14:tracePt t="103331" x="2867025" y="4616450"/>
          <p14:tracePt t="103344" x="2867025" y="4625975"/>
          <p14:tracePt t="103360" x="2867025" y="4643438"/>
          <p14:tracePt t="103377" x="2867025" y="4697413"/>
          <p14:tracePt t="103394" x="2884488" y="4724400"/>
          <p14:tracePt t="103411" x="2938463" y="4759325"/>
          <p14:tracePt t="103428" x="3054350" y="4813300"/>
          <p14:tracePt t="103444" x="3205163" y="4840288"/>
          <p14:tracePt t="103461" x="3384550" y="4875213"/>
          <p14:tracePt t="103477" x="3625850" y="4875213"/>
          <p14:tracePt t="103494" x="3938588" y="4911725"/>
          <p14:tracePt t="103510" x="4251325" y="4965700"/>
          <p14:tracePt t="103527" x="4572000" y="5000625"/>
          <p14:tracePt t="103544" x="4911725" y="5062538"/>
          <p14:tracePt t="103560" x="5224463" y="5099050"/>
          <p14:tracePt t="103577" x="5581650" y="5153025"/>
          <p14:tracePt t="103594" x="5991225" y="5214938"/>
          <p14:tracePt t="103610" x="6402388" y="5268913"/>
          <p14:tracePt t="103628" x="6973888" y="5313363"/>
          <p14:tracePt t="103644" x="7375525" y="5313363"/>
          <p14:tracePt t="103660" x="7804150" y="5313363"/>
          <p14:tracePt t="103677" x="8143875" y="5259388"/>
          <p14:tracePt t="103694" x="8412163" y="5241925"/>
          <p14:tracePt t="103710" x="8582025" y="5224463"/>
          <p14:tracePt t="103727" x="8680450" y="5214938"/>
          <p14:tracePt t="103744" x="8715375" y="5197475"/>
          <p14:tracePt t="103779" x="8715375" y="5187950"/>
          <p14:tracePt t="103794" x="8715375" y="5180013"/>
          <p14:tracePt t="103811" x="8715375" y="5160963"/>
          <p14:tracePt t="103827" x="8705850" y="5126038"/>
          <p14:tracePt t="103844" x="8705850" y="5062538"/>
          <p14:tracePt t="103861" x="8688388" y="5000625"/>
          <p14:tracePt t="103877" x="8688388" y="4894263"/>
          <p14:tracePt t="103894" x="8688388" y="4803775"/>
          <p14:tracePt t="103910" x="8688388" y="4697413"/>
          <p14:tracePt t="103927" x="8688388" y="4608513"/>
          <p14:tracePt t="103944" x="8688388" y="4500563"/>
          <p14:tracePt t="103960" x="8661400" y="4367213"/>
          <p14:tracePt t="103977" x="8653463" y="4276725"/>
          <p14:tracePt t="103994" x="8634413" y="4179888"/>
          <p14:tracePt t="104011" x="8589963" y="4081463"/>
          <p14:tracePt t="104027" x="8555038" y="3990975"/>
          <p14:tracePt t="104044" x="8518525" y="3946525"/>
          <p14:tracePt t="104060" x="8501063" y="3929063"/>
          <p14:tracePt t="104077" x="8447088" y="3875088"/>
          <p14:tracePt t="104094" x="8420100" y="3857625"/>
          <p14:tracePt t="104110" x="8394700" y="3830638"/>
          <p14:tracePt t="104127" x="8340725" y="3803650"/>
          <p14:tracePt t="104144" x="8259763" y="3751263"/>
          <p14:tracePt t="104160" x="8180388" y="3714750"/>
          <p14:tracePt t="104177" x="8108950" y="3670300"/>
          <p14:tracePt t="104194" x="8045450" y="3660775"/>
          <p14:tracePt t="104211" x="7966075" y="3616325"/>
          <p14:tracePt t="104227" x="7885113" y="3608388"/>
          <p14:tracePt t="104228" x="7831138" y="3608388"/>
          <p14:tracePt t="104244" x="7751763" y="3598863"/>
          <p14:tracePt t="104260" x="7688263" y="3598863"/>
          <p14:tracePt t="104277" x="7680325" y="3598863"/>
          <p14:tracePt t="104515" x="7670800" y="3589338"/>
          <p14:tracePt t="104531" x="7670800" y="3571875"/>
          <p14:tracePt t="104539" x="7670800" y="3562350"/>
          <p14:tracePt t="104555" x="7680325" y="3562350"/>
          <p14:tracePt t="104571" x="7688263" y="3554413"/>
          <p14:tracePt t="104731" x="7697788" y="3554413"/>
          <p14:tracePt t="104739" x="7705725" y="3554413"/>
          <p14:tracePt t="104747" x="7732713" y="3554413"/>
          <p14:tracePt t="104760" x="7742238" y="3554413"/>
          <p14:tracePt t="104777" x="7796213" y="3554413"/>
          <p14:tracePt t="104794" x="7840663" y="3554413"/>
          <p14:tracePt t="104810" x="7902575" y="3554413"/>
          <p14:tracePt t="104828" x="7974013" y="3554413"/>
          <p14:tracePt t="104844" x="8010525" y="3554413"/>
          <p14:tracePt t="104861" x="8037513" y="3554413"/>
          <p14:tracePt t="104877" x="8072438" y="3554413"/>
          <p14:tracePt t="104894" x="8089900" y="3554413"/>
          <p14:tracePt t="104910" x="8126413" y="3554413"/>
          <p14:tracePt t="104927" x="8134350" y="3554413"/>
          <p14:tracePt t="104960" x="8143875" y="3554413"/>
          <p14:tracePt t="105116" x="8116888" y="3554413"/>
          <p14:tracePt t="105123" x="8108950" y="3562350"/>
          <p14:tracePt t="105131" x="8099425" y="3581400"/>
          <p14:tracePt t="105144" x="8089900" y="3589338"/>
          <p14:tracePt t="105160" x="8081963" y="3598863"/>
          <p14:tracePt t="105177" x="8081963" y="3608388"/>
          <p14:tracePt t="105203" x="8081963" y="3616325"/>
          <p14:tracePt t="105219" x="8081963" y="3625850"/>
          <p14:tracePt t="105228" x="8081963" y="3633788"/>
          <p14:tracePt t="105245" x="8081963" y="3660775"/>
          <p14:tracePt t="105260" x="8081963" y="3697288"/>
          <p14:tracePt t="105277" x="8197850" y="3751263"/>
          <p14:tracePt t="105294" x="8367713" y="3830638"/>
          <p14:tracePt t="105310" x="8616950" y="3965575"/>
          <p14:tracePt t="105327" x="8902700" y="4133850"/>
          <p14:tracePt t="105344" x="9082088" y="4268788"/>
          <p14:tracePt t="105360" x="9126538" y="4295775"/>
          <p14:tracePt t="105643" x="9134475" y="4295775"/>
          <p14:tracePt t="105651" x="9144000" y="4295775"/>
          <p14:tracePt t="105661" x="9153525" y="4295775"/>
          <p14:tracePt t="105677" x="9153525" y="4276725"/>
          <p14:tracePt t="105694" x="9153525" y="4232275"/>
          <p14:tracePt t="105710" x="9153525" y="4214813"/>
          <p14:tracePt t="105779" x="9153525" y="4179888"/>
          <p14:tracePt t="105795" x="9144000" y="4179888"/>
          <p14:tracePt t="105803" x="9126538" y="4179888"/>
          <p14:tracePt t="105812" x="9063038" y="4179888"/>
          <p14:tracePt t="105827" x="8875713" y="4179888"/>
          <p14:tracePt t="105844" x="8385175" y="4054475"/>
          <p14:tracePt t="105860" x="7715250" y="3776663"/>
          <p14:tracePt t="105877" x="6804025" y="3411538"/>
          <p14:tracePt t="105893" x="6143625" y="3071813"/>
          <p14:tracePt t="105910" x="5537200" y="2732088"/>
          <p14:tracePt t="105927" x="4973638" y="2428875"/>
          <p14:tracePt t="105944" x="4500563" y="2170113"/>
          <p14:tracePt t="105961" x="4152900" y="1973263"/>
          <p14:tracePt t="105977" x="3848100" y="1839913"/>
          <p14:tracePt t="105994" x="3660775" y="1758950"/>
          <p14:tracePt t="106010" x="3500438" y="1679575"/>
          <p14:tracePt t="106027" x="3429000" y="1616075"/>
          <p14:tracePt t="106044" x="3375025" y="1581150"/>
          <p14:tracePt t="106061" x="3340100" y="1544638"/>
          <p14:tracePt t="106077" x="3276600" y="1517650"/>
          <p14:tracePt t="106094" x="3214688" y="1465263"/>
          <p14:tracePt t="106110" x="3152775" y="1446213"/>
          <p14:tracePt t="106127" x="3108325" y="1411288"/>
          <p14:tracePt t="106144" x="3036888" y="1366838"/>
          <p14:tracePt t="106161" x="2973388" y="1330325"/>
          <p14:tracePt t="106177" x="2901950" y="1295400"/>
          <p14:tracePt t="106194" x="2874963" y="1285875"/>
          <p14:tracePt t="106210" x="2822575" y="1231900"/>
          <p14:tracePt t="106228" x="2705100" y="1143000"/>
          <p14:tracePt t="106244" x="2625725" y="1108075"/>
          <p14:tracePt t="106260" x="2482850" y="1044575"/>
          <p14:tracePt t="106277" x="2374900" y="1000125"/>
          <p14:tracePt t="106293" x="2303463" y="946150"/>
          <p14:tracePt t="106310" x="2205038" y="884238"/>
          <p14:tracePt t="106327" x="2062163" y="785813"/>
          <p14:tracePt t="106344" x="1990725" y="714375"/>
          <p14:tracePt t="106360" x="1928813" y="642938"/>
          <p14:tracePt t="106377" x="1866900" y="598488"/>
          <p14:tracePt t="106394" x="1830388" y="561975"/>
          <p14:tracePt t="106410" x="1795463" y="527050"/>
          <p14:tracePt t="106427" x="1758950" y="509588"/>
          <p14:tracePt t="106428" x="1731963" y="490538"/>
          <p14:tracePt t="106444" x="1714500" y="473075"/>
          <p14:tracePt t="106461" x="1697038" y="438150"/>
          <p14:tracePt t="106477" x="1670050" y="428625"/>
          <p14:tracePt t="106494" x="1652588" y="419100"/>
          <p14:tracePt t="106510" x="1625600" y="393700"/>
          <p14:tracePt t="106527" x="1616075" y="384175"/>
          <p14:tracePt t="106544" x="1571625" y="357188"/>
          <p14:tracePt t="106561" x="1562100" y="347663"/>
          <p14:tracePt t="106577" x="1544638" y="330200"/>
          <p14:tracePt t="106594" x="1536700" y="303213"/>
          <p14:tracePt t="106610" x="1527175" y="285750"/>
          <p14:tracePt t="106627" x="1527175" y="276225"/>
          <p14:tracePt t="106644" x="1517650" y="268288"/>
          <p14:tracePt t="108576" x="1473200" y="98425"/>
          <p14:tracePt t="108781" x="1500188" y="115888"/>
          <p14:tracePt t="108787" x="1536700" y="142875"/>
          <p14:tracePt t="108795" x="1562100" y="187325"/>
          <p14:tracePt t="108810" x="1625600" y="214313"/>
          <p14:tracePt t="108828" x="1946275" y="393700"/>
          <p14:tracePt t="108844" x="2268538" y="561975"/>
          <p14:tracePt t="108861" x="2741613" y="750888"/>
          <p14:tracePt t="108877" x="3286125" y="9906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1 (cont’d) 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924800" cy="4419600"/>
          </a:xfrm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chemeClr val="tx1"/>
              </a:buClr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The differential amplifier in Fig. uses transistors with β = 100. Evaluate the following:</a:t>
            </a:r>
          </a:p>
          <a:p>
            <a:pPr marL="0" indent="0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(a) The input differential resistance </a:t>
            </a:r>
            <a:r>
              <a:rPr lang="en-US" altLang="zh-CN" sz="2400" i="1" dirty="0">
                <a:ea typeface="宋体" panose="02010600030101010101" pitchFamily="2" charset="-122"/>
              </a:rPr>
              <a:t>R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id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(b) The overall differential voltage gain </a:t>
            </a:r>
            <a:r>
              <a:rPr lang="en-US" altLang="zh-CN" sz="2400" i="1" dirty="0" err="1">
                <a:ea typeface="宋体" panose="02010600030101010101" pitchFamily="2" charset="-122"/>
              </a:rPr>
              <a:t>v</a:t>
            </a:r>
            <a:r>
              <a:rPr lang="en-US" altLang="zh-CN" sz="2400" i="1" baseline="-25000" dirty="0" err="1"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ea typeface="宋体" panose="02010600030101010101" pitchFamily="2" charset="-122"/>
              </a:rPr>
              <a:t>/ </a:t>
            </a:r>
            <a:r>
              <a:rPr lang="en-US" altLang="zh-CN" sz="2400" i="1" dirty="0" err="1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ea typeface="宋体" panose="02010600030101010101" pitchFamily="2" charset="-122"/>
              </a:rPr>
              <a:t>sig</a:t>
            </a:r>
            <a:r>
              <a:rPr lang="en-US" altLang="zh-CN" sz="2400" dirty="0">
                <a:ea typeface="宋体" panose="02010600030101010101" pitchFamily="2" charset="-122"/>
              </a:rPr>
              <a:t> (neglect the effect of </a:t>
            </a:r>
            <a:r>
              <a:rPr lang="en-US" altLang="zh-CN" sz="2400" i="1" dirty="0" err="1">
                <a:ea typeface="宋体" panose="02010600030101010101" pitchFamily="2" charset="-122"/>
              </a:rPr>
              <a:t>r</a:t>
            </a:r>
            <a:r>
              <a:rPr lang="en-US" altLang="zh-CN" sz="2400" i="1" baseline="-25000" dirty="0" err="1"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ea typeface="宋体" panose="02010600030101010101" pitchFamily="2" charset="-122"/>
              </a:rPr>
              <a:t>).</a:t>
            </a:r>
          </a:p>
          <a:p>
            <a:pPr marL="0" indent="0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(c) The worst-case common-mode gain if the two collector resistances are accurate to within ±1%.</a:t>
            </a:r>
          </a:p>
          <a:p>
            <a:pPr marL="0" indent="0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(d) The CMRR, in </a:t>
            </a:r>
            <a:r>
              <a:rPr lang="en-US" altLang="zh-CN" sz="2400" dirty="0" err="1">
                <a:ea typeface="宋体" panose="02010600030101010101" pitchFamily="2" charset="-122"/>
              </a:rPr>
              <a:t>dB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(e) The input common-mode resistance (assuming that the Early voltage </a:t>
            </a:r>
            <a:r>
              <a:rPr lang="en-US" altLang="zh-CN" sz="2400" i="1" dirty="0">
                <a:ea typeface="宋体" panose="02010600030101010101" pitchFamily="2" charset="-122"/>
              </a:rPr>
              <a:t>V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 100 V).</a:t>
            </a:r>
          </a:p>
          <a:p>
            <a:pPr marL="0" indent="0">
              <a:buClr>
                <a:schemeClr val="tx1"/>
              </a:buClr>
              <a:buNone/>
            </a:pP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7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13"/>
    </mc:Choice>
    <mc:Fallback xmlns="">
      <p:transition spd="slow" advTm="121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30" x="812800" y="5018088"/>
          <p14:tracePt t="3195" x="812800" y="5010150"/>
          <p14:tracePt t="3203" x="812800" y="4973638"/>
          <p14:tracePt t="3212" x="812800" y="4946650"/>
          <p14:tracePt t="3229" x="822325" y="4822825"/>
          <p14:tracePt t="3245" x="866775" y="4687888"/>
          <p14:tracePt t="3262" x="874713" y="4537075"/>
          <p14:tracePt t="3279" x="893763" y="4384675"/>
          <p14:tracePt t="3296" x="919163" y="4187825"/>
          <p14:tracePt t="3312" x="973138" y="3911600"/>
          <p14:tracePt t="3329" x="1036638" y="3643313"/>
          <p14:tracePt t="3346" x="1062038" y="3419475"/>
          <p14:tracePt t="3363" x="1152525" y="3133725"/>
          <p14:tracePt t="3379" x="1187450" y="2982913"/>
          <p14:tracePt t="3396" x="1204913" y="2847975"/>
          <p14:tracePt t="3412" x="1231900" y="2724150"/>
          <p14:tracePt t="3429" x="1268413" y="2643188"/>
          <p14:tracePt t="3445" x="1285875" y="2581275"/>
          <p14:tracePt t="3462" x="1295400" y="2536825"/>
          <p14:tracePt t="3479" x="1330325" y="2473325"/>
          <p14:tracePt t="3496" x="1357313" y="2438400"/>
          <p14:tracePt t="3512" x="1393825" y="2357438"/>
          <p14:tracePt t="3529" x="1419225" y="2303463"/>
          <p14:tracePt t="3546" x="1438275" y="2259013"/>
          <p14:tracePt t="3563" x="1465263" y="2205038"/>
          <p14:tracePt t="3580" x="1500188" y="2160588"/>
          <p14:tracePt t="3596" x="1527175" y="2125663"/>
          <p14:tracePt t="3612" x="1536700" y="2089150"/>
          <p14:tracePt t="3629" x="1562100" y="2054225"/>
          <p14:tracePt t="3646" x="1598613" y="2009775"/>
          <p14:tracePt t="3662" x="1608138" y="1965325"/>
          <p14:tracePt t="3679" x="1625600" y="1938338"/>
          <p14:tracePt t="3722" x="1625600" y="1928813"/>
          <p14:tracePt t="3738" x="1633538" y="1919288"/>
          <p14:tracePt t="3763" x="1652588" y="1911350"/>
          <p14:tracePt t="3770" x="1652588" y="1893888"/>
          <p14:tracePt t="3780" x="1660525" y="1866900"/>
          <p14:tracePt t="3796" x="1679575" y="1847850"/>
          <p14:tracePt t="3812" x="1704975" y="1812925"/>
          <p14:tracePt t="3829" x="1724025" y="1795463"/>
          <p14:tracePt t="3845" x="1741488" y="1758950"/>
          <p14:tracePt t="3862" x="1751013" y="1751013"/>
          <p14:tracePt t="3879" x="1776413" y="1741488"/>
          <p14:tracePt t="3895" x="1795463" y="1714500"/>
          <p14:tracePt t="3912" x="1803400" y="1704975"/>
          <p14:tracePt t="3945" x="1830388" y="1697038"/>
          <p14:tracePt t="3963" x="1839913" y="1687513"/>
          <p14:tracePt t="3986" x="1839913" y="1679575"/>
          <p14:tracePt t="4426" x="1822450" y="1687513"/>
          <p14:tracePt t="4434" x="1812925" y="1714500"/>
          <p14:tracePt t="4445" x="1795463" y="1768475"/>
          <p14:tracePt t="4462" x="1768475" y="1884363"/>
          <p14:tracePt t="4479" x="1758950" y="2036763"/>
          <p14:tracePt t="4495" x="1741488" y="2232025"/>
          <p14:tracePt t="4512" x="1741488" y="2446338"/>
          <p14:tracePt t="4529" x="1741488" y="2660650"/>
          <p14:tracePt t="4546" x="1741488" y="2901950"/>
          <p14:tracePt t="4563" x="1776413" y="3160713"/>
          <p14:tracePt t="4579" x="1795463" y="3357563"/>
          <p14:tracePt t="4596" x="1812925" y="3500438"/>
          <p14:tracePt t="4612" x="1812925" y="3633788"/>
          <p14:tracePt t="4629" x="1768475" y="3786188"/>
          <p14:tracePt t="4646" x="1687513" y="3965575"/>
          <p14:tracePt t="4662" x="1643063" y="4037013"/>
          <p14:tracePt t="4679" x="1581150" y="4098925"/>
          <p14:tracePt t="4696" x="1554163" y="4133850"/>
          <p14:tracePt t="4729" x="1509713" y="4133850"/>
          <p14:tracePt t="4746" x="1473200" y="4133850"/>
          <p14:tracePt t="4762" x="1428750" y="4098925"/>
          <p14:tracePt t="4779" x="1419225" y="4089400"/>
          <p14:tracePt t="4795" x="1411288" y="4062413"/>
          <p14:tracePt t="4812" x="1393825" y="4054475"/>
          <p14:tracePt t="4845" x="1446213" y="4054475"/>
          <p14:tracePt t="4862" x="1527175" y="4054475"/>
          <p14:tracePt t="4879" x="1660525" y="4108450"/>
          <p14:tracePt t="4895" x="1803400" y="4170363"/>
          <p14:tracePt t="4912" x="1866900" y="4232275"/>
          <p14:tracePt t="4929" x="1874838" y="4276725"/>
          <p14:tracePt t="4946" x="1874838" y="4375150"/>
          <p14:tracePt t="4963" x="1857375" y="4510088"/>
          <p14:tracePt t="4980" x="1776413" y="4652963"/>
          <p14:tracePt t="4996" x="1697038" y="4795838"/>
          <p14:tracePt t="5013" x="1643063" y="4911725"/>
          <p14:tracePt t="5029" x="1598613" y="5072063"/>
          <p14:tracePt t="5046" x="1554163" y="5133975"/>
          <p14:tracePt t="5062" x="1500188" y="5214938"/>
          <p14:tracePt t="5079" x="1482725" y="5259388"/>
          <p14:tracePt t="5095" x="1446213" y="5295900"/>
          <p14:tracePt t="5112" x="1438275" y="5303838"/>
          <p14:tracePt t="5129" x="1428750" y="5313363"/>
          <p14:tracePt t="5146" x="1401763" y="5340350"/>
          <p14:tracePt t="5194" x="1401763" y="5348288"/>
          <p14:tracePt t="5234" x="1401763" y="5357813"/>
          <p14:tracePt t="5466" x="1401763" y="5367338"/>
          <p14:tracePt t="5490" x="1401763" y="5394325"/>
          <p14:tracePt t="5523" x="1401763" y="5402263"/>
          <p14:tracePt t="5546" x="1401763" y="5411788"/>
          <p14:tracePt t="5619" x="1401763" y="5419725"/>
          <p14:tracePt t="5651" x="1401763" y="5446713"/>
          <p14:tracePt t="5667" x="1401763" y="5456238"/>
          <p14:tracePt t="5682" x="1401763" y="5465763"/>
          <p14:tracePt t="5706" x="1401763" y="5473700"/>
          <p14:tracePt t="5730" x="1401763" y="5500688"/>
          <p14:tracePt t="5746" x="1401763" y="5510213"/>
          <p14:tracePt t="5763" x="1401763" y="5518150"/>
          <p14:tracePt t="5770" x="1401763" y="5527675"/>
          <p14:tracePt t="5786" x="1401763" y="5545138"/>
          <p14:tracePt t="5796" x="1401763" y="5554663"/>
          <p14:tracePt t="5812" x="1401763" y="5572125"/>
          <p14:tracePt t="5829" x="1401763" y="5599113"/>
          <p14:tracePt t="5845" x="1401763" y="5616575"/>
          <p14:tracePt t="5862" x="1401763" y="5653088"/>
          <p14:tracePt t="5879" x="1401763" y="5715000"/>
          <p14:tracePt t="5895" x="1401763" y="5741988"/>
          <p14:tracePt t="5912" x="1401763" y="5795963"/>
          <p14:tracePt t="5929" x="1419225" y="5813425"/>
          <p14:tracePt t="5946" x="1419225" y="5822950"/>
          <p14:tracePt t="5980" x="1428750" y="5830888"/>
          <p14:tracePt t="6386" x="1438275" y="5840413"/>
          <p14:tracePt t="7035" x="1446213" y="5840413"/>
          <p14:tracePt t="7052" x="1455738" y="5830888"/>
          <p14:tracePt t="7082" x="1455738" y="5822950"/>
          <p14:tracePt t="7130" x="1455738" y="5795963"/>
          <p14:tracePt t="7138" x="1465263" y="5786438"/>
          <p14:tracePt t="7162" x="1465263" y="5776913"/>
          <p14:tracePt t="7170" x="1482725" y="5759450"/>
          <p14:tracePt t="7186" x="1482725" y="5751513"/>
          <p14:tracePt t="7274" x="1482725" y="5732463"/>
          <p14:tracePt t="7290" x="1490663" y="5715000"/>
          <p14:tracePt t="7306" x="1500188" y="5705475"/>
          <p14:tracePt t="7314" x="1500188" y="5697538"/>
          <p14:tracePt t="7330" x="1500188" y="5680075"/>
          <p14:tracePt t="7338" x="1500188" y="5670550"/>
          <p14:tracePt t="7354" x="1509713" y="5653088"/>
          <p14:tracePt t="7379" x="1509713" y="5643563"/>
          <p14:tracePt t="7410" x="1509713" y="5634038"/>
          <p14:tracePt t="7426" x="1509713" y="5616575"/>
          <p14:tracePt t="7442" x="1509713" y="5608638"/>
          <p14:tracePt t="7482" x="1509713" y="5589588"/>
          <p14:tracePt t="7562" x="1509713" y="5581650"/>
          <p14:tracePt t="8771" x="1509713" y="5572125"/>
          <p14:tracePt t="8779" x="1509713" y="5554663"/>
          <p14:tracePt t="8787" x="1509713" y="5537200"/>
          <p14:tracePt t="8796" x="1509713" y="5527675"/>
          <p14:tracePt t="8812" x="1509713" y="5510213"/>
          <p14:tracePt t="8829" x="1527175" y="5456238"/>
          <p14:tracePt t="8845" x="1536700" y="5411788"/>
          <p14:tracePt t="8862" x="1571625" y="5322888"/>
          <p14:tracePt t="8879" x="1660525" y="5099050"/>
          <p14:tracePt t="8895" x="1731963" y="4848225"/>
          <p14:tracePt t="8912" x="1822450" y="4616450"/>
          <p14:tracePt t="8929" x="1857375" y="4394200"/>
          <p14:tracePt t="8946" x="1874838" y="4224338"/>
          <p14:tracePt t="8963" x="1955800" y="3983038"/>
          <p14:tracePt t="8979" x="2017713" y="3822700"/>
          <p14:tracePt t="8996" x="2081213" y="3679825"/>
          <p14:tracePt t="9012" x="2108200" y="3598863"/>
          <p14:tracePt t="9029" x="2143125" y="3490913"/>
          <p14:tracePt t="9045" x="2170113" y="3411538"/>
          <p14:tracePt t="9062" x="2170113" y="3322638"/>
          <p14:tracePt t="9079" x="2170113" y="3232150"/>
          <p14:tracePt t="9095" x="2170113" y="3152775"/>
          <p14:tracePt t="9112" x="2170113" y="3089275"/>
          <p14:tracePt t="9129" x="2170113" y="3027363"/>
          <p14:tracePt t="9145" x="2170113" y="2955925"/>
          <p14:tracePt t="9162" x="2170113" y="2874963"/>
          <p14:tracePt t="9179" x="2170113" y="2813050"/>
          <p14:tracePt t="9196" x="2160588" y="2803525"/>
          <p14:tracePt t="9242" x="2143125" y="2803525"/>
          <p14:tracePt t="9258" x="2133600" y="2803525"/>
          <p14:tracePt t="9274" x="2116138" y="2776538"/>
          <p14:tracePt t="9322" x="2108200" y="2776538"/>
          <p14:tracePt t="9330" x="2098675" y="2776538"/>
          <p14:tracePt t="9338" x="2081213" y="2776538"/>
          <p14:tracePt t="9346" x="2071688" y="2776538"/>
          <p14:tracePt t="9362" x="2027238" y="2776538"/>
          <p14:tracePt t="9379" x="1955800" y="2803525"/>
          <p14:tracePt t="9395" x="1911350" y="2894013"/>
          <p14:tracePt t="9412" x="1884363" y="3044825"/>
          <p14:tracePt t="9429" x="1839913" y="3224213"/>
          <p14:tracePt t="9445" x="1839913" y="3394075"/>
          <p14:tracePt t="9462" x="1839913" y="3544888"/>
          <p14:tracePt t="9479" x="1839913" y="3687763"/>
          <p14:tracePt t="9495" x="1839913" y="3813175"/>
          <p14:tracePt t="9512" x="1839913" y="3875088"/>
          <p14:tracePt t="9529" x="1839913" y="3938588"/>
          <p14:tracePt t="9545" x="1839913" y="4000500"/>
          <p14:tracePt t="9562" x="1839913" y="4125913"/>
          <p14:tracePt t="9579" x="1839913" y="4205288"/>
          <p14:tracePt t="9596" x="1839913" y="4268788"/>
          <p14:tracePt t="9612" x="1839913" y="4313238"/>
          <p14:tracePt t="9629" x="1839913" y="4357688"/>
          <p14:tracePt t="9645" x="1839913" y="4384675"/>
          <p14:tracePt t="9662" x="1839913" y="4438650"/>
          <p14:tracePt t="9679" x="1839913" y="4483100"/>
          <p14:tracePt t="9695" x="1839913" y="4572000"/>
          <p14:tracePt t="9712" x="1839913" y="4679950"/>
          <p14:tracePt t="9729" x="1839913" y="4803775"/>
          <p14:tracePt t="9745" x="1839913" y="4911725"/>
          <p14:tracePt t="9762" x="1839913" y="5000625"/>
          <p14:tracePt t="9778" x="1839913" y="5062538"/>
          <p14:tracePt t="9795" x="1839913" y="5072063"/>
          <p14:tracePt t="10003" x="1839913" y="5062538"/>
          <p14:tracePt t="10011" x="1839913" y="5018088"/>
          <p14:tracePt t="10018" x="1839913" y="4946650"/>
          <p14:tracePt t="10029" x="1839913" y="4875213"/>
          <p14:tracePt t="10045" x="1839913" y="4633913"/>
          <p14:tracePt t="10062" x="1839913" y="4303713"/>
          <p14:tracePt t="10078" x="1803400" y="3848100"/>
          <p14:tracePt t="10095" x="1724025" y="3340100"/>
          <p14:tracePt t="10112" x="1670050" y="2803525"/>
          <p14:tracePt t="10128" x="1589088" y="2347913"/>
          <p14:tracePt t="10145" x="1527175" y="1990725"/>
          <p14:tracePt t="10162" x="1490663" y="1598613"/>
          <p14:tracePt t="10179" x="1473200" y="1473200"/>
          <p14:tracePt t="10195" x="1446213" y="1357313"/>
          <p14:tracePt t="10212" x="1446213" y="1250950"/>
          <p14:tracePt t="10228" x="1446213" y="1169988"/>
          <p14:tracePt t="10245" x="1446213" y="1108075"/>
          <p14:tracePt t="10262" x="1446213" y="1044575"/>
          <p14:tracePt t="10278" x="1446213" y="990600"/>
          <p14:tracePt t="10295" x="1428750" y="911225"/>
          <p14:tracePt t="10312" x="1419225" y="822325"/>
          <p14:tracePt t="10329" x="1401763" y="741363"/>
          <p14:tracePt t="10345" x="1374775" y="642938"/>
          <p14:tracePt t="10362" x="1374775" y="561975"/>
          <p14:tracePt t="10379" x="1366838" y="536575"/>
          <p14:tracePt t="10395" x="1366838" y="527050"/>
          <p14:tracePt t="10412" x="1366838" y="500063"/>
          <p14:tracePt t="10445" x="1366838" y="482600"/>
          <p14:tracePt t="10462" x="1366838" y="465138"/>
          <p14:tracePt t="10478" x="1366838" y="438150"/>
          <p14:tracePt t="10495" x="1384300" y="419100"/>
          <p14:tracePt t="10512" x="1393825" y="393700"/>
          <p14:tracePt t="11744" x="1465263" y="88900"/>
          <p14:tracePt t="11890" x="1473200" y="88900"/>
          <p14:tracePt t="11898" x="1509713" y="88900"/>
          <p14:tracePt t="11906" x="1571625" y="133350"/>
          <p14:tracePt t="11914" x="1652588" y="169863"/>
          <p14:tracePt t="11928" x="1758950" y="223838"/>
          <p14:tracePt t="11945" x="1990725" y="312738"/>
          <p14:tracePt t="11962" x="2295525" y="446088"/>
          <p14:tracePt t="11979" x="2768600" y="633413"/>
          <p14:tracePt t="11995" x="3160713" y="812800"/>
          <p14:tracePt t="12012" x="3554413" y="990600"/>
          <p14:tracePt t="12028" x="4027488" y="1196975"/>
          <p14:tracePt t="12045" x="4446588" y="1393825"/>
          <p14:tracePt t="12062" x="4840288" y="1571625"/>
          <p14:tracePt t="12078" x="5241925" y="1731963"/>
          <p14:tracePt t="12095" x="5562600" y="1884363"/>
          <p14:tracePt t="12112" x="5867400" y="205422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205105"/>
            <a:ext cx="3825240" cy="67500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Example 1 – Sol.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" y="990600"/>
            <a:ext cx="6553200" cy="529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 descr="sedr42021_0724"/>
          <p:cNvPicPr>
            <a:picLocks noChangeAspect="1" noChangeArrowheads="1"/>
          </p:cNvPicPr>
          <p:nvPr/>
        </p:nvPicPr>
        <p:blipFill>
          <a:blip r:embed="rId5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640" y="436564"/>
            <a:ext cx="5160011" cy="539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20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1228"/>
    </mc:Choice>
    <mc:Fallback xmlns="">
      <p:transition spd="slow" advTm="2412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49" x="1044575" y="4991100"/>
          <p14:tracePt t="4369" x="1044575" y="4965700"/>
          <p14:tracePt t="4377" x="1071563" y="4911725"/>
          <p14:tracePt t="4388" x="1089025" y="4867275"/>
          <p14:tracePt t="4405" x="1098550" y="4813300"/>
          <p14:tracePt t="4422" x="1098550" y="4776788"/>
          <p14:tracePt t="4439" x="1098550" y="4768850"/>
          <p14:tracePt t="4545" x="1089025" y="4803775"/>
          <p14:tracePt t="4553" x="1089025" y="4813300"/>
          <p14:tracePt t="4577" x="1071563" y="4848225"/>
          <p14:tracePt t="4585" x="1062038" y="4848225"/>
          <p14:tracePt t="4601" x="1044575" y="4848225"/>
          <p14:tracePt t="4609" x="1027113" y="4822825"/>
          <p14:tracePt t="4622" x="1054100" y="4724400"/>
          <p14:tracePt t="4639" x="1241425" y="4465638"/>
          <p14:tracePt t="4655" x="1428750" y="4205288"/>
          <p14:tracePt t="4672" x="1643063" y="3875088"/>
          <p14:tracePt t="4689" x="1928813" y="3394075"/>
          <p14:tracePt t="4706" x="2108200" y="3062288"/>
          <p14:tracePt t="4722" x="2214563" y="2759075"/>
          <p14:tracePt t="4739" x="2268538" y="2562225"/>
          <p14:tracePt t="4755" x="2295525" y="2438400"/>
          <p14:tracePt t="4772" x="2295525" y="2374900"/>
          <p14:tracePt t="4985" x="2322513" y="2276475"/>
          <p14:tracePt t="4993" x="2339975" y="2160588"/>
          <p14:tracePt t="5005" x="2384425" y="2009775"/>
          <p14:tracePt t="5022" x="2384425" y="1812925"/>
          <p14:tracePt t="5039" x="2384425" y="1670050"/>
          <p14:tracePt t="5055" x="2374900" y="1589088"/>
          <p14:tracePt t="5057" x="2347913" y="1554163"/>
          <p14:tracePt t="5072" x="2339975" y="1527175"/>
          <p14:tracePt t="5089" x="2322513" y="1490663"/>
          <p14:tracePt t="5298" x="2312988" y="1482725"/>
          <p14:tracePt t="5306" x="2312988" y="1473200"/>
          <p14:tracePt t="5329" x="2303463" y="1465263"/>
          <p14:tracePt t="5338" x="2295525" y="1455738"/>
          <p14:tracePt t="5377" x="2286000" y="1438275"/>
          <p14:tracePt t="5409" x="2276475" y="1428750"/>
          <p14:tracePt t="5433" x="2259013" y="1411288"/>
          <p14:tracePt t="5554" x="2259013" y="1401763"/>
          <p14:tracePt t="5562" x="2259013" y="1384300"/>
          <p14:tracePt t="5573" x="2259013" y="1374775"/>
          <p14:tracePt t="5594" x="2259013" y="1366838"/>
          <p14:tracePt t="5665" x="2251075" y="1357313"/>
          <p14:tracePt t="5713" x="2241550" y="1357313"/>
          <p14:tracePt t="5745" x="2232025" y="1357313"/>
          <p14:tracePt t="5769" x="2205038" y="1347788"/>
          <p14:tracePt t="5785" x="2197100" y="1339850"/>
          <p14:tracePt t="5801" x="2187575" y="1339850"/>
          <p14:tracePt t="5809" x="2170113" y="1322388"/>
          <p14:tracePt t="5825" x="2143125" y="1322388"/>
          <p14:tracePt t="5839" x="2125663" y="1322388"/>
          <p14:tracePt t="5855" x="2089150" y="1312863"/>
          <p14:tracePt t="5873" x="2054225" y="1312863"/>
          <p14:tracePt t="5889" x="1973263" y="1312863"/>
          <p14:tracePt t="5906" x="1901825" y="1303338"/>
          <p14:tracePt t="5922" x="1822450" y="1258888"/>
          <p14:tracePt t="5939" x="1687513" y="1231900"/>
          <p14:tracePt t="5955" x="1608138" y="1204913"/>
          <p14:tracePt t="5972" x="1527175" y="1179513"/>
          <p14:tracePt t="5989" x="1482725" y="1179513"/>
          <p14:tracePt t="6005" x="1438275" y="1179513"/>
          <p14:tracePt t="6022" x="1393825" y="1179513"/>
          <p14:tracePt t="6039" x="1366838" y="1179513"/>
          <p14:tracePt t="6056" x="1339850" y="1179513"/>
          <p14:tracePt t="6072" x="1295400" y="1187450"/>
          <p14:tracePt t="6089" x="1250950" y="1204913"/>
          <p14:tracePt t="6123" x="1223963" y="1204913"/>
          <p14:tracePt t="6145" x="1214438" y="1204913"/>
          <p14:tracePt t="6155" x="1204913" y="1214438"/>
          <p14:tracePt t="6185" x="1196975" y="1214438"/>
          <p14:tracePt t="6201" x="1179513" y="1214438"/>
          <p14:tracePt t="6209" x="1160463" y="1223963"/>
          <p14:tracePt t="6233" x="1143000" y="1250950"/>
          <p14:tracePt t="6257" x="1133475" y="1258888"/>
          <p14:tracePt t="6265" x="1125538" y="1258888"/>
          <p14:tracePt t="6297" x="1108075" y="1268413"/>
          <p14:tracePt t="6457" x="1098550" y="1276350"/>
          <p14:tracePt t="6481" x="1098550" y="1285875"/>
          <p14:tracePt t="6561" x="1098550" y="1295400"/>
          <p14:tracePt t="6769" x="1098550" y="1312863"/>
          <p14:tracePt t="6793" x="1098550" y="1322388"/>
          <p14:tracePt t="6809" x="1098550" y="1339850"/>
          <p14:tracePt t="6833" x="1098550" y="1347788"/>
          <p14:tracePt t="7378" x="1098550" y="1357313"/>
          <p14:tracePt t="7465" x="1116013" y="1357313"/>
          <p14:tracePt t="7473" x="1125538" y="1357313"/>
          <p14:tracePt t="7521" x="1133475" y="1347788"/>
          <p14:tracePt t="7585" x="1143000" y="1347788"/>
          <p14:tracePt t="7625" x="1152525" y="1347788"/>
          <p14:tracePt t="7649" x="1160463" y="1347788"/>
          <p14:tracePt t="7673" x="1169988" y="1347788"/>
          <p14:tracePt t="7705" x="1196975" y="1347788"/>
          <p14:tracePt t="8018" x="1204913" y="1347788"/>
          <p14:tracePt t="8081" x="1214438" y="1347788"/>
          <p14:tracePt t="8386" x="1223963" y="1357313"/>
          <p14:tracePt t="8602" x="1231900" y="1374775"/>
          <p14:tracePt t="8665" x="1250950" y="1374775"/>
          <p14:tracePt t="8689" x="1258888" y="1374775"/>
          <p14:tracePt t="9074" x="1268413" y="1374775"/>
          <p14:tracePt t="9154" x="1276350" y="1384300"/>
          <p14:tracePt t="9185" x="1285875" y="1393825"/>
          <p14:tracePt t="9281" x="1295400" y="1401763"/>
          <p14:tracePt t="9306" x="1303338" y="1401763"/>
          <p14:tracePt t="9337" x="1322388" y="1401763"/>
          <p14:tracePt t="9385" x="1330325" y="1401763"/>
          <p14:tracePt t="9642" x="1347788" y="1401763"/>
          <p14:tracePt t="9673" x="1357313" y="1401763"/>
          <p14:tracePt t="9697" x="1366838" y="1411288"/>
          <p14:tracePt t="9921" x="1384300" y="1411288"/>
          <p14:tracePt t="9969" x="1401763" y="1411288"/>
          <p14:tracePt t="10057" x="1411288" y="1411288"/>
          <p14:tracePt t="10146" x="1438275" y="1411288"/>
          <p14:tracePt t="10298" x="1455738" y="1411288"/>
          <p14:tracePt t="10313" x="1465263" y="1411288"/>
          <p14:tracePt t="10322" x="1490663" y="1411288"/>
          <p14:tracePt t="10329" x="1509713" y="1411288"/>
          <p14:tracePt t="10339" x="1554163" y="1411288"/>
          <p14:tracePt t="10355" x="1598613" y="1411288"/>
          <p14:tracePt t="10372" x="1714500" y="1473200"/>
          <p14:tracePt t="10388" x="1830388" y="1517650"/>
          <p14:tracePt t="10405" x="1965325" y="1581150"/>
          <p14:tracePt t="10422" x="2197100" y="1670050"/>
          <p14:tracePt t="10438" x="2527300" y="1822450"/>
          <p14:tracePt t="10455" x="3098800" y="2000250"/>
          <p14:tracePt t="10472" x="4098925" y="2224088"/>
          <p14:tracePt t="10489" x="5938838" y="2759075"/>
          <p14:tracePt t="10505" x="7010400" y="3054350"/>
          <p14:tracePt t="10522" x="7375525" y="3187700"/>
          <p14:tracePt t="10794" x="7385050" y="3197225"/>
          <p14:tracePt t="10802" x="7429500" y="3197225"/>
          <p14:tracePt t="10809" x="7473950" y="3214688"/>
          <p14:tracePt t="10822" x="7483475" y="3214688"/>
          <p14:tracePt t="10838" x="7527925" y="3214688"/>
          <p14:tracePt t="10855" x="7589838" y="3214688"/>
          <p14:tracePt t="10872" x="7608888" y="3214688"/>
          <p14:tracePt t="10889" x="7661275" y="3224213"/>
          <p14:tracePt t="10906" x="7724775" y="3259138"/>
          <p14:tracePt t="10922" x="7823200" y="3286125"/>
          <p14:tracePt t="10939" x="7894638" y="3313113"/>
          <p14:tracePt t="10955" x="7947025" y="3340100"/>
          <p14:tracePt t="10972" x="7966075" y="3340100"/>
          <p14:tracePt t="11009" x="7983538" y="3340100"/>
          <p14:tracePt t="11265" x="7966075" y="3348038"/>
          <p14:tracePt t="11289" x="7966075" y="3357563"/>
          <p14:tracePt t="11297" x="7966075" y="3367088"/>
          <p14:tracePt t="11306" x="7966075" y="3375025"/>
          <p14:tracePt t="11322" x="8010525" y="3384550"/>
          <p14:tracePt t="11338" x="8108950" y="3384550"/>
          <p14:tracePt t="11355" x="8197850" y="3429000"/>
          <p14:tracePt t="11372" x="8251825" y="3438525"/>
          <p14:tracePt t="11388" x="8313738" y="3455988"/>
          <p14:tracePt t="11405" x="8331200" y="3455988"/>
          <p14:tracePt t="11422" x="8358188" y="3465513"/>
          <p14:tracePt t="11455" x="8367713" y="3465513"/>
          <p14:tracePt t="11472" x="8367713" y="3438525"/>
          <p14:tracePt t="11506" x="8367713" y="3429000"/>
          <p14:tracePt t="11523" x="8375650" y="3419475"/>
          <p14:tracePt t="11545" x="8375650" y="3402013"/>
          <p14:tracePt t="11555" x="8375650" y="3394075"/>
          <p14:tracePt t="11572" x="8375650" y="3367088"/>
          <p14:tracePt t="11588" x="8375650" y="3340100"/>
          <p14:tracePt t="11605" x="8402638" y="3303588"/>
          <p14:tracePt t="11622" x="8402638" y="3286125"/>
          <p14:tracePt t="11638" x="8402638" y="3276600"/>
          <p14:tracePt t="11655" x="8402638" y="3268663"/>
          <p14:tracePt t="11688" x="8402638" y="3241675"/>
          <p14:tracePt t="11713" x="8402638" y="3232150"/>
          <p14:tracePt t="11729" x="8394700" y="3224213"/>
          <p14:tracePt t="11777" x="8385175" y="3214688"/>
          <p14:tracePt t="11809" x="8385175" y="3187700"/>
          <p14:tracePt t="11825" x="8385175" y="3179763"/>
          <p14:tracePt t="11841" x="8385175" y="3170238"/>
          <p14:tracePt t="11849" x="8375650" y="3160713"/>
          <p14:tracePt t="11873" x="8375650" y="3143250"/>
          <p14:tracePt t="11881" x="8375650" y="3125788"/>
          <p14:tracePt t="11897" x="8367713" y="3116263"/>
          <p14:tracePt t="12034" x="8358188" y="3116263"/>
          <p14:tracePt t="12065" x="8358188" y="3133725"/>
          <p14:tracePt t="12081" x="8358188" y="3143250"/>
          <p14:tracePt t="12097" x="8358188" y="3160713"/>
          <p14:tracePt t="12105" x="8358188" y="3170238"/>
          <p14:tracePt t="12113" x="8358188" y="3179763"/>
          <p14:tracePt t="12123" x="8358188" y="3197225"/>
          <p14:tracePt t="12138" x="8358188" y="3224213"/>
          <p14:tracePt t="12155" x="8367713" y="3241675"/>
          <p14:tracePt t="12172" x="8367713" y="3286125"/>
          <p14:tracePt t="12188" x="8375650" y="3330575"/>
          <p14:tracePt t="12205" x="8375650" y="3340100"/>
          <p14:tracePt t="12222" x="8375650" y="3384550"/>
          <p14:tracePt t="12238" x="8394700" y="3402013"/>
          <p14:tracePt t="12255" x="8402638" y="3411538"/>
          <p14:tracePt t="12272" x="8402638" y="3429000"/>
          <p14:tracePt t="12288" x="8402638" y="3438525"/>
          <p14:tracePt t="12305" x="8402638" y="3465513"/>
          <p14:tracePt t="12322" x="8402638" y="3500438"/>
          <p14:tracePt t="12338" x="8402638" y="3544888"/>
          <p14:tracePt t="12355" x="8402638" y="3554413"/>
          <p14:tracePt t="12372" x="8402638" y="3571875"/>
          <p14:tracePt t="12388" x="8402638" y="3598863"/>
          <p14:tracePt t="12405" x="8402638" y="3616325"/>
          <p14:tracePt t="12422" x="8402638" y="3625850"/>
          <p14:tracePt t="12455" x="8402638" y="3652838"/>
          <p14:tracePt t="12472" x="8402638" y="3660775"/>
          <p14:tracePt t="12489" x="8402638" y="3670300"/>
          <p14:tracePt t="12506" x="8385175" y="3697288"/>
          <p14:tracePt t="12538" x="8385175" y="3714750"/>
          <p14:tracePt t="12577" x="8385175" y="3724275"/>
          <p14:tracePt t="12609" x="8385175" y="3732213"/>
          <p14:tracePt t="12649" x="8385175" y="3751263"/>
          <p14:tracePt t="12681" x="8385175" y="3759200"/>
          <p14:tracePt t="12697" x="8385175" y="3776663"/>
          <p14:tracePt t="12705" x="8385175" y="3786188"/>
          <p14:tracePt t="12729" x="8385175" y="3803650"/>
          <p14:tracePt t="12761" x="8375650" y="3813175"/>
          <p14:tracePt t="12785" x="8375650" y="3822700"/>
          <p14:tracePt t="12801" x="8375650" y="3840163"/>
          <p14:tracePt t="12817" x="8375650" y="3857625"/>
          <p14:tracePt t="12825" x="8348663" y="3884613"/>
          <p14:tracePt t="12849" x="8340725" y="3911600"/>
          <p14:tracePt t="12866" x="8340725" y="3919538"/>
          <p14:tracePt t="12881" x="8340725" y="3929063"/>
          <p14:tracePt t="12929" x="8331200" y="3946525"/>
          <p14:tracePt t="13209" x="8331200" y="3938588"/>
          <p14:tracePt t="13225" x="8331200" y="3929063"/>
          <p14:tracePt t="13241" x="8331200" y="3919538"/>
          <p14:tracePt t="13249" x="8331200" y="3894138"/>
          <p14:tracePt t="13257" x="8348663" y="3875088"/>
          <p14:tracePt t="13273" x="8358188" y="3848100"/>
          <p14:tracePt t="13289" x="8358188" y="3822700"/>
          <p14:tracePt t="13306" x="8367713" y="3803650"/>
          <p14:tracePt t="13322" x="8375650" y="3759200"/>
          <p14:tracePt t="13338" x="8375650" y="3732213"/>
          <p14:tracePt t="13355" x="8402638" y="3705225"/>
          <p14:tracePt t="13372" x="8402638" y="3670300"/>
          <p14:tracePt t="13388" x="8412163" y="3643313"/>
          <p14:tracePt t="13406" x="8429625" y="3589338"/>
          <p14:tracePt t="13422" x="8439150" y="3562350"/>
          <p14:tracePt t="13438" x="8439150" y="3536950"/>
          <p14:tracePt t="13455" x="8456613" y="3509963"/>
          <p14:tracePt t="13472" x="8456613" y="3490913"/>
          <p14:tracePt t="13488" x="8456613" y="3455988"/>
          <p14:tracePt t="13506" x="8474075" y="3419475"/>
          <p14:tracePt t="13522" x="8474075" y="3394075"/>
          <p14:tracePt t="13538" x="8474075" y="3384550"/>
          <p14:tracePt t="13555" x="8474075" y="3367088"/>
          <p14:tracePt t="13571" x="8474075" y="3340100"/>
          <p14:tracePt t="13589" x="8483600" y="3313113"/>
          <p14:tracePt t="13605" x="8483600" y="3295650"/>
          <p14:tracePt t="13625" x="8483600" y="3286125"/>
          <p14:tracePt t="13769" x="8483600" y="3276600"/>
          <p14:tracePt t="13785" x="8483600" y="3259138"/>
          <p14:tracePt t="13825" x="8483600" y="3251200"/>
          <p14:tracePt t="13833" x="8483600" y="3241675"/>
          <p14:tracePt t="13849" x="8483600" y="3232150"/>
          <p14:tracePt t="13857" x="8474075" y="3224213"/>
          <p14:tracePt t="13873" x="8456613" y="3224213"/>
          <p14:tracePt t="13888" x="8447088" y="3224213"/>
          <p14:tracePt t="13906" x="8394700" y="3197225"/>
          <p14:tracePt t="13922" x="8348663" y="3170238"/>
          <p14:tracePt t="13938" x="8304213" y="3160713"/>
          <p14:tracePt t="13955" x="8277225" y="3143250"/>
          <p14:tracePt t="14097" x="8269288" y="3143250"/>
          <p14:tracePt t="14105" x="8269288" y="3152775"/>
          <p14:tracePt t="14113" x="8269288" y="3160713"/>
          <p14:tracePt t="14129" x="8269288" y="3187700"/>
          <p14:tracePt t="14139" x="8277225" y="3214688"/>
          <p14:tracePt t="14155" x="8296275" y="3259138"/>
          <p14:tracePt t="14172" x="8304213" y="3286125"/>
          <p14:tracePt t="14188" x="8304213" y="3330575"/>
          <p14:tracePt t="14205" x="8323263" y="3394075"/>
          <p14:tracePt t="14222" x="8323263" y="3438525"/>
          <p14:tracePt t="14238" x="8323263" y="3473450"/>
          <p14:tracePt t="14255" x="8323263" y="3517900"/>
          <p14:tracePt t="14272" x="8323263" y="3554413"/>
          <p14:tracePt t="14288" x="8323263" y="3608388"/>
          <p14:tracePt t="14305" x="8323263" y="3687763"/>
          <p14:tracePt t="14322" x="8323263" y="3732213"/>
          <p14:tracePt t="14338" x="8323263" y="3795713"/>
          <p14:tracePt t="14355" x="8304213" y="3830638"/>
          <p14:tracePt t="14465" x="8304213" y="3822700"/>
          <p14:tracePt t="14473" x="8304213" y="3813175"/>
          <p14:tracePt t="14481" x="8304213" y="3786188"/>
          <p14:tracePt t="14490" x="8304213" y="3751263"/>
          <p14:tracePt t="14506" x="8304213" y="3687763"/>
          <p14:tracePt t="14522" x="8323263" y="3608388"/>
          <p14:tracePt t="14538" x="8340725" y="3536950"/>
          <p14:tracePt t="14555" x="8367713" y="3438525"/>
          <p14:tracePt t="14572" x="8375650" y="3367088"/>
          <p14:tracePt t="14588" x="8375650" y="3322638"/>
          <p14:tracePt t="14605" x="8402638" y="3268663"/>
          <p14:tracePt t="14622" x="8412163" y="3224213"/>
          <p14:tracePt t="14638" x="8429625" y="3187700"/>
          <p14:tracePt t="14655" x="8447088" y="3170238"/>
          <p14:tracePt t="14826" x="8466138" y="3170238"/>
          <p14:tracePt t="14850" x="8483600" y="3170238"/>
          <p14:tracePt t="14865" x="8491538" y="3170238"/>
          <p14:tracePt t="14881" x="8501063" y="3170238"/>
          <p14:tracePt t="14897" x="8518525" y="3170238"/>
          <p14:tracePt t="14929" x="8528050" y="3170238"/>
          <p14:tracePt t="14993" x="8545513" y="3170238"/>
          <p14:tracePt t="15082" x="8562975" y="3179763"/>
          <p14:tracePt t="15122" x="8572500" y="3179763"/>
          <p14:tracePt t="15146" x="8582025" y="3179763"/>
          <p14:tracePt t="15154" x="8589963" y="3179763"/>
          <p14:tracePt t="15169" x="8609013" y="3179763"/>
          <p14:tracePt t="15177" x="8626475" y="3179763"/>
          <p14:tracePt t="15188" x="8634413" y="3179763"/>
          <p14:tracePt t="15205" x="8653463" y="3179763"/>
          <p14:tracePt t="15222" x="8688388" y="3179763"/>
          <p14:tracePt t="15239" x="8697913" y="3179763"/>
          <p14:tracePt t="15255" x="8705850" y="3179763"/>
          <p14:tracePt t="15329" x="8742363" y="3179763"/>
          <p14:tracePt t="15578" x="8751888" y="3179763"/>
          <p14:tracePt t="15786" x="8759825" y="3179763"/>
          <p14:tracePt t="15841" x="8786813" y="3179763"/>
          <p14:tracePt t="15930" x="8796338" y="3179763"/>
          <p14:tracePt t="15961" x="8804275" y="3179763"/>
          <p14:tracePt t="16065" x="8813800" y="3179763"/>
          <p14:tracePt t="16145" x="8840788" y="3179763"/>
          <p14:tracePt t="16209" x="8848725" y="3179763"/>
          <p14:tracePt t="16241" x="8858250" y="3179763"/>
          <p14:tracePt t="16265" x="8867775" y="3187700"/>
          <p14:tracePt t="16585" x="8831263" y="3187700"/>
          <p14:tracePt t="16593" x="8759825" y="3205163"/>
          <p14:tracePt t="16605" x="8634413" y="3205163"/>
          <p14:tracePt t="16622" x="8323263" y="3259138"/>
          <p14:tracePt t="16638" x="7732713" y="3259138"/>
          <p14:tracePt t="16655" x="6956425" y="3259138"/>
          <p14:tracePt t="16672" x="6027738" y="3259138"/>
          <p14:tracePt t="16688" x="5072063" y="3187700"/>
          <p14:tracePt t="16705" x="3652838" y="2911475"/>
          <p14:tracePt t="16722" x="2830513" y="2813050"/>
          <p14:tracePt t="16738" x="2330450" y="2732088"/>
          <p14:tracePt t="16755" x="2036763" y="2714625"/>
          <p14:tracePt t="16771" x="1884363" y="2697163"/>
          <p14:tracePt t="16788" x="1795463" y="2697163"/>
          <p14:tracePt t="16805" x="1704975" y="2697163"/>
          <p14:tracePt t="16821" x="1633538" y="2724150"/>
          <p14:tracePt t="16838" x="1616075" y="2741613"/>
          <p14:tracePt t="16855" x="1571625" y="2751138"/>
          <p14:tracePt t="16872" x="1527175" y="2751138"/>
          <p14:tracePt t="16888" x="1517650" y="2751138"/>
          <p14:tracePt t="16906" x="1509713" y="2751138"/>
          <p14:tracePt t="16923" x="1500188" y="2751138"/>
          <p14:tracePt t="16938" x="1438275" y="2751138"/>
          <p14:tracePt t="16955" x="1374775" y="2724150"/>
          <p14:tracePt t="16971" x="1312863" y="2687638"/>
          <p14:tracePt t="16988" x="1285875" y="2660650"/>
          <p14:tracePt t="17005" x="1258888" y="2652713"/>
          <p14:tracePt t="17021" x="1187450" y="2633663"/>
          <p14:tracePt t="17038" x="1089025" y="2589213"/>
          <p14:tracePt t="17055" x="1027113" y="2581275"/>
          <p14:tracePt t="17071" x="973138" y="2571750"/>
          <p14:tracePt t="17088" x="946150" y="2554288"/>
          <p14:tracePt t="17105" x="884238" y="2527300"/>
          <p14:tracePt t="17121" x="874713" y="2527300"/>
          <p14:tracePt t="17138" x="866775" y="2509838"/>
          <p14:tracePt t="17155" x="857250" y="2509838"/>
          <p14:tracePt t="17171" x="847725" y="2500313"/>
          <p14:tracePt t="17188" x="847725" y="2490788"/>
          <p14:tracePt t="17205" x="839788" y="2473325"/>
          <p14:tracePt t="17221" x="839788" y="2455863"/>
          <p14:tracePt t="17238" x="839788" y="2438400"/>
          <p14:tracePt t="17255" x="839788" y="2419350"/>
          <p14:tracePt t="17271" x="822325" y="2411413"/>
          <p14:tracePt t="17385" x="839788" y="2384425"/>
          <p14:tracePt t="17401" x="847725" y="2374900"/>
          <p14:tracePt t="17433" x="857250" y="2374900"/>
          <p14:tracePt t="17449" x="884238" y="2374900"/>
          <p14:tracePt t="17457" x="893763" y="2374900"/>
          <p14:tracePt t="17465" x="901700" y="2374900"/>
          <p14:tracePt t="17473" x="911225" y="2366963"/>
          <p14:tracePt t="17489" x="938213" y="2366963"/>
          <p14:tracePt t="17505" x="946150" y="2366963"/>
          <p14:tracePt t="17521" x="965200" y="2366963"/>
          <p14:tracePt t="17538" x="990600" y="2366963"/>
          <p14:tracePt t="17555" x="1027113" y="2366963"/>
          <p14:tracePt t="17571" x="1044575" y="2366963"/>
          <p14:tracePt t="17588" x="1062038" y="2366963"/>
          <p14:tracePt t="17605" x="1081088" y="2374900"/>
          <p14:tracePt t="17622" x="1098550" y="2374900"/>
          <p14:tracePt t="17638" x="1108075" y="2374900"/>
          <p14:tracePt t="17655" x="1143000" y="2374900"/>
          <p14:tracePt t="17672" x="1160463" y="2374900"/>
          <p14:tracePt t="17705" x="1169988" y="2374900"/>
          <p14:tracePt t="17722" x="1196975" y="2374900"/>
          <p14:tracePt t="17769" x="1204913" y="2374900"/>
          <p14:tracePt t="17825" x="1214438" y="2374900"/>
          <p14:tracePt t="17857" x="1223963" y="2374900"/>
          <p14:tracePt t="17882" x="1250950" y="2374900"/>
          <p14:tracePt t="17889" x="1258888" y="2374900"/>
          <p14:tracePt t="17913" x="1268413" y="2374900"/>
          <p14:tracePt t="17945" x="1276350" y="2374900"/>
          <p14:tracePt t="17953" x="1303338" y="2374900"/>
          <p14:tracePt t="17969" x="1312863" y="2374900"/>
          <p14:tracePt t="18001" x="1322388" y="2374900"/>
          <p14:tracePt t="18041" x="1330325" y="2374900"/>
          <p14:tracePt t="18057" x="1347788" y="2374900"/>
          <p14:tracePt t="18073" x="1366838" y="2374900"/>
          <p14:tracePt t="18097" x="1374775" y="2374900"/>
          <p14:tracePt t="18105" x="1384300" y="2374900"/>
          <p14:tracePt t="18113" x="1393825" y="2374900"/>
          <p14:tracePt t="18123" x="1401763" y="2374900"/>
          <p14:tracePt t="18138" x="1411288" y="2374900"/>
          <p14:tracePt t="18161" x="1419225" y="2374900"/>
          <p14:tracePt t="18171" x="1438275" y="2374900"/>
          <p14:tracePt t="18188" x="1455738" y="2374900"/>
          <p14:tracePt t="18205" x="1490663" y="2374900"/>
          <p14:tracePt t="18221" x="1509713" y="2374900"/>
          <p14:tracePt t="18239" x="1544638" y="2374900"/>
          <p14:tracePt t="18255" x="1562100" y="2374900"/>
          <p14:tracePt t="18271" x="1581150" y="2384425"/>
          <p14:tracePt t="18288" x="1598613" y="2384425"/>
          <p14:tracePt t="18305" x="1625600" y="2384425"/>
          <p14:tracePt t="18323" x="1633538" y="2384425"/>
          <p14:tracePt t="18339" x="1643063" y="2384425"/>
          <p14:tracePt t="18361" x="1670050" y="2384425"/>
          <p14:tracePt t="18371" x="1679575" y="2384425"/>
          <p14:tracePt t="18388" x="1697038" y="2384425"/>
          <p14:tracePt t="18405" x="1731963" y="2393950"/>
          <p14:tracePt t="18421" x="1741488" y="2393950"/>
          <p14:tracePt t="18438" x="1751013" y="2393950"/>
          <p14:tracePt t="18455" x="1768475" y="2393950"/>
          <p14:tracePt t="18489" x="1785938" y="2393950"/>
          <p14:tracePt t="18506" x="1795463" y="2393950"/>
          <p14:tracePt t="18523" x="1803400" y="2393950"/>
          <p14:tracePt t="18538" x="1847850" y="2393950"/>
          <p14:tracePt t="18555" x="1874838" y="2393950"/>
          <p14:tracePt t="18571" x="1911350" y="2393950"/>
          <p14:tracePt t="18588" x="1955800" y="2393950"/>
          <p14:tracePt t="18605" x="1990725" y="2393950"/>
          <p14:tracePt t="18622" x="2000250" y="2393950"/>
          <p14:tracePt t="18638" x="2017713" y="2393950"/>
          <p14:tracePt t="18655" x="2036763" y="2393950"/>
          <p14:tracePt t="18671" x="2054225" y="2393950"/>
          <p14:tracePt t="18688" x="2071688" y="2393950"/>
          <p14:tracePt t="18705" x="2125663" y="2393950"/>
          <p14:tracePt t="18722" x="2160588" y="2393950"/>
          <p14:tracePt t="18738" x="2205038" y="2393950"/>
          <p14:tracePt t="18755" x="2232025" y="2393950"/>
          <p14:tracePt t="18771" x="2268538" y="2393950"/>
          <p14:tracePt t="18788" x="2286000" y="2393950"/>
          <p14:tracePt t="18805" x="2330450" y="2393950"/>
          <p14:tracePt t="18821" x="2374900" y="2393950"/>
          <p14:tracePt t="18838" x="2438400" y="2393950"/>
          <p14:tracePt t="18855" x="2500313" y="2393950"/>
          <p14:tracePt t="18871" x="2562225" y="2393950"/>
          <p14:tracePt t="18888" x="2633663" y="2393950"/>
          <p14:tracePt t="18905" x="2687638" y="2393950"/>
          <p14:tracePt t="18921" x="2697163" y="2393950"/>
          <p14:tracePt t="18938" x="2724150" y="2393950"/>
          <p14:tracePt t="18955" x="2732088" y="2393950"/>
          <p14:tracePt t="18971" x="2741613" y="2393950"/>
          <p14:tracePt t="19004" x="2751138" y="2393950"/>
          <p14:tracePt t="19021" x="2786063" y="2393950"/>
          <p14:tracePt t="19038" x="2795588" y="2393950"/>
          <p14:tracePt t="19055" x="2830513" y="2393950"/>
          <p14:tracePt t="19072" x="2847975" y="2393950"/>
          <p14:tracePt t="19088" x="2857500" y="2393950"/>
          <p14:tracePt t="19105" x="2894013" y="2393950"/>
          <p14:tracePt t="19138" x="2901950" y="2393950"/>
          <p14:tracePt t="19393" x="2911475" y="2393950"/>
          <p14:tracePt t="19425" x="2919413" y="2384425"/>
          <p14:tracePt t="19473" x="2928938" y="2374900"/>
          <p14:tracePt t="19489" x="2955925" y="2374900"/>
          <p14:tracePt t="19497" x="2965450" y="2384425"/>
          <p14:tracePt t="19506" x="3000375" y="2401888"/>
          <p14:tracePt t="19522" x="3081338" y="2438400"/>
          <p14:tracePt t="19538" x="3179763" y="2500313"/>
          <p14:tracePt t="19555" x="3295650" y="2527300"/>
          <p14:tracePt t="19572" x="3589338" y="2616200"/>
          <p14:tracePt t="19588" x="4054475" y="2741613"/>
          <p14:tracePt t="19605" x="4491038" y="2874963"/>
          <p14:tracePt t="19622" x="5081588" y="3009900"/>
          <p14:tracePt t="19638" x="5741988" y="3160713"/>
          <p14:tracePt t="19655" x="6384925" y="3251200"/>
          <p14:tracePt t="19672" x="6813550" y="3330575"/>
          <p14:tracePt t="19688" x="7153275" y="3348038"/>
          <p14:tracePt t="19705" x="7394575" y="3348038"/>
          <p14:tracePt t="19722" x="7473950" y="3348038"/>
          <p14:tracePt t="19738" x="7545388" y="3348038"/>
          <p14:tracePt t="19755" x="7589838" y="3348038"/>
          <p14:tracePt t="19771" x="7626350" y="3348038"/>
          <p14:tracePt t="19788" x="7634288" y="3348038"/>
          <p14:tracePt t="19805" x="7680325" y="3348038"/>
          <p14:tracePt t="19821" x="7742238" y="3348038"/>
          <p14:tracePt t="19838" x="7867650" y="3348038"/>
          <p14:tracePt t="19855" x="8037513" y="3348038"/>
          <p14:tracePt t="19871" x="8232775" y="3348038"/>
          <p14:tracePt t="19888" x="8420100" y="3348038"/>
          <p14:tracePt t="19905" x="8670925" y="3330575"/>
          <p14:tracePt t="19922" x="8813800" y="3268663"/>
          <p14:tracePt t="19938" x="8840788" y="3259138"/>
          <p14:tracePt t="19955" x="8885238" y="3232150"/>
          <p14:tracePt t="19971" x="8885238" y="3224213"/>
          <p14:tracePt t="19988" x="8885238" y="3214688"/>
          <p14:tracePt t="20005" x="8885238" y="3205163"/>
          <p14:tracePt t="20021" x="8885238" y="3197225"/>
          <p14:tracePt t="20038" x="8885238" y="3170238"/>
          <p14:tracePt t="20071" x="8885238" y="3152775"/>
          <p14:tracePt t="20088" x="8885238" y="3116263"/>
          <p14:tracePt t="20105" x="8848725" y="3071813"/>
          <p14:tracePt t="20321" x="8823325" y="3071813"/>
          <p14:tracePt t="20377" x="8840788" y="3071813"/>
          <p14:tracePt t="20385" x="8858250" y="3071813"/>
          <p14:tracePt t="20393" x="8885238" y="3044825"/>
          <p14:tracePt t="20409" x="8885238" y="3036888"/>
          <p14:tracePt t="20421" x="8894763" y="3027363"/>
          <p14:tracePt t="20449" x="8885238" y="2990850"/>
          <p14:tracePt t="20457" x="8875713" y="2973388"/>
          <p14:tracePt t="20471" x="8858250" y="2965450"/>
          <p14:tracePt t="20489" x="8848725" y="2946400"/>
          <p14:tracePt t="20506" x="8848725" y="2938463"/>
          <p14:tracePt t="20529" x="8840788" y="2928938"/>
          <p14:tracePt t="20554" x="8831263" y="2911475"/>
          <p14:tracePt t="20593" x="8823325" y="2874963"/>
          <p14:tracePt t="20730" x="8823325" y="2867025"/>
          <p14:tracePt t="20769" x="8804275" y="2857500"/>
          <p14:tracePt t="20785" x="8796338" y="2840038"/>
          <p14:tracePt t="20817" x="8796338" y="2830513"/>
          <p14:tracePt t="20993" x="8786813" y="2813050"/>
          <p14:tracePt t="21121" x="8777288" y="2813050"/>
          <p14:tracePt t="21209" x="8751888" y="2803525"/>
          <p14:tracePt t="21377" x="8742363" y="2795588"/>
          <p14:tracePt t="21425" x="8732838" y="2795588"/>
          <p14:tracePt t="21514" x="8724900" y="2786063"/>
          <p14:tracePt t="21545" x="8724900" y="2776538"/>
          <p14:tracePt t="21610" x="8724900" y="2768600"/>
          <p14:tracePt t="21634" x="8724900" y="2751138"/>
          <p14:tracePt t="21706" x="8724900" y="2732088"/>
          <p14:tracePt t="21729" x="8724900" y="2724150"/>
          <p14:tracePt t="21769" x="8724900" y="2714625"/>
          <p14:tracePt t="21881" x="8724900" y="2705100"/>
          <p14:tracePt t="21929" x="8724900" y="2679700"/>
          <p14:tracePt t="22033" x="8724900" y="2670175"/>
          <p14:tracePt t="22049" x="8715375" y="2660650"/>
          <p14:tracePt t="22193" x="8705850" y="2652713"/>
          <p14:tracePt t="22306" x="8680450" y="2652713"/>
          <p14:tracePt t="22322" x="8670925" y="2652713"/>
          <p14:tracePt t="22369" x="8661400" y="2652713"/>
          <p14:tracePt t="22433" x="8653463" y="2652713"/>
          <p14:tracePt t="22465" x="8626475" y="2652713"/>
          <p14:tracePt t="22602" x="8616950" y="2652713"/>
          <p14:tracePt t="22625" x="8616950" y="2660650"/>
          <p14:tracePt t="22641" x="8616950" y="2670175"/>
          <p14:tracePt t="22665" x="8634413" y="2679700"/>
          <p14:tracePt t="22705" x="8653463" y="2679700"/>
          <p14:tracePt t="22721" x="8661400" y="2679700"/>
          <p14:tracePt t="22729" x="8670925" y="2679700"/>
          <p14:tracePt t="22739" x="8680450" y="2679700"/>
          <p14:tracePt t="22755" x="8715375" y="2679700"/>
          <p14:tracePt t="22771" x="8732838" y="2679700"/>
          <p14:tracePt t="22788" x="8759825" y="2679700"/>
          <p14:tracePt t="22821" x="8786813" y="2670175"/>
          <p14:tracePt t="22961" x="8777288" y="2652713"/>
          <p14:tracePt t="25377" x="8769350" y="2660650"/>
          <p14:tracePt t="25401" x="8769350" y="2670175"/>
          <p14:tracePt t="25425" x="8759825" y="2687638"/>
          <p14:tracePt t="25649" x="8751888" y="2670175"/>
          <p14:tracePt t="25697" x="8742363" y="2660650"/>
          <p14:tracePt t="25729" x="8724900" y="2660650"/>
          <p14:tracePt t="25745" x="8715375" y="2660650"/>
          <p14:tracePt t="25761" x="8705850" y="2660650"/>
          <p14:tracePt t="25777" x="8697913" y="2660650"/>
          <p14:tracePt t="25785" x="8688388" y="2660650"/>
          <p14:tracePt t="25801" x="8680450" y="2679700"/>
          <p14:tracePt t="25946" x="8680450" y="2687638"/>
          <p14:tracePt t="25969" x="8688388" y="2687638"/>
          <p14:tracePt t="25977" x="8705850" y="2687638"/>
          <p14:tracePt t="25988" x="8724900" y="2687638"/>
          <p14:tracePt t="26009" x="8732838" y="2687638"/>
          <p14:tracePt t="26025" x="8751888" y="2670175"/>
          <p14:tracePt t="26041" x="8751888" y="2660650"/>
          <p14:tracePt t="26054" x="8751888" y="2652713"/>
          <p14:tracePt t="26071" x="8751888" y="2643188"/>
          <p14:tracePt t="26088" x="8751888" y="2608263"/>
          <p14:tracePt t="26185" x="8751888" y="2598738"/>
          <p14:tracePt t="26201" x="8732838" y="2625725"/>
          <p14:tracePt t="26233" x="8732838" y="2643188"/>
          <p14:tracePt t="26249" x="8732838" y="2652713"/>
          <p14:tracePt t="26265" x="8732838" y="2670175"/>
          <p14:tracePt t="26337" x="8732838" y="2679700"/>
          <p14:tracePt t="26354" x="8751888" y="2660650"/>
          <p14:tracePt t="26361" x="8751888" y="2652713"/>
          <p14:tracePt t="26371" x="8777288" y="2616200"/>
          <p14:tracePt t="26388" x="8777288" y="2581275"/>
          <p14:tracePt t="26405" x="8777288" y="2554288"/>
          <p14:tracePt t="26421" x="8777288" y="2544763"/>
          <p14:tracePt t="26454" x="8759825" y="2544763"/>
          <p14:tracePt t="26471" x="8751888" y="2562225"/>
          <p14:tracePt t="26488" x="8715375" y="2633663"/>
          <p14:tracePt t="26505" x="8697913" y="2670175"/>
          <p14:tracePt t="26650" x="8688388" y="2679700"/>
          <p14:tracePt t="26681" x="8670925" y="2687638"/>
          <p14:tracePt t="26713" x="8661400" y="2697163"/>
          <p14:tracePt t="26801" x="8670925" y="2697163"/>
          <p14:tracePt t="26825" x="8680450" y="2697163"/>
          <p14:tracePt t="26993" x="8670925" y="2679700"/>
          <p14:tracePt t="27001" x="8670925" y="2652713"/>
          <p14:tracePt t="27009" x="8680450" y="2625725"/>
          <p14:tracePt t="27021" x="8688388" y="2616200"/>
          <p14:tracePt t="27038" x="8715375" y="2589213"/>
          <p14:tracePt t="27054" x="8715375" y="2571750"/>
          <p14:tracePt t="27097" x="8715375" y="2581275"/>
          <p14:tracePt t="27106" x="8705850" y="2589213"/>
          <p14:tracePt t="27121" x="8670925" y="2633663"/>
          <p14:tracePt t="27138" x="8670925" y="2660650"/>
          <p14:tracePt t="27161" x="8670925" y="2670175"/>
          <p14:tracePt t="27370" x="8661400" y="2670175"/>
          <p14:tracePt t="27409" x="8643938" y="2670175"/>
          <p14:tracePt t="27465" x="8653463" y="2670175"/>
          <p14:tracePt t="27473" x="8661400" y="2670175"/>
          <p14:tracePt t="27489" x="8670925" y="2670175"/>
          <p14:tracePt t="27497" x="8680450" y="2670175"/>
          <p14:tracePt t="29674" x="8688388" y="2670175"/>
          <p14:tracePt t="29682" x="8697913" y="2670175"/>
          <p14:tracePt t="29690" x="8705850" y="2670175"/>
          <p14:tracePt t="29704" x="8715375" y="2670175"/>
          <p14:tracePt t="29722" x="8786813" y="2670175"/>
          <p14:tracePt t="29738" x="8875713" y="2670175"/>
          <p14:tracePt t="29754" x="8991600" y="2670175"/>
          <p14:tracePt t="29771" x="9117013" y="2670175"/>
          <p14:tracePt t="29787" x="9286875" y="2670175"/>
          <p14:tracePt t="29804" x="9555163" y="2705100"/>
          <p14:tracePt t="29821" x="9894888" y="2768600"/>
          <p14:tracePt t="29837" x="10188575" y="2803525"/>
          <p14:tracePt t="29854" x="10528300" y="2857500"/>
          <p14:tracePt t="29871" x="10796588" y="2894013"/>
          <p14:tracePt t="29888" x="10991850" y="2894013"/>
          <p14:tracePt t="29905" x="11117263" y="2894013"/>
          <p14:tracePt t="29921" x="11206163" y="2894013"/>
          <p14:tracePt t="29938" x="11252200" y="2874963"/>
          <p14:tracePt t="29954" x="11260138" y="2857500"/>
          <p14:tracePt t="29971" x="11304588" y="2840038"/>
          <p14:tracePt t="29987" x="11314113" y="2813050"/>
          <p14:tracePt t="30004" x="11341100" y="2803525"/>
          <p14:tracePt t="30021" x="11376025" y="2786063"/>
          <p14:tracePt t="30054" x="11412538" y="2776538"/>
          <p14:tracePt t="30071" x="11420475" y="2768600"/>
          <p14:tracePt t="30087" x="11447463" y="2768600"/>
          <p14:tracePt t="30104" x="11474450" y="2759075"/>
          <p14:tracePt t="30161" x="11483975" y="2751138"/>
          <p14:tracePt t="30177" x="11483975" y="2724150"/>
          <p14:tracePt t="30185" x="11466513" y="2714625"/>
          <p14:tracePt t="30193" x="11430000" y="2697163"/>
          <p14:tracePt t="30204" x="11395075" y="2687638"/>
          <p14:tracePt t="30221" x="11314113" y="2643188"/>
          <p14:tracePt t="30238" x="11269663" y="2625725"/>
          <p14:tracePt t="30254" x="11252200" y="2625725"/>
          <p14:tracePt t="30271" x="11233150" y="2616200"/>
          <p14:tracePt t="30337" x="11225213" y="2616200"/>
          <p14:tracePt t="30354" x="11215688" y="2616200"/>
          <p14:tracePt t="30369" x="11206163" y="2616200"/>
          <p14:tracePt t="30425" x="11180763" y="2616200"/>
          <p14:tracePt t="30465" x="11171238" y="2616200"/>
          <p14:tracePt t="30689" x="11153775" y="2616200"/>
          <p14:tracePt t="30697" x="11099800" y="2616200"/>
          <p14:tracePt t="30706" x="11001375" y="2616200"/>
          <p14:tracePt t="30722" x="10671175" y="2616200"/>
          <p14:tracePt t="30738" x="10313988" y="2616200"/>
          <p14:tracePt t="30754" x="9983788" y="2616200"/>
          <p14:tracePt t="30771" x="9626600" y="2616200"/>
          <p14:tracePt t="30787" x="9367838" y="2616200"/>
          <p14:tracePt t="30804" x="9144000" y="2625725"/>
          <p14:tracePt t="30821" x="9063038" y="2652713"/>
          <p14:tracePt t="30837" x="9001125" y="2660650"/>
          <p14:tracePt t="30854" x="8956675" y="2679700"/>
          <p14:tracePt t="30871" x="8920163" y="2687638"/>
          <p14:tracePt t="30887" x="8894763" y="2687638"/>
          <p14:tracePt t="30904" x="8867775" y="2687638"/>
          <p14:tracePt t="30921" x="8831263" y="2687638"/>
          <p14:tracePt t="30938" x="8823325" y="2687638"/>
          <p14:tracePt t="30977" x="8796338" y="2687638"/>
          <p14:tracePt t="30993" x="8777288" y="2687638"/>
          <p14:tracePt t="31004" x="8759825" y="2687638"/>
          <p14:tracePt t="31021" x="8732838" y="2687638"/>
          <p14:tracePt t="31037" x="8715375" y="2687638"/>
          <p14:tracePt t="31054" x="8688388" y="2687638"/>
          <p14:tracePt t="31071" x="8680450" y="2687638"/>
          <p14:tracePt t="31105" x="8670925" y="2687638"/>
          <p14:tracePt t="31177" x="8661400" y="2670175"/>
          <p14:tracePt t="31473" x="8661400" y="2660650"/>
          <p14:tracePt t="31481" x="8670925" y="2660650"/>
          <p14:tracePt t="31489" x="8680450" y="2679700"/>
          <p14:tracePt t="31506" x="8688388" y="2687638"/>
          <p14:tracePt t="31553" x="8715375" y="2687638"/>
          <p14:tracePt t="31561" x="8732838" y="2687638"/>
          <p14:tracePt t="31571" x="8751888" y="2687638"/>
          <p14:tracePt t="31587" x="8796338" y="2687638"/>
          <p14:tracePt t="31604" x="8823325" y="2660650"/>
          <p14:tracePt t="31621" x="8831263" y="2652713"/>
          <p14:tracePt t="31637" x="8848725" y="2643188"/>
          <p14:tracePt t="31654" x="8840788" y="2608263"/>
          <p14:tracePt t="31671" x="8831263" y="2598738"/>
          <p14:tracePt t="31689" x="8823325" y="2598738"/>
          <p14:tracePt t="31704" x="8804275" y="2598738"/>
          <p14:tracePt t="31721" x="8769350" y="2598738"/>
          <p14:tracePt t="31738" x="8724900" y="2616200"/>
          <p14:tracePt t="31777" x="8724900" y="2625725"/>
          <p14:tracePt t="31970" x="8724900" y="2633663"/>
          <p14:tracePt t="31986" x="8732838" y="2633663"/>
          <p14:tracePt t="31993" x="8742363" y="2633663"/>
          <p14:tracePt t="32004" x="8786813" y="2633663"/>
          <p14:tracePt t="32021" x="8966200" y="2679700"/>
          <p14:tracePt t="32037" x="9277350" y="2697163"/>
          <p14:tracePt t="32054" x="9599613" y="2768600"/>
          <p14:tracePt t="32071" x="9912350" y="2813050"/>
          <p14:tracePt t="32087" x="10233025" y="2847975"/>
          <p14:tracePt t="32104" x="10491788" y="2867025"/>
          <p14:tracePt t="32121" x="10688638" y="2867025"/>
          <p14:tracePt t="32122" x="10760075" y="2867025"/>
          <p14:tracePt t="32138" x="10858500" y="2867025"/>
          <p14:tracePt t="32154" x="10912475" y="2867025"/>
          <p14:tracePt t="32171" x="10947400" y="2857500"/>
          <p14:tracePt t="32187" x="10974388" y="2857500"/>
          <p14:tracePt t="32204" x="10983913" y="2840038"/>
          <p14:tracePt t="32233" x="10991850" y="2840038"/>
          <p14:tracePt t="32257" x="11001375" y="2840038"/>
          <p14:tracePt t="32265" x="11037888" y="2840038"/>
          <p14:tracePt t="32273" x="11045825" y="2840038"/>
          <p14:tracePt t="32287" x="11055350" y="2840038"/>
          <p14:tracePt t="32304" x="11099800" y="2840038"/>
          <p14:tracePt t="32321" x="11161713" y="2830513"/>
          <p14:tracePt t="32338" x="11206163" y="2822575"/>
          <p14:tracePt t="32354" x="11215688" y="2813050"/>
          <p14:tracePt t="32370" x="11215688" y="2795588"/>
          <p14:tracePt t="32388" x="11215688" y="2786063"/>
          <p14:tracePt t="32405" x="11206163" y="2741613"/>
          <p14:tracePt t="32421" x="11082338" y="2714625"/>
          <p14:tracePt t="32437" x="10983913" y="2714625"/>
          <p14:tracePt t="32454" x="10929938" y="2687638"/>
          <p14:tracePt t="32521" x="10939463" y="2687638"/>
          <p14:tracePt t="32529" x="10956925" y="2687638"/>
          <p14:tracePt t="32561" x="10974388" y="2687638"/>
          <p14:tracePt t="32585" x="10983913" y="2687638"/>
          <p14:tracePt t="32937" x="10947400" y="2687638"/>
          <p14:tracePt t="32945" x="10929938" y="2687638"/>
          <p14:tracePt t="32955" x="10885488" y="2705100"/>
          <p14:tracePt t="32971" x="10777538" y="2714625"/>
          <p14:tracePt t="32987" x="10528300" y="2768600"/>
          <p14:tracePt t="33004" x="10260013" y="2803525"/>
          <p14:tracePt t="33021" x="9867900" y="2874963"/>
          <p14:tracePt t="33037" x="9439275" y="2901950"/>
          <p14:tracePt t="33054" x="9109075" y="2901950"/>
          <p14:tracePt t="33071" x="8867775" y="2901950"/>
          <p14:tracePt t="33087" x="8796338" y="2901950"/>
          <p14:tracePt t="33104" x="8759825" y="2901950"/>
          <p14:tracePt t="33193" x="8751888" y="2901950"/>
          <p14:tracePt t="33201" x="8742363" y="2901950"/>
          <p14:tracePt t="33217" x="8742363" y="2884488"/>
          <p14:tracePt t="33233" x="8742363" y="2874963"/>
          <p14:tracePt t="33249" x="8751888" y="2857500"/>
          <p14:tracePt t="33257" x="8759825" y="2847975"/>
          <p14:tracePt t="33271" x="8796338" y="2822575"/>
          <p14:tracePt t="33287" x="8858250" y="2803525"/>
          <p14:tracePt t="33304" x="8939213" y="2795588"/>
          <p14:tracePt t="33321" x="9055100" y="2751138"/>
          <p14:tracePt t="33338" x="9117013" y="2741613"/>
          <p14:tracePt t="33354" x="9153525" y="2732088"/>
          <p14:tracePt t="33371" x="9161463" y="2714625"/>
          <p14:tracePt t="33425" x="9153525" y="2714625"/>
          <p14:tracePt t="33433" x="9126538" y="2705100"/>
          <p14:tracePt t="33441" x="9090025" y="2697163"/>
          <p14:tracePt t="33454" x="9045575" y="2697163"/>
          <p14:tracePt t="33471" x="8956675" y="2679700"/>
          <p14:tracePt t="33487" x="8848725" y="2670175"/>
          <p14:tracePt t="33504" x="8786813" y="2670175"/>
          <p14:tracePt t="33521" x="8688388" y="2670175"/>
          <p14:tracePt t="33537" x="8661400" y="2652713"/>
          <p14:tracePt t="33593" x="8643938" y="2652713"/>
          <p14:tracePt t="33689" x="8626475" y="2652713"/>
          <p14:tracePt t="33697" x="8616950" y="2652713"/>
          <p14:tracePt t="33721" x="8609013" y="2652713"/>
          <p14:tracePt t="33801" x="8643938" y="2652713"/>
          <p14:tracePt t="33809" x="8697913" y="2652713"/>
          <p14:tracePt t="33821" x="8769350" y="2652713"/>
          <p14:tracePt t="33837" x="8920163" y="2660650"/>
          <p14:tracePt t="33854" x="9144000" y="2697163"/>
          <p14:tracePt t="33871" x="9412288" y="2732088"/>
          <p14:tracePt t="33888" x="9725025" y="2786063"/>
          <p14:tracePt t="33904" x="10045700" y="2830513"/>
          <p14:tracePt t="33921" x="10501313" y="2901950"/>
          <p14:tracePt t="33938" x="10653713" y="2919413"/>
          <p14:tracePt t="33954" x="10983913" y="2919413"/>
          <p14:tracePt t="33971" x="11161713" y="2894013"/>
          <p14:tracePt t="33987" x="11225213" y="2894013"/>
          <p14:tracePt t="34004" x="11260138" y="2884488"/>
          <p14:tracePt t="34021" x="11269663" y="2884488"/>
          <p14:tracePt t="34037" x="11296650" y="2867025"/>
          <p14:tracePt t="34073" x="11304588" y="2867025"/>
          <p14:tracePt t="34089" x="11323638" y="2857500"/>
          <p14:tracePt t="34113" x="11323638" y="2847975"/>
          <p14:tracePt t="34122" x="11323638" y="2840038"/>
          <p14:tracePt t="34139" x="11323638" y="2830513"/>
          <p14:tracePt t="34170" x="11323638" y="2803525"/>
          <p14:tracePt t="34177" x="11296650" y="2776538"/>
          <p14:tracePt t="34187" x="11269663" y="2759075"/>
          <p14:tracePt t="34204" x="11117263" y="2705100"/>
          <p14:tracePt t="34221" x="10912475" y="2643188"/>
          <p14:tracePt t="34237" x="10787063" y="2608263"/>
          <p14:tracePt t="34254" x="10769600" y="2608263"/>
          <p14:tracePt t="34289" x="10796588" y="2608263"/>
          <p14:tracePt t="34304" x="10848975" y="2608263"/>
          <p14:tracePt t="34321" x="10966450" y="2608263"/>
          <p14:tracePt t="34338" x="11055350" y="2608263"/>
          <p14:tracePt t="34354" x="11090275" y="2608263"/>
          <p14:tracePt t="34371" x="11109325" y="2608263"/>
          <p14:tracePt t="34387" x="11144250" y="2608263"/>
          <p14:tracePt t="34421" x="11153775" y="2608263"/>
          <p14:tracePt t="34437" x="11161713" y="2608263"/>
          <p14:tracePt t="34457" x="11188700" y="2608263"/>
          <p14:tracePt t="34470" x="11198225" y="2608263"/>
          <p14:tracePt t="34487" x="11206163" y="2608263"/>
          <p14:tracePt t="34504" x="11215688" y="2608263"/>
          <p14:tracePt t="34521" x="11252200" y="2608263"/>
          <p14:tracePt t="34538" x="11296650" y="2608263"/>
          <p14:tracePt t="34554" x="11304588" y="2608263"/>
          <p14:tracePt t="34571" x="11314113" y="2608263"/>
          <p14:tracePt t="34587" x="11331575" y="2608263"/>
          <p14:tracePt t="34604" x="11341100" y="2608263"/>
          <p14:tracePt t="34621" x="11368088" y="2608263"/>
          <p14:tracePt t="34637" x="11376025" y="2616200"/>
          <p14:tracePt t="34654" x="11385550" y="2633663"/>
          <p14:tracePt t="34671" x="11395075" y="2643188"/>
          <p14:tracePt t="34688" x="11403013" y="2652713"/>
          <p14:tracePt t="34704" x="11412538" y="2670175"/>
          <p14:tracePt t="34721" x="11430000" y="2705100"/>
          <p14:tracePt t="34738" x="11430000" y="2732088"/>
          <p14:tracePt t="34754" x="11439525" y="2759075"/>
          <p14:tracePt t="34771" x="11439525" y="2795588"/>
          <p14:tracePt t="34787" x="11466513" y="2847975"/>
          <p14:tracePt t="34804" x="11474450" y="2901950"/>
          <p14:tracePt t="34821" x="11474450" y="2973388"/>
          <p14:tracePt t="34837" x="11474450" y="3062288"/>
          <p14:tracePt t="34854" x="11474450" y="3152775"/>
          <p14:tracePt t="34871" x="11474450" y="3232150"/>
          <p14:tracePt t="34887" x="11474450" y="3322638"/>
          <p14:tracePt t="34904" x="11474450" y="3384550"/>
          <p14:tracePt t="34921" x="11474450" y="3455988"/>
          <p14:tracePt t="34938" x="11474450" y="3500438"/>
          <p14:tracePt t="34954" x="11474450" y="3554413"/>
          <p14:tracePt t="34971" x="11474450" y="3589338"/>
          <p14:tracePt t="34987" x="11474450" y="3652838"/>
          <p14:tracePt t="35004" x="11474450" y="3714750"/>
          <p14:tracePt t="35021" x="11474450" y="3803650"/>
          <p14:tracePt t="35037" x="11474450" y="3875088"/>
          <p14:tracePt t="35054" x="11474450" y="3973513"/>
          <p14:tracePt t="35070" x="11483975" y="4081463"/>
          <p14:tracePt t="35088" x="11501438" y="4160838"/>
          <p14:tracePt t="35104" x="11501438" y="4251325"/>
          <p14:tracePt t="35121" x="11528425" y="4340225"/>
          <p14:tracePt t="35138" x="11528425" y="4384675"/>
          <p14:tracePt t="35154" x="11528425" y="4394200"/>
          <p14:tracePt t="35171" x="11528425" y="4402138"/>
          <p14:tracePt t="35187" x="11528425" y="4411663"/>
          <p14:tracePt t="35204" x="11528425" y="4438650"/>
          <p14:tracePt t="35221" x="11528425" y="4446588"/>
          <p14:tracePt t="35237" x="11491913" y="4446588"/>
          <p14:tracePt t="35254" x="11430000" y="4446588"/>
          <p14:tracePt t="35271" x="11395075" y="4446588"/>
          <p14:tracePt t="35287" x="11314113" y="4446588"/>
          <p14:tracePt t="35304" x="11215688" y="4446588"/>
          <p14:tracePt t="35321" x="10974388" y="4429125"/>
          <p14:tracePt t="35338" x="10725150" y="4375150"/>
          <p14:tracePt t="35354" x="10483850" y="4375150"/>
          <p14:tracePt t="35371" x="10198100" y="4375150"/>
          <p14:tracePt t="35387" x="9929813" y="4357688"/>
          <p14:tracePt t="35404" x="9688513" y="4357688"/>
          <p14:tracePt t="35421" x="9420225" y="4322763"/>
          <p14:tracePt t="35437" x="9170988" y="4268788"/>
          <p14:tracePt t="35454" x="9001125" y="4251325"/>
          <p14:tracePt t="35471" x="8804275" y="4232275"/>
          <p14:tracePt t="35487" x="8643938" y="4197350"/>
          <p14:tracePt t="35504" x="8537575" y="4197350"/>
          <p14:tracePt t="35521" x="8466138" y="4197350"/>
          <p14:tracePt t="35538" x="8331200" y="4197350"/>
          <p14:tracePt t="35554" x="8269288" y="4197350"/>
          <p14:tracePt t="35571" x="8259763" y="4197350"/>
          <p14:tracePt t="35633" x="8251825" y="4197350"/>
          <p14:tracePt t="35681" x="8259763" y="4197350"/>
          <p14:tracePt t="35689" x="8277225" y="4197350"/>
          <p14:tracePt t="35697" x="8286750" y="4197350"/>
          <p14:tracePt t="35706" x="8296275" y="4197350"/>
          <p14:tracePt t="35721" x="8323263" y="4197350"/>
          <p14:tracePt t="35737" x="8340725" y="4214813"/>
          <p14:tracePt t="35754" x="8385175" y="4224338"/>
          <p14:tracePt t="35771" x="8429625" y="4224338"/>
          <p14:tracePt t="35787" x="8456613" y="4241800"/>
          <p14:tracePt t="35804" x="8483600" y="4241800"/>
          <p14:tracePt t="35821" x="8491538" y="4241800"/>
          <p14:tracePt t="35837" x="8510588" y="4241800"/>
          <p14:tracePt t="35854" x="8555038" y="4241800"/>
          <p14:tracePt t="35871" x="8562975" y="4241800"/>
          <p14:tracePt t="35887" x="8599488" y="4241800"/>
          <p14:tracePt t="35945" x="8589963" y="4241800"/>
          <p14:tracePt t="35954" x="8572500" y="4259263"/>
          <p14:tracePt t="35961" x="8555038" y="4276725"/>
          <p14:tracePt t="35971" x="8545513" y="4286250"/>
          <p14:tracePt t="35987" x="8545513" y="4303713"/>
          <p14:tracePt t="36004" x="8545513" y="4322763"/>
          <p14:tracePt t="36037" x="8609013" y="4330700"/>
          <p14:tracePt t="36054" x="8705850" y="4330700"/>
          <p14:tracePt t="36070" x="8759825" y="4330700"/>
          <p14:tracePt t="36087" x="8796338" y="4330700"/>
          <p14:tracePt t="36104" x="8804275" y="4330700"/>
          <p14:tracePt t="36121" x="8804275" y="4295775"/>
          <p14:tracePt t="36138" x="8786813" y="4286250"/>
          <p14:tracePt t="36154" x="8732838" y="4286250"/>
          <p14:tracePt t="36171" x="8688388" y="4286250"/>
          <p14:tracePt t="36187" x="8688388" y="4295775"/>
          <p14:tracePt t="36204" x="8680450" y="4313238"/>
          <p14:tracePt t="36221" x="8680450" y="4322763"/>
          <p14:tracePt t="36238" x="8688388" y="4330700"/>
          <p14:tracePt t="36254" x="8697913" y="4330700"/>
          <p14:tracePt t="36271" x="8724900" y="4330700"/>
          <p14:tracePt t="36304" x="8732838" y="4330700"/>
          <p14:tracePt t="36321" x="8732838" y="4322763"/>
          <p14:tracePt t="36337" x="8732838" y="4303713"/>
          <p14:tracePt t="36354" x="8732838" y="4295775"/>
          <p14:tracePt t="36370" x="8732838" y="4259263"/>
          <p14:tracePt t="36387" x="8732838" y="4232275"/>
          <p14:tracePt t="36404" x="8751888" y="4133850"/>
          <p14:tracePt t="36420" x="8759825" y="4044950"/>
          <p14:tracePt t="36437" x="8777288" y="3919538"/>
          <p14:tracePt t="36454" x="8777288" y="3768725"/>
          <p14:tracePt t="36471" x="8777288" y="3643313"/>
          <p14:tracePt t="36487" x="8777288" y="3473450"/>
          <p14:tracePt t="36504" x="8769350" y="3322638"/>
          <p14:tracePt t="36520" x="8769350" y="3179763"/>
          <p14:tracePt t="36538" x="8769350" y="3017838"/>
          <p14:tracePt t="36554" x="8769350" y="2955925"/>
          <p14:tracePt t="36571" x="8769350" y="2901950"/>
          <p14:tracePt t="36587" x="8769350" y="2874963"/>
          <p14:tracePt t="36604" x="8769350" y="2867025"/>
          <p14:tracePt t="36621" x="8769350" y="2847975"/>
          <p14:tracePt t="36637" x="8769350" y="2822575"/>
          <p14:tracePt t="36654" x="8769350" y="2803525"/>
          <p14:tracePt t="36670" x="8769350" y="2768600"/>
          <p14:tracePt t="36687" x="8769350" y="2759075"/>
          <p14:tracePt t="36704" x="8759825" y="2751138"/>
          <p14:tracePt t="36722" x="8732838" y="2741613"/>
          <p14:tracePt t="36761" x="8697913" y="2741613"/>
          <p14:tracePt t="36777" x="8688388" y="2741613"/>
          <p14:tracePt t="36801" x="8680450" y="2741613"/>
          <p14:tracePt t="36825" x="8670925" y="2741613"/>
          <p14:tracePt t="36849" x="8643938" y="2741613"/>
          <p14:tracePt t="36922" x="8634413" y="2724150"/>
          <p14:tracePt t="37178" x="8634413" y="2732088"/>
          <p14:tracePt t="37185" x="8634413" y="2741613"/>
          <p14:tracePt t="37193" x="8634413" y="2751138"/>
          <p14:tracePt t="37204" x="8634413" y="2759075"/>
          <p14:tracePt t="37221" x="8643938" y="2768600"/>
          <p14:tracePt t="37237" x="8643938" y="2813050"/>
          <p14:tracePt t="37254" x="8643938" y="2847975"/>
          <p14:tracePt t="37271" x="8653463" y="2857500"/>
          <p14:tracePt t="37287" x="8653463" y="2874963"/>
          <p14:tracePt t="37304" x="8653463" y="2911475"/>
          <p14:tracePt t="37321" x="8653463" y="2928938"/>
          <p14:tracePt t="37338" x="8653463" y="2955925"/>
          <p14:tracePt t="37354" x="8653463" y="2982913"/>
          <p14:tracePt t="37371" x="8653463" y="3027363"/>
          <p14:tracePt t="37387" x="8653463" y="3062288"/>
          <p14:tracePt t="37404" x="8653463" y="3081338"/>
          <p14:tracePt t="37421" x="8653463" y="3125788"/>
          <p14:tracePt t="37437" x="8653463" y="3143250"/>
          <p14:tracePt t="37454" x="8653463" y="3160713"/>
          <p14:tracePt t="37470" x="8653463" y="3179763"/>
          <p14:tracePt t="37487" x="8653463" y="3187700"/>
          <p14:tracePt t="37504" x="8653463" y="3197225"/>
          <p14:tracePt t="37521" x="8653463" y="3241675"/>
          <p14:tracePt t="37538" x="8653463" y="3295650"/>
          <p14:tracePt t="37554" x="8653463" y="3357563"/>
          <p14:tracePt t="37570" x="8653463" y="3438525"/>
          <p14:tracePt t="37587" x="8626475" y="3527425"/>
          <p14:tracePt t="37604" x="8626475" y="3589338"/>
          <p14:tracePt t="37621" x="8609013" y="3670300"/>
          <p14:tracePt t="37637" x="8599488" y="3751263"/>
          <p14:tracePt t="37654" x="8599488" y="3803650"/>
          <p14:tracePt t="37671" x="8582025" y="3867150"/>
          <p14:tracePt t="37673" x="8582025" y="3911600"/>
          <p14:tracePt t="37687" x="8582025" y="3929063"/>
          <p14:tracePt t="37704" x="8582025" y="3983038"/>
          <p14:tracePt t="37721" x="8562975" y="4062413"/>
          <p14:tracePt t="37738" x="8562975" y="4125913"/>
          <p14:tracePt t="37754" x="8562975" y="4170363"/>
          <p14:tracePt t="37771" x="8562975" y="4205288"/>
          <p14:tracePt t="37788" x="8562975" y="4214813"/>
          <p14:tracePt t="37804" x="8562975" y="4232275"/>
          <p14:tracePt t="37857" x="8562975" y="4259263"/>
          <p14:tracePt t="37881" x="8562975" y="4268788"/>
          <p14:tracePt t="37897" x="8572500" y="4276725"/>
          <p14:tracePt t="37929" x="8572500" y="4313238"/>
          <p14:tracePt t="37945" x="8572500" y="4322763"/>
          <p14:tracePt t="37954" x="8582025" y="4330700"/>
          <p14:tracePt t="37970" x="8582025" y="4340225"/>
          <p14:tracePt t="37986" x="8582025" y="4367213"/>
          <p14:tracePt t="37993" x="8589963" y="4375150"/>
          <p14:tracePt t="38004" x="8599488" y="4384675"/>
          <p14:tracePt t="38025" x="8616950" y="4394200"/>
          <p14:tracePt t="38041" x="8626475" y="4402138"/>
          <p14:tracePt t="38065" x="8634413" y="4411663"/>
          <p14:tracePt t="38073" x="8643938" y="4419600"/>
          <p14:tracePt t="38089" x="8653463" y="4419600"/>
          <p14:tracePt t="38113" x="8661400" y="4419600"/>
          <p14:tracePt t="38161" x="8670925" y="4419600"/>
          <p14:tracePt t="38193" x="8688388" y="4411663"/>
          <p14:tracePt t="38257" x="8688388" y="4394200"/>
          <p14:tracePt t="38273" x="8688388" y="4384675"/>
          <p14:tracePt t="38297" x="8688388" y="4367213"/>
          <p14:tracePt t="38313" x="8688388" y="4340225"/>
          <p14:tracePt t="38321" x="8697913" y="4322763"/>
          <p14:tracePt t="38329" x="8705850" y="4313238"/>
          <p14:tracePt t="38338" x="8705850" y="4303713"/>
          <p14:tracePt t="38354" x="8705850" y="4259263"/>
          <p14:tracePt t="38371" x="8705850" y="4214813"/>
          <p14:tracePt t="38388" x="8705850" y="4170363"/>
          <p14:tracePt t="38404" x="8705850" y="4133850"/>
          <p14:tracePt t="38420" x="8705850" y="4108450"/>
          <p14:tracePt t="38437" x="8705850" y="4089400"/>
          <p14:tracePt t="38454" x="8705850" y="4027488"/>
          <p14:tracePt t="38470" x="8705850" y="3938588"/>
          <p14:tracePt t="38488" x="8705850" y="3857625"/>
          <p14:tracePt t="38504" x="8705850" y="3786188"/>
          <p14:tracePt t="38520" x="8705850" y="3705225"/>
          <p14:tracePt t="38538" x="8705850" y="3581400"/>
          <p14:tracePt t="38554" x="8705850" y="3473450"/>
          <p14:tracePt t="38571" x="8705850" y="3348038"/>
          <p14:tracePt t="38587" x="8705850" y="3259138"/>
          <p14:tracePt t="38604" x="8705850" y="3179763"/>
          <p14:tracePt t="38620" x="8705850" y="3133725"/>
          <p14:tracePt t="38637" x="8705850" y="3089275"/>
          <p14:tracePt t="38654" x="8705850" y="3062288"/>
          <p14:tracePt t="38670" x="8705850" y="3036888"/>
          <p14:tracePt t="38687" x="8705850" y="3017838"/>
          <p14:tracePt t="38704" x="8705850" y="2982913"/>
          <p14:tracePt t="38721" x="8705850" y="2938463"/>
          <p14:tracePt t="38738" x="8705850" y="2911475"/>
          <p14:tracePt t="38754" x="8705850" y="2867025"/>
          <p14:tracePt t="38771" x="8715375" y="2803525"/>
          <p14:tracePt t="38787" x="8715375" y="2768600"/>
          <p14:tracePt t="38804" x="8715375" y="2751138"/>
          <p14:tracePt t="38820" x="8715375" y="2714625"/>
          <p14:tracePt t="38837" x="8724900" y="2679700"/>
          <p14:tracePt t="38854" x="8724900" y="2652713"/>
          <p14:tracePt t="38870" x="8742363" y="2643188"/>
          <p14:tracePt t="38887" x="8742363" y="2625725"/>
          <p14:tracePt t="38953" x="8742363" y="2616200"/>
          <p14:tracePt t="38961" x="8742363" y="2608263"/>
          <p14:tracePt t="39185" x="8742363" y="2633663"/>
          <p14:tracePt t="39201" x="8742363" y="2643188"/>
          <p14:tracePt t="39209" x="8742363" y="2652713"/>
          <p14:tracePt t="39221" x="8742363" y="2660650"/>
          <p14:tracePt t="39237" x="8742363" y="2697163"/>
          <p14:tracePt t="39254" x="8742363" y="2705100"/>
          <p14:tracePt t="39271" x="8759825" y="2724150"/>
          <p14:tracePt t="39287" x="8759825" y="2751138"/>
          <p14:tracePt t="39304" x="8759825" y="2768600"/>
          <p14:tracePt t="39321" x="8759825" y="2786063"/>
          <p14:tracePt t="39337" x="8769350" y="2813050"/>
          <p14:tracePt t="39354" x="8769350" y="2840038"/>
          <p14:tracePt t="39370" x="8769350" y="2857500"/>
          <p14:tracePt t="39387" x="8769350" y="2901950"/>
          <p14:tracePt t="39404" x="8777288" y="2928938"/>
          <p14:tracePt t="39420" x="8777288" y="2955925"/>
          <p14:tracePt t="39437" x="8777288" y="3000375"/>
          <p14:tracePt t="39454" x="8777288" y="3027363"/>
          <p14:tracePt t="39470" x="8796338" y="3036888"/>
          <p14:tracePt t="39487" x="8796338" y="3081338"/>
          <p14:tracePt t="39504" x="8796338" y="3108325"/>
          <p14:tracePt t="39521" x="8823325" y="3187700"/>
          <p14:tracePt t="39538" x="8823325" y="3205163"/>
          <p14:tracePt t="39554" x="8823325" y="3251200"/>
          <p14:tracePt t="39571" x="8823325" y="3313113"/>
          <p14:tracePt t="39587" x="8823325" y="3357563"/>
          <p14:tracePt t="39604" x="8823325" y="3411538"/>
          <p14:tracePt t="39620" x="8823325" y="3465513"/>
          <p14:tracePt t="39637" x="8823325" y="3490913"/>
          <p14:tracePt t="39654" x="8823325" y="3527425"/>
          <p14:tracePt t="39670" x="8823325" y="3544888"/>
          <p14:tracePt t="39687" x="8823325" y="3581400"/>
          <p14:tracePt t="39704" x="8823325" y="3598863"/>
          <p14:tracePt t="39721" x="8823325" y="3625850"/>
          <p14:tracePt t="39738" x="8823325" y="3670300"/>
          <p14:tracePt t="39754" x="8823325" y="3687763"/>
          <p14:tracePt t="39771" x="8823325" y="3724275"/>
          <p14:tracePt t="39787" x="8823325" y="3732213"/>
          <p14:tracePt t="39804" x="8823325" y="3751263"/>
          <p14:tracePt t="39837" x="8823325" y="3776663"/>
          <p14:tracePt t="39854" x="8823325" y="3786188"/>
          <p14:tracePt t="39870" x="8823325" y="3795713"/>
          <p14:tracePt t="39887" x="8823325" y="3830638"/>
          <p14:tracePt t="39904" x="8823325" y="3840163"/>
          <p14:tracePt t="39920" x="8823325" y="3857625"/>
          <p14:tracePt t="39937" x="8813800" y="3894138"/>
          <p14:tracePt t="39954" x="8813800" y="3902075"/>
          <p14:tracePt t="39970" x="8813800" y="3911600"/>
          <p14:tracePt t="39987" x="8804275" y="3946525"/>
          <p14:tracePt t="40004" x="8804275" y="3956050"/>
          <p14:tracePt t="40020" x="8796338" y="4000500"/>
          <p14:tracePt t="40054" x="8777288" y="4027488"/>
          <p14:tracePt t="40070" x="8769350" y="4037013"/>
          <p14:tracePt t="40087" x="8769350" y="4044950"/>
          <p14:tracePt t="40103" x="8769350" y="4054475"/>
          <p14:tracePt t="40120" x="8769350" y="4062413"/>
          <p14:tracePt t="40137" x="8769350" y="4071938"/>
          <p14:tracePt t="40155" x="8769350" y="4098925"/>
          <p14:tracePt t="40201" x="8769350" y="4108450"/>
          <p14:tracePt t="40337" x="8769350" y="4116388"/>
          <p14:tracePt t="40529" x="8769350" y="4098925"/>
          <p14:tracePt t="40537" x="8786813" y="4071938"/>
          <p14:tracePt t="40545" x="8786813" y="4062413"/>
          <p14:tracePt t="40555" x="8786813" y="4037013"/>
          <p14:tracePt t="40570" x="8786813" y="3990975"/>
          <p14:tracePt t="40587" x="8786813" y="3929063"/>
          <p14:tracePt t="40604" x="8786813" y="3875088"/>
          <p14:tracePt t="40620" x="8786813" y="3813175"/>
          <p14:tracePt t="40637" x="8786813" y="3732213"/>
          <p14:tracePt t="40654" x="8786813" y="3643313"/>
          <p14:tracePt t="40670" x="8786813" y="3581400"/>
          <p14:tracePt t="40687" x="8786813" y="3536950"/>
          <p14:tracePt t="40689" x="8786813" y="3500438"/>
          <p14:tracePt t="40704" x="8786813" y="3455988"/>
          <p14:tracePt t="40721" x="8786813" y="3384550"/>
          <p14:tracePt t="40738" x="8786813" y="3251200"/>
          <p14:tracePt t="40754" x="8786813" y="3197225"/>
          <p14:tracePt t="40770" x="8786813" y="3116263"/>
          <p14:tracePt t="40787" x="8786813" y="3054350"/>
          <p14:tracePt t="40804" x="8786813" y="3009900"/>
          <p14:tracePt t="40820" x="8786813" y="2965450"/>
          <p14:tracePt t="40837" x="8786813" y="2928938"/>
          <p14:tracePt t="40854" x="8786813" y="2901950"/>
          <p14:tracePt t="40870" x="8786813" y="2840038"/>
          <p14:tracePt t="40887" x="8786813" y="2776538"/>
          <p14:tracePt t="40903" x="8769350" y="2687638"/>
          <p14:tracePt t="40921" x="8769350" y="2633663"/>
          <p14:tracePt t="40937" x="8769350" y="2571750"/>
          <p14:tracePt t="40954" x="8769350" y="2527300"/>
          <p14:tracePt t="40971" x="8769350" y="2500313"/>
          <p14:tracePt t="40987" x="8759825" y="2482850"/>
          <p14:tracePt t="41041" x="8751888" y="2473325"/>
          <p14:tracePt t="41089" x="8715375" y="2473325"/>
          <p14:tracePt t="41105" x="8697913" y="2482850"/>
          <p14:tracePt t="41129" x="8688388" y="2490788"/>
          <p14:tracePt t="41161" x="8688388" y="2517775"/>
          <p14:tracePt t="41170" x="8688388" y="2527300"/>
          <p14:tracePt t="41177" x="8688388" y="2536825"/>
          <p14:tracePt t="41187" x="8688388" y="2544763"/>
          <p14:tracePt t="41204" x="8688388" y="2581275"/>
          <p14:tracePt t="41220" x="8688388" y="2625725"/>
          <p14:tracePt t="41237" x="8688388" y="2687638"/>
          <p14:tracePt t="41254" x="8697913" y="2732088"/>
          <p14:tracePt t="41270" x="8724900" y="2822575"/>
          <p14:tracePt t="41287" x="8732838" y="2901950"/>
          <p14:tracePt t="41304" x="8751888" y="3009900"/>
          <p14:tracePt t="41321" x="8777288" y="3108325"/>
          <p14:tracePt t="41338" x="8786813" y="3330575"/>
          <p14:tracePt t="41354" x="8804275" y="3500438"/>
          <p14:tracePt t="41370" x="8804275" y="3714750"/>
          <p14:tracePt t="41387" x="8804275" y="3894138"/>
          <p14:tracePt t="41404" x="8804275" y="4108450"/>
          <p14:tracePt t="41420" x="8804275" y="4276725"/>
          <p14:tracePt t="41437" x="8804275" y="4429125"/>
          <p14:tracePt t="41454" x="8804275" y="4518025"/>
          <p14:tracePt t="41470" x="8823325" y="4572000"/>
          <p14:tracePt t="41666" x="8823325" y="4545013"/>
          <p14:tracePt t="41673" x="8823325" y="4518025"/>
          <p14:tracePt t="41681" x="8823325" y="4500563"/>
          <p14:tracePt t="41689" x="8823325" y="4465638"/>
          <p14:tracePt t="41704" x="8813800" y="4419600"/>
          <p14:tracePt t="41721" x="8769350" y="4303713"/>
          <p14:tracePt t="41738" x="8742363" y="4081463"/>
          <p14:tracePt t="41754" x="8742363" y="3938588"/>
          <p14:tracePt t="41770" x="8697913" y="3776663"/>
          <p14:tracePt t="41787" x="8697913" y="3687763"/>
          <p14:tracePt t="41804" x="8697913" y="3562350"/>
          <p14:tracePt t="41820" x="8680450" y="3500438"/>
          <p14:tracePt t="41837" x="8680450" y="3455988"/>
          <p14:tracePt t="41854" x="8680450" y="3438525"/>
          <p14:tracePt t="41870" x="8680450" y="3402013"/>
          <p14:tracePt t="41887" x="8680450" y="3394075"/>
          <p14:tracePt t="41904" x="8680450" y="3348038"/>
          <p14:tracePt t="41920" x="8680450" y="3303588"/>
          <p14:tracePt t="41938" x="8680450" y="3214688"/>
          <p14:tracePt t="41954" x="8680450" y="3187700"/>
          <p14:tracePt t="41970" x="8680450" y="3152775"/>
          <p14:tracePt t="42145" x="8670925" y="3143250"/>
          <p14:tracePt t="42154" x="8653463" y="3143250"/>
          <p14:tracePt t="42161" x="8634413" y="3143250"/>
          <p14:tracePt t="42171" x="8626475" y="3143250"/>
          <p14:tracePt t="42187" x="8582025" y="3143250"/>
          <p14:tracePt t="42204" x="8572500" y="3143250"/>
          <p14:tracePt t="42249" x="8555038" y="3143250"/>
          <p14:tracePt t="42273" x="8545513" y="3143250"/>
          <p14:tracePt t="42329" x="8537575" y="3143250"/>
          <p14:tracePt t="42337" x="8518525" y="3143250"/>
          <p14:tracePt t="42345" x="8501063" y="3143250"/>
          <p14:tracePt t="42355" x="8491538" y="3143250"/>
          <p14:tracePt t="42370" x="8483600" y="3143250"/>
          <p14:tracePt t="42387" x="8474075" y="3143250"/>
          <p14:tracePt t="42404" x="8447088" y="3143250"/>
          <p14:tracePt t="42420" x="8429625" y="3143250"/>
          <p14:tracePt t="42437" x="8420100" y="3152775"/>
          <p14:tracePt t="42453" x="8420100" y="3170238"/>
          <p14:tracePt t="42470" x="8402638" y="3214688"/>
          <p14:tracePt t="42487" x="8402638" y="3232150"/>
          <p14:tracePt t="42504" x="8402638" y="3276600"/>
          <p14:tracePt t="42521" x="8402638" y="3322638"/>
          <p14:tracePt t="42538" x="8402638" y="3394075"/>
          <p14:tracePt t="42554" x="8402638" y="3438525"/>
          <p14:tracePt t="42570" x="8402638" y="3455988"/>
          <p14:tracePt t="42587" x="8412163" y="3500438"/>
          <p14:tracePt t="42604" x="8412163" y="3544888"/>
          <p14:tracePt t="42620" x="8447088" y="3581400"/>
          <p14:tracePt t="42637" x="8447088" y="3598863"/>
          <p14:tracePt t="42654" x="8447088" y="3660775"/>
          <p14:tracePt t="42670" x="8456613" y="3687763"/>
          <p14:tracePt t="42687" x="8456613" y="3714750"/>
          <p14:tracePt t="42704" x="8456613" y="3751263"/>
          <p14:tracePt t="42720" x="8456613" y="3795713"/>
          <p14:tracePt t="42738" x="8456613" y="3848100"/>
          <p14:tracePt t="42754" x="8456613" y="3875088"/>
          <p14:tracePt t="42770" x="8456613" y="3902075"/>
          <p14:tracePt t="42803" x="8456613" y="3911600"/>
          <p14:tracePt t="42937" x="8456613" y="3919538"/>
          <p14:tracePt t="42961" x="8439150" y="3919538"/>
          <p14:tracePt t="42970" x="8429625" y="3919538"/>
          <p14:tracePt t="42977" x="8420100" y="3919538"/>
          <p14:tracePt t="42993" x="8412163" y="3911600"/>
          <p14:tracePt t="43004" x="8385175" y="3884613"/>
          <p14:tracePt t="43020" x="8375650" y="3875088"/>
          <p14:tracePt t="43037" x="8367713" y="3867150"/>
          <p14:tracePt t="43054" x="8331200" y="3857625"/>
          <p14:tracePt t="43073" x="8331200" y="3840163"/>
          <p14:tracePt t="43097" x="8323263" y="3830638"/>
          <p14:tracePt t="43585" x="8331200" y="3830638"/>
          <p14:tracePt t="43625" x="8348663" y="3848100"/>
          <p14:tracePt t="43649" x="8348663" y="3857625"/>
          <p14:tracePt t="43665" x="8348663" y="3875088"/>
          <p14:tracePt t="43697" x="8348663" y="3884613"/>
          <p14:tracePt t="43705" x="8348663" y="3894138"/>
          <p14:tracePt t="43713" x="8348663" y="3911600"/>
          <p14:tracePt t="43729" x="8348663" y="3929063"/>
          <p14:tracePt t="43745" x="8348663" y="3938588"/>
          <p14:tracePt t="43755" x="8348663" y="3946525"/>
          <p14:tracePt t="43771" x="8348663" y="3956050"/>
          <p14:tracePt t="43793" x="8340725" y="3990975"/>
          <p14:tracePt t="43930" x="8340725" y="4000500"/>
          <p14:tracePt t="43946" x="8367713" y="4000500"/>
          <p14:tracePt t="43954" x="8375650" y="4017963"/>
          <p14:tracePt t="43961" x="8385175" y="4017963"/>
          <p14:tracePt t="43971" x="8394700" y="4017963"/>
          <p14:tracePt t="43987" x="8420100" y="4017963"/>
          <p14:tracePt t="44003" x="8439150" y="4017963"/>
          <p14:tracePt t="44020" x="8447088" y="4017963"/>
          <p14:tracePt t="44321" x="8466138" y="4017963"/>
          <p14:tracePt t="44914" x="8483600" y="4017963"/>
          <p14:tracePt t="45194" x="8491538" y="4017963"/>
          <p14:tracePt t="49457" x="8501063" y="4017963"/>
          <p14:tracePt t="49465" x="8518525" y="4000500"/>
          <p14:tracePt t="49473" x="8537575" y="3990975"/>
          <p14:tracePt t="49487" x="8555038" y="3965575"/>
          <p14:tracePt t="49503" x="8582025" y="3919538"/>
          <p14:tracePt t="49520" x="8599488" y="3884613"/>
          <p14:tracePt t="49537" x="8643938" y="3786188"/>
          <p14:tracePt t="49554" x="8680450" y="3687763"/>
          <p14:tracePt t="49570" x="8724900" y="3554413"/>
          <p14:tracePt t="49586" x="8742363" y="3438525"/>
          <p14:tracePt t="49603" x="8751888" y="3330575"/>
          <p14:tracePt t="49620" x="8769350" y="3259138"/>
          <p14:tracePt t="49637" x="8769350" y="3143250"/>
          <p14:tracePt t="49654" x="8796338" y="3044825"/>
          <p14:tracePt t="49670" x="8796338" y="2919413"/>
          <p14:tracePt t="49687" x="8796338" y="2847975"/>
          <p14:tracePt t="49703" x="8796338" y="2795588"/>
          <p14:tracePt t="49720" x="8796338" y="2776538"/>
          <p14:tracePt t="49737" x="8786813" y="2732088"/>
          <p14:tracePt t="49754" x="8777288" y="2724150"/>
          <p14:tracePt t="49770" x="8777288" y="2705100"/>
          <p14:tracePt t="49786" x="8759825" y="2679700"/>
          <p14:tracePt t="49803" x="8742363" y="2670175"/>
          <p14:tracePt t="49836" x="8732838" y="2660650"/>
          <p14:tracePt t="49865" x="8715375" y="2660650"/>
          <p14:tracePt t="49873" x="8705850" y="2660650"/>
          <p14:tracePt t="49889" x="8697913" y="2660650"/>
          <p14:tracePt t="49913" x="8670925" y="2643188"/>
          <p14:tracePt t="50610" x="8670925" y="2652713"/>
          <p14:tracePt t="50625" x="8670925" y="2670175"/>
          <p14:tracePt t="50665" x="8670925" y="2679700"/>
          <p14:tracePt t="50689" x="8670925" y="2697163"/>
          <p14:tracePt t="50713" x="8670925" y="2705100"/>
          <p14:tracePt t="50729" x="8670925" y="2724150"/>
          <p14:tracePt t="50753" x="8670925" y="2732088"/>
          <p14:tracePt t="50761" x="8670925" y="2741613"/>
          <p14:tracePt t="50771" x="8670925" y="2759075"/>
          <p14:tracePt t="50787" x="8697913" y="2776538"/>
          <p14:tracePt t="50803" x="8697913" y="2795588"/>
          <p14:tracePt t="50820" x="8697913" y="2840038"/>
          <p14:tracePt t="50836" x="8697913" y="2884488"/>
          <p14:tracePt t="50853" x="8705850" y="2919413"/>
          <p14:tracePt t="50870" x="8705850" y="2965450"/>
          <p14:tracePt t="50886" x="8705850" y="3009900"/>
          <p14:tracePt t="50903" x="8705850" y="3071813"/>
          <p14:tracePt t="50920" x="8705850" y="3143250"/>
          <p14:tracePt t="50937" x="8705850" y="3259138"/>
          <p14:tracePt t="50954" x="8705850" y="3340100"/>
          <p14:tracePt t="50970" x="8705850" y="3446463"/>
          <p14:tracePt t="50987" x="8705850" y="3517900"/>
          <p14:tracePt t="51003" x="8705850" y="3598863"/>
          <p14:tracePt t="51020" x="8705850" y="3660775"/>
          <p14:tracePt t="51037" x="8705850" y="3776663"/>
          <p14:tracePt t="51053" x="8705850" y="3840163"/>
          <p14:tracePt t="51070" x="8705850" y="3919538"/>
          <p14:tracePt t="51086" x="8688388" y="4010025"/>
          <p14:tracePt t="51103" x="8688388" y="4108450"/>
          <p14:tracePt t="51120" x="8688388" y="4152900"/>
          <p14:tracePt t="51137" x="8688388" y="4205288"/>
          <p14:tracePt t="51153" x="8688388" y="4214813"/>
          <p14:tracePt t="51170" x="8688388" y="4232275"/>
          <p14:tracePt t="51187" x="8688388" y="4259263"/>
          <p14:tracePt t="51203" x="8680450" y="4268788"/>
          <p14:tracePt t="51220" x="8680450" y="4276725"/>
          <p14:tracePt t="51237" x="8680450" y="4286250"/>
          <p14:tracePt t="51253" x="8680450" y="4303713"/>
          <p14:tracePt t="51270" x="8680450" y="4322763"/>
          <p14:tracePt t="51289" x="8680450" y="4330700"/>
          <p14:tracePt t="51313" x="8680450" y="4340225"/>
          <p14:tracePt t="51513" x="8680450" y="4313238"/>
          <p14:tracePt t="51521" x="8680450" y="4303713"/>
          <p14:tracePt t="51529" x="8680450" y="4259263"/>
          <p14:tracePt t="51538" x="8680450" y="4224338"/>
          <p14:tracePt t="51554" x="8680450" y="4143375"/>
          <p14:tracePt t="51570" x="8680450" y="4054475"/>
          <p14:tracePt t="51587" x="8680450" y="3911600"/>
          <p14:tracePt t="51603" x="8680450" y="3776663"/>
          <p14:tracePt t="51620" x="8680450" y="3652838"/>
          <p14:tracePt t="51636" x="8680450" y="3527425"/>
          <p14:tracePt t="51653" x="8680450" y="3419475"/>
          <p14:tracePt t="51670" x="8680450" y="3295650"/>
          <p14:tracePt t="51686" x="8680450" y="3232150"/>
          <p14:tracePt t="51703" x="8680450" y="3170238"/>
          <p14:tracePt t="51720" x="8680450" y="3143250"/>
          <p14:tracePt t="51737" x="8680450" y="3108325"/>
          <p14:tracePt t="51754" x="8680450" y="3027363"/>
          <p14:tracePt t="51770" x="8680450" y="2946400"/>
          <p14:tracePt t="51787" x="8680450" y="2874963"/>
          <p14:tracePt t="51803" x="8680450" y="2795588"/>
          <p14:tracePt t="51820" x="8680450" y="2732088"/>
          <p14:tracePt t="51836" x="8680450" y="2705100"/>
          <p14:tracePt t="51853" x="8680450" y="2660650"/>
          <p14:tracePt t="52290" x="8680450" y="2679700"/>
          <p14:tracePt t="52298" x="8680450" y="2687638"/>
          <p14:tracePt t="52313" x="8680450" y="2705100"/>
          <p14:tracePt t="52321" x="8680450" y="2732088"/>
          <p14:tracePt t="52336" x="8680450" y="2751138"/>
          <p14:tracePt t="52354" x="8680450" y="2768600"/>
          <p14:tracePt t="52370" x="8680450" y="2795588"/>
          <p14:tracePt t="52387" x="8680450" y="2822575"/>
          <p14:tracePt t="52403" x="8680450" y="2840038"/>
          <p14:tracePt t="52420" x="8680450" y="2874963"/>
          <p14:tracePt t="52436" x="8680450" y="2919413"/>
          <p14:tracePt t="52453" x="8680450" y="2946400"/>
          <p14:tracePt t="52470" x="8680450" y="2982913"/>
          <p14:tracePt t="52486" x="8680450" y="3044825"/>
          <p14:tracePt t="52503" x="8680450" y="3116263"/>
          <p14:tracePt t="52520" x="8680450" y="3197225"/>
          <p14:tracePt t="52536" x="8680450" y="3268663"/>
          <p14:tracePt t="52554" x="8661400" y="3419475"/>
          <p14:tracePt t="52570" x="8661400" y="3544888"/>
          <p14:tracePt t="52587" x="8634413" y="3633788"/>
          <p14:tracePt t="52603" x="8634413" y="3697288"/>
          <p14:tracePt t="52620" x="8634413" y="3759200"/>
          <p14:tracePt t="52636" x="8634413" y="3822700"/>
          <p14:tracePt t="52653" x="8634413" y="3884613"/>
          <p14:tracePt t="52670" x="8634413" y="3946525"/>
          <p14:tracePt t="52687" x="8634413" y="4000500"/>
          <p14:tracePt t="52703" x="8634413" y="4062413"/>
          <p14:tracePt t="52720" x="8634413" y="4116388"/>
          <p14:tracePt t="52737" x="8634413" y="4143375"/>
          <p14:tracePt t="52753" x="8634413" y="4179888"/>
          <p14:tracePt t="52770" x="8634413" y="4205288"/>
          <p14:tracePt t="52787" x="8634413" y="4224338"/>
          <p14:tracePt t="52820" x="8634413" y="4241800"/>
          <p14:tracePt t="52836" x="8634413" y="4259263"/>
          <p14:tracePt t="52853" x="8643938" y="4286250"/>
          <p14:tracePt t="52870" x="8643938" y="4303713"/>
          <p14:tracePt t="52886" x="8643938" y="4322763"/>
          <p14:tracePt t="52903" x="8661400" y="4330700"/>
          <p14:tracePt t="53273" x="8661400" y="4313238"/>
          <p14:tracePt t="53281" x="8661400" y="4303713"/>
          <p14:tracePt t="53289" x="8661400" y="4268788"/>
          <p14:tracePt t="53303" x="8661400" y="4251325"/>
          <p14:tracePt t="53320" x="8661400" y="4187825"/>
          <p14:tracePt t="53337" x="8661400" y="4062413"/>
          <p14:tracePt t="53354" x="8661400" y="3803650"/>
          <p14:tracePt t="53370" x="8661400" y="3633788"/>
          <p14:tracePt t="53387" x="8653463" y="3482975"/>
          <p14:tracePt t="53403" x="8616950" y="3330575"/>
          <p14:tracePt t="53420" x="8616950" y="3214688"/>
          <p14:tracePt t="53436" x="8616950" y="3125788"/>
          <p14:tracePt t="53453" x="8616950" y="3089275"/>
          <p14:tracePt t="53470" x="8616950" y="3062288"/>
          <p14:tracePt t="53486" x="8616950" y="3044825"/>
          <p14:tracePt t="53503" x="8616950" y="3009900"/>
          <p14:tracePt t="53520" x="8609013" y="2990850"/>
          <p14:tracePt t="53537" x="8609013" y="2946400"/>
          <p14:tracePt t="53554" x="8599488" y="2911475"/>
          <p14:tracePt t="53570" x="8599488" y="2894013"/>
          <p14:tracePt t="53586" x="8599488" y="2847975"/>
          <p14:tracePt t="53603" x="8589963" y="2822575"/>
          <p14:tracePt t="53620" x="8589963" y="2803525"/>
          <p14:tracePt t="53636" x="8589963" y="2795588"/>
          <p14:tracePt t="53653" x="8589963" y="2786063"/>
          <p14:tracePt t="53670" x="8589963" y="2768600"/>
          <p14:tracePt t="53687" x="8589963" y="2751138"/>
          <p14:tracePt t="53703" x="8589963" y="2741613"/>
          <p14:tracePt t="53720" x="8589963" y="2732088"/>
          <p14:tracePt t="53737" x="8589963" y="2724150"/>
          <p14:tracePt t="53754" x="8589963" y="2687638"/>
          <p14:tracePt t="53786" x="8599488" y="2670175"/>
          <p14:tracePt t="53993" x="8609013" y="2670175"/>
          <p14:tracePt t="54001" x="8616950" y="2670175"/>
          <p14:tracePt t="54009" x="8626475" y="2670175"/>
          <p14:tracePt t="54025" x="8653463" y="2652713"/>
          <p14:tracePt t="54041" x="8661400" y="2652713"/>
          <p14:tracePt t="54053" x="8688388" y="2633663"/>
          <p14:tracePt t="54089" x="8705850" y="2633663"/>
          <p14:tracePt t="54097" x="8715375" y="2633663"/>
          <p14:tracePt t="54129" x="8724900" y="2625725"/>
          <p14:tracePt t="54258" x="8732838" y="2616200"/>
          <p14:tracePt t="54321" x="8724900" y="2616200"/>
          <p14:tracePt t="54329" x="8715375" y="2616200"/>
          <p14:tracePt t="54345" x="8705850" y="2616200"/>
          <p14:tracePt t="54361" x="8688388" y="2616200"/>
          <p14:tracePt t="54425" x="8670925" y="2616200"/>
          <p14:tracePt t="54441" x="8661400" y="2616200"/>
          <p14:tracePt t="54465" x="8653463" y="2616200"/>
          <p14:tracePt t="54473" x="8653463" y="2625725"/>
          <p14:tracePt t="54481" x="8653463" y="2633663"/>
          <p14:tracePt t="54497" x="8653463" y="2643188"/>
          <p14:tracePt t="54521" x="8653463" y="2670175"/>
          <p14:tracePt t="54561" x="8653463" y="2679700"/>
          <p14:tracePt t="54593" x="8653463" y="2687638"/>
          <p14:tracePt t="54609" x="8653463" y="2697163"/>
          <p14:tracePt t="54617" x="8661400" y="2697163"/>
          <p14:tracePt t="54633" x="8680450" y="2697163"/>
          <p14:tracePt t="54641" x="8688388" y="2697163"/>
          <p14:tracePt t="54653" x="8705850" y="2697163"/>
          <p14:tracePt t="54670" x="8715375" y="2697163"/>
          <p14:tracePt t="54687" x="8724900" y="2697163"/>
          <p14:tracePt t="54703" x="8732838" y="2697163"/>
          <p14:tracePt t="54721" x="8759825" y="2679700"/>
          <p14:tracePt t="54738" x="8769350" y="2670175"/>
          <p14:tracePt t="54761" x="8769350" y="2660650"/>
          <p14:tracePt t="54793" x="8769350" y="2652713"/>
          <p14:tracePt t="54809" x="8769350" y="2643188"/>
          <p14:tracePt t="54833" x="8759825" y="2633663"/>
          <p14:tracePt t="54857" x="8732838" y="2633663"/>
          <p14:tracePt t="54873" x="8724900" y="2633663"/>
          <p14:tracePt t="54881" x="8715375" y="2633663"/>
          <p14:tracePt t="54897" x="8705850" y="2633663"/>
          <p14:tracePt t="54905" x="8688388" y="2633663"/>
          <p14:tracePt t="54921" x="8680450" y="2633663"/>
          <p14:tracePt t="54938" x="8661400" y="2633663"/>
          <p14:tracePt t="54953" x="8653463" y="2643188"/>
          <p14:tracePt t="54970" x="8643938" y="2679700"/>
          <p14:tracePt t="54986" x="8643938" y="2687638"/>
          <p14:tracePt t="55003" x="8643938" y="2697163"/>
          <p14:tracePt t="55041" x="8643938" y="2705100"/>
          <p14:tracePt t="55057" x="8653463" y="2705100"/>
          <p14:tracePt t="55069" x="8661400" y="2705100"/>
          <p14:tracePt t="55086" x="8680450" y="2705100"/>
          <p14:tracePt t="55103" x="8688388" y="2705100"/>
          <p14:tracePt t="55120" x="8705850" y="2705100"/>
          <p14:tracePt t="55298" x="8715375" y="2705100"/>
          <p14:tracePt t="55305" x="8724900" y="2705100"/>
          <p14:tracePt t="55313" x="8742363" y="2705100"/>
          <p14:tracePt t="55345" x="8751888" y="2705100"/>
          <p14:tracePt t="55578" x="8751888" y="2697163"/>
          <p14:tracePt t="55602" x="8732838" y="2687638"/>
          <p14:tracePt t="55986" x="8724900" y="2679700"/>
          <p14:tracePt t="56009" x="8715375" y="2660650"/>
          <p14:tracePt t="56049" x="8715375" y="2652713"/>
          <p14:tracePt t="56057" x="8705850" y="2633663"/>
          <p14:tracePt t="56097" x="8680450" y="2633663"/>
          <p14:tracePt t="56105" x="8670925" y="2633663"/>
          <p14:tracePt t="56113" x="8661400" y="2633663"/>
          <p14:tracePt t="56129" x="8653463" y="2633663"/>
          <p14:tracePt t="57137" x="8643938" y="2633663"/>
          <p14:tracePt t="57233" x="8643938" y="2643188"/>
          <p14:tracePt t="57249" x="8653463" y="2652713"/>
          <p14:tracePt t="57265" x="8670925" y="2652713"/>
          <p14:tracePt t="57273" x="8715375" y="2652713"/>
          <p14:tracePt t="57286" x="8751888" y="2652713"/>
          <p14:tracePt t="57303" x="8894763" y="2652713"/>
          <p14:tracePt t="57320" x="9117013" y="2652713"/>
          <p14:tracePt t="57337" x="9286875" y="2652713"/>
          <p14:tracePt t="57353" x="9599613" y="2643188"/>
          <p14:tracePt t="57370" x="9804400" y="2598738"/>
          <p14:tracePt t="57386" x="10001250" y="2581275"/>
          <p14:tracePt t="57403" x="10153650" y="2562225"/>
          <p14:tracePt t="57420" x="10323513" y="2562225"/>
          <p14:tracePt t="57436" x="10466388" y="2562225"/>
          <p14:tracePt t="57453" x="10590213" y="2562225"/>
          <p14:tracePt t="57470" x="10706100" y="2562225"/>
          <p14:tracePt t="57486" x="10814050" y="2562225"/>
          <p14:tracePt t="57503" x="10875963" y="2562225"/>
          <p14:tracePt t="57520" x="10929938" y="2562225"/>
          <p14:tracePt t="57536" x="10974388" y="2562225"/>
          <p14:tracePt t="57553" x="11055350" y="2536825"/>
          <p14:tracePt t="57570" x="11109325" y="2536825"/>
          <p14:tracePt t="57586" x="11161713" y="2536825"/>
          <p14:tracePt t="57603" x="11180763" y="2536825"/>
          <p14:tracePt t="57620" x="11233150" y="2536825"/>
          <p14:tracePt t="57636" x="11296650" y="2536825"/>
          <p14:tracePt t="57653" x="11331575" y="2536825"/>
          <p14:tracePt t="57669" x="11358563" y="2544763"/>
          <p14:tracePt t="57761" x="11368088" y="2554288"/>
          <p14:tracePt t="57801" x="11368088" y="2571750"/>
          <p14:tracePt t="57817" x="11368088" y="2581275"/>
          <p14:tracePt t="57825" x="11368088" y="2589213"/>
          <p14:tracePt t="57836" x="11368088" y="2598738"/>
          <p14:tracePt t="57853" x="11331575" y="2633663"/>
          <p14:tracePt t="57870" x="11323638" y="2643188"/>
          <p14:tracePt t="57886" x="11314113" y="2652713"/>
          <p14:tracePt t="57993" x="11304588" y="2652713"/>
          <p14:tracePt t="58009" x="11296650" y="2652713"/>
          <p14:tracePt t="58041" x="11287125" y="2660650"/>
          <p14:tracePt t="58049" x="11287125" y="2679700"/>
          <p14:tracePt t="58057" x="11287125" y="2714625"/>
          <p14:tracePt t="58069" x="11385550" y="2776538"/>
          <p14:tracePt t="58087" x="11617325" y="2884488"/>
          <p14:tracePt t="58103" x="11920538" y="3017838"/>
          <p14:tracePt t="58119" x="12082463" y="3133725"/>
          <p14:tracePt t="58136" x="12188825" y="3205163"/>
          <p14:tracePt t="58154" x="12188825" y="3322638"/>
          <p14:tracePt t="58170" x="12153900" y="3455988"/>
          <p14:tracePt t="58186" x="11974513" y="3670300"/>
          <p14:tracePt t="58203" x="11742738" y="3938588"/>
          <p14:tracePt t="58219" x="11510963" y="4251325"/>
          <p14:tracePt t="58236" x="11349038" y="4483100"/>
          <p14:tracePt t="58253" x="11126788" y="4705350"/>
          <p14:tracePt t="58269" x="10956925" y="4813300"/>
          <p14:tracePt t="58286" x="10752138" y="4875213"/>
          <p14:tracePt t="58303" x="10466388" y="4894263"/>
          <p14:tracePt t="58320" x="10126663" y="4867275"/>
          <p14:tracePt t="58336" x="9777413" y="4768850"/>
          <p14:tracePt t="58353" x="9304338" y="4562475"/>
          <p14:tracePt t="58370" x="9072563" y="4473575"/>
          <p14:tracePt t="58386" x="8912225" y="4411663"/>
          <p14:tracePt t="58403" x="8875713" y="4394200"/>
          <p14:tracePt t="58441" x="8875713" y="4384675"/>
          <p14:tracePt t="58453" x="8875713" y="4367213"/>
          <p14:tracePt t="58469" x="8875713" y="4340225"/>
          <p14:tracePt t="58486" x="8875713" y="4313238"/>
          <p14:tracePt t="58503" x="8875713" y="4276725"/>
          <p14:tracePt t="58520" x="8875713" y="4214813"/>
          <p14:tracePt t="58536" x="8875713" y="4170363"/>
          <p14:tracePt t="58554" x="8858250" y="4054475"/>
          <p14:tracePt t="58570" x="8823325" y="4017963"/>
          <p14:tracePt t="58586" x="8804275" y="4010025"/>
          <p14:tracePt t="58603" x="8796338" y="4000500"/>
          <p14:tracePt t="58620" x="8769350" y="4000500"/>
          <p14:tracePt t="58653" x="8742363" y="4000500"/>
          <p14:tracePt t="58705" x="8742363" y="3990975"/>
          <p14:tracePt t="58713" x="8751888" y="3929063"/>
          <p14:tracePt t="58721" x="8759825" y="3911600"/>
          <p14:tracePt t="58736" x="8759825" y="3840163"/>
          <p14:tracePt t="58753" x="8777288" y="3670300"/>
          <p14:tracePt t="58770" x="8777288" y="3544888"/>
          <p14:tracePt t="58786" x="8777288" y="3438525"/>
          <p14:tracePt t="58803" x="8777288" y="3330575"/>
          <p14:tracePt t="58819" x="8777288" y="3268663"/>
          <p14:tracePt t="58836" x="8786813" y="3205163"/>
          <p14:tracePt t="58853" x="8813800" y="3152775"/>
          <p14:tracePt t="58869" x="8813800" y="3143250"/>
          <p14:tracePt t="58913" x="8823325" y="3133725"/>
          <p14:tracePt t="58969" x="8823325" y="3116263"/>
          <p14:tracePt t="58977" x="8813800" y="3098800"/>
          <p14:tracePt t="58986" x="8813800" y="3089275"/>
          <p14:tracePt t="59003" x="8796338" y="3071813"/>
          <p14:tracePt t="59019" x="8769350" y="3062288"/>
          <p14:tracePt t="59036" x="8751888" y="3062288"/>
          <p14:tracePt t="59053" x="8697913" y="3062288"/>
          <p14:tracePt t="59070" x="8643938" y="3062288"/>
          <p14:tracePt t="59086" x="8589963" y="3062288"/>
          <p14:tracePt t="59103" x="8545513" y="3062288"/>
          <p14:tracePt t="59119" x="8491538" y="3062288"/>
          <p14:tracePt t="59136" x="8439150" y="3062288"/>
          <p14:tracePt t="59154" x="8358188" y="3044825"/>
          <p14:tracePt t="59170" x="8304213" y="3044825"/>
          <p14:tracePt t="59186" x="8286750" y="3044825"/>
          <p14:tracePt t="59203" x="8242300" y="3036888"/>
          <p14:tracePt t="59219" x="8232775" y="3027363"/>
          <p14:tracePt t="59281" x="8224838" y="3027363"/>
          <p14:tracePt t="59289" x="8232775" y="3044825"/>
          <p14:tracePt t="59297" x="8242300" y="3054350"/>
          <p14:tracePt t="59305" x="8251825" y="3062288"/>
          <p14:tracePt t="59319" x="8259763" y="3071813"/>
          <p14:tracePt t="59336" x="8313738" y="3108325"/>
          <p14:tracePt t="59353" x="8313738" y="3125788"/>
          <p14:tracePt t="59369" x="8323263" y="3152775"/>
          <p14:tracePt t="59386" x="8323263" y="3197225"/>
          <p14:tracePt t="59403" x="8323263" y="3232150"/>
          <p14:tracePt t="59419" x="8323263" y="3295650"/>
          <p14:tracePt t="59436" x="8323263" y="3384550"/>
          <p14:tracePt t="59453" x="8304213" y="3465513"/>
          <p14:tracePt t="59469" x="8277225" y="3589338"/>
          <p14:tracePt t="59486" x="8232775" y="3670300"/>
          <p14:tracePt t="59503" x="8197850" y="3803650"/>
          <p14:tracePt t="59519" x="8197850" y="3875088"/>
          <p14:tracePt t="59536" x="8197850" y="3938588"/>
          <p14:tracePt t="59786" x="8205788" y="3919538"/>
          <p14:tracePt t="59801" x="8215313" y="3902075"/>
          <p14:tracePt t="59809" x="8224838" y="3902075"/>
          <p14:tracePt t="59825" x="8232775" y="3902075"/>
          <p14:tracePt t="59841" x="8251825" y="3902075"/>
          <p14:tracePt t="59853" x="8269288" y="3902075"/>
          <p14:tracePt t="59869" x="8286750" y="3902075"/>
          <p14:tracePt t="59886" x="8304213" y="3902075"/>
          <p14:tracePt t="59903" x="8340725" y="3894138"/>
          <p14:tracePt t="59936" x="8358188" y="3875088"/>
          <p14:tracePt t="59953" x="8385175" y="3867150"/>
          <p14:tracePt t="59970" x="8394700" y="3857625"/>
          <p14:tracePt t="60145" x="8394700" y="3830638"/>
          <p14:tracePt t="60169" x="8394700" y="3822700"/>
          <p14:tracePt t="60177" x="8394700" y="3813175"/>
          <p14:tracePt t="60186" x="8385175" y="3813175"/>
          <p14:tracePt t="60202" x="8358188" y="3813175"/>
          <p14:tracePt t="60219" x="8340725" y="3803650"/>
          <p14:tracePt t="60236" x="8331200" y="3803650"/>
          <p14:tracePt t="60253" x="8323263" y="3795713"/>
          <p14:tracePt t="60393" x="8313738" y="3795713"/>
          <p14:tracePt t="60617" x="8286750" y="3795713"/>
          <p14:tracePt t="60625" x="8277225" y="3795713"/>
          <p14:tracePt t="60636" x="8277225" y="3803650"/>
          <p14:tracePt t="60657" x="8277225" y="3813175"/>
          <p14:tracePt t="60681" x="8269288" y="3822700"/>
          <p14:tracePt t="60705" x="8269288" y="3830638"/>
          <p14:tracePt t="60729" x="8269288" y="3857625"/>
          <p14:tracePt t="60753" x="8269288" y="3867150"/>
          <p14:tracePt t="60770" x="8269288" y="3875088"/>
          <p14:tracePt t="60786" x="8269288" y="3884613"/>
          <p14:tracePt t="60801" x="8277225" y="3894138"/>
          <p14:tracePt t="60809" x="8277225" y="3902075"/>
          <p14:tracePt t="60937" x="8286750" y="3919538"/>
          <p14:tracePt t="60953" x="8304213" y="3929063"/>
          <p14:tracePt t="60985" x="8313738" y="3938588"/>
          <p14:tracePt t="60993" x="8331200" y="3946525"/>
          <p14:tracePt t="61025" x="8340725" y="3956050"/>
          <p14:tracePt t="61033" x="8348663" y="3965575"/>
          <p14:tracePt t="61049" x="8367713" y="3983038"/>
          <p14:tracePt t="61057" x="8375650" y="3983038"/>
          <p14:tracePt t="61069" x="8385175" y="3990975"/>
          <p14:tracePt t="61129" x="8394700" y="3990975"/>
          <p14:tracePt t="61137" x="8412163" y="3990975"/>
          <p14:tracePt t="61145" x="8429625" y="3990975"/>
          <p14:tracePt t="61161" x="8439150" y="3990975"/>
          <p14:tracePt t="61170" x="8447088" y="3990975"/>
          <p14:tracePt t="61193" x="8447088" y="3973513"/>
          <p14:tracePt t="61209" x="8447088" y="3965575"/>
          <p14:tracePt t="61225" x="8447088" y="3956050"/>
          <p14:tracePt t="61236" x="8447088" y="3938588"/>
          <p14:tracePt t="61253" x="8447088" y="3911600"/>
          <p14:tracePt t="61269" x="8447088" y="3902075"/>
          <p14:tracePt t="61286" x="8447088" y="3884613"/>
          <p14:tracePt t="61303" x="8447088" y="3848100"/>
          <p14:tracePt t="61320" x="8420100" y="3822700"/>
          <p14:tracePt t="61336" x="8402638" y="3759200"/>
          <p14:tracePt t="61353" x="8385175" y="3705225"/>
          <p14:tracePt t="61370" x="8375650" y="3652838"/>
          <p14:tracePt t="61386" x="8367713" y="3633788"/>
          <p14:tracePt t="61403" x="8358188" y="3625850"/>
          <p14:tracePt t="61419" x="8358188" y="3598863"/>
          <p14:tracePt t="61890" x="8358188" y="3589338"/>
          <p14:tracePt t="61898" x="8358188" y="3581400"/>
          <p14:tracePt t="61913" x="8358188" y="3571875"/>
          <p14:tracePt t="61929" x="8375650" y="3517900"/>
          <p14:tracePt t="61945" x="8385175" y="3509963"/>
          <p14:tracePt t="61954" x="8394700" y="3473450"/>
          <p14:tracePt t="61970" x="8429625" y="3429000"/>
          <p14:tracePt t="61986" x="8447088" y="3402013"/>
          <p14:tracePt t="62003" x="8491538" y="3330575"/>
          <p14:tracePt t="62019" x="8528050" y="3286125"/>
          <p14:tracePt t="62036" x="8582025" y="3232150"/>
          <p14:tracePt t="62053" x="8609013" y="3197225"/>
          <p14:tracePt t="62069" x="8626475" y="3179763"/>
          <p14:tracePt t="62086" x="8643938" y="3160713"/>
          <p14:tracePt t="62103" x="8680450" y="3098800"/>
          <p14:tracePt t="62119" x="8688388" y="3071813"/>
          <p14:tracePt t="62136" x="8724900" y="3017838"/>
          <p14:tracePt t="62153" x="8742363" y="2990850"/>
          <p14:tracePt t="62170" x="8742363" y="2965450"/>
          <p14:tracePt t="62233" x="8742363" y="2955925"/>
          <p14:tracePt t="62249" x="8742363" y="2946400"/>
          <p14:tracePt t="62257" x="8742363" y="2938463"/>
          <p14:tracePt t="62270" x="8742363" y="2928938"/>
          <p14:tracePt t="62286" x="8742363" y="2911475"/>
          <p14:tracePt t="62303" x="8742363" y="2884488"/>
          <p14:tracePt t="62319" x="8742363" y="2867025"/>
          <p14:tracePt t="62336" x="8742363" y="2857500"/>
          <p14:tracePt t="62353" x="8742363" y="2840038"/>
          <p14:tracePt t="62369" x="8742363" y="2813050"/>
          <p14:tracePt t="62386" x="8732838" y="2795588"/>
          <p14:tracePt t="62419" x="8732838" y="2786063"/>
          <p14:tracePt t="62436" x="8732838" y="2759075"/>
          <p14:tracePt t="62453" x="8724900" y="2751138"/>
          <p14:tracePt t="62473" x="8724900" y="2741613"/>
          <p14:tracePt t="62505" x="8715375" y="2732088"/>
          <p14:tracePt t="62545" x="8715375" y="2705100"/>
          <p14:tracePt t="62569" x="8697913" y="2697163"/>
          <p14:tracePt t="62586" x="8688388" y="2697163"/>
          <p14:tracePt t="62593" x="8680450" y="2697163"/>
          <p14:tracePt t="62609" x="8670925" y="2697163"/>
          <p14:tracePt t="62641" x="8661400" y="2697163"/>
          <p14:tracePt t="62649" x="8661400" y="2732088"/>
          <p14:tracePt t="62657" x="8661400" y="2741613"/>
          <p14:tracePt t="62669" x="8661400" y="2768600"/>
          <p14:tracePt t="62686" x="8661400" y="2803525"/>
          <p14:tracePt t="62703" x="8661400" y="2822575"/>
          <p14:tracePt t="62719" x="8680450" y="2830513"/>
          <p14:tracePt t="62736" x="8751888" y="2830513"/>
          <p14:tracePt t="62753" x="8840788" y="2822575"/>
          <p14:tracePt t="62770" x="8875713" y="2776538"/>
          <p14:tracePt t="62786" x="8875713" y="2732088"/>
          <p14:tracePt t="62803" x="8875713" y="2697163"/>
          <p14:tracePt t="62836" x="8875713" y="2687638"/>
          <p14:tracePt t="62852" x="8823325" y="2687638"/>
          <p14:tracePt t="62869" x="8751888" y="2714625"/>
          <p14:tracePt t="62886" x="8705850" y="2768600"/>
          <p14:tracePt t="62903" x="8688388" y="2776538"/>
          <p14:tracePt t="63290" x="8680450" y="2776538"/>
          <p14:tracePt t="63298" x="8680450" y="2768600"/>
          <p14:tracePt t="63306" x="8680450" y="2759075"/>
          <p14:tracePt t="63337" x="8680450" y="2751138"/>
          <p14:tracePt t="63441" x="8670925" y="2741613"/>
          <p14:tracePt t="63450" x="8661400" y="2724150"/>
          <p14:tracePt t="63458" x="8661400" y="2714625"/>
          <p14:tracePt t="63469" x="8653463" y="2705100"/>
          <p14:tracePt t="63486" x="8643938" y="2697163"/>
          <p14:tracePt t="63503" x="8634413" y="2687638"/>
          <p14:tracePt t="63617" x="8634413" y="2660650"/>
          <p14:tracePt t="63649" x="8634413" y="2652713"/>
          <p14:tracePt t="63850" x="8634413" y="2643188"/>
          <p14:tracePt t="63889" x="8643938" y="2643188"/>
          <p14:tracePt t="64121" x="8680450" y="2643188"/>
          <p14:tracePt t="64129" x="8688388" y="2643188"/>
          <p14:tracePt t="64145" x="8697913" y="2643188"/>
          <p14:tracePt t="64154" x="8732838" y="2643188"/>
          <p14:tracePt t="64170" x="8848725" y="2670175"/>
          <p14:tracePt t="64186" x="9082088" y="2670175"/>
          <p14:tracePt t="64203" x="9420225" y="2670175"/>
          <p14:tracePt t="64220" x="9823450" y="2670175"/>
          <p14:tracePt t="64236" x="10198100" y="2670175"/>
          <p14:tracePt t="64252" x="10510838" y="2670175"/>
          <p14:tracePt t="64269" x="10725150" y="2670175"/>
          <p14:tracePt t="64286" x="10858500" y="2670175"/>
          <p14:tracePt t="64303" x="10875963" y="2660650"/>
          <p14:tracePt t="64319" x="10885488" y="2652713"/>
          <p14:tracePt t="64433" x="10875963" y="2652713"/>
          <p14:tracePt t="64441" x="10868025" y="2652713"/>
          <p14:tracePt t="64457" x="10858500" y="2652713"/>
          <p14:tracePt t="64469" x="10841038" y="2660650"/>
          <p14:tracePt t="64489" x="10831513" y="2670175"/>
          <p14:tracePt t="64521" x="10831513" y="2687638"/>
          <p14:tracePt t="64545" x="10831513" y="2705100"/>
          <p14:tracePt t="64553" x="10848975" y="2705100"/>
          <p14:tracePt t="64561" x="10868025" y="2705100"/>
          <p14:tracePt t="64570" x="10875963" y="2705100"/>
          <p14:tracePt t="64587" x="10939463" y="2705100"/>
          <p14:tracePt t="64603" x="10991850" y="2697163"/>
          <p14:tracePt t="64619" x="11037888" y="2687638"/>
          <p14:tracePt t="64636" x="11082338" y="2679700"/>
          <p14:tracePt t="64652" x="11109325" y="2652713"/>
          <p14:tracePt t="64669" x="11134725" y="2652713"/>
          <p14:tracePt t="64686" x="11144250" y="2652713"/>
          <p14:tracePt t="64702" x="11153775" y="2652713"/>
          <p14:tracePt t="64719" x="11161713" y="2652713"/>
          <p14:tracePt t="64736" x="11188700" y="2652713"/>
          <p14:tracePt t="64752" x="11198225" y="2652713"/>
          <p14:tracePt t="64769" x="11206163" y="2652713"/>
          <p14:tracePt t="64809" x="11215688" y="2652713"/>
          <p14:tracePt t="64817" x="11225213" y="2652713"/>
          <p14:tracePt t="65226" x="11225213" y="2660650"/>
          <p14:tracePt t="65234" x="11215688" y="2697163"/>
          <p14:tracePt t="65241" x="11153775" y="2724150"/>
          <p14:tracePt t="65252" x="11099800" y="2741613"/>
          <p14:tracePt t="65269" x="10895013" y="2822575"/>
          <p14:tracePt t="65286" x="10706100" y="2911475"/>
          <p14:tracePt t="65303" x="10429875" y="3036888"/>
          <p14:tracePt t="65319" x="10153650" y="3133725"/>
          <p14:tracePt t="65336" x="9848850" y="3268663"/>
          <p14:tracePt t="65353" x="9375775" y="3438525"/>
          <p14:tracePt t="65370" x="9037638" y="3473450"/>
          <p14:tracePt t="65386" x="8769350" y="3527425"/>
          <p14:tracePt t="65403" x="8653463" y="3536950"/>
          <p14:tracePt t="65420" x="8582025" y="3536950"/>
          <p14:tracePt t="65436" x="8528050" y="3554413"/>
          <p14:tracePt t="65453" x="8510588" y="3554413"/>
          <p14:tracePt t="65489" x="8501063" y="3554413"/>
          <p14:tracePt t="65502" x="8474075" y="3571875"/>
          <p14:tracePt t="65746" x="8466138" y="3589338"/>
          <p14:tracePt t="65785" x="8474075" y="3589338"/>
          <p14:tracePt t="65809" x="8491538" y="3589338"/>
          <p14:tracePt t="65833" x="8501063" y="3589338"/>
          <p14:tracePt t="65849" x="8510588" y="3589338"/>
          <p14:tracePt t="65873" x="8528050" y="3589338"/>
          <p14:tracePt t="65897" x="8537575" y="3589338"/>
          <p14:tracePt t="65929" x="8555038" y="3589338"/>
          <p14:tracePt t="65945" x="8562975" y="3589338"/>
          <p14:tracePt t="65961" x="8582025" y="3589338"/>
          <p14:tracePt t="65970" x="8589963" y="3589338"/>
          <p14:tracePt t="65977" x="8599488" y="3589338"/>
          <p14:tracePt t="65987" x="8616950" y="3589338"/>
          <p14:tracePt t="66003" x="8634413" y="3589338"/>
          <p14:tracePt t="66019" x="8653463" y="3589338"/>
          <p14:tracePt t="66036" x="8688388" y="3589338"/>
          <p14:tracePt t="66052" x="8705850" y="3589338"/>
          <p14:tracePt t="66069" x="8742363" y="3589338"/>
          <p14:tracePt t="66086" x="8759825" y="3589338"/>
          <p14:tracePt t="66554" x="8777288" y="3598863"/>
          <p14:tracePt t="66577" x="8796338" y="3598863"/>
          <p14:tracePt t="66586" x="8804275" y="3608388"/>
          <p14:tracePt t="68561" x="8813800" y="3608388"/>
          <p14:tracePt t="68569" x="8823325" y="3616325"/>
          <p14:tracePt t="68593" x="8831263" y="3625850"/>
          <p14:tracePt t="69650" x="8831263" y="3633788"/>
          <p14:tracePt t="69681" x="8823325" y="3643313"/>
          <p14:tracePt t="69689" x="8813800" y="3643313"/>
          <p14:tracePt t="69705" x="8804275" y="3660775"/>
          <p14:tracePt t="69745" x="8786813" y="3660775"/>
          <p14:tracePt t="69761" x="8769350" y="3660775"/>
          <p14:tracePt t="69769" x="8759825" y="3660775"/>
          <p14:tracePt t="69786" x="8751888" y="3652838"/>
          <p14:tracePt t="69793" x="8697913" y="3608388"/>
          <p14:tracePt t="69802" x="8697913" y="3589338"/>
          <p14:tracePt t="70161" x="8688388" y="3598863"/>
          <p14:tracePt t="70209" x="8680450" y="3598863"/>
          <p14:tracePt t="70249" x="8643938" y="3589338"/>
          <p14:tracePt t="70265" x="8599488" y="3581400"/>
          <p14:tracePt t="70273" x="8572500" y="3554413"/>
          <p14:tracePt t="70286" x="8518525" y="3536950"/>
          <p14:tracePt t="70302" x="8420100" y="3473450"/>
          <p14:tracePt t="70319" x="8251825" y="3367088"/>
          <p14:tracePt t="70336" x="8018463" y="3241675"/>
          <p14:tracePt t="70353" x="7831138" y="3116263"/>
          <p14:tracePt t="70370" x="7599363" y="2990850"/>
          <p14:tracePt t="70386" x="7589838" y="2982913"/>
          <p14:tracePt t="70593" x="7589838" y="2973388"/>
          <p14:tracePt t="70602" x="7608888" y="2946400"/>
          <p14:tracePt t="70609" x="7626350" y="2919413"/>
          <p14:tracePt t="70619" x="7653338" y="2919413"/>
          <p14:tracePt t="70636" x="7777163" y="2919413"/>
          <p14:tracePt t="70652" x="7956550" y="2965450"/>
          <p14:tracePt t="70669" x="8116888" y="3027363"/>
          <p14:tracePt t="70686" x="8259763" y="3089275"/>
          <p14:tracePt t="70702" x="8420100" y="3133725"/>
          <p14:tracePt t="70719" x="8626475" y="3205163"/>
          <p14:tracePt t="70736" x="8848725" y="3259138"/>
          <p14:tracePt t="70737" x="8974138" y="3295650"/>
          <p14:tracePt t="70753" x="9028113" y="3295650"/>
          <p14:tracePt t="70769" x="9090025" y="3295650"/>
          <p14:tracePt t="70889" x="9099550" y="3295650"/>
          <p14:tracePt t="70897" x="9134475" y="3268663"/>
          <p14:tracePt t="70913" x="9170988" y="3251200"/>
          <p14:tracePt t="70921" x="9188450" y="3251200"/>
          <p14:tracePt t="70935" x="9197975" y="3241675"/>
          <p14:tracePt t="70952" x="9224963" y="3224213"/>
          <p14:tracePt t="70969" x="9331325" y="3152775"/>
          <p14:tracePt t="70986" x="9367838" y="3125788"/>
          <p14:tracePt t="71002" x="9402763" y="3098800"/>
          <p14:tracePt t="71019" x="9429750" y="3071813"/>
          <p14:tracePt t="71036" x="9439275" y="3062288"/>
          <p14:tracePt t="71081" x="9439275" y="3054350"/>
          <p14:tracePt t="71097" x="9439275" y="3044825"/>
          <p14:tracePt t="71113" x="9439275" y="3036888"/>
          <p14:tracePt t="71121" x="9439275" y="3027363"/>
          <p14:tracePt t="71136" x="9429750" y="2990850"/>
          <p14:tracePt t="71152" x="9412288" y="2973388"/>
          <p14:tracePt t="71170" x="9375775" y="2911475"/>
          <p14:tracePt t="71186" x="9367838" y="2874963"/>
          <p14:tracePt t="71202" x="9358313" y="2867025"/>
          <p14:tracePt t="71236" x="9348788" y="2857500"/>
          <p14:tracePt t="71252" x="9340850" y="2857500"/>
          <p14:tracePt t="71269" x="9331325" y="2857500"/>
          <p14:tracePt t="71286" x="9296400" y="2857500"/>
          <p14:tracePt t="71302" x="9286875" y="2857500"/>
          <p14:tracePt t="71319" x="9242425" y="2857500"/>
          <p14:tracePt t="71336" x="9224963" y="2857500"/>
          <p14:tracePt t="71352" x="9188450" y="2857500"/>
          <p14:tracePt t="71370" x="9134475" y="2857500"/>
          <p14:tracePt t="71386" x="9126538" y="2857500"/>
          <p14:tracePt t="71419" x="9117013" y="2857500"/>
          <p14:tracePt t="71436" x="9090025" y="2822575"/>
          <p14:tracePt t="71469" x="9072563" y="2795588"/>
          <p14:tracePt t="71486" x="9072563" y="2768600"/>
          <p14:tracePt t="71502" x="9063038" y="2751138"/>
          <p14:tracePt t="71545" x="9063038" y="2732088"/>
          <p14:tracePt t="71897" x="9063038" y="2724150"/>
          <p14:tracePt t="71913" x="9082088" y="2724150"/>
          <p14:tracePt t="71921" x="9090025" y="2732088"/>
          <p14:tracePt t="71929" x="9099550" y="2732088"/>
          <p14:tracePt t="71937" x="9117013" y="2741613"/>
          <p14:tracePt t="71952" x="9134475" y="2751138"/>
          <p14:tracePt t="71969" x="9180513" y="2795588"/>
          <p14:tracePt t="71986" x="9215438" y="2830513"/>
          <p14:tracePt t="72002" x="9242425" y="2867025"/>
          <p14:tracePt t="72019" x="9277350" y="2901950"/>
          <p14:tracePt t="72036" x="9313863" y="2928938"/>
          <p14:tracePt t="72069" x="9340850" y="2955925"/>
          <p14:tracePt t="72242" x="9331325" y="2955925"/>
          <p14:tracePt t="72249" x="9296400" y="2928938"/>
          <p14:tracePt t="72257" x="9277350" y="2919413"/>
          <p14:tracePt t="72269" x="9277350" y="2901950"/>
          <p14:tracePt t="72286" x="9269413" y="2867025"/>
          <p14:tracePt t="72302" x="9259888" y="2822575"/>
          <p14:tracePt t="72319" x="9242425" y="2786063"/>
          <p14:tracePt t="72335" x="9242425" y="2776538"/>
          <p14:tracePt t="72352" x="9224963" y="2768600"/>
          <p14:tracePt t="72409" x="9215438" y="2759075"/>
          <p14:tracePt t="72666" x="9215438" y="2768600"/>
          <p14:tracePt t="72674" x="9232900" y="2776538"/>
          <p14:tracePt t="72689" x="9242425" y="2786063"/>
          <p14:tracePt t="72702" x="9277350" y="2803525"/>
          <p14:tracePt t="72719" x="9375775" y="2874963"/>
          <p14:tracePt t="72735" x="9626600" y="2965450"/>
          <p14:tracePt t="72752" x="9786938" y="2990850"/>
          <p14:tracePt t="72754" x="9858375" y="2990850"/>
          <p14:tracePt t="72769" x="9983788" y="2990850"/>
          <p14:tracePt t="72786" x="10018713" y="2990850"/>
          <p14:tracePt t="72802" x="10063163" y="2982913"/>
          <p14:tracePt t="72819" x="10126663" y="2938463"/>
          <p14:tracePt t="72835" x="10144125" y="2919413"/>
          <p14:tracePt t="72852" x="10153650" y="2919413"/>
          <p14:tracePt t="73025" x="10161588" y="2919413"/>
          <p14:tracePt t="73033" x="10171113" y="2919413"/>
          <p14:tracePt t="73041" x="10188575" y="2919413"/>
          <p14:tracePt t="73052" x="10206038" y="2919413"/>
          <p14:tracePt t="73069" x="10287000" y="2919413"/>
          <p14:tracePt t="73085" x="10340975" y="2919413"/>
          <p14:tracePt t="73102" x="10420350" y="2884488"/>
          <p14:tracePt t="73119" x="10555288" y="2840038"/>
          <p14:tracePt t="73135" x="10634663" y="2795588"/>
          <p14:tracePt t="73152" x="10752138" y="2741613"/>
          <p14:tracePt t="73169" x="10831513" y="2714625"/>
          <p14:tracePt t="73185" x="10858500" y="2705100"/>
          <p14:tracePt t="73370" x="10848975" y="2705100"/>
          <p14:tracePt t="73378" x="10841038" y="2705100"/>
          <p14:tracePt t="73387" x="10814050" y="2724150"/>
          <p14:tracePt t="73402" x="10769600" y="2759075"/>
          <p14:tracePt t="73419" x="10698163" y="2803525"/>
          <p14:tracePt t="73435" x="10671175" y="2830513"/>
          <p14:tracePt t="73452" x="10617200" y="2884488"/>
          <p14:tracePt t="73469" x="10582275" y="2919413"/>
          <p14:tracePt t="73485" x="10545763" y="2982913"/>
          <p14:tracePt t="73502" x="10537825" y="2990850"/>
          <p14:tracePt t="73536" x="10518775" y="3000375"/>
          <p14:tracePt t="73682" x="10518775" y="2990850"/>
          <p14:tracePt t="73689" x="10518775" y="2982913"/>
          <p14:tracePt t="73702" x="10528300" y="2965450"/>
          <p14:tracePt t="73719" x="10545763" y="2946400"/>
          <p14:tracePt t="73735" x="10563225" y="2928938"/>
          <p14:tracePt t="73752" x="10599738" y="2894013"/>
          <p14:tracePt t="73754" x="10617200" y="2874963"/>
          <p14:tracePt t="73769" x="10653713" y="2840038"/>
          <p14:tracePt t="73786" x="10671175" y="2813050"/>
          <p14:tracePt t="73849" x="10661650" y="2803525"/>
          <p14:tracePt t="73857" x="10634663" y="2803525"/>
          <p14:tracePt t="73869" x="10518775" y="2830513"/>
          <p14:tracePt t="73885" x="10206038" y="2867025"/>
          <p14:tracePt t="73902" x="9840913" y="2901950"/>
          <p14:tracePt t="73919" x="9313863" y="2946400"/>
          <p14:tracePt t="73935" x="8796338" y="2965450"/>
          <p14:tracePt t="73952" x="8126413" y="2965450"/>
          <p14:tracePt t="73969" x="7045325" y="2741613"/>
          <p14:tracePt t="73986" x="6465888" y="2589213"/>
          <p14:tracePt t="74002" x="6018213" y="2446338"/>
          <p14:tracePt t="74019" x="5697538" y="2347913"/>
          <p14:tracePt t="74035" x="5518150" y="2303463"/>
          <p14:tracePt t="74052" x="5322888" y="2251075"/>
          <p14:tracePt t="74069" x="5197475" y="2251075"/>
          <p14:tracePt t="74086" x="5108575" y="2232025"/>
          <p14:tracePt t="74103" x="5072063" y="2224088"/>
          <p14:tracePt t="74119" x="5027613" y="2224088"/>
          <p14:tracePt t="74135" x="4965700" y="2187575"/>
          <p14:tracePt t="74152" x="4902200" y="2160588"/>
          <p14:tracePt t="74169" x="4857750" y="2125663"/>
          <p14:tracePt t="74186" x="4795838" y="2116138"/>
          <p14:tracePt t="74203" x="4714875" y="2071688"/>
          <p14:tracePt t="74219" x="4581525" y="2044700"/>
          <p14:tracePt t="74235" x="4491038" y="2000250"/>
          <p14:tracePt t="74252" x="4340225" y="1973263"/>
          <p14:tracePt t="74269" x="4232275" y="1955800"/>
          <p14:tracePt t="74286" x="4062413" y="1928813"/>
          <p14:tracePt t="74302" x="3911600" y="1911350"/>
          <p14:tracePt t="74319" x="3803650" y="1901825"/>
          <p14:tracePt t="74336" x="3724275" y="1884363"/>
          <p14:tracePt t="74352" x="3633788" y="1884363"/>
          <p14:tracePt t="74369" x="3517900" y="1884363"/>
          <p14:tracePt t="74386" x="3482975" y="1884363"/>
          <p14:tracePt t="74489" x="3473450" y="1884363"/>
          <p14:tracePt t="74505" x="3465513" y="1884363"/>
          <p14:tracePt t="74521" x="3455988" y="1884363"/>
          <p14:tracePt t="74545" x="3438525" y="1884363"/>
          <p14:tracePt t="74577" x="3419475" y="1884363"/>
          <p14:tracePt t="74593" x="3411538" y="1884363"/>
          <p14:tracePt t="74602" x="3402013" y="1884363"/>
          <p14:tracePt t="74617" x="3384550" y="1884363"/>
          <p14:tracePt t="74947" x="3402013" y="1884363"/>
          <p14:tracePt t="74985" x="3411538" y="1884363"/>
          <p14:tracePt t="75009" x="3429000" y="1884363"/>
          <p14:tracePt t="75017" x="3438525" y="1884363"/>
          <p14:tracePt t="75033" x="3473450" y="1893888"/>
          <p14:tracePt t="75065" x="3482975" y="1893888"/>
          <p14:tracePt t="75073" x="3490913" y="1893888"/>
          <p14:tracePt t="75081" x="3509963" y="1893888"/>
          <p14:tracePt t="75097" x="3517900" y="1893888"/>
          <p14:tracePt t="75113" x="3536950" y="1893888"/>
          <p14:tracePt t="75129" x="3544888" y="1893888"/>
          <p14:tracePt t="75153" x="3562350" y="1893888"/>
          <p14:tracePt t="75177" x="3571875" y="1893888"/>
          <p14:tracePt t="75225" x="3581400" y="1893888"/>
          <p14:tracePt t="75249" x="3598863" y="1893888"/>
          <p14:tracePt t="75257" x="3616325" y="1893888"/>
          <p14:tracePt t="75273" x="3625850" y="1893888"/>
          <p14:tracePt t="75285" x="3633788" y="1893888"/>
          <p14:tracePt t="75302" x="3670300" y="1911350"/>
          <p14:tracePt t="75319" x="3687763" y="1911350"/>
          <p14:tracePt t="75335" x="3724275" y="1911350"/>
          <p14:tracePt t="75352" x="3759200" y="1911350"/>
          <p14:tracePt t="75369" x="3795713" y="1911350"/>
          <p14:tracePt t="75402" x="3803650" y="1911350"/>
          <p14:tracePt t="75457" x="3830638" y="1911350"/>
          <p14:tracePt t="75497" x="3840163" y="1911350"/>
          <p14:tracePt t="75521" x="3848100" y="1919288"/>
          <p14:tracePt t="75561" x="3857625" y="1919288"/>
          <p14:tracePt t="75577" x="3884613" y="1919288"/>
          <p14:tracePt t="75609" x="3902075" y="1919288"/>
          <p14:tracePt t="75730" x="3919538" y="1919288"/>
          <p14:tracePt t="75865" x="3938588" y="1919288"/>
          <p14:tracePt t="75905" x="3946525" y="1919288"/>
          <p14:tracePt t="75969" x="3956050" y="1919288"/>
          <p14:tracePt t="76001" x="3965575" y="1919288"/>
          <p14:tracePt t="76009" x="3983038" y="1911350"/>
          <p14:tracePt t="76033" x="3990975" y="1911350"/>
          <p14:tracePt t="77458" x="4000500" y="1911350"/>
          <p14:tracePt t="77466" x="4010025" y="1911350"/>
          <p14:tracePt t="77473" x="4017963" y="1911350"/>
          <p14:tracePt t="77485" x="4044950" y="1893888"/>
          <p14:tracePt t="77502" x="4062413" y="1884363"/>
          <p14:tracePt t="77519" x="4116388" y="1857375"/>
          <p14:tracePt t="77535" x="4179888" y="1830388"/>
          <p14:tracePt t="77553" x="4205288" y="1822450"/>
          <p14:tracePt t="77569" x="4251325" y="1785938"/>
          <p14:tracePt t="77585" x="4259263" y="1776413"/>
          <p14:tracePt t="77602" x="4276725" y="1768475"/>
          <p14:tracePt t="77619" x="4295775" y="1741488"/>
          <p14:tracePt t="77635" x="4313238" y="1724025"/>
          <p14:tracePt t="77652" x="4313238" y="1697038"/>
          <p14:tracePt t="77669" x="4313238" y="1679575"/>
          <p14:tracePt t="77685" x="4313238" y="1670050"/>
          <p14:tracePt t="77702" x="4313238" y="1643063"/>
          <p14:tracePt t="77719" x="4313238" y="1633538"/>
          <p14:tracePt t="77735" x="4313238" y="1625600"/>
          <p14:tracePt t="77752" x="4313238" y="1598613"/>
          <p14:tracePt t="77753" x="4313238" y="1589088"/>
          <p14:tracePt t="77769" x="4313238" y="1562100"/>
          <p14:tracePt t="77786" x="4313238" y="1536700"/>
          <p14:tracePt t="77802" x="4313238" y="1527175"/>
          <p14:tracePt t="77835" x="4322763" y="1509713"/>
          <p14:tracePt t="77852" x="4340225" y="1500188"/>
          <p14:tracePt t="77869" x="4367213" y="1500188"/>
          <p14:tracePt t="77885" x="4384675" y="1500188"/>
          <p14:tracePt t="77902" x="4402138" y="1500188"/>
          <p14:tracePt t="77918" x="4411663" y="1500188"/>
          <p14:tracePt t="77953" x="4438650" y="1500188"/>
          <p14:tracePt t="77970" x="4446588" y="1500188"/>
          <p14:tracePt t="78002" x="4456113" y="1517650"/>
          <p14:tracePt t="78018" x="4465638" y="1527175"/>
          <p14:tracePt t="78041" x="4465638" y="1536700"/>
          <p14:tracePt t="78649" x="4473575" y="1544638"/>
          <p14:tracePt t="78657" x="4491038" y="1554163"/>
          <p14:tracePt t="78669" x="4500563" y="1554163"/>
          <p14:tracePt t="78685" x="4554538" y="1554163"/>
          <p14:tracePt t="78702" x="4616450" y="1554163"/>
          <p14:tracePt t="78719" x="4697413" y="1554163"/>
          <p14:tracePt t="78735" x="4803775" y="1554163"/>
          <p14:tracePt t="78752" x="4867275" y="1554163"/>
          <p14:tracePt t="78769" x="4946650" y="1554163"/>
          <p14:tracePt t="78786" x="4983163" y="1581150"/>
          <p14:tracePt t="78802" x="4991100" y="1581150"/>
          <p14:tracePt t="79001" x="4991100" y="1589088"/>
          <p14:tracePt t="79009" x="4983163" y="1598613"/>
          <p14:tracePt t="79019" x="4946650" y="1608138"/>
          <p14:tracePt t="79035" x="4867275" y="1625600"/>
          <p14:tracePt t="79052" x="4786313" y="1660525"/>
          <p14:tracePt t="79068" x="4724400" y="1704975"/>
          <p14:tracePt t="79085" x="4633913" y="1714500"/>
          <p14:tracePt t="79102" x="4554538" y="1741488"/>
          <p14:tracePt t="79119" x="4500563" y="1768475"/>
          <p14:tracePt t="79135" x="4473575" y="1785938"/>
          <p14:tracePt t="79152" x="4411663" y="1839913"/>
          <p14:tracePt t="79169" x="4367213" y="1884363"/>
          <p14:tracePt t="79186" x="4340225" y="1901825"/>
          <p14:tracePt t="79202" x="4313238" y="1938338"/>
          <p14:tracePt t="79219" x="4295775" y="1965325"/>
          <p14:tracePt t="79252" x="4295775" y="1990725"/>
          <p14:tracePt t="79269" x="4295775" y="2000250"/>
          <p14:tracePt t="79285" x="4295775" y="2017713"/>
          <p14:tracePt t="79377" x="4295775" y="2027238"/>
          <p14:tracePt t="79386" x="4313238" y="2044700"/>
          <p14:tracePt t="79402" x="4330700" y="2044700"/>
          <p14:tracePt t="79409" x="4348163" y="2044700"/>
          <p14:tracePt t="79419" x="4375150" y="2044700"/>
          <p14:tracePt t="79435" x="4419600" y="2044700"/>
          <p14:tracePt t="79452" x="4465638" y="2044700"/>
          <p14:tracePt t="79468" x="4483100" y="2044700"/>
          <p14:tracePt t="79485" x="4491038" y="2044700"/>
          <p14:tracePt t="79502" x="4518025" y="2044700"/>
          <p14:tracePt t="79561" x="4527550" y="2044700"/>
          <p14:tracePt t="80105" x="4545013" y="2044700"/>
          <p14:tracePt t="80570" x="4562475" y="2036763"/>
          <p14:tracePt t="80698" x="4572000" y="2036763"/>
          <p14:tracePt t="80714" x="4581525" y="2036763"/>
          <p14:tracePt t="80737" x="4589463" y="2036763"/>
          <p14:tracePt t="80745" x="4598988" y="2036763"/>
          <p14:tracePt t="80753" x="4625975" y="2036763"/>
          <p14:tracePt t="80769" x="4652963" y="2036763"/>
          <p14:tracePt t="80786" x="4714875" y="2062163"/>
          <p14:tracePt t="80802" x="4875213" y="2133600"/>
          <p14:tracePt t="80818" x="5133975" y="2241550"/>
          <p14:tracePt t="80835" x="5589588" y="2446338"/>
          <p14:tracePt t="80852" x="6303963" y="2732088"/>
          <p14:tracePt t="80868" x="7099300" y="3143250"/>
          <p14:tracePt t="80885" x="7751763" y="3490913"/>
          <p14:tracePt t="80902" x="8358188" y="3830638"/>
          <p14:tracePt t="80918" x="8670925" y="4044950"/>
          <p14:tracePt t="80935" x="8858250" y="4187825"/>
          <p14:tracePt t="80952" x="8912225" y="4232275"/>
          <p14:tracePt t="80969" x="8920163" y="4259263"/>
          <p14:tracePt t="80985" x="8947150" y="4276725"/>
          <p14:tracePt t="81002" x="8956675" y="4286250"/>
          <p14:tracePt t="81018" x="8966200" y="4322763"/>
          <p14:tracePt t="81035" x="8966200" y="4367213"/>
          <p14:tracePt t="81052" x="9010650" y="4446588"/>
          <p14:tracePt t="81068" x="9055100" y="4581525"/>
          <p14:tracePt t="81085" x="9126538" y="4705350"/>
          <p14:tracePt t="81102" x="9170988" y="4768850"/>
          <p14:tracePt t="81118" x="9232900" y="4830763"/>
          <p14:tracePt t="81135" x="9286875" y="4884738"/>
          <p14:tracePt t="81152" x="9323388" y="4911725"/>
          <p14:tracePt t="81169" x="9367838" y="4929188"/>
          <p14:tracePt t="81186" x="9394825" y="4929188"/>
          <p14:tracePt t="81202" x="9402763" y="4938713"/>
          <p14:tracePt t="81265" x="9412288" y="4938713"/>
          <p14:tracePt t="81273" x="9439275" y="4938713"/>
          <p14:tracePt t="81289" x="9447213" y="4946650"/>
          <p14:tracePt t="81305" x="9456738" y="4946650"/>
          <p14:tracePt t="81318" x="9474200" y="4946650"/>
          <p14:tracePt t="81335" x="9510713" y="4946650"/>
          <p14:tracePt t="81352" x="9545638" y="4946650"/>
          <p14:tracePt t="81369" x="9563100" y="4946650"/>
          <p14:tracePt t="81409" x="9572625" y="4956175"/>
          <p14:tracePt t="81433" x="9582150" y="4983163"/>
          <p14:tracePt t="81633" x="9599613" y="4991100"/>
          <p14:tracePt t="81754" x="9609138" y="5000625"/>
          <p14:tracePt t="81841" x="9617075" y="5000625"/>
          <p14:tracePt t="81865" x="9634538" y="5027613"/>
          <p14:tracePt t="81889" x="9644063" y="5037138"/>
          <p14:tracePt t="81897" x="9661525" y="5045075"/>
          <p14:tracePt t="81913" x="9680575" y="5054600"/>
          <p14:tracePt t="81937" x="9715500" y="5054600"/>
          <p14:tracePt t="81945" x="9742488" y="5081588"/>
          <p14:tracePt t="81961" x="9786938" y="5099050"/>
          <p14:tracePt t="82074" x="9796463" y="5099050"/>
          <p14:tracePt t="82169" x="9804400" y="5089525"/>
          <p14:tracePt t="82177" x="9804400" y="5081588"/>
          <p14:tracePt t="82193" x="9804400" y="5045075"/>
          <p14:tracePt t="82203" x="9804400" y="5027613"/>
          <p14:tracePt t="82218" x="9804400" y="4946650"/>
          <p14:tracePt t="82235" x="9804400" y="4840288"/>
          <p14:tracePt t="82252" x="9804400" y="4697413"/>
          <p14:tracePt t="82268" x="9786938" y="4572000"/>
          <p14:tracePt t="82285" x="9769475" y="4419600"/>
          <p14:tracePt t="82302" x="9742488" y="4322763"/>
          <p14:tracePt t="82318" x="9698038" y="4241800"/>
          <p14:tracePt t="82335" x="9688513" y="4205288"/>
          <p14:tracePt t="82352" x="9680575" y="4187825"/>
          <p14:tracePt t="82449" x="9680575" y="4160838"/>
          <p14:tracePt t="82570" x="9680575" y="4152900"/>
          <p14:tracePt t="82601" x="9661525" y="4133850"/>
          <p14:tracePt t="82609" x="9644063" y="4116388"/>
          <p14:tracePt t="82619" x="9634538" y="4116388"/>
          <p14:tracePt t="82635" x="9572625" y="4098925"/>
          <p14:tracePt t="82652" x="9474200" y="4071938"/>
          <p14:tracePt t="82668" x="9412288" y="4027488"/>
          <p14:tracePt t="82685" x="9375775" y="4010025"/>
          <p14:tracePt t="82702" x="9358313" y="3990975"/>
          <p14:tracePt t="82718" x="9331325" y="3973513"/>
          <p14:tracePt t="82735" x="9323388" y="3956050"/>
          <p14:tracePt t="82752" x="9323388" y="3929063"/>
          <p14:tracePt t="82768" x="9323388" y="3919538"/>
          <p14:tracePt t="82786" x="9323388" y="3911600"/>
          <p14:tracePt t="82818" x="9323388" y="3902075"/>
          <p14:tracePt t="82825" x="9323388" y="3875088"/>
          <p14:tracePt t="82835" x="9323388" y="3867150"/>
          <p14:tracePt t="82852" x="9323388" y="3848100"/>
          <p14:tracePt t="82868" x="9323388" y="3803650"/>
          <p14:tracePt t="82885" x="9323388" y="3759200"/>
          <p14:tracePt t="82902" x="9323388" y="3741738"/>
          <p14:tracePt t="82918" x="9323388" y="3697288"/>
          <p14:tracePt t="82935" x="9323388" y="3652838"/>
          <p14:tracePt t="82952" x="9323388" y="3643313"/>
          <p14:tracePt t="82968" x="9323388" y="3633788"/>
          <p14:tracePt t="83057" x="9331325" y="3652838"/>
          <p14:tracePt t="83065" x="9358313" y="3679825"/>
          <p14:tracePt t="83073" x="9385300" y="3724275"/>
          <p14:tracePt t="83085" x="9412288" y="3741738"/>
          <p14:tracePt t="83102" x="9447213" y="3776663"/>
          <p14:tracePt t="83118" x="9510713" y="3803650"/>
          <p14:tracePt t="83135" x="9555163" y="3830638"/>
          <p14:tracePt t="83152" x="9590088" y="3848100"/>
          <p14:tracePt t="83169" x="9688513" y="3867150"/>
          <p14:tracePt t="83185" x="9777413" y="3902075"/>
          <p14:tracePt t="83202" x="9848850" y="3929063"/>
          <p14:tracePt t="83218" x="9947275" y="3956050"/>
          <p14:tracePt t="83235" x="10037763" y="3965575"/>
          <p14:tracePt t="83252" x="10171113" y="4000500"/>
          <p14:tracePt t="83268" x="10296525" y="4027488"/>
          <p14:tracePt t="83285" x="10394950" y="4027488"/>
          <p14:tracePt t="83302" x="10439400" y="4027488"/>
          <p14:tracePt t="83318" x="10456863" y="4027488"/>
          <p14:tracePt t="83335" x="10483850" y="4027488"/>
          <p14:tracePt t="83352" x="10491788" y="4027488"/>
          <p14:tracePt t="83386" x="10491788" y="4017963"/>
          <p14:tracePt t="83402" x="10491788" y="3983038"/>
          <p14:tracePt t="83418" x="10491788" y="3965575"/>
          <p14:tracePt t="83435" x="10491788" y="3929063"/>
          <p14:tracePt t="83452" x="10491788" y="3884613"/>
          <p14:tracePt t="83468" x="10491788" y="3857625"/>
          <p14:tracePt t="83485" x="10491788" y="3813175"/>
          <p14:tracePt t="83502" x="10491788" y="3751263"/>
          <p14:tracePt t="83518" x="10501313" y="3643313"/>
          <p14:tracePt t="83535" x="10518775" y="3544888"/>
          <p14:tracePt t="83552" x="10528300" y="3473450"/>
          <p14:tracePt t="83569" x="10528300" y="3411538"/>
          <p14:tracePt t="83585" x="10555288" y="3322638"/>
          <p14:tracePt t="83602" x="10555288" y="3286125"/>
          <p14:tracePt t="83618" x="10555288" y="3268663"/>
          <p14:tracePt t="83849" x="10555288" y="3259138"/>
          <p14:tracePt t="83857" x="10545763" y="3259138"/>
          <p14:tracePt t="83868" x="10510838" y="3259138"/>
          <p14:tracePt t="83885" x="10412413" y="3286125"/>
          <p14:tracePt t="83902" x="10233025" y="3357563"/>
          <p14:tracePt t="83918" x="9939338" y="3411538"/>
          <p14:tracePt t="83935" x="9528175" y="3429000"/>
          <p14:tracePt t="83952" x="9109075" y="3429000"/>
          <p14:tracePt t="83969" x="8616950" y="3357563"/>
          <p14:tracePt t="83985" x="8037513" y="3179763"/>
          <p14:tracePt t="84002" x="7643813" y="3062288"/>
          <p14:tracePt t="84018" x="7205663" y="2946400"/>
          <p14:tracePt t="84035" x="6858000" y="2786063"/>
          <p14:tracePt t="84052" x="6608763" y="2679700"/>
          <p14:tracePt t="84068" x="6394450" y="2589213"/>
          <p14:tracePt t="84085" x="6232525" y="2527300"/>
          <p14:tracePt t="84102" x="6099175" y="2465388"/>
          <p14:tracePt t="84118" x="6027738" y="2438400"/>
          <p14:tracePt t="84135" x="5946775" y="2401888"/>
          <p14:tracePt t="84152" x="5840413" y="2357438"/>
          <p14:tracePt t="84169" x="5776913" y="2322513"/>
          <p14:tracePt t="84185" x="5653088" y="2241550"/>
          <p14:tracePt t="84202" x="5510213" y="2125663"/>
          <p14:tracePt t="84218" x="5394325" y="2089150"/>
          <p14:tracePt t="84235" x="5313363" y="2036763"/>
          <p14:tracePt t="84252" x="5295900" y="2027238"/>
          <p14:tracePt t="84268" x="5276850" y="2000250"/>
          <p14:tracePt t="84285" x="5251450" y="1982788"/>
          <p14:tracePt t="84385" x="5232400" y="1955800"/>
          <p14:tracePt t="84521" x="5232400" y="1946275"/>
          <p14:tracePt t="84545" x="5241925" y="1946275"/>
          <p14:tracePt t="84553" x="5286375" y="1946275"/>
          <p14:tracePt t="84561" x="5330825" y="1946275"/>
          <p14:tracePt t="84570" x="5340350" y="1946275"/>
          <p14:tracePt t="84585" x="5394325" y="1946275"/>
          <p14:tracePt t="84602" x="5456238" y="1955800"/>
          <p14:tracePt t="84618" x="5518150" y="1955800"/>
          <p14:tracePt t="84635" x="5562600" y="1955800"/>
          <p14:tracePt t="84652" x="5572125" y="1955800"/>
          <p14:tracePt t="84793" x="5581650" y="1955800"/>
          <p14:tracePt t="84826" x="5608638" y="1946275"/>
          <p14:tracePt t="84841" x="5616575" y="1938338"/>
          <p14:tracePt t="84849" x="5626100" y="1928813"/>
          <p14:tracePt t="84857" x="5634038" y="1919288"/>
          <p14:tracePt t="84868" x="5643563" y="1911350"/>
          <p14:tracePt t="84885" x="5661025" y="1874838"/>
          <p14:tracePt t="84902" x="5680075" y="1839913"/>
          <p14:tracePt t="84918" x="5688013" y="1822450"/>
          <p14:tracePt t="84935" x="5705475" y="1776413"/>
          <p14:tracePt t="84952" x="5715000" y="1751013"/>
          <p14:tracePt t="85090" x="5741988" y="1731963"/>
          <p14:tracePt t="85114" x="5751513" y="1731963"/>
          <p14:tracePt t="85121" x="5759450" y="1731963"/>
          <p14:tracePt t="85137" x="5795963" y="1731963"/>
          <p14:tracePt t="85153" x="5813425" y="1731963"/>
          <p14:tracePt t="85161" x="5830888" y="1741488"/>
          <p14:tracePt t="85169" x="5840413" y="1741488"/>
          <p14:tracePt t="85186" x="5857875" y="1741488"/>
          <p14:tracePt t="85202" x="5894388" y="1758950"/>
          <p14:tracePt t="85218" x="5911850" y="1758950"/>
          <p14:tracePt t="85235" x="5965825" y="1768475"/>
          <p14:tracePt t="85252" x="5983288" y="1776413"/>
          <p14:tracePt t="85268" x="6010275" y="1776413"/>
          <p14:tracePt t="85285" x="6027738" y="1776413"/>
          <p14:tracePt t="85301" x="6062663" y="1776413"/>
          <p14:tracePt t="85318" x="6072188" y="1776413"/>
          <p14:tracePt t="85335" x="6081713" y="1776413"/>
          <p14:tracePt t="85361" x="6108700" y="1776413"/>
          <p14:tracePt t="85385" x="6116638" y="1776413"/>
          <p14:tracePt t="85402" x="6126163" y="1776413"/>
          <p14:tracePt t="85418" x="6134100" y="1776413"/>
          <p14:tracePt t="85433" x="6153150" y="1776413"/>
          <p14:tracePt t="85489" x="6170613" y="1776413"/>
          <p14:tracePt t="85521" x="6180138" y="1776413"/>
          <p14:tracePt t="85585" x="6197600" y="1776413"/>
          <p14:tracePt t="85602" x="6205538" y="1776413"/>
          <p14:tracePt t="85618" x="6224588" y="1768475"/>
          <p14:tracePt t="85657" x="6224588" y="1741488"/>
          <p14:tracePt t="85673" x="6224588" y="1731963"/>
          <p14:tracePt t="85689" x="6224588" y="1724025"/>
          <p14:tracePt t="85705" x="6224588" y="1714500"/>
          <p14:tracePt t="85713" x="6224588" y="1697038"/>
          <p14:tracePt t="85729" x="6224588" y="1679575"/>
          <p14:tracePt t="85745" x="6215063" y="1660525"/>
          <p14:tracePt t="85769" x="6205538" y="1660525"/>
          <p14:tracePt t="85777" x="6188075" y="1660525"/>
          <p14:tracePt t="85786" x="6180138" y="1660525"/>
          <p14:tracePt t="85802" x="6134100" y="1660525"/>
          <p14:tracePt t="85818" x="6099175" y="1660525"/>
          <p14:tracePt t="85835" x="6081713" y="1660525"/>
          <p14:tracePt t="85851" x="6054725" y="1687513"/>
          <p14:tracePt t="85868" x="6054725" y="1731963"/>
          <p14:tracePt t="85885" x="6054725" y="1751013"/>
          <p14:tracePt t="85901" x="6054725" y="1785938"/>
          <p14:tracePt t="85918" x="6072188" y="1795463"/>
          <p14:tracePt t="85935" x="6126163" y="1795463"/>
          <p14:tracePt t="85951" x="6224588" y="1795463"/>
          <p14:tracePt t="85968" x="6269038" y="1795463"/>
          <p14:tracePt t="85985" x="6313488" y="1768475"/>
          <p14:tracePt t="86057" x="6313488" y="1758950"/>
          <p14:tracePt t="86065" x="6296025" y="1758950"/>
          <p14:tracePt t="86073" x="6286500" y="1758950"/>
          <p14:tracePt t="86085" x="6259513" y="1758950"/>
          <p14:tracePt t="86101" x="6232525" y="1785938"/>
          <p14:tracePt t="86537" x="6242050" y="1785938"/>
          <p14:tracePt t="87817" x="6232525" y="1768475"/>
          <p14:tracePt t="88274" x="6242050" y="1758950"/>
          <p14:tracePt t="88361" x="6242050" y="1751013"/>
          <p14:tracePt t="89642" x="6232525" y="1741488"/>
          <p14:tracePt t="89650" x="6224588" y="1741488"/>
          <p14:tracePt t="89657" x="6188075" y="1731963"/>
          <p14:tracePt t="89668" x="6170613" y="1731963"/>
          <p14:tracePt t="89684" x="6072188" y="1704975"/>
          <p14:tracePt t="89701" x="6000750" y="1679575"/>
          <p14:tracePt t="89718" x="5956300" y="1608138"/>
          <p14:tracePt t="89735" x="5956300" y="1598613"/>
          <p14:tracePt t="90169" x="5956300" y="1608138"/>
          <p14:tracePt t="90361" x="5956300" y="1616075"/>
          <p14:tracePt t="90385" x="5965825" y="1616075"/>
          <p14:tracePt t="90425" x="5973763" y="1625600"/>
          <p14:tracePt t="90442" x="5973763" y="1643063"/>
          <p14:tracePt t="90449" x="5973763" y="1652588"/>
          <p14:tracePt t="90457" x="5973763" y="1670050"/>
          <p14:tracePt t="90468" x="5973763" y="1697038"/>
          <p14:tracePt t="90485" x="5973763" y="1751013"/>
          <p14:tracePt t="90501" x="5965825" y="1830388"/>
          <p14:tracePt t="90518" x="5965825" y="1911350"/>
          <p14:tracePt t="90535" x="5956300" y="2036763"/>
          <p14:tracePt t="90551" x="5938838" y="2133600"/>
          <p14:tracePt t="90568" x="5938838" y="2241550"/>
          <p14:tracePt t="90585" x="5938838" y="2357438"/>
          <p14:tracePt t="90602" x="5938838" y="2411413"/>
          <p14:tracePt t="90618" x="5938838" y="2446338"/>
          <p14:tracePt t="90635" x="5911850" y="2527300"/>
          <p14:tracePt t="90651" x="5911850" y="2544763"/>
          <p14:tracePt t="90668" x="5902325" y="2562225"/>
          <p14:tracePt t="90685" x="5894388" y="2598738"/>
          <p14:tracePt t="90729" x="5884863" y="2616200"/>
          <p14:tracePt t="90753" x="5875338" y="2625725"/>
          <p14:tracePt t="90937" x="5848350" y="2652713"/>
          <p14:tracePt t="90977" x="5813425" y="2660650"/>
          <p14:tracePt t="90985" x="5803900" y="2660650"/>
          <p14:tracePt t="90993" x="5786438" y="2670175"/>
          <p14:tracePt t="91018" x="5776913" y="2670175"/>
          <p14:tracePt t="91025" x="5759450" y="2687638"/>
          <p14:tracePt t="91049" x="5732463" y="2697163"/>
          <p14:tracePt t="91065" x="5724525" y="2705100"/>
          <p14:tracePt t="91153" x="5715000" y="2714625"/>
          <p14:tracePt t="91193" x="5705475" y="2724150"/>
          <p14:tracePt t="91273" x="5688013" y="2741613"/>
          <p14:tracePt t="91337" x="5670550" y="2759075"/>
          <p14:tracePt t="91523" x="5661025" y="2768600"/>
          <p14:tracePt t="91585" x="5653088" y="2768600"/>
          <p14:tracePt t="91602" x="5643563" y="2776538"/>
          <p14:tracePt t="91889" x="5626100" y="2776538"/>
          <p14:tracePt t="91897" x="5608638" y="2795588"/>
          <p14:tracePt t="91905" x="5599113" y="2795588"/>
          <p14:tracePt t="91918" x="5589588" y="2795588"/>
          <p14:tracePt t="91935" x="5562600" y="2813050"/>
          <p14:tracePt t="91951" x="5537200" y="2813050"/>
          <p14:tracePt t="91968" x="5510213" y="2822575"/>
          <p14:tracePt t="91985" x="5491163" y="2822575"/>
          <p14:tracePt t="92002" x="5483225" y="2822575"/>
          <p14:tracePt t="92121" x="5473700" y="2822575"/>
          <p14:tracePt t="92177" x="5465763" y="2822575"/>
          <p14:tracePt t="92386" x="5456238" y="2813050"/>
          <p14:tracePt t="92409" x="5438775" y="2813050"/>
          <p14:tracePt t="92425" x="5429250" y="2803525"/>
          <p14:tracePt t="92449" x="5419725" y="2803525"/>
          <p14:tracePt t="92465" x="5411788" y="2803525"/>
          <p14:tracePt t="92473" x="5394325" y="2803525"/>
          <p14:tracePt t="92484" x="5367338" y="2803525"/>
          <p14:tracePt t="92501" x="5357813" y="2803525"/>
          <p14:tracePt t="92518" x="5322888" y="2803525"/>
          <p14:tracePt t="92534" x="5303838" y="2803525"/>
          <p14:tracePt t="92551" x="5259388" y="2803525"/>
          <p14:tracePt t="92568" x="5187950" y="2803525"/>
          <p14:tracePt t="92585" x="4983163" y="2822575"/>
          <p14:tracePt t="92602" x="4768850" y="2822575"/>
          <p14:tracePt t="92618" x="4572000" y="2822575"/>
          <p14:tracePt t="92635" x="4357688" y="2822575"/>
          <p14:tracePt t="92651" x="4143375" y="2822575"/>
          <p14:tracePt t="92668" x="3919538" y="2822575"/>
          <p14:tracePt t="92684" x="3795713" y="2822575"/>
          <p14:tracePt t="92701" x="3697288" y="2847975"/>
          <p14:tracePt t="92718" x="3643313" y="2847975"/>
          <p14:tracePt t="92734" x="3589338" y="2867025"/>
          <p14:tracePt t="92751" x="3571875" y="2884488"/>
          <p14:tracePt t="92768" x="3554413" y="2894013"/>
          <p14:tracePt t="92801" x="3544888" y="2911475"/>
          <p14:tracePt t="92818" x="3517900" y="2919413"/>
          <p14:tracePt t="92835" x="3509963" y="2928938"/>
          <p14:tracePt t="92851" x="3473450" y="2938463"/>
          <p14:tracePt t="92868" x="3384550" y="2946400"/>
          <p14:tracePt t="92884" x="3295650" y="2946400"/>
          <p14:tracePt t="92901" x="3205163" y="2946400"/>
          <p14:tracePt t="92918" x="3108325" y="2946400"/>
          <p14:tracePt t="92934" x="3036888" y="2946400"/>
          <p14:tracePt t="92951" x="2990850" y="2946400"/>
          <p14:tracePt t="92968" x="2982913" y="2946400"/>
          <p14:tracePt t="93065" x="2965450" y="2938463"/>
          <p14:tracePt t="93226" x="2973388" y="2938463"/>
          <p14:tracePt t="93234" x="2990850" y="2928938"/>
          <p14:tracePt t="93249" x="3017838" y="2928938"/>
          <p14:tracePt t="93265" x="3027363" y="2928938"/>
          <p14:tracePt t="93281" x="3036888" y="2928938"/>
          <p14:tracePt t="93289" x="3044825" y="2928938"/>
          <p14:tracePt t="93313" x="3062288" y="2928938"/>
          <p14:tracePt t="93329" x="3081338" y="2928938"/>
          <p14:tracePt t="93345" x="3089275" y="2928938"/>
          <p14:tracePt t="93353" x="3098800" y="2928938"/>
          <p14:tracePt t="93377" x="3116263" y="2928938"/>
          <p14:tracePt t="93409" x="3125788" y="2928938"/>
          <p14:tracePt t="93418" x="3143250" y="2928938"/>
          <p14:tracePt t="93434" x="3152775" y="2928938"/>
          <p14:tracePt t="93449" x="3160713" y="2928938"/>
          <p14:tracePt t="93513" x="3170238" y="2938463"/>
          <p14:tracePt t="94249" x="3179763" y="2938463"/>
          <p14:tracePt t="94289" x="3205163" y="2938463"/>
          <p14:tracePt t="94353" x="3214688" y="2928938"/>
          <p14:tracePt t="94393" x="3224213" y="2928938"/>
          <p14:tracePt t="97121" x="3232150" y="2919413"/>
          <p14:tracePt t="97225" x="3232150" y="2901950"/>
          <p14:tracePt t="97522" x="3232150" y="2894013"/>
          <p14:tracePt t="97714" x="3241675" y="2884488"/>
          <p14:tracePt t="97745" x="3251200" y="2884488"/>
          <p14:tracePt t="97761" x="3276600" y="2884488"/>
          <p14:tracePt t="97769" x="3286125" y="2884488"/>
          <p14:tracePt t="97777" x="3303588" y="2884488"/>
          <p14:tracePt t="97786" x="3340100" y="2884488"/>
          <p14:tracePt t="97801" x="3438525" y="2884488"/>
          <p14:tracePt t="97818" x="3544888" y="2884488"/>
          <p14:tracePt t="97834" x="3625850" y="2884488"/>
          <p14:tracePt t="97851" x="3697288" y="2894013"/>
          <p14:tracePt t="97868" x="3795713" y="2894013"/>
          <p14:tracePt t="97884" x="3822700" y="2901950"/>
          <p14:tracePt t="97902" x="3848100" y="2901950"/>
          <p14:tracePt t="97917" x="3875088" y="2901950"/>
          <p14:tracePt t="97934" x="3929063" y="2911475"/>
          <p14:tracePt t="97951" x="4000500" y="2928938"/>
          <p14:tracePt t="97968" x="4054475" y="2928938"/>
          <p14:tracePt t="97985" x="4098925" y="2955925"/>
          <p14:tracePt t="98001" x="4170363" y="2955925"/>
          <p14:tracePt t="98018" x="4197350" y="2955925"/>
          <p14:tracePt t="98034" x="4205288" y="2955925"/>
          <p14:tracePt t="98051" x="4224338" y="2955925"/>
          <p14:tracePt t="98068" x="4232275" y="2965450"/>
          <p14:tracePt t="98084" x="4251325" y="2965450"/>
          <p14:tracePt t="98118" x="4259263" y="2965450"/>
          <p14:tracePt t="98134" x="4268788" y="2965450"/>
          <p14:tracePt t="98177" x="4286250" y="2965450"/>
          <p14:tracePt t="98217" x="4303713" y="2965450"/>
          <p14:tracePt t="98225" x="4330700" y="2973388"/>
          <p14:tracePt t="98273" x="4340225" y="2973388"/>
          <p14:tracePt t="98281" x="4357688" y="2973388"/>
          <p14:tracePt t="98289" x="4367213" y="2973388"/>
          <p14:tracePt t="98301" x="4375150" y="2973388"/>
          <p14:tracePt t="98318" x="4411663" y="2973388"/>
          <p14:tracePt t="98334" x="4446588" y="2973388"/>
          <p14:tracePt t="98351" x="4491038" y="2973388"/>
          <p14:tracePt t="98353" x="4527550" y="2973388"/>
          <p14:tracePt t="98368" x="4537075" y="2973388"/>
          <p14:tracePt t="98385" x="4581525" y="2973388"/>
          <p14:tracePt t="98402" x="4608513" y="2973388"/>
          <p14:tracePt t="98418" x="4652963" y="2973388"/>
          <p14:tracePt t="98434" x="4687888" y="2973388"/>
          <p14:tracePt t="98451" x="4705350" y="2973388"/>
          <p14:tracePt t="98468" x="4732338" y="2973388"/>
          <p14:tracePt t="98484" x="4768850" y="2973388"/>
          <p14:tracePt t="98501" x="4803775" y="2973388"/>
          <p14:tracePt t="98518" x="4822825" y="2973388"/>
          <p14:tracePt t="98534" x="4857750" y="2973388"/>
          <p14:tracePt t="98551" x="4875213" y="2973388"/>
          <p14:tracePt t="98568" x="4911725" y="2973388"/>
          <p14:tracePt t="98584" x="4929188" y="2965450"/>
          <p14:tracePt t="98602" x="4956175" y="2965450"/>
          <p14:tracePt t="98619" x="4983163" y="2946400"/>
          <p14:tracePt t="98657" x="4991100" y="2946400"/>
          <p14:tracePt t="98689" x="5010150" y="2946400"/>
          <p14:tracePt t="98705" x="5037138" y="2938463"/>
          <p14:tracePt t="98721" x="5045075" y="2911475"/>
          <p14:tracePt t="98737" x="5045075" y="2901950"/>
          <p14:tracePt t="98753" x="5054600" y="2874963"/>
          <p14:tracePt t="98777" x="5054600" y="2857500"/>
          <p14:tracePt t="98785" x="5054600" y="2847975"/>
          <p14:tracePt t="98801" x="5054600" y="2840038"/>
          <p14:tracePt t="98818" x="5054600" y="2813050"/>
          <p14:tracePt t="98825" x="5054600" y="2803525"/>
          <p14:tracePt t="98835" x="5045075" y="2795588"/>
          <p14:tracePt t="98851" x="5010150" y="2768600"/>
          <p14:tracePt t="98868" x="4946650" y="2732088"/>
          <p14:tracePt t="98884" x="4911725" y="2724150"/>
          <p14:tracePt t="98901" x="4857750" y="2705100"/>
          <p14:tracePt t="98918" x="4830763" y="2697163"/>
          <p14:tracePt t="98934" x="4732338" y="2652713"/>
          <p14:tracePt t="98951" x="4670425" y="2643188"/>
          <p14:tracePt t="98968" x="4608513" y="2633663"/>
          <p14:tracePt t="98984" x="4572000" y="2608263"/>
          <p14:tracePt t="99002" x="4527550" y="2608263"/>
          <p14:tracePt t="99018" x="4500563" y="2608263"/>
          <p14:tracePt t="99034" x="4483100" y="2608263"/>
          <p14:tracePt t="99051" x="4456113" y="2625725"/>
          <p14:tracePt t="99068" x="4429125" y="2633663"/>
          <p14:tracePt t="99085" x="4411663" y="2697163"/>
          <p14:tracePt t="99101" x="4411663" y="2714625"/>
          <p14:tracePt t="99118" x="4411663" y="2759075"/>
          <p14:tracePt t="99134" x="4411663" y="2786063"/>
          <p14:tracePt t="99151" x="4456113" y="2840038"/>
          <p14:tracePt t="99168" x="4518025" y="2894013"/>
          <p14:tracePt t="99185" x="4554538" y="2901950"/>
          <p14:tracePt t="99202" x="4633913" y="2946400"/>
          <p14:tracePt t="99218" x="4670425" y="2946400"/>
          <p14:tracePt t="99234" x="4724400" y="2955925"/>
          <p14:tracePt t="99251" x="4751388" y="2955925"/>
          <p14:tracePt t="99268" x="4786313" y="2965450"/>
          <p14:tracePt t="99284" x="4803775" y="2965450"/>
          <p14:tracePt t="99301" x="4830763" y="2965450"/>
          <p14:tracePt t="99318" x="4848225" y="2965450"/>
          <p14:tracePt t="99334" x="4884738" y="2965450"/>
          <p14:tracePt t="99351" x="4894263" y="2965450"/>
          <p14:tracePt t="99368" x="4911725" y="2973388"/>
          <p14:tracePt t="99384" x="4929188" y="2973388"/>
          <p14:tracePt t="99409" x="4946650" y="2973388"/>
          <p14:tracePt t="99419" x="4956175" y="2973388"/>
          <p14:tracePt t="99449" x="4956175" y="2965450"/>
          <p14:tracePt t="99457" x="4956175" y="2955925"/>
          <p14:tracePt t="99468" x="4938713" y="2946400"/>
          <p14:tracePt t="99484" x="4884738" y="2928938"/>
          <p14:tracePt t="99501" x="4803775" y="2919413"/>
          <p14:tracePt t="99518" x="4697413" y="2919413"/>
          <p14:tracePt t="99534" x="4608513" y="2894013"/>
          <p14:tracePt t="99551" x="4510088" y="2894013"/>
          <p14:tracePt t="99568" x="4438650" y="2894013"/>
          <p14:tracePt t="99585" x="4313238" y="2894013"/>
          <p14:tracePt t="99601" x="4179888" y="2894013"/>
          <p14:tracePt t="99618" x="4152900" y="2894013"/>
          <p14:tracePt t="99634" x="4108450" y="2894013"/>
          <p14:tracePt t="99651" x="4044950" y="2874963"/>
          <p14:tracePt t="99668" x="4000500" y="2874963"/>
          <p14:tracePt t="99684" x="3983038" y="2874963"/>
          <p14:tracePt t="99701" x="3956050" y="2884488"/>
          <p14:tracePt t="99717" x="3946525" y="2884488"/>
          <p14:tracePt t="99769" x="3938588" y="2884488"/>
          <p14:tracePt t="99825" x="3929063" y="2884488"/>
          <p14:tracePt t="99849" x="3902075" y="2884488"/>
          <p14:tracePt t="100106" x="3938588" y="2884488"/>
          <p14:tracePt t="100114" x="3946525" y="2884488"/>
          <p14:tracePt t="100121" x="3956050" y="2884488"/>
          <p14:tracePt t="100134" x="3990975" y="2884488"/>
          <p14:tracePt t="100151" x="4010025" y="2884488"/>
          <p14:tracePt t="100167" x="4054475" y="2884488"/>
          <p14:tracePt t="100185" x="4071938" y="2884488"/>
          <p14:tracePt t="100201" x="4108450" y="2884488"/>
          <p14:tracePt t="100234" x="4116388" y="2884488"/>
          <p14:tracePt t="101809" x="4125913" y="2884488"/>
          <p14:tracePt t="101825" x="4152900" y="2884488"/>
          <p14:tracePt t="101881" x="4160838" y="2884488"/>
          <p14:tracePt t="102562" x="4170363" y="2884488"/>
          <p14:tracePt t="102571" x="4179888" y="2884488"/>
          <p14:tracePt t="102578" x="4214813" y="2894013"/>
          <p14:tracePt t="102586" x="4268788" y="2901950"/>
          <p14:tracePt t="102601" x="4357688" y="2901950"/>
          <p14:tracePt t="102618" x="4411663" y="2901950"/>
          <p14:tracePt t="102634" x="4419600" y="2901950"/>
          <p14:tracePt t="102913" x="4438650" y="2919413"/>
          <p14:tracePt t="102929" x="4456113" y="2919413"/>
          <p14:tracePt t="102953" x="4465638" y="2928938"/>
          <p14:tracePt t="102969" x="4473575" y="2938463"/>
          <p14:tracePt t="102985" x="4483100" y="2938463"/>
          <p14:tracePt t="102993" x="4518025" y="2938463"/>
          <p14:tracePt t="103002" x="4545013" y="2946400"/>
          <p14:tracePt t="103018" x="4608513" y="2965450"/>
          <p14:tracePt t="103034" x="4714875" y="2973388"/>
          <p14:tracePt t="103051" x="4813300" y="3000375"/>
          <p14:tracePt t="103067" x="4938713" y="3017838"/>
          <p14:tracePt t="103084" x="5072063" y="3044825"/>
          <p14:tracePt t="103101" x="5276850" y="3098800"/>
          <p14:tracePt t="103117" x="5545138" y="3133725"/>
          <p14:tracePt t="103134" x="5902325" y="3205163"/>
          <p14:tracePt t="103151" x="6438900" y="3375025"/>
          <p14:tracePt t="103167" x="6965950" y="3500438"/>
          <p14:tracePt t="103184" x="7429500" y="3625850"/>
          <p14:tracePt t="103201" x="8062913" y="3803650"/>
          <p14:tracePt t="103218" x="8555038" y="3911600"/>
          <p14:tracePt t="103234" x="8991600" y="3946525"/>
          <p14:tracePt t="103251" x="9001125" y="3946525"/>
          <p14:tracePt t="103529" x="9018588" y="3946525"/>
          <p14:tracePt t="103537" x="9045575" y="3946525"/>
          <p14:tracePt t="103569" x="9099550" y="3946525"/>
          <p14:tracePt t="103577" x="9126538" y="3919538"/>
          <p14:tracePt t="103586" x="9144000" y="3894138"/>
          <p14:tracePt t="103602" x="9188450" y="3848100"/>
          <p14:tracePt t="103618" x="9224963" y="3813175"/>
          <p14:tracePt t="103634" x="9259888" y="3776663"/>
          <p14:tracePt t="103667" x="9296400" y="3759200"/>
          <p14:tracePt t="103700" x="9313863" y="3732213"/>
          <p14:tracePt t="103777" x="9331325" y="3724275"/>
          <p14:tracePt t="103793" x="9340850" y="3714750"/>
          <p14:tracePt t="103809" x="9348788" y="3705225"/>
          <p14:tracePt t="103825" x="9348788" y="3697288"/>
          <p14:tracePt t="103849" x="9358313" y="3687763"/>
          <p14:tracePt t="103865" x="9358313" y="3679825"/>
          <p14:tracePt t="103873" x="9358313" y="3660775"/>
          <p14:tracePt t="103884" x="9367838" y="3652838"/>
          <p14:tracePt t="103900" x="9385300" y="3633788"/>
          <p14:tracePt t="103917" x="9385300" y="3616325"/>
          <p14:tracePt t="103934" x="9402763" y="3589338"/>
          <p14:tracePt t="103951" x="9412288" y="3581400"/>
          <p14:tracePt t="104065" x="9466263" y="3517900"/>
          <p14:tracePt t="104097" x="9466263" y="3509963"/>
          <p14:tracePt t="104177" x="9466263" y="3490913"/>
          <p14:tracePt t="104201" x="9466263" y="3473450"/>
          <p14:tracePt t="104218" x="9466263" y="3465513"/>
          <p14:tracePt t="104241" x="9466263" y="3455988"/>
          <p14:tracePt t="104265" x="9466263" y="3419475"/>
          <p14:tracePt t="104297" x="9466263" y="3411538"/>
          <p14:tracePt t="104371" x="9466263" y="3402013"/>
          <p14:tracePt t="104394" x="9466263" y="3384550"/>
          <p14:tracePt t="104409" x="9466263" y="3367088"/>
          <p14:tracePt t="104441" x="9447213" y="3340100"/>
          <p14:tracePt t="104897" x="9439275" y="3330575"/>
          <p14:tracePt t="105041" x="9412288" y="3348038"/>
          <p14:tracePt t="105145" x="9412288" y="3357563"/>
          <p14:tracePt t="105169" x="9412288" y="3367088"/>
          <p14:tracePt t="105209" x="9412288" y="3384550"/>
          <p14:tracePt t="105289" x="9412288" y="3394075"/>
          <p14:tracePt t="105297" x="9402763" y="3411538"/>
          <p14:tracePt t="105329" x="9394825" y="3419475"/>
          <p14:tracePt t="105481" x="9394825" y="3438525"/>
          <p14:tracePt t="105522" x="9394825" y="3446463"/>
          <p14:tracePt t="105561" x="9394825" y="3455988"/>
          <p14:tracePt t="105609" x="9394825" y="3473450"/>
          <p14:tracePt t="105705" x="9394825" y="3490913"/>
          <p14:tracePt t="105785" x="9394825" y="3500438"/>
          <p14:tracePt t="105817" x="9385300" y="3527425"/>
          <p14:tracePt t="105874" x="9385300" y="3544888"/>
          <p14:tracePt t="105921" x="9385300" y="3554413"/>
          <p14:tracePt t="105945" x="9385300" y="3562350"/>
          <p14:tracePt t="106001" x="9375775" y="3589338"/>
          <p14:tracePt t="106082" x="9375775" y="3598863"/>
          <p14:tracePt t="106153" x="9375775" y="3608388"/>
          <p14:tracePt t="106193" x="9375775" y="3616325"/>
          <p14:tracePt t="106273" x="9375775" y="3625850"/>
          <p14:tracePt t="106337" x="9375775" y="3652838"/>
          <p14:tracePt t="106425" x="9375775" y="3660775"/>
          <p14:tracePt t="106473" x="9358313" y="3687763"/>
          <p14:tracePt t="106537" x="9358313" y="3705225"/>
          <p14:tracePt t="106545" x="9348788" y="3714750"/>
          <p14:tracePt t="106609" x="9340850" y="3724275"/>
          <p14:tracePt t="106689" x="9340850" y="3732213"/>
          <p14:tracePt t="106753" x="9340850" y="3759200"/>
          <p14:tracePt t="107010" x="9340850" y="3768725"/>
          <p14:tracePt t="107026" x="9348788" y="3768725"/>
          <p14:tracePt t="107035" x="9375775" y="3768725"/>
          <p14:tracePt t="107041" x="9385300" y="3768725"/>
          <p14:tracePt t="107057" x="9420225" y="3768725"/>
          <p14:tracePt t="107089" x="9429750" y="3768725"/>
          <p14:tracePt t="107105" x="9439275" y="3759200"/>
          <p14:tracePt t="107121" x="9447213" y="3741738"/>
          <p14:tracePt t="107137" x="9456738" y="3732213"/>
          <p14:tracePt t="107145" x="9466263" y="3724275"/>
          <p14:tracePt t="107169" x="9491663" y="3705225"/>
          <p14:tracePt t="107185" x="9501188" y="3679825"/>
          <p14:tracePt t="107201" x="9501188" y="3670300"/>
          <p14:tracePt t="107209" x="9518650" y="3643313"/>
          <p14:tracePt t="107225" x="9518650" y="3625850"/>
          <p14:tracePt t="107235" x="9528175" y="3616325"/>
          <p14:tracePt t="107251" x="9528175" y="3589338"/>
          <p14:tracePt t="107268" x="9545638" y="3562350"/>
          <p14:tracePt t="107284" x="9555163" y="3527425"/>
          <p14:tracePt t="107300" x="9555163" y="3517900"/>
          <p14:tracePt t="107317" x="9555163" y="3500438"/>
          <p14:tracePt t="107334" x="9555163" y="3465513"/>
          <p14:tracePt t="107350" x="9555163" y="3455988"/>
          <p14:tracePt t="107367" x="9555163" y="3446463"/>
          <p14:tracePt t="107384" x="9555163" y="3411538"/>
          <p14:tracePt t="107434" x="9555163" y="3384550"/>
          <p14:tracePt t="107481" x="9545638" y="3384550"/>
          <p14:tracePt t="107489" x="9537700" y="3375025"/>
          <p14:tracePt t="107513" x="9510713" y="3375025"/>
          <p14:tracePt t="107521" x="9501188" y="3375025"/>
          <p14:tracePt t="107537" x="9491663" y="3375025"/>
          <p14:tracePt t="107550" x="9483725" y="3375025"/>
          <p14:tracePt t="107567" x="9466263" y="3375025"/>
          <p14:tracePt t="107584" x="9439275" y="3375025"/>
          <p14:tracePt t="107618" x="9402763" y="3375025"/>
          <p14:tracePt t="107634" x="9385300" y="3384550"/>
          <p14:tracePt t="107651" x="9375775" y="3394075"/>
          <p14:tracePt t="107667" x="9367838" y="3411538"/>
          <p14:tracePt t="107684" x="9358313" y="3419475"/>
          <p14:tracePt t="107700" x="9348788" y="3438525"/>
          <p14:tracePt t="107717" x="9340850" y="3455988"/>
          <p14:tracePt t="107734" x="9340850" y="3482975"/>
          <p14:tracePt t="107751" x="9340850" y="3490913"/>
          <p14:tracePt t="107767" x="9340850" y="3509963"/>
          <p14:tracePt t="107784" x="9340850" y="3544888"/>
          <p14:tracePt t="107801" x="9340850" y="3562350"/>
          <p14:tracePt t="107818" x="9340850" y="3589338"/>
          <p14:tracePt t="107834" x="9340850" y="3608388"/>
          <p14:tracePt t="107850" x="9348788" y="3625850"/>
          <p14:tracePt t="107867" x="9358313" y="3652838"/>
          <p14:tracePt t="107884" x="9367838" y="3660775"/>
          <p14:tracePt t="107900" x="9402763" y="3679825"/>
          <p14:tracePt t="107917" x="9420225" y="3714750"/>
          <p14:tracePt t="107934" x="9439275" y="3714750"/>
          <p14:tracePt t="107950" x="9456738" y="3724275"/>
          <p14:tracePt t="107967" x="9483725" y="3732213"/>
          <p14:tracePt t="107984" x="9518650" y="3759200"/>
          <p14:tracePt t="108017" x="9555163" y="3759200"/>
          <p14:tracePt t="108034" x="9572625" y="3759200"/>
          <p14:tracePt t="108050" x="9609138" y="3759200"/>
          <p14:tracePt t="108067" x="9617075" y="3759200"/>
          <p14:tracePt t="108084" x="9634538" y="3751263"/>
          <p14:tracePt t="108101" x="9661525" y="3714750"/>
          <p14:tracePt t="108117" x="9680575" y="3679825"/>
          <p14:tracePt t="108134" x="9680575" y="3625850"/>
          <p14:tracePt t="108150" x="9680575" y="3562350"/>
          <p14:tracePt t="108167" x="9680575" y="3509963"/>
          <p14:tracePt t="108184" x="9680575" y="3465513"/>
          <p14:tracePt t="108201" x="9680575" y="3411538"/>
          <p14:tracePt t="108217" x="9671050" y="3402013"/>
          <p14:tracePt t="108234" x="9661525" y="3384550"/>
          <p14:tracePt t="108329" x="9653588" y="3375025"/>
          <p14:tracePt t="108402" x="9644063" y="3357563"/>
          <p14:tracePt t="108465" x="9617075" y="3367088"/>
          <p14:tracePt t="108865" x="9634538" y="3384550"/>
          <p14:tracePt t="108873" x="9698038" y="3429000"/>
          <p14:tracePt t="108884" x="9796463" y="3465513"/>
          <p14:tracePt t="108900" x="10001250" y="3536950"/>
          <p14:tracePt t="108917" x="10323513" y="3616325"/>
          <p14:tracePt t="108934" x="10617200" y="3652838"/>
          <p14:tracePt t="108951" x="10858500" y="3652838"/>
          <p14:tracePt t="108967" x="11028363" y="3652838"/>
          <p14:tracePt t="108984" x="11134725" y="3652838"/>
          <p14:tracePt t="109000" x="11144250" y="3652838"/>
          <p14:tracePt t="109041" x="11161713" y="3643313"/>
          <p14:tracePt t="109081" x="11161713" y="3633788"/>
          <p14:tracePt t="109097" x="11161713" y="3625850"/>
          <p14:tracePt t="109121" x="11161713" y="3616325"/>
          <p14:tracePt t="109137" x="11161713" y="3608388"/>
          <p14:tracePt t="109153" x="11161713" y="3581400"/>
          <p14:tracePt t="109169" x="11161713" y="3571875"/>
          <p14:tracePt t="109185" x="11161713" y="3562350"/>
          <p14:tracePt t="109193" x="11144250" y="3544888"/>
          <p14:tracePt t="109202" x="11144250" y="3536950"/>
          <p14:tracePt t="109217" x="11134725" y="3509963"/>
          <p14:tracePt t="109234" x="11134725" y="3473450"/>
          <p14:tracePt t="109251" x="11126788" y="3465513"/>
          <p14:tracePt t="109267" x="11109325" y="3455988"/>
          <p14:tracePt t="109284" x="11082338" y="3438525"/>
          <p14:tracePt t="109301" x="11045825" y="3438525"/>
          <p14:tracePt t="109317" x="10983913" y="3438525"/>
          <p14:tracePt t="109334" x="10939463" y="3419475"/>
          <p14:tracePt t="109350" x="10858500" y="3394075"/>
          <p14:tracePt t="109367" x="10823575" y="3394075"/>
          <p14:tracePt t="109384" x="10769600" y="3394075"/>
          <p14:tracePt t="109401" x="10715625" y="3384550"/>
          <p14:tracePt t="109418" x="10653713" y="3375025"/>
          <p14:tracePt t="109434" x="10634663" y="3375025"/>
          <p14:tracePt t="109450" x="10609263" y="3375025"/>
          <p14:tracePt t="109467" x="10582275" y="3375025"/>
          <p14:tracePt t="109484" x="10572750" y="3375025"/>
          <p14:tracePt t="109501" x="10528300" y="3375025"/>
          <p14:tracePt t="109517" x="10518775" y="3375025"/>
          <p14:tracePt t="109534" x="10501313" y="3375025"/>
          <p14:tracePt t="109550" x="10474325" y="3375025"/>
          <p14:tracePt t="109567" x="10447338" y="3402013"/>
          <p14:tracePt t="109584" x="10439400" y="3411538"/>
          <p14:tracePt t="109601" x="10402888" y="3446463"/>
          <p14:tracePt t="109618" x="10394950" y="3455988"/>
          <p14:tracePt t="109634" x="10394950" y="3473450"/>
          <p14:tracePt t="109650" x="10385425" y="3490913"/>
          <p14:tracePt t="109667" x="10385425" y="3509963"/>
          <p14:tracePt t="109684" x="10385425" y="3527425"/>
          <p14:tracePt t="109700" x="10385425" y="3544888"/>
          <p14:tracePt t="109717" x="10375900" y="3571875"/>
          <p14:tracePt t="109734" x="10375900" y="3581400"/>
          <p14:tracePt t="109750" x="10375900" y="3608388"/>
          <p14:tracePt t="109767" x="10375900" y="3633788"/>
          <p14:tracePt t="109784" x="10375900" y="3652838"/>
          <p14:tracePt t="109801" x="10375900" y="3670300"/>
          <p14:tracePt t="109818" x="10385425" y="3697288"/>
          <p14:tracePt t="109834" x="10412413" y="3714750"/>
          <p14:tracePt t="109873" x="10420350" y="3724275"/>
          <p14:tracePt t="109897" x="10456863" y="3724275"/>
          <p14:tracePt t="109905" x="10466388" y="3724275"/>
          <p14:tracePt t="109917" x="10474325" y="3724275"/>
          <p14:tracePt t="109934" x="10518775" y="3724275"/>
          <p14:tracePt t="109950" x="10563225" y="3724275"/>
          <p14:tracePt t="109967" x="10582275" y="3714750"/>
          <p14:tracePt t="109984" x="10590213" y="3705225"/>
          <p14:tracePt t="110001" x="10626725" y="3679825"/>
          <p14:tracePt t="110018" x="10634663" y="3660775"/>
          <p14:tracePt t="110034" x="10634663" y="3625850"/>
          <p14:tracePt t="110050" x="10634663" y="3598863"/>
          <p14:tracePt t="110067" x="10634663" y="3571875"/>
          <p14:tracePt t="110084" x="10634663" y="3554413"/>
          <p14:tracePt t="110100" x="10634663" y="3536950"/>
          <p14:tracePt t="110117" x="10617200" y="3490913"/>
          <p14:tracePt t="110134" x="10545763" y="3490913"/>
          <p14:tracePt t="110150" x="10439400" y="3490913"/>
          <p14:tracePt t="110167" x="10313988" y="3490913"/>
          <p14:tracePt t="110184" x="10144125" y="3500438"/>
          <p14:tracePt t="110201" x="9759950" y="3517900"/>
          <p14:tracePt t="110218" x="9358313" y="3517900"/>
          <p14:tracePt t="110234" x="8974138" y="3517900"/>
          <p14:tracePt t="110250" x="8528050" y="3517900"/>
          <p14:tracePt t="110267" x="8072438" y="3482975"/>
          <p14:tracePt t="110284" x="7616825" y="3384550"/>
          <p14:tracePt t="110300" x="7205663" y="3313113"/>
          <p14:tracePt t="110317" x="6884988" y="3214688"/>
          <p14:tracePt t="110334" x="6661150" y="3179763"/>
          <p14:tracePt t="110350" x="6465888" y="3160713"/>
          <p14:tracePt t="110367" x="6286500" y="3125788"/>
          <p14:tracePt t="110384" x="6161088" y="3116263"/>
          <p14:tracePt t="110401" x="5973763" y="3089275"/>
          <p14:tracePt t="110418" x="5840413" y="3044825"/>
          <p14:tracePt t="110434" x="5776913" y="3027363"/>
          <p14:tracePt t="110450" x="5705475" y="3027363"/>
          <p14:tracePt t="110467" x="5643563" y="3017838"/>
          <p14:tracePt t="110484" x="5589588" y="2990850"/>
          <p14:tracePt t="110500" x="5537200" y="2965450"/>
          <p14:tracePt t="110517" x="5446713" y="2901950"/>
          <p14:tracePt t="110534" x="5348288" y="2840038"/>
          <p14:tracePt t="110550" x="5259388" y="2813050"/>
          <p14:tracePt t="110567" x="5180013" y="2786063"/>
          <p14:tracePt t="110584" x="5116513" y="2768600"/>
          <p14:tracePt t="110601" x="4991100" y="2768600"/>
          <p14:tracePt t="110618" x="4857750" y="2768600"/>
          <p14:tracePt t="110634" x="4795838" y="2768600"/>
          <p14:tracePt t="110650" x="4768850" y="2768600"/>
          <p14:tracePt t="110667" x="4759325" y="2768600"/>
          <p14:tracePt t="110907" x="4751388" y="2768600"/>
          <p14:tracePt t="110921" x="4732338" y="2776538"/>
          <p14:tracePt t="110937" x="4714875" y="2786063"/>
          <p14:tracePt t="110945" x="4687888" y="2786063"/>
          <p14:tracePt t="110953" x="4633913" y="2786063"/>
          <p14:tracePt t="110967" x="4581525" y="2786063"/>
          <p14:tracePt t="110984" x="4491038" y="2786063"/>
          <p14:tracePt t="111001" x="4276725" y="2786063"/>
          <p14:tracePt t="111018" x="4054475" y="2786063"/>
          <p14:tracePt t="111034" x="3840163" y="2786063"/>
          <p14:tracePt t="111050" x="3697288" y="2786063"/>
          <p14:tracePt t="111067" x="3660775" y="2786063"/>
          <p14:tracePt t="111084" x="3652838" y="2786063"/>
          <p14:tracePt t="111100" x="3643313" y="2795588"/>
          <p14:tracePt t="111233" x="3608388" y="2795588"/>
          <p14:tracePt t="111241" x="3598863" y="2795588"/>
          <p14:tracePt t="111250" x="3581400" y="2795588"/>
          <p14:tracePt t="111267" x="3571875" y="2795588"/>
          <p14:tracePt t="111283" x="3562350" y="2803525"/>
          <p14:tracePt t="111577" x="3581400" y="2803525"/>
          <p14:tracePt t="111602" x="3589338" y="2803525"/>
          <p14:tracePt t="111610" x="3598863" y="2803525"/>
          <p14:tracePt t="111619" x="3608388" y="2803525"/>
          <p14:tracePt t="111634" x="3652838" y="2759075"/>
          <p14:tracePt t="111650" x="3705225" y="2751138"/>
          <p14:tracePt t="111667" x="3768725" y="2705100"/>
          <p14:tracePt t="111684" x="3857625" y="2679700"/>
          <p14:tracePt t="111700" x="3990975" y="2652713"/>
          <p14:tracePt t="111717" x="4205288" y="2616200"/>
          <p14:tracePt t="111734" x="4375150" y="2616200"/>
          <p14:tracePt t="111750" x="4527550" y="2616200"/>
          <p14:tracePt t="111767" x="4616450" y="2616200"/>
          <p14:tracePt t="111784" x="4732338" y="2616200"/>
          <p14:tracePt t="111801" x="4795838" y="2652713"/>
          <p14:tracePt t="111818" x="4848225" y="2660650"/>
          <p14:tracePt t="111834" x="4894263" y="2670175"/>
          <p14:tracePt t="111851" x="4919663" y="2687638"/>
          <p14:tracePt t="111867" x="4929188" y="2705100"/>
          <p14:tracePt t="111884" x="4946650" y="2714625"/>
          <p14:tracePt t="111900" x="4983163" y="2732088"/>
          <p14:tracePt t="111917" x="5010150" y="2759075"/>
          <p14:tracePt t="111934" x="5062538" y="2759075"/>
          <p14:tracePt t="111953" x="5072063" y="2759075"/>
          <p14:tracePt t="111969" x="5089525" y="2768600"/>
          <p14:tracePt t="112033" x="5089525" y="2776538"/>
          <p14:tracePt t="112041" x="5081588" y="2795588"/>
          <p14:tracePt t="112089" x="5072063" y="2795588"/>
          <p14:tracePt t="112105" x="5062538" y="2795588"/>
          <p14:tracePt t="112137" x="5045075" y="2795588"/>
          <p14:tracePt t="112145" x="5027613" y="2803525"/>
          <p14:tracePt t="112153" x="5018088" y="2803525"/>
          <p14:tracePt t="112167" x="5010150" y="2803525"/>
          <p14:tracePt t="112184" x="4983163" y="2803525"/>
          <p14:tracePt t="112200" x="4956175" y="2803525"/>
          <p14:tracePt t="112257" x="4938713" y="2803525"/>
          <p14:tracePt t="112305" x="4929188" y="2803525"/>
          <p14:tracePt t="112451" x="4929188" y="2795588"/>
          <p14:tracePt t="112465" x="4938713" y="2795588"/>
          <p14:tracePt t="112473" x="4965700" y="2795588"/>
          <p14:tracePt t="112484" x="4983163" y="2795588"/>
          <p14:tracePt t="112501" x="5126038" y="2795588"/>
          <p14:tracePt t="112517" x="5419725" y="2840038"/>
          <p14:tracePt t="112534" x="5911850" y="2965450"/>
          <p14:tracePt t="112550" x="6500813" y="3054350"/>
          <p14:tracePt t="112567" x="7188200" y="3143250"/>
          <p14:tracePt t="112584" x="7831138" y="3241675"/>
          <p14:tracePt t="112600" x="8304213" y="3259138"/>
          <p14:tracePt t="112601" x="8447088" y="3259138"/>
          <p14:tracePt t="112618" x="8643938" y="3268663"/>
          <p14:tracePt t="112634" x="8680450" y="3268663"/>
          <p14:tracePt t="112667" x="8697913" y="3268663"/>
          <p14:tracePt t="112683" x="8705850" y="3268663"/>
          <p14:tracePt t="112721" x="8715375" y="3259138"/>
          <p14:tracePt t="112753" x="8742363" y="3241675"/>
          <p14:tracePt t="112769" x="8751888" y="3224213"/>
          <p14:tracePt t="112777" x="8777288" y="3205163"/>
          <p14:tracePt t="112793" x="8813800" y="3187700"/>
          <p14:tracePt t="112802" x="8823325" y="3187700"/>
          <p14:tracePt t="112817" x="8867775" y="3170238"/>
          <p14:tracePt t="112834" x="8947150" y="3116263"/>
          <p14:tracePt t="112850" x="9018588" y="3062288"/>
          <p14:tracePt t="112867" x="9045575" y="3027363"/>
          <p14:tracePt t="112884" x="9082088" y="2990850"/>
          <p14:tracePt t="112900" x="9082088" y="2955925"/>
          <p14:tracePt t="112917" x="9082088" y="2938463"/>
          <p14:tracePt t="112933" x="9082088" y="2901950"/>
          <p14:tracePt t="112950" x="9082088" y="2894013"/>
          <p14:tracePt t="112967" x="9082088" y="2884488"/>
          <p14:tracePt t="112984" x="9082088" y="2867025"/>
          <p14:tracePt t="113000" x="9082088" y="2857500"/>
          <p14:tracePt t="113017" x="9082088" y="2840038"/>
          <p14:tracePt t="113089" x="9082088" y="2830513"/>
          <p14:tracePt t="113113" x="9082088" y="2813050"/>
          <p14:tracePt t="113137" x="9082088" y="2803525"/>
          <p14:tracePt t="113161" x="9082088" y="2795588"/>
          <p14:tracePt t="113289" x="9082088" y="2776538"/>
          <p14:tracePt t="113433" x="9082088" y="2768600"/>
          <p14:tracePt t="113441" x="9099550" y="2751138"/>
          <p14:tracePt t="113457" x="9126538" y="2751138"/>
          <p14:tracePt t="113473" x="9134475" y="2751138"/>
          <p14:tracePt t="113497" x="9144000" y="2751138"/>
          <p14:tracePt t="113529" x="9153525" y="2751138"/>
          <p14:tracePt t="113841" x="9188450" y="2751138"/>
          <p14:tracePt t="113857" x="9197975" y="2759075"/>
          <p14:tracePt t="113889" x="9215438" y="2786063"/>
          <p14:tracePt t="113897" x="9224963" y="2803525"/>
          <p14:tracePt t="113913" x="9232900" y="2822575"/>
          <p14:tracePt t="113921" x="9259888" y="2840038"/>
          <p14:tracePt t="113933" x="9259888" y="2847975"/>
          <p14:tracePt t="113950" x="9277350" y="2874963"/>
          <p14:tracePt t="113967" x="9286875" y="2901950"/>
          <p14:tracePt t="113983" x="9296400" y="2919413"/>
          <p14:tracePt t="114018" x="9304338" y="2928938"/>
          <p14:tracePt t="114050" x="9323388" y="2938463"/>
          <p14:tracePt t="114242" x="9340850" y="2955925"/>
          <p14:tracePt t="114650" x="9348788" y="2955925"/>
          <p14:tracePt t="114658" x="9375775" y="2973388"/>
          <p14:tracePt t="114673" x="9394825" y="2982913"/>
          <p14:tracePt t="114683" x="9412288" y="2982913"/>
          <p14:tracePt t="114700" x="9429750" y="2990850"/>
          <p14:tracePt t="114717" x="9491663" y="3017838"/>
          <p14:tracePt t="114733" x="9555163" y="3027363"/>
          <p14:tracePt t="114750" x="9634538" y="3044825"/>
          <p14:tracePt t="114767" x="9715500" y="3081338"/>
          <p14:tracePt t="114783" x="9804400" y="3098800"/>
          <p14:tracePt t="114801" x="9875838" y="3098800"/>
          <p14:tracePt t="114817" x="10055225" y="3098800"/>
          <p14:tracePt t="114834" x="10206038" y="3089275"/>
          <p14:tracePt t="114850" x="10287000" y="3081338"/>
          <p14:tracePt t="114867" x="10385425" y="3027363"/>
          <p14:tracePt t="114883" x="10429875" y="3000375"/>
          <p14:tracePt t="114900" x="10491788" y="2965450"/>
          <p14:tracePt t="114917" x="10528300" y="2938463"/>
          <p14:tracePt t="114933" x="10545763" y="2919413"/>
          <p14:tracePt t="114950" x="10563225" y="2901950"/>
          <p14:tracePt t="114983" x="10572750" y="2894013"/>
          <p14:tracePt t="115001" x="10590213" y="2874963"/>
          <p14:tracePt t="115017" x="10599738" y="2857500"/>
          <p14:tracePt t="115051" x="10609263" y="2830513"/>
          <p14:tracePt t="115067" x="10609263" y="2813050"/>
          <p14:tracePt t="115083" x="10626725" y="2786063"/>
          <p14:tracePt t="115100" x="10661650" y="2751138"/>
          <p14:tracePt t="115117" x="10688638" y="2724150"/>
          <p14:tracePt t="115133" x="10706100" y="2705100"/>
          <p14:tracePt t="115150" x="10742613" y="2670175"/>
          <p14:tracePt t="115354" x="10725150" y="2687638"/>
          <p14:tracePt t="115362" x="10715625" y="2697163"/>
          <p14:tracePt t="115369" x="10688638" y="2724150"/>
          <p14:tracePt t="115383" x="10671175" y="2751138"/>
          <p14:tracePt t="115401" x="10599738" y="2813050"/>
          <p14:tracePt t="115417" x="10545763" y="2874963"/>
          <p14:tracePt t="115434" x="10528300" y="2894013"/>
          <p14:tracePt t="115451" x="10510838" y="2938463"/>
          <p14:tracePt t="115650" x="10447338" y="2938463"/>
          <p14:tracePt t="115658" x="10375900" y="2938463"/>
          <p14:tracePt t="115667" x="10252075" y="2955925"/>
          <p14:tracePt t="115683" x="9867900" y="3036888"/>
          <p14:tracePt t="115700" x="9215438" y="3081338"/>
          <p14:tracePt t="115717" x="8224838" y="3276600"/>
          <p14:tracePt t="115733" x="7197725" y="3419475"/>
          <p14:tracePt t="115751" x="6411913" y="3419475"/>
          <p14:tracePt t="115767" x="5857875" y="3419475"/>
          <p14:tracePt t="115783" x="5456238" y="3419475"/>
          <p14:tracePt t="115800" x="5153025" y="3419475"/>
          <p14:tracePt t="115817" x="4894263" y="3394075"/>
          <p14:tracePt t="115834" x="4803775" y="3367088"/>
          <p14:tracePt t="115851" x="4741863" y="3340100"/>
          <p14:tracePt t="115867" x="4643438" y="3330575"/>
          <p14:tracePt t="115883" x="4581525" y="3286125"/>
          <p14:tracePt t="115900" x="4500563" y="3268663"/>
          <p14:tracePt t="115917" x="4419600" y="3224213"/>
          <p14:tracePt t="115933" x="4340225" y="3197225"/>
          <p14:tracePt t="115950" x="4232275" y="3179763"/>
          <p14:tracePt t="115967" x="4098925" y="3152775"/>
          <p14:tracePt t="115983" x="4010025" y="3125788"/>
          <p14:tracePt t="116000" x="3911600" y="3089275"/>
          <p14:tracePt t="116017" x="3813175" y="3044825"/>
          <p14:tracePt t="116034" x="3741738" y="3009900"/>
          <p14:tracePt t="116050" x="3705225" y="2990850"/>
          <p14:tracePt t="116067" x="3679825" y="2973388"/>
          <p14:tracePt t="116083" x="3670300" y="2946400"/>
          <p14:tracePt t="116100" x="3660775" y="2938463"/>
          <p14:tracePt t="116133" x="3652838" y="2901950"/>
          <p14:tracePt t="116150" x="3616325" y="2884488"/>
          <p14:tracePt t="116167" x="3562350" y="2847975"/>
          <p14:tracePt t="116183" x="3554413" y="2840038"/>
          <p14:tracePt t="116521" x="3554413" y="2822575"/>
          <p14:tracePt t="116561" x="3562350" y="2822575"/>
          <p14:tracePt t="116569" x="3581400" y="2830513"/>
          <p14:tracePt t="116577" x="3581400" y="2840038"/>
          <p14:tracePt t="116585" x="3589338" y="2847975"/>
          <p14:tracePt t="116601" x="3608388" y="2894013"/>
          <p14:tracePt t="116617" x="3643313" y="2938463"/>
          <p14:tracePt t="116634" x="3679825" y="2973388"/>
          <p14:tracePt t="116650" x="3705225" y="3009900"/>
          <p14:tracePt t="116667" x="3741738" y="3044825"/>
          <p14:tracePt t="116683" x="3768725" y="3081338"/>
          <p14:tracePt t="116700" x="3803650" y="3089275"/>
          <p14:tracePt t="116717" x="3848100" y="3098800"/>
          <p14:tracePt t="116733" x="3857625" y="3098800"/>
          <p14:tracePt t="116750" x="3911600" y="3098800"/>
          <p14:tracePt t="116767" x="3973513" y="3098800"/>
          <p14:tracePt t="116783" x="4017963" y="3098800"/>
          <p14:tracePt t="116800" x="4054475" y="3098800"/>
          <p14:tracePt t="116817" x="4081463" y="3098800"/>
          <p14:tracePt t="116834" x="4116388" y="3098800"/>
          <p14:tracePt t="116850" x="4143375" y="3098800"/>
          <p14:tracePt t="116867" x="4170363" y="3089275"/>
          <p14:tracePt t="116883" x="4179888" y="3062288"/>
          <p14:tracePt t="116901" x="4197350" y="3044825"/>
          <p14:tracePt t="116917" x="4224338" y="3017838"/>
          <p14:tracePt t="116933" x="4232275" y="3009900"/>
          <p14:tracePt t="116950" x="4241800" y="3000375"/>
          <p14:tracePt t="116967" x="4259263" y="2990850"/>
          <p14:tracePt t="117000" x="4286250" y="2965450"/>
          <p14:tracePt t="117017" x="4295775" y="2955925"/>
          <p14:tracePt t="117033" x="4303713" y="2955925"/>
          <p14:tracePt t="117050" x="4313238" y="2946400"/>
          <p14:tracePt t="117066" x="4340225" y="2928938"/>
          <p14:tracePt t="117105" x="4348163" y="2928938"/>
          <p14:tracePt t="117137" x="4367213" y="2919413"/>
          <p14:tracePt t="117153" x="4384675" y="2911475"/>
          <p14:tracePt t="117161" x="4394200" y="2901950"/>
          <p14:tracePt t="117169" x="4402138" y="2894013"/>
          <p14:tracePt t="117193" x="4419600" y="2884488"/>
          <p14:tracePt t="117241" x="4465638" y="2867025"/>
          <p14:tracePt t="117257" x="4473575" y="2857500"/>
          <p14:tracePt t="117953" x="4518025" y="2857500"/>
          <p14:tracePt t="117961" x="4572000" y="2874963"/>
          <p14:tracePt t="117969" x="4633913" y="2901950"/>
          <p14:tracePt t="117983" x="4714875" y="2955925"/>
          <p14:tracePt t="118000" x="4946650" y="3044825"/>
          <p14:tracePt t="118017" x="5394325" y="3152775"/>
          <p14:tracePt t="118034" x="5776913" y="3232150"/>
          <p14:tracePt t="118050" x="6215063" y="3313113"/>
          <p14:tracePt t="118067" x="6661150" y="3330575"/>
          <p14:tracePt t="118083" x="7045325" y="3330575"/>
          <p14:tracePt t="118100" x="7402513" y="3348038"/>
          <p14:tracePt t="118117" x="7688263" y="3348038"/>
          <p14:tracePt t="118133" x="7858125" y="3348038"/>
          <p14:tracePt t="118150" x="7983538" y="3348038"/>
          <p14:tracePt t="118167" x="8045450" y="3348038"/>
          <p14:tracePt t="118183" x="8108950" y="3348038"/>
          <p14:tracePt t="118200" x="8153400" y="3348038"/>
          <p14:tracePt t="118217" x="8224838" y="3375025"/>
          <p14:tracePt t="118234" x="8269288" y="3384550"/>
          <p14:tracePt t="118250" x="8358188" y="3384550"/>
          <p14:tracePt t="118267" x="8474075" y="3384550"/>
          <p14:tracePt t="118283" x="8582025" y="3384550"/>
          <p14:tracePt t="118300" x="8688388" y="3384550"/>
          <p14:tracePt t="118317" x="8777288" y="3402013"/>
          <p14:tracePt t="118333" x="8840788" y="3402013"/>
          <p14:tracePt t="118350" x="8894763" y="3402013"/>
          <p14:tracePt t="118367" x="8929688" y="3402013"/>
          <p14:tracePt t="118383" x="8966200" y="3402013"/>
          <p14:tracePt t="118400" x="8983663" y="3394075"/>
          <p14:tracePt t="118450" x="9001125" y="3375025"/>
          <p14:tracePt t="118457" x="9010650" y="3367088"/>
          <p14:tracePt t="118489" x="9010650" y="3348038"/>
          <p14:tracePt t="118505" x="9010650" y="3340100"/>
          <p14:tracePt t="118769" x="9018588" y="3313113"/>
          <p14:tracePt t="118777" x="9018588" y="3303588"/>
          <p14:tracePt t="118801" x="9018588" y="3286125"/>
          <p14:tracePt t="118817" x="9018588" y="3276600"/>
          <p14:tracePt t="118825" x="9018588" y="3259138"/>
          <p14:tracePt t="118857" x="9018588" y="3241675"/>
          <p14:tracePt t="118865" x="9028113" y="3232150"/>
          <p14:tracePt t="118881" x="9037638" y="3232150"/>
          <p14:tracePt t="118889" x="9045575" y="3224213"/>
          <p14:tracePt t="118900" x="9055100" y="3214688"/>
          <p14:tracePt t="118917" x="9072563" y="3187700"/>
          <p14:tracePt t="118933" x="9099550" y="3160713"/>
          <p14:tracePt t="118950" x="9153525" y="3098800"/>
          <p14:tracePt t="118967" x="9188450" y="3054350"/>
          <p14:tracePt t="118983" x="9232900" y="3000375"/>
          <p14:tracePt t="119000" x="9242425" y="2982913"/>
          <p14:tracePt t="119017" x="9286875" y="2938463"/>
          <p14:tracePt t="119033" x="9296400" y="2911475"/>
          <p14:tracePt t="119177" x="9304338" y="2928938"/>
          <p14:tracePt t="119185" x="9304338" y="2938463"/>
          <p14:tracePt t="119193" x="9313863" y="2946400"/>
          <p14:tracePt t="119201" x="9331325" y="2955925"/>
          <p14:tracePt t="119217" x="9331325" y="2973388"/>
          <p14:tracePt t="119234" x="9331325" y="3000375"/>
          <p14:tracePt t="119250" x="9340850" y="3044825"/>
          <p14:tracePt t="119267" x="9348788" y="3071813"/>
          <p14:tracePt t="119283" x="9348788" y="3108325"/>
          <p14:tracePt t="119300" x="9358313" y="3133725"/>
          <p14:tracePt t="119317" x="9385300" y="3160713"/>
          <p14:tracePt t="119333" x="9385300" y="3205163"/>
          <p14:tracePt t="119350" x="9385300" y="3251200"/>
          <p14:tracePt t="119367" x="9385300" y="3268663"/>
          <p14:tracePt t="119383" x="9385300" y="3295650"/>
          <p14:tracePt t="119400" x="9385300" y="3330575"/>
          <p14:tracePt t="119417" x="9385300" y="3384550"/>
          <p14:tracePt t="119434" x="9385300" y="3429000"/>
          <p14:tracePt t="119450" x="9385300" y="3465513"/>
          <p14:tracePt t="119467" x="9385300" y="3482975"/>
          <p14:tracePt t="119484" x="9385300" y="3517900"/>
          <p14:tracePt t="119500" x="9385300" y="3527425"/>
          <p14:tracePt t="119517" x="9385300" y="3536950"/>
          <p14:tracePt t="119533" x="9394825" y="3571875"/>
          <p14:tracePt t="119567" x="9394825" y="3581400"/>
          <p14:tracePt t="119583" x="9394825" y="3598863"/>
          <p14:tracePt t="119617" x="9394825" y="3625850"/>
          <p14:tracePt t="119634" x="9394825" y="3643313"/>
          <p14:tracePt t="119650" x="9402763" y="3660775"/>
          <p14:tracePt t="119667" x="9412288" y="3697288"/>
          <p14:tracePt t="119700" x="9412288" y="3724275"/>
          <p14:tracePt t="119716" x="9439275" y="3768725"/>
          <p14:tracePt t="119733" x="9456738" y="3786188"/>
          <p14:tracePt t="119750" x="9456738" y="3813175"/>
          <p14:tracePt t="119767" x="9466263" y="3840163"/>
          <p14:tracePt t="119783" x="9483725" y="3875088"/>
          <p14:tracePt t="119800" x="9510713" y="3894138"/>
          <p14:tracePt t="119817" x="9528175" y="3929063"/>
          <p14:tracePt t="119834" x="9555163" y="3973513"/>
          <p14:tracePt t="119850" x="9563100" y="3983038"/>
          <p14:tracePt t="119866" x="9634538" y="4017963"/>
          <p14:tracePt t="119883" x="9698038" y="4037013"/>
          <p14:tracePt t="119900" x="9786938" y="4044950"/>
          <p14:tracePt t="119917" x="9823450" y="4044950"/>
          <p14:tracePt t="119933" x="9867900" y="4044950"/>
          <p14:tracePt t="119950" x="9912350" y="4044950"/>
          <p14:tracePt t="119967" x="9974263" y="4044950"/>
          <p14:tracePt t="119983" x="10037763" y="4044950"/>
          <p14:tracePt t="120000" x="10090150" y="4044950"/>
          <p14:tracePt t="120017" x="10206038" y="4044950"/>
          <p14:tracePt t="120034" x="10296525" y="4044950"/>
          <p14:tracePt t="120050" x="10420350" y="4044950"/>
          <p14:tracePt t="120066" x="10572750" y="4044950"/>
          <p14:tracePt t="120083" x="10626725" y="4044950"/>
          <p14:tracePt t="120100" x="10653713" y="4044950"/>
          <p14:tracePt t="120133" x="10671175" y="4044950"/>
          <p14:tracePt t="120150" x="10680700" y="4044950"/>
          <p14:tracePt t="120166" x="10680700" y="4037013"/>
          <p14:tracePt t="120183" x="10680700" y="4027488"/>
          <p14:tracePt t="120200" x="10680700" y="3990975"/>
          <p14:tracePt t="120217" x="10680700" y="3973513"/>
          <p14:tracePt t="120217" x="10680700" y="3938588"/>
          <p14:tracePt t="120234" x="10680700" y="3919538"/>
          <p14:tracePt t="120250" x="10680700" y="3857625"/>
          <p14:tracePt t="120266" x="10661650" y="3813175"/>
          <p14:tracePt t="120283" x="10653713" y="3741738"/>
          <p14:tracePt t="120300" x="10626725" y="3679825"/>
          <p14:tracePt t="120317" x="10599738" y="3598863"/>
          <p14:tracePt t="120333" x="10599738" y="3544888"/>
          <p14:tracePt t="120350" x="10590213" y="3500438"/>
          <p14:tracePt t="120367" x="10563225" y="3438525"/>
          <p14:tracePt t="120383" x="10555288" y="3375025"/>
          <p14:tracePt t="120400" x="10555288" y="3295650"/>
          <p14:tracePt t="120417" x="10555288" y="3152775"/>
          <p14:tracePt t="120434" x="10555288" y="3098800"/>
          <p14:tracePt t="120450" x="10555288" y="3027363"/>
          <p14:tracePt t="120466" x="10555288" y="2990850"/>
          <p14:tracePt t="120483" x="10555288" y="2973388"/>
          <p14:tracePt t="120625" x="10555288" y="2965450"/>
          <p14:tracePt t="120673" x="10582275" y="2946400"/>
          <p14:tracePt t="120834" x="10582275" y="2955925"/>
          <p14:tracePt t="120851" x="10563225" y="2973388"/>
          <p14:tracePt t="120859" x="10563225" y="2982913"/>
          <p14:tracePt t="120868" x="10555288" y="3009900"/>
          <p14:tracePt t="120889" x="10555288" y="3027363"/>
          <p14:tracePt t="120900" x="10555288" y="3036888"/>
          <p14:tracePt t="120916" x="10537825" y="3062288"/>
          <p14:tracePt t="120937" x="10528300" y="3098800"/>
          <p14:tracePt t="120953" x="10528300" y="3108325"/>
          <p14:tracePt t="120966" x="10528300" y="3125788"/>
          <p14:tracePt t="120983" x="10501313" y="3170238"/>
          <p14:tracePt t="121000" x="10501313" y="3197225"/>
          <p14:tracePt t="121017" x="10501313" y="3259138"/>
          <p14:tracePt t="121034" x="10501313" y="3286125"/>
          <p14:tracePt t="121050" x="10501313" y="3348038"/>
          <p14:tracePt t="121067" x="10501313" y="3394075"/>
          <p14:tracePt t="121083" x="10501313" y="3438525"/>
          <p14:tracePt t="121100" x="10501313" y="3500438"/>
          <p14:tracePt t="121116" x="10518775" y="3562350"/>
          <p14:tracePt t="121133" x="10528300" y="3608388"/>
          <p14:tracePt t="121150" x="10528300" y="3670300"/>
          <p14:tracePt t="121166" x="10528300" y="3724275"/>
          <p14:tracePt t="121183" x="10528300" y="3803650"/>
          <p14:tracePt t="121200" x="10528300" y="3867150"/>
          <p14:tracePt t="121217" x="10528300" y="3956050"/>
          <p14:tracePt t="121234" x="10528300" y="3990975"/>
          <p14:tracePt t="121250" x="10518775" y="4017963"/>
          <p14:tracePt t="121266" x="10483850" y="4037013"/>
          <p14:tracePt t="121283" x="10474325" y="4044950"/>
          <p14:tracePt t="121300" x="10456863" y="4071938"/>
          <p14:tracePt t="121316" x="10420350" y="4098925"/>
          <p14:tracePt t="121333" x="10385425" y="4116388"/>
          <p14:tracePt t="121350" x="10340975" y="4125913"/>
          <p14:tracePt t="121366" x="10287000" y="4125913"/>
          <p14:tracePt t="121383" x="10242550" y="4125913"/>
          <p14:tracePt t="121400" x="10161588" y="4125913"/>
          <p14:tracePt t="121417" x="10090150" y="4125913"/>
          <p14:tracePt t="121434" x="10037763" y="4125913"/>
          <p14:tracePt t="121450" x="9939338" y="4108450"/>
          <p14:tracePt t="121467" x="9894888" y="4081463"/>
          <p14:tracePt t="121483" x="9796463" y="4054475"/>
          <p14:tracePt t="121500" x="9698038" y="4010025"/>
          <p14:tracePt t="121517" x="9590088" y="4010025"/>
          <p14:tracePt t="121533" x="9555163" y="4000500"/>
          <p14:tracePt t="121550" x="9491663" y="3990975"/>
          <p14:tracePt t="121566" x="9447213" y="3990975"/>
          <p14:tracePt t="121583" x="9420225" y="3973513"/>
          <p14:tracePt t="121600" x="9402763" y="3965575"/>
          <p14:tracePt t="121616" x="9394825" y="3956050"/>
          <p14:tracePt t="121633" x="9385300" y="3946525"/>
          <p14:tracePt t="121650" x="9375775" y="3919538"/>
          <p14:tracePt t="121667" x="9348788" y="3894138"/>
          <p14:tracePt t="121683" x="9340850" y="3848100"/>
          <p14:tracePt t="121700" x="9340850" y="3786188"/>
          <p14:tracePt t="121716" x="9340850" y="3724275"/>
          <p14:tracePt t="121733" x="9340850" y="3679825"/>
          <p14:tracePt t="121750" x="9340850" y="3643313"/>
          <p14:tracePt t="121766" x="9340850" y="3581400"/>
          <p14:tracePt t="121783" x="9340850" y="3517900"/>
          <p14:tracePt t="121800" x="9340850" y="3438525"/>
          <p14:tracePt t="121817" x="9340850" y="3295650"/>
          <p14:tracePt t="121834" x="9358313" y="3214688"/>
          <p14:tracePt t="121850" x="9367838" y="3125788"/>
          <p14:tracePt t="121867" x="9367838" y="3044825"/>
          <p14:tracePt t="121883" x="9367838" y="2982913"/>
          <p14:tracePt t="121900" x="9375775" y="2938463"/>
          <p14:tracePt t="121916" x="9375775" y="2919413"/>
          <p14:tracePt t="121950" x="9385300" y="2894013"/>
          <p14:tracePt t="122009" x="9402763" y="2884488"/>
          <p14:tracePt t="122033" x="9394825" y="2867025"/>
          <p14:tracePt t="122121" x="9385300" y="2867025"/>
          <p14:tracePt t="122186" x="9367838" y="2867025"/>
          <p14:tracePt t="122209" x="9358313" y="2867025"/>
          <p14:tracePt t="122225" x="9367838" y="2894013"/>
          <p14:tracePt t="122233" x="9412288" y="2901950"/>
          <p14:tracePt t="122241" x="9447213" y="2928938"/>
          <p14:tracePt t="122250" x="9501188" y="2955925"/>
          <p14:tracePt t="122266" x="9582150" y="3009900"/>
          <p14:tracePt t="122283" x="9634538" y="3036888"/>
          <p14:tracePt t="122300" x="9671050" y="3071813"/>
          <p14:tracePt t="122316" x="9671050" y="3116263"/>
          <p14:tracePt t="122333" x="9671050" y="3179763"/>
          <p14:tracePt t="122350" x="9661525" y="3259138"/>
          <p14:tracePt t="122367" x="9609138" y="3375025"/>
          <p14:tracePt t="122383" x="9545638" y="3509963"/>
          <p14:tracePt t="122400" x="9483725" y="3643313"/>
          <p14:tracePt t="122417" x="9420225" y="3822700"/>
          <p14:tracePt t="122434" x="9385300" y="3894138"/>
          <p14:tracePt t="122450" x="9385300" y="3911600"/>
          <p14:tracePt t="122473" x="9385300" y="3919538"/>
          <p14:tracePt t="122483" x="9385300" y="3956050"/>
          <p14:tracePt t="122500" x="9447213" y="3965575"/>
          <p14:tracePt t="122517" x="9599613" y="3983038"/>
          <p14:tracePt t="122533" x="9725025" y="4000500"/>
          <p14:tracePt t="122550" x="9804400" y="4017963"/>
          <p14:tracePt t="122566" x="9885363" y="4037013"/>
          <p14:tracePt t="122583" x="9947275" y="4037013"/>
          <p14:tracePt t="122600" x="9991725" y="4037013"/>
          <p14:tracePt t="122617" x="10099675" y="4037013"/>
          <p14:tracePt t="122634" x="10161588" y="4037013"/>
          <p14:tracePt t="122650" x="10225088" y="4017963"/>
          <p14:tracePt t="122667" x="10287000" y="4010025"/>
          <p14:tracePt t="122683" x="10340975" y="3990975"/>
          <p14:tracePt t="122700" x="10375900" y="3956050"/>
          <p14:tracePt t="122716" x="10402888" y="3929063"/>
          <p14:tracePt t="122733" x="10412413" y="3902075"/>
          <p14:tracePt t="122750" x="10429875" y="3857625"/>
          <p14:tracePt t="122767" x="10439400" y="3795713"/>
          <p14:tracePt t="122783" x="10466388" y="3724275"/>
          <p14:tracePt t="122800" x="10466388" y="3643313"/>
          <p14:tracePt t="122817" x="10483850" y="3517900"/>
          <p14:tracePt t="122834" x="10510838" y="3367088"/>
          <p14:tracePt t="122850" x="10510838" y="3276600"/>
          <p14:tracePt t="122867" x="10510838" y="3205163"/>
          <p14:tracePt t="122883" x="10510838" y="3143250"/>
          <p14:tracePt t="122900" x="10510838" y="3125788"/>
          <p14:tracePt t="122916" x="10510838" y="3089275"/>
          <p14:tracePt t="123321" x="10491788" y="3108325"/>
          <p14:tracePt t="123329" x="10466388" y="3125788"/>
          <p14:tracePt t="123337" x="10429875" y="3152775"/>
          <p14:tracePt t="123350" x="10402888" y="3179763"/>
          <p14:tracePt t="123366" x="10252075" y="3241675"/>
          <p14:tracePt t="123383" x="10063163" y="3330575"/>
          <p14:tracePt t="123400" x="9786938" y="3419475"/>
          <p14:tracePt t="123417" x="9340850" y="3527425"/>
          <p14:tracePt t="123434" x="9099550" y="3581400"/>
          <p14:tracePt t="123450" x="8947150" y="3581400"/>
          <p14:tracePt t="123466" x="8858250" y="3581400"/>
          <p14:tracePt t="123483" x="8823325" y="3581400"/>
          <p14:tracePt t="123500" x="8813800" y="3581400"/>
          <p14:tracePt t="123533" x="8804275" y="3581400"/>
          <p14:tracePt t="123550" x="8751888" y="3554413"/>
          <p14:tracePt t="123566" x="8732838" y="3527425"/>
          <p14:tracePt t="123583" x="8680450" y="3490913"/>
          <p14:tracePt t="123600" x="8609013" y="3419475"/>
          <p14:tracePt t="123617" x="8545513" y="3348038"/>
          <p14:tracePt t="123634" x="8518525" y="3313113"/>
          <p14:tracePt t="123650" x="8510588" y="3259138"/>
          <p14:tracePt t="123667" x="8510588" y="3205163"/>
          <p14:tracePt t="123683" x="8510588" y="3160713"/>
          <p14:tracePt t="123700" x="8510588" y="3116263"/>
          <p14:tracePt t="123716" x="8510588" y="3054350"/>
          <p14:tracePt t="123733" x="8510588" y="3027363"/>
          <p14:tracePt t="123750" x="8510588" y="2990850"/>
          <p14:tracePt t="123767" x="8510588" y="2973388"/>
          <p14:tracePt t="123783" x="8510588" y="2938463"/>
          <p14:tracePt t="123800" x="8510588" y="2911475"/>
          <p14:tracePt t="123817" x="8537575" y="2867025"/>
          <p14:tracePt t="123834" x="8545513" y="2857500"/>
          <p14:tracePt t="123850" x="8555038" y="2830513"/>
          <p14:tracePt t="123866" x="8562975" y="2830513"/>
          <p14:tracePt t="123883" x="8572500" y="2830513"/>
          <p14:tracePt t="123916" x="8582025" y="2830513"/>
          <p14:tracePt t="123937" x="8609013" y="2830513"/>
          <p14:tracePt t="124153" x="8616950" y="2830513"/>
          <p14:tracePt t="124161" x="8616950" y="2847975"/>
          <p14:tracePt t="124169" x="8609013" y="2857500"/>
          <p14:tracePt t="124185" x="8582025" y="2857500"/>
          <p14:tracePt t="124200" x="8555038" y="2884488"/>
          <p14:tracePt t="124217" x="8501063" y="2911475"/>
          <p14:tracePt t="124234" x="8456613" y="2938463"/>
          <p14:tracePt t="124250" x="8394700" y="2965450"/>
          <p14:tracePt t="124267" x="8348663" y="2973388"/>
          <p14:tracePt t="124283" x="8296275" y="3009900"/>
          <p14:tracePt t="124300" x="8269288" y="3027363"/>
          <p14:tracePt t="124316" x="8224838" y="3071813"/>
          <p14:tracePt t="124333" x="8197850" y="3116263"/>
          <p14:tracePt t="124350" x="8170863" y="3170238"/>
          <p14:tracePt t="124366" x="8134350" y="3232150"/>
          <p14:tracePt t="124383" x="8116888" y="3276600"/>
          <p14:tracePt t="124400" x="8116888" y="3313113"/>
          <p14:tracePt t="124416" x="8116888" y="3322638"/>
          <p14:tracePt t="124433" x="8116888" y="3357563"/>
          <p14:tracePt t="124450" x="8116888" y="3375025"/>
          <p14:tracePt t="124466" x="8126413" y="3419475"/>
          <p14:tracePt t="124483" x="8143875" y="3438525"/>
          <p14:tracePt t="124500" x="8153400" y="3473450"/>
          <p14:tracePt t="124516" x="8170863" y="3517900"/>
          <p14:tracePt t="124533" x="8188325" y="3589338"/>
          <p14:tracePt t="124550" x="8205788" y="3652838"/>
          <p14:tracePt t="124566" x="8205788" y="3732213"/>
          <p14:tracePt t="124583" x="8205788" y="3786188"/>
          <p14:tracePt t="124600" x="8205788" y="3848100"/>
          <p14:tracePt t="124617" x="8205788" y="3884613"/>
          <p14:tracePt t="124633" x="8232775" y="3956050"/>
          <p14:tracePt t="124666" x="8251825" y="3973513"/>
          <p14:tracePt t="124777" x="8251825" y="3938588"/>
          <p14:tracePt t="124785" x="8251825" y="3902075"/>
          <p14:tracePt t="124793" x="8251825" y="3857625"/>
          <p14:tracePt t="124801" x="8251825" y="3786188"/>
          <p14:tracePt t="124816" x="8251825" y="3714750"/>
          <p14:tracePt t="124834" x="8251825" y="3536950"/>
          <p14:tracePt t="124850" x="8251825" y="3411538"/>
          <p14:tracePt t="124866" x="8251825" y="3303588"/>
          <p14:tracePt t="124883" x="8251825" y="3179763"/>
          <p14:tracePt t="124900" x="8277225" y="3098800"/>
          <p14:tracePt t="124916" x="8277225" y="3054350"/>
          <p14:tracePt t="124933" x="8313738" y="3017838"/>
          <p14:tracePt t="124966" x="8313738" y="3000375"/>
          <p14:tracePt t="124983" x="8313738" y="2990850"/>
          <p14:tracePt t="124999" x="8323263" y="2982913"/>
          <p14:tracePt t="125073" x="8331200" y="2982913"/>
          <p14:tracePt t="125089" x="8358188" y="2982913"/>
          <p14:tracePt t="125105" x="8367713" y="2982913"/>
          <p14:tracePt t="125113" x="8375650" y="2982913"/>
          <p14:tracePt t="125121" x="8385175" y="2990850"/>
          <p14:tracePt t="125133" x="8394700" y="3009900"/>
          <p14:tracePt t="125149" x="8429625" y="3017838"/>
          <p14:tracePt t="125166" x="8474075" y="3027363"/>
          <p14:tracePt t="125183" x="8518525" y="3027363"/>
          <p14:tracePt t="125200" x="8555038" y="3054350"/>
          <p14:tracePt t="125217" x="8634413" y="3081338"/>
          <p14:tracePt t="125233" x="8670925" y="3089275"/>
          <p14:tracePt t="125250" x="8688388" y="3089275"/>
          <p14:tracePt t="125266" x="8715375" y="3116263"/>
          <p14:tracePt t="125300" x="8724900" y="3116263"/>
          <p14:tracePt t="125425" x="8732838" y="3125788"/>
          <p14:tracePt t="125561" x="8724900" y="3133725"/>
          <p14:tracePt t="125569" x="8715375" y="3133725"/>
          <p14:tracePt t="125585" x="8697913" y="3133725"/>
          <p14:tracePt t="125593" x="8688388" y="3143250"/>
          <p14:tracePt t="125601" x="8653463" y="3143250"/>
          <p14:tracePt t="125616" x="8634413" y="3160713"/>
          <p14:tracePt t="125634" x="8599488" y="3170238"/>
          <p14:tracePt t="125650" x="8582025" y="3179763"/>
          <p14:tracePt t="125737" x="8555038" y="3179763"/>
          <p14:tracePt t="125769" x="8545513" y="3179763"/>
          <p14:tracePt t="125793" x="8537575" y="3179763"/>
          <p14:tracePt t="125817" x="8537575" y="3170238"/>
          <p14:tracePt t="125825" x="8537575" y="3160713"/>
          <p14:tracePt t="125834" x="8537575" y="3133725"/>
          <p14:tracePt t="125850" x="8537575" y="3116263"/>
          <p14:tracePt t="125866" x="8537575" y="3081338"/>
          <p14:tracePt t="125883" x="8537575" y="3062288"/>
          <p14:tracePt t="125900" x="8537575" y="3054350"/>
          <p14:tracePt t="125916" x="8537575" y="3017838"/>
          <p14:tracePt t="125933" x="8537575" y="3000375"/>
          <p14:tracePt t="126081" x="8537575" y="3009900"/>
          <p14:tracePt t="126089" x="8537575" y="3017838"/>
          <p14:tracePt t="126100" x="8537575" y="3027363"/>
          <p14:tracePt t="126116" x="8537575" y="3071813"/>
          <p14:tracePt t="126133" x="8537575" y="3116263"/>
          <p14:tracePt t="126150" x="8537575" y="3160713"/>
          <p14:tracePt t="126167" x="8537575" y="3187700"/>
          <p14:tracePt t="126183" x="8537575" y="3197225"/>
          <p14:tracePt t="126305" x="8537575" y="3214688"/>
          <p14:tracePt t="126321" x="8537575" y="3224213"/>
          <p14:tracePt t="126329" x="8518525" y="3224213"/>
          <p14:tracePt t="126337" x="8466138" y="3241675"/>
          <p14:tracePt t="126350" x="8402638" y="3251200"/>
          <p14:tracePt t="126366" x="8251825" y="3303588"/>
          <p14:tracePt t="126383" x="7983538" y="3322638"/>
          <p14:tracePt t="126400" x="7626350" y="3357563"/>
          <p14:tracePt t="126417" x="7304088" y="3411538"/>
          <p14:tracePt t="126433" x="6759575" y="3438525"/>
          <p14:tracePt t="126450" x="6473825" y="3438525"/>
          <p14:tracePt t="126466" x="6108700" y="3384550"/>
          <p14:tracePt t="126483" x="5724525" y="3348038"/>
          <p14:tracePt t="126500" x="5340350" y="3286125"/>
          <p14:tracePt t="126516" x="5045075" y="3214688"/>
          <p14:tracePt t="126533" x="4795838" y="3179763"/>
          <p14:tracePt t="126550" x="4581525" y="3160713"/>
          <p14:tracePt t="126566" x="4348163" y="3108325"/>
          <p14:tracePt t="126583" x="4187825" y="3089275"/>
          <p14:tracePt t="126600" x="4062413" y="3081338"/>
          <p14:tracePt t="126617" x="3919538" y="3036888"/>
          <p14:tracePt t="126633" x="3857625" y="3009900"/>
          <p14:tracePt t="126650" x="3822700" y="2990850"/>
          <p14:tracePt t="126666" x="3813175" y="2973388"/>
          <p14:tracePt t="126683" x="3813175" y="2946400"/>
          <p14:tracePt t="126700" x="3795713" y="2901950"/>
          <p14:tracePt t="126716" x="3795713" y="2867025"/>
          <p14:tracePt t="126733" x="3786188" y="2786063"/>
          <p14:tracePt t="126962" x="3759200" y="2786063"/>
          <p14:tracePt t="127009" x="3768725" y="2786063"/>
          <p14:tracePt t="127017" x="3786188" y="2786063"/>
          <p14:tracePt t="127025" x="3795713" y="2786063"/>
          <p14:tracePt t="127034" x="3803650" y="2786063"/>
          <p14:tracePt t="127050" x="3822700" y="2803525"/>
          <p14:tracePt t="127066" x="3848100" y="2822575"/>
          <p14:tracePt t="127083" x="3857625" y="2830513"/>
          <p14:tracePt t="127370" x="3867150" y="2830513"/>
          <p14:tracePt t="127482" x="3894138" y="2830513"/>
          <p14:tracePt t="127601" x="3902075" y="2830513"/>
          <p14:tracePt t="127753" x="3902075" y="2840038"/>
          <p14:tracePt t="127761" x="3894138" y="2857500"/>
          <p14:tracePt t="127786" x="3875088" y="2867025"/>
          <p14:tracePt t="127793" x="3867150" y="2867025"/>
          <p14:tracePt t="127801" x="3857625" y="2867025"/>
          <p14:tracePt t="128057" x="3867150" y="2867025"/>
          <p14:tracePt t="128089" x="3894138" y="2867025"/>
          <p14:tracePt t="128097" x="3902075" y="2867025"/>
          <p14:tracePt t="128105" x="3911600" y="2867025"/>
          <p14:tracePt t="128116" x="3919538" y="2867025"/>
          <p14:tracePt t="128133" x="3946525" y="2867025"/>
          <p14:tracePt t="128149" x="3956050" y="2867025"/>
          <p14:tracePt t="128166" x="3965575" y="2867025"/>
          <p14:tracePt t="128183" x="3973513" y="2867025"/>
          <p14:tracePt t="128199" x="4000500" y="2867025"/>
          <p14:tracePt t="128281" x="4010025" y="2867025"/>
          <p14:tracePt t="128297" x="4017963" y="2867025"/>
          <p14:tracePt t="128321" x="4027488" y="2867025"/>
          <p14:tracePt t="128385" x="4044950" y="2867025"/>
          <p14:tracePt t="128401" x="4062413" y="2867025"/>
          <p14:tracePt t="128417" x="4071938" y="2867025"/>
          <p14:tracePt t="128433" x="4081463" y="2867025"/>
          <p14:tracePt t="128473" x="4098925" y="2867025"/>
          <p14:tracePt t="128481" x="4108450" y="2867025"/>
          <p14:tracePt t="128497" x="4116388" y="2867025"/>
          <p14:tracePt t="128521" x="4133850" y="2867025"/>
          <p14:tracePt t="128561" x="4152900" y="2867025"/>
          <p14:tracePt t="128593" x="4160838" y="2867025"/>
          <p14:tracePt t="128633" x="4170363" y="2867025"/>
          <p14:tracePt t="128674" x="4179888" y="2867025"/>
          <p14:tracePt t="128841" x="4197350" y="2874963"/>
          <p14:tracePt t="128850" x="4197350" y="2894013"/>
          <p14:tracePt t="128857" x="4179888" y="2919413"/>
          <p14:tracePt t="128866" x="4133850" y="2919413"/>
          <p14:tracePt t="128883" x="4027488" y="2955925"/>
          <p14:tracePt t="128899" x="3894138" y="2990850"/>
          <p14:tracePt t="128916" x="3679825" y="2990850"/>
          <p14:tracePt t="128933" x="3482975" y="2990850"/>
          <p14:tracePt t="128949" x="3340100" y="2990850"/>
          <p14:tracePt t="128966" x="3259138" y="2990850"/>
          <p14:tracePt t="128983" x="3214688" y="2990850"/>
          <p14:tracePt t="129226" x="3259138" y="2990850"/>
          <p14:tracePt t="129242" x="3313113" y="2990850"/>
          <p14:tracePt t="129251" x="3384550" y="2990850"/>
          <p14:tracePt t="129258" x="3509963" y="2990850"/>
          <p14:tracePt t="129266" x="3697288" y="2990850"/>
          <p14:tracePt t="129282" x="4054475" y="3017838"/>
          <p14:tracePt t="129299" x="4483100" y="3081338"/>
          <p14:tracePt t="129316" x="4938713" y="3133725"/>
          <p14:tracePt t="129333" x="5251450" y="3133725"/>
          <p14:tracePt t="129349" x="5411788" y="3133725"/>
          <p14:tracePt t="129366" x="5429250" y="3133725"/>
          <p14:tracePt t="129921" x="5384800" y="3133725"/>
          <p14:tracePt t="129929" x="5295900" y="3133725"/>
          <p14:tracePt t="129937" x="5214938" y="3133725"/>
          <p14:tracePt t="129949" x="5089525" y="3098800"/>
          <p14:tracePt t="129966" x="4973638" y="3081338"/>
          <p14:tracePt t="129983" x="4867275" y="3054350"/>
          <p14:tracePt t="129999" x="4786313" y="3054350"/>
          <p14:tracePt t="130001" x="4751388" y="3054350"/>
          <p14:tracePt t="130016" x="4724400" y="3027363"/>
          <p14:tracePt t="130033" x="4608513" y="3027363"/>
          <p14:tracePt t="130050" x="4518025" y="3027363"/>
          <p14:tracePt t="130066" x="4411663" y="3027363"/>
          <p14:tracePt t="130082" x="4322763" y="3027363"/>
          <p14:tracePt t="130099" x="4133850" y="3027363"/>
          <p14:tracePt t="130116" x="3965575" y="3027363"/>
          <p14:tracePt t="130133" x="3813175" y="3027363"/>
          <p14:tracePt t="130149" x="3670300" y="3027363"/>
          <p14:tracePt t="130166" x="3544888" y="3027363"/>
          <p14:tracePt t="130183" x="3429000" y="3000375"/>
          <p14:tracePt t="130200" x="3268663" y="2946400"/>
          <p14:tracePt t="130216" x="3143250" y="2919413"/>
          <p14:tracePt t="130233" x="2982913" y="2867025"/>
          <p14:tracePt t="130250" x="2874963" y="2840038"/>
          <p14:tracePt t="130266" x="2776538" y="2813050"/>
          <p14:tracePt t="130283" x="2741613" y="2795588"/>
          <p14:tracePt t="130299" x="2732088" y="2795588"/>
          <p14:tracePt t="130316" x="2714625" y="2786063"/>
          <p14:tracePt t="130353" x="2714625" y="2759075"/>
          <p14:tracePt t="130377" x="2714625" y="2751138"/>
          <p14:tracePt t="130401" x="2724150" y="2751138"/>
          <p14:tracePt t="130417" x="2732088" y="2751138"/>
          <p14:tracePt t="130433" x="2741613" y="2751138"/>
          <p14:tracePt t="130457" x="2751138" y="2751138"/>
          <p14:tracePt t="130473" x="2786063" y="2759075"/>
          <p14:tracePt t="130497" x="2813050" y="2768600"/>
          <p14:tracePt t="130513" x="2822575" y="2776538"/>
          <p14:tracePt t="130521" x="2830513" y="2776538"/>
          <p14:tracePt t="130533" x="2867025" y="2803525"/>
          <p14:tracePt t="130550" x="2894013" y="2813050"/>
          <p14:tracePt t="130566" x="2928938" y="2813050"/>
          <p14:tracePt t="130583" x="3000375" y="2830513"/>
          <p14:tracePt t="130600" x="3143250" y="2830513"/>
          <p14:tracePt t="130616" x="3419475" y="2884488"/>
          <p14:tracePt t="130633" x="3990975" y="2973388"/>
          <p14:tracePt t="130650" x="4562475" y="3044825"/>
          <p14:tracePt t="130666" x="5160963" y="3152775"/>
          <p14:tracePt t="130683" x="6089650" y="3295650"/>
          <p14:tracePt t="130699" x="6777038" y="3394075"/>
          <p14:tracePt t="130716" x="7251700" y="3394075"/>
          <p14:tracePt t="130733" x="7545388" y="3394075"/>
          <p14:tracePt t="130750" x="7634288" y="3394075"/>
          <p14:tracePt t="130766" x="7715250" y="3367088"/>
          <p14:tracePt t="130783" x="7724775" y="3357563"/>
          <p14:tracePt t="130816" x="7732713" y="3340100"/>
          <p14:tracePt t="130833" x="7759700" y="3313113"/>
          <p14:tracePt t="130850" x="7769225" y="3303588"/>
          <p14:tracePt t="130889" x="7777163" y="3295650"/>
          <p14:tracePt t="130897" x="7786688" y="3295650"/>
          <p14:tracePt t="130961" x="7804150" y="3295650"/>
          <p14:tracePt t="131025" x="7796213" y="3295650"/>
          <p14:tracePt t="131033" x="7786688" y="3303588"/>
          <p14:tracePt t="131041" x="7777163" y="3313113"/>
          <p14:tracePt t="131051" x="7759700" y="3322638"/>
          <p14:tracePt t="131067" x="7732713" y="3348038"/>
          <p14:tracePt t="131083" x="7724775" y="3357563"/>
          <p14:tracePt t="131153" x="7759700" y="3357563"/>
          <p14:tracePt t="131161" x="7813675" y="3357563"/>
          <p14:tracePt t="131169" x="7840663" y="3357563"/>
          <p14:tracePt t="131183" x="7894638" y="3367088"/>
          <p14:tracePt t="131199" x="7974013" y="3367088"/>
          <p14:tracePt t="131216" x="8018463" y="3367088"/>
          <p14:tracePt t="131233" x="8062913" y="3367088"/>
          <p14:tracePt t="131273" x="8072438" y="3384550"/>
          <p14:tracePt t="131321" x="8072438" y="3402013"/>
          <p14:tracePt t="131329" x="8062913" y="3411538"/>
          <p14:tracePt t="131345" x="8037513" y="3438525"/>
          <p14:tracePt t="131353" x="8027988" y="3446463"/>
          <p14:tracePt t="131366" x="8001000" y="3455988"/>
          <p14:tracePt t="131383" x="7956550" y="3509963"/>
          <p14:tracePt t="131399" x="7858125" y="3562350"/>
          <p14:tracePt t="131416" x="7680325" y="3616325"/>
          <p14:tracePt t="131433" x="7313613" y="3652838"/>
          <p14:tracePt t="131450" x="7116763" y="3652838"/>
          <p14:tracePt t="131466" x="6946900" y="3652838"/>
          <p14:tracePt t="131483" x="6796088" y="3652838"/>
          <p14:tracePt t="131499" x="6599238" y="3608388"/>
          <p14:tracePt t="131516" x="6537325" y="3589338"/>
          <p14:tracePt t="131533" x="6518275" y="3589338"/>
          <p14:tracePt t="131577" x="6562725" y="3589338"/>
          <p14:tracePt t="131585" x="6634163" y="3589338"/>
          <p14:tracePt t="131599" x="6705600" y="3589338"/>
          <p14:tracePt t="131616" x="6875463" y="3581400"/>
          <p14:tracePt t="131633" x="7313613" y="3536950"/>
          <p14:tracePt t="131650" x="7653338" y="3500438"/>
          <p14:tracePt t="131666" x="8027988" y="3500438"/>
          <p14:tracePt t="131683" x="8340725" y="3482975"/>
          <p14:tracePt t="131699" x="8518525" y="3438525"/>
          <p14:tracePt t="131716" x="8545513" y="3419475"/>
          <p14:tracePt t="131733" x="8572500" y="3411538"/>
          <p14:tracePt t="131749" x="8582025" y="3394075"/>
          <p14:tracePt t="131766" x="8582025" y="3375025"/>
          <p14:tracePt t="131783" x="8582025" y="3348038"/>
          <p14:tracePt t="131799" x="8572500" y="3340100"/>
          <p14:tracePt t="131816" x="8572500" y="3313113"/>
          <p14:tracePt t="131833" x="8562975" y="3276600"/>
          <p14:tracePt t="131850" x="8562975" y="3241675"/>
          <p14:tracePt t="131889" x="8562975" y="3232150"/>
          <p14:tracePt t="131899" x="8562975" y="3205163"/>
          <p14:tracePt t="131916" x="8562975" y="3170238"/>
          <p14:tracePt t="131933" x="8562975" y="3125788"/>
          <p14:tracePt t="131949" x="8562975" y="3089275"/>
          <p14:tracePt t="131966" x="8562975" y="3071813"/>
          <p14:tracePt t="131983" x="8562975" y="3062288"/>
          <p14:tracePt t="131999" x="8562975" y="3054350"/>
          <p14:tracePt t="132016" x="8562975" y="3036888"/>
          <p14:tracePt t="132033" x="8562975" y="2990850"/>
          <p14:tracePt t="132050" x="8562975" y="2965450"/>
          <p14:tracePt t="132066" x="8562975" y="2938463"/>
          <p14:tracePt t="132083" x="8562975" y="2911475"/>
          <p14:tracePt t="132099" x="8562975" y="2901950"/>
          <p14:tracePt t="132209" x="8562975" y="2884488"/>
          <p14:tracePt t="132225" x="8582025" y="2901950"/>
          <p14:tracePt t="132233" x="8582025" y="2938463"/>
          <p14:tracePt t="132241" x="8582025" y="2982913"/>
          <p14:tracePt t="132250" x="8582025" y="3027363"/>
          <p14:tracePt t="132266" x="8582025" y="3152775"/>
          <p14:tracePt t="132283" x="8582025" y="3330575"/>
          <p14:tracePt t="132299" x="8545513" y="3527425"/>
          <p14:tracePt t="132316" x="8474075" y="3732213"/>
          <p14:tracePt t="132333" x="8412163" y="3919538"/>
          <p14:tracePt t="132349" x="8375650" y="4054475"/>
          <p14:tracePt t="132366" x="8348663" y="4152900"/>
          <p14:tracePt t="132383" x="8331200" y="4241800"/>
          <p14:tracePt t="132400" x="8331200" y="4322763"/>
          <p14:tracePt t="132417" x="8348663" y="4394200"/>
          <p14:tracePt t="132433" x="8367713" y="4411663"/>
          <p14:tracePt t="132450" x="8402638" y="4419600"/>
          <p14:tracePt t="132466" x="8412163" y="4429125"/>
          <p14:tracePt t="132483" x="8429625" y="4438650"/>
          <p14:tracePt t="132499" x="8447088" y="4456113"/>
          <p14:tracePt t="132516" x="8456613" y="4465638"/>
          <p14:tracePt t="132533" x="8466138" y="4473575"/>
          <p14:tracePt t="132549" x="8474075" y="4483100"/>
          <p14:tracePt t="132566" x="8483600" y="4491038"/>
          <p14:tracePt t="132583" x="8491538" y="4500563"/>
          <p14:tracePt t="132601" x="8501063" y="4500563"/>
          <p14:tracePt t="132616" x="8510588" y="4500563"/>
          <p14:tracePt t="132633" x="8545513" y="4500563"/>
          <p14:tracePt t="132650" x="8582025" y="4491038"/>
          <p14:tracePt t="132666" x="8616950" y="4419600"/>
          <p14:tracePt t="132683" x="8626475" y="4375150"/>
          <p14:tracePt t="132700" x="8626475" y="4268788"/>
          <p14:tracePt t="132716" x="8626475" y="4071938"/>
          <p14:tracePt t="132733" x="8626475" y="3741738"/>
          <p14:tracePt t="132749" x="8626475" y="3367088"/>
          <p14:tracePt t="132766" x="8626475" y="3098800"/>
          <p14:tracePt t="132783" x="8626475" y="2946400"/>
          <p14:tracePt t="132799" x="8626475" y="2874963"/>
          <p14:tracePt t="132816" x="8626475" y="2840038"/>
          <p14:tracePt t="132833" x="8626475" y="2813050"/>
          <p14:tracePt t="132977" x="8626475" y="2795588"/>
          <p14:tracePt t="133049" x="8626475" y="2813050"/>
          <p14:tracePt t="133057" x="8626475" y="2867025"/>
          <p14:tracePt t="133066" x="8626475" y="2919413"/>
          <p14:tracePt t="133083" x="8626475" y="3044825"/>
          <p14:tracePt t="133099" x="8626475" y="3187700"/>
          <p14:tracePt t="133116" x="8626475" y="3340100"/>
          <p14:tracePt t="133133" x="8626475" y="3554413"/>
          <p14:tracePt t="133149" x="8626475" y="3705225"/>
          <p14:tracePt t="133167" x="8626475" y="3830638"/>
          <p14:tracePt t="133183" x="8688388" y="3946525"/>
          <p14:tracePt t="133199" x="8697913" y="3956050"/>
          <p14:tracePt t="133216" x="8705850" y="3983038"/>
          <p14:tracePt t="133233" x="8732838" y="4000500"/>
          <p14:tracePt t="133250" x="8742363" y="4027488"/>
          <p14:tracePt t="133283" x="8742363" y="4054475"/>
          <p14:tracePt t="133299" x="8742363" y="4062413"/>
          <p14:tracePt t="133425" x="8742363" y="4071938"/>
          <p14:tracePt t="133433" x="8688388" y="4054475"/>
          <p14:tracePt t="133441" x="8589963" y="4017963"/>
          <p14:tracePt t="133450" x="8466138" y="3983038"/>
          <p14:tracePt t="133466" x="8018463" y="3822700"/>
          <p14:tracePt t="133483" x="7367588" y="3608388"/>
          <p14:tracePt t="133499" x="6572250" y="3340100"/>
          <p14:tracePt t="133516" x="6081713" y="3152775"/>
          <p14:tracePt t="133533" x="5688013" y="3036888"/>
          <p14:tracePt t="133549" x="5438775" y="2938463"/>
          <p14:tracePt t="133566" x="5330825" y="2928938"/>
          <p14:tracePt t="133583" x="5313363" y="2919413"/>
          <p14:tracePt t="133649" x="5295900" y="2911475"/>
          <p14:tracePt t="133681" x="5286375" y="2911475"/>
          <p14:tracePt t="133697" x="5276850" y="2911475"/>
          <p14:tracePt t="133713" x="5268913" y="2911475"/>
          <p14:tracePt t="133729" x="5251450" y="2911475"/>
          <p14:tracePt t="133737" x="5205413" y="2928938"/>
          <p14:tracePt t="133753" x="5197475" y="2965450"/>
          <p14:tracePt t="133766" x="5170488" y="2990850"/>
          <p14:tracePt t="133783" x="5153025" y="3036888"/>
          <p14:tracePt t="133799" x="5153025" y="3116263"/>
          <p14:tracePt t="133816" x="5153025" y="3179763"/>
          <p14:tracePt t="133833" x="5187950" y="3276600"/>
          <p14:tracePt t="133850" x="5224463" y="3330575"/>
          <p14:tracePt t="133866" x="5259388" y="3367088"/>
          <p14:tracePt t="133883" x="5295900" y="3375025"/>
          <p14:tracePt t="133899" x="5348288" y="3375025"/>
          <p14:tracePt t="133916" x="5429250" y="3375025"/>
          <p14:tracePt t="133933" x="5473700" y="3375025"/>
          <p14:tracePt t="133949" x="5500688" y="3375025"/>
          <p14:tracePt t="133966" x="5527675" y="3375025"/>
          <p14:tracePt t="133983" x="5537200" y="3375025"/>
          <p14:tracePt t="133999" x="5554663" y="3375025"/>
          <p14:tracePt t="134016" x="5562600" y="3375025"/>
          <p14:tracePt t="134033" x="5581650" y="3375025"/>
          <p14:tracePt t="134050" x="5626100" y="3375025"/>
          <p14:tracePt t="134066" x="5670550" y="3375025"/>
          <p14:tracePt t="134082" x="5680075" y="3375025"/>
          <p14:tracePt t="134116" x="5688013" y="3375025"/>
          <p14:tracePt t="134132" x="5724525" y="3375025"/>
          <p14:tracePt t="134149" x="5741988" y="3375025"/>
          <p14:tracePt t="134166" x="5822950" y="3402013"/>
          <p14:tracePt t="134182" x="5884863" y="3411538"/>
          <p14:tracePt t="134199" x="5929313" y="3411538"/>
          <p14:tracePt t="134216" x="5991225" y="3429000"/>
          <p14:tracePt t="134233" x="6045200" y="3429000"/>
          <p14:tracePt t="134250" x="6072188" y="3438525"/>
          <p14:tracePt t="134769" x="6081713" y="3446463"/>
          <p14:tracePt t="134801" x="6081713" y="3465513"/>
          <p14:tracePt t="137017" x="6054725" y="3482975"/>
          <p14:tracePt t="137025" x="6018213" y="3490913"/>
          <p14:tracePt t="137034" x="5965825" y="3536950"/>
          <p14:tracePt t="137050" x="5902325" y="3554413"/>
          <p14:tracePt t="137066" x="5875338" y="3562350"/>
          <p14:tracePt t="137099" x="5857875" y="3562350"/>
          <p14:tracePt t="137121" x="5848350" y="3562350"/>
          <p14:tracePt t="137201" x="5822950" y="3562350"/>
          <p14:tracePt t="137209" x="5803900" y="3562350"/>
          <p14:tracePt t="137217" x="5776913" y="3562350"/>
          <p14:tracePt t="137233" x="5732463" y="3562350"/>
          <p14:tracePt t="137250" x="5688013" y="3562350"/>
          <p14:tracePt t="137266" x="5608638" y="3509963"/>
          <p14:tracePt t="137283" x="5500688" y="3419475"/>
          <p14:tracePt t="137299" x="5402263" y="3375025"/>
          <p14:tracePt t="137316" x="5340350" y="3348038"/>
          <p14:tracePt t="137333" x="5276850" y="3322638"/>
          <p14:tracePt t="137349" x="5232400" y="3313113"/>
          <p14:tracePt t="137366" x="5197475" y="3313113"/>
          <p14:tracePt t="137382" x="5180013" y="3313113"/>
          <p14:tracePt t="137399" x="5133975" y="3313113"/>
          <p14:tracePt t="137416" x="5037138" y="3313113"/>
          <p14:tracePt t="137432" x="4956175" y="3259138"/>
          <p14:tracePt t="137650" x="4946650" y="3259138"/>
          <p14:tracePt t="137657" x="4938713" y="3241675"/>
          <p14:tracePt t="137667" x="4902200" y="3197225"/>
          <p14:tracePt t="137683" x="4902200" y="3187700"/>
          <p14:tracePt t="137817" x="4902200" y="3170238"/>
          <p14:tracePt t="137826" x="4911725" y="3160713"/>
          <p14:tracePt t="137835" x="4911725" y="3152775"/>
          <p14:tracePt t="137849" x="4919663" y="3133725"/>
          <p14:tracePt t="137866" x="4919663" y="3125788"/>
          <p14:tracePt t="137883" x="4929188" y="3116263"/>
          <p14:tracePt t="138042" x="4911725" y="3116263"/>
          <p14:tracePt t="138065" x="4884738" y="3116263"/>
          <p14:tracePt t="138082" x="4884738" y="3125788"/>
          <p14:tracePt t="138137" x="4884738" y="3133725"/>
          <p14:tracePt t="138161" x="4884738" y="3143250"/>
          <p14:tracePt t="138169" x="4884738" y="3160713"/>
          <p14:tracePt t="138185" x="4884738" y="3179763"/>
          <p14:tracePt t="138201" x="4884738" y="3187700"/>
          <p14:tracePt t="138209" x="4875213" y="3197225"/>
          <p14:tracePt t="138233" x="4867275" y="3205163"/>
          <p14:tracePt t="138249" x="4848225" y="3214688"/>
          <p14:tracePt t="138266" x="4840288" y="3232150"/>
          <p14:tracePt t="138282" x="4840288" y="3241675"/>
          <p14:tracePt t="138305" x="4840288" y="3251200"/>
          <p14:tracePt t="138321" x="4840288" y="3259138"/>
          <p14:tracePt t="138369" x="4840288" y="3276600"/>
          <p14:tracePt t="138393" x="4840288" y="3295650"/>
          <p14:tracePt t="138401" x="4840288" y="3303588"/>
          <p14:tracePt t="138409" x="4840288" y="3313113"/>
          <p14:tracePt t="138417" x="4830763" y="3348038"/>
          <p14:tracePt t="138433" x="4830763" y="3367088"/>
          <p14:tracePt t="138450" x="4813300" y="3429000"/>
          <p14:tracePt t="138466" x="4768850" y="3490913"/>
          <p14:tracePt t="138499" x="4759325" y="3509963"/>
          <p14:tracePt t="138516" x="4751388" y="3536950"/>
          <p14:tracePt t="138533" x="4697413" y="3581400"/>
          <p14:tracePt t="138549" x="4687888" y="3643313"/>
          <p14:tracePt t="138566" x="4643438" y="3724275"/>
          <p14:tracePt t="138582" x="4625975" y="3786188"/>
          <p14:tracePt t="138681" x="4625975" y="3822700"/>
          <p14:tracePt t="138689" x="4625975" y="3840163"/>
          <p14:tracePt t="138699" x="4625975" y="3857625"/>
          <p14:tracePt t="138715" x="4625975" y="3902075"/>
          <p14:tracePt t="138732" x="4598988" y="3929063"/>
          <p14:tracePt t="138749" x="4581525" y="3929063"/>
          <p14:tracePt t="138766" x="4537075" y="3929063"/>
          <p14:tracePt t="138782" x="4527550" y="3929063"/>
          <p14:tracePt t="138799" x="4491038" y="3929063"/>
          <p14:tracePt t="138816" x="4473575" y="3929063"/>
          <p14:tracePt t="138833" x="4384675" y="3983038"/>
          <p14:tracePt t="138850" x="4313238" y="4044950"/>
          <p14:tracePt t="138866" x="4251325" y="4081463"/>
          <p14:tracePt t="138882" x="4170363" y="4089400"/>
          <p14:tracePt t="138899" x="4125913" y="4089400"/>
          <p14:tracePt t="138916" x="4062413" y="4089400"/>
          <p14:tracePt t="138933" x="4037013" y="4081463"/>
          <p14:tracePt t="139113" x="4037013" y="4071938"/>
          <p14:tracePt t="139121" x="4044950" y="4071938"/>
          <p14:tracePt t="139132" x="4054475" y="4071938"/>
          <p14:tracePt t="139177" x="4062413" y="4071938"/>
          <p14:tracePt t="139209" x="4071938" y="4071938"/>
          <p14:tracePt t="139225" x="4071938" y="4089400"/>
          <p14:tracePt t="139233" x="4000500" y="4089400"/>
          <p14:tracePt t="139241" x="3973513" y="4108450"/>
          <p14:tracePt t="139250" x="3938588" y="4108450"/>
          <p14:tracePt t="139266" x="3875088" y="4108450"/>
          <p14:tracePt t="139282" x="3813175" y="4108450"/>
          <p14:tracePt t="139299" x="3803650" y="4108450"/>
          <p14:tracePt t="139316" x="3795713" y="4108450"/>
          <p14:tracePt t="139332" x="3786188" y="4108450"/>
          <p14:tracePt t="139349" x="3751263" y="4116388"/>
          <p14:tracePt t="139366" x="3741738" y="4133850"/>
          <p14:tracePt t="139382" x="3732213" y="4143375"/>
          <p14:tracePt t="139399" x="3732213" y="4152900"/>
          <p14:tracePt t="139432" x="3732213" y="4170363"/>
          <p14:tracePt t="139450" x="3919538" y="4170363"/>
          <p14:tracePt t="139466" x="4062413" y="4098925"/>
          <p14:tracePt t="139482" x="4125913" y="4044950"/>
          <p14:tracePt t="139665" x="4143375" y="4044950"/>
          <p14:tracePt t="139673" x="4205288" y="4054475"/>
          <p14:tracePt t="139682" x="4259263" y="4071938"/>
          <p14:tracePt t="139699" x="4384675" y="4071938"/>
          <p14:tracePt t="139716" x="4527550" y="4071938"/>
          <p14:tracePt t="139733" x="4643438" y="4054475"/>
          <p14:tracePt t="139749" x="4732338" y="4054475"/>
          <p14:tracePt t="139766" x="4840288" y="4054475"/>
          <p14:tracePt t="139783" x="4902200" y="4054475"/>
          <p14:tracePt t="139799" x="4929188" y="4054475"/>
          <p14:tracePt t="139816" x="4973638" y="4054475"/>
          <p14:tracePt t="139833" x="5010150" y="4054475"/>
          <p14:tracePt t="139850" x="5037138" y="4054475"/>
          <p14:tracePt t="139882" x="5062538" y="4054475"/>
          <p14:tracePt t="139969" x="5072063" y="4054475"/>
          <p14:tracePt t="139985" x="5081588" y="4054475"/>
          <p14:tracePt t="139993" x="5089525" y="4054475"/>
          <p14:tracePt t="140009" x="5108575" y="4054475"/>
          <p14:tracePt t="140017" x="5126038" y="4054475"/>
          <p14:tracePt t="140032" x="5143500" y="4054475"/>
          <p14:tracePt t="140049" x="5187950" y="4054475"/>
          <p14:tracePt t="140066" x="5214938" y="4054475"/>
          <p14:tracePt t="140082" x="5232400" y="4054475"/>
          <p14:tracePt t="140250" x="5241925" y="4054475"/>
          <p14:tracePt t="140290" x="5251450" y="4054475"/>
          <p14:tracePt t="140609" x="5259388" y="4062413"/>
          <p14:tracePt t="140665" x="5259388" y="4071938"/>
          <p14:tracePt t="140682" x="5232400" y="4098925"/>
          <p14:tracePt t="140705" x="5224463" y="4098925"/>
          <p14:tracePt t="140713" x="5214938" y="4108450"/>
          <p14:tracePt t="140721" x="5197475" y="4108450"/>
          <p14:tracePt t="140733" x="5170488" y="4108450"/>
          <p14:tracePt t="140749" x="5126038" y="4108450"/>
          <p14:tracePt t="140766" x="5045075" y="4108450"/>
          <p14:tracePt t="140782" x="4973638" y="4108450"/>
          <p14:tracePt t="140799" x="4884738" y="4108450"/>
          <p14:tracePt t="140816" x="4768850" y="4108450"/>
          <p14:tracePt t="140833" x="4643438" y="4108450"/>
          <p14:tracePt t="140850" x="4491038" y="4108450"/>
          <p14:tracePt t="140866" x="4367213" y="4108450"/>
          <p14:tracePt t="140882" x="4214813" y="4108450"/>
          <p14:tracePt t="140899" x="3990975" y="4081463"/>
          <p14:tracePt t="140916" x="3795713" y="4062413"/>
          <p14:tracePt t="140932" x="3633788" y="3983038"/>
          <p14:tracePt t="140950" x="3509963" y="3919538"/>
          <p14:tracePt t="140966" x="3500438" y="3919538"/>
          <p14:tracePt t="141217" x="3473450" y="3919538"/>
          <p14:tracePt t="141225" x="3419475" y="3919538"/>
          <p14:tracePt t="141233" x="3384550" y="3929063"/>
          <p14:tracePt t="141249" x="3340100" y="3929063"/>
          <p14:tracePt t="141266" x="3276600" y="3929063"/>
          <p14:tracePt t="141282" x="3214688" y="3919538"/>
          <p14:tracePt t="141299" x="3125788" y="3919538"/>
          <p14:tracePt t="141316" x="3036888" y="3919538"/>
          <p14:tracePt t="141332" x="2938463" y="3902075"/>
          <p14:tracePt t="141349" x="2786063" y="3875088"/>
          <p14:tracePt t="141365" x="2687638" y="3857625"/>
          <p14:tracePt t="141382" x="2581275" y="3848100"/>
          <p14:tracePt t="141399" x="2517775" y="3848100"/>
          <p14:tracePt t="141416" x="2465388" y="3848100"/>
          <p14:tracePt t="141433" x="2393950" y="3848100"/>
          <p14:tracePt t="141450" x="2312988" y="3848100"/>
          <p14:tracePt t="141466" x="2268538" y="3848100"/>
          <p14:tracePt t="141482" x="2205038" y="3848100"/>
          <p14:tracePt t="141499" x="2133600" y="3822700"/>
          <p14:tracePt t="141516" x="2071688" y="3822700"/>
          <p14:tracePt t="141532" x="1973263" y="3822700"/>
          <p14:tracePt t="141549" x="1901825" y="3795713"/>
          <p14:tracePt t="141566" x="1839913" y="3786188"/>
          <p14:tracePt t="141582" x="1776413" y="3786188"/>
          <p14:tracePt t="141599" x="1697038" y="3786188"/>
          <p14:tracePt t="141616" x="1652588" y="3786188"/>
          <p14:tracePt t="141633" x="1608138" y="3786188"/>
          <p14:tracePt t="141649" x="1581150" y="3786188"/>
          <p14:tracePt t="141666" x="1536700" y="3786188"/>
          <p14:tracePt t="141682" x="1500188" y="3786188"/>
          <p14:tracePt t="141699" x="1482725" y="3786188"/>
          <p14:tracePt t="141715" x="1455738" y="3786188"/>
          <p14:tracePt t="141732" x="1428750" y="3786188"/>
          <p14:tracePt t="141749" x="1401763" y="3786188"/>
          <p14:tracePt t="141766" x="1374775" y="3795713"/>
          <p14:tracePt t="141782" x="1347788" y="3795713"/>
          <p14:tracePt t="141799" x="1322388" y="3803650"/>
          <p14:tracePt t="141815" x="1285875" y="3822700"/>
          <p14:tracePt t="141833" x="1276350" y="3830638"/>
          <p14:tracePt t="141850" x="1250950" y="3857625"/>
          <p14:tracePt t="141897" x="1241425" y="3867150"/>
          <p14:tracePt t="141945" x="1231900" y="3902075"/>
          <p14:tracePt t="141953" x="1214438" y="3911600"/>
          <p14:tracePt t="141977" x="1204913" y="3919538"/>
          <p14:tracePt t="141993" x="1196975" y="3929063"/>
          <p14:tracePt t="142001" x="1187450" y="3956050"/>
          <p14:tracePt t="142041" x="1179513" y="3973513"/>
          <p14:tracePt t="142057" x="1152525" y="3990975"/>
          <p14:tracePt t="142073" x="1152525" y="4000500"/>
          <p14:tracePt t="142082" x="1143000" y="4010025"/>
          <p14:tracePt t="142105" x="1133475" y="4017963"/>
          <p14:tracePt t="142169" x="1116013" y="4017963"/>
          <p14:tracePt t="142305" x="1108075" y="4027488"/>
          <p14:tracePt t="142721" x="1108075" y="4037013"/>
          <p14:tracePt t="143377" x="1125538" y="4044950"/>
          <p14:tracePt t="143441" x="1133475" y="4062413"/>
          <p14:tracePt t="143602" x="1133475" y="4071938"/>
          <p14:tracePt t="144050" x="1143000" y="4081463"/>
          <p14:tracePt t="144058" x="1152525" y="4081463"/>
          <p14:tracePt t="144068" x="1160463" y="4081463"/>
          <p14:tracePt t="144082" x="1204913" y="4062413"/>
          <p14:tracePt t="144099" x="1250950" y="4062413"/>
          <p14:tracePt t="144115" x="1285875" y="4062413"/>
          <p14:tracePt t="144132" x="1330325" y="4062413"/>
          <p14:tracePt t="144149" x="1357313" y="4062413"/>
          <p14:tracePt t="144165" x="1393825" y="4062413"/>
          <p14:tracePt t="144182" x="1438275" y="4062413"/>
          <p14:tracePt t="144199" x="1482725" y="4081463"/>
          <p14:tracePt t="144215" x="1544638" y="4081463"/>
          <p14:tracePt t="144232" x="1589088" y="4081463"/>
          <p14:tracePt t="144249" x="1687513" y="4081463"/>
          <p14:tracePt t="144266" x="1768475" y="4089400"/>
          <p14:tracePt t="144282" x="1857375" y="4089400"/>
          <p14:tracePt t="144299" x="1938338" y="4116388"/>
          <p14:tracePt t="144315" x="1965325" y="4116388"/>
          <p14:tracePt t="144332" x="1990725" y="4116388"/>
          <p14:tracePt t="144349" x="2017713" y="4125913"/>
          <p14:tracePt t="144365" x="2054225" y="4125913"/>
          <p14:tracePt t="144382" x="2116138" y="4125913"/>
          <p14:tracePt t="144399" x="2197100" y="4125913"/>
          <p14:tracePt t="144415" x="2276475" y="4125913"/>
          <p14:tracePt t="144432" x="2366963" y="4125913"/>
          <p14:tracePt t="144449" x="2500313" y="4125913"/>
          <p14:tracePt t="144466" x="2608263" y="4125913"/>
          <p14:tracePt t="144482" x="2679700" y="4125913"/>
          <p14:tracePt t="144499" x="2759075" y="4125913"/>
          <p14:tracePt t="144516" x="2847975" y="4125913"/>
          <p14:tracePt t="144532" x="2928938" y="4125913"/>
          <p14:tracePt t="144549" x="3000375" y="4108450"/>
          <p14:tracePt t="144565" x="3054350" y="4108450"/>
          <p14:tracePt t="144582" x="3116263" y="4098925"/>
          <p14:tracePt t="144599" x="3170238" y="4098925"/>
          <p14:tracePt t="144615" x="3224213" y="4081463"/>
          <p14:tracePt t="144632" x="3286125" y="4081463"/>
          <p14:tracePt t="144649" x="3340100" y="4062413"/>
          <p14:tracePt t="144666" x="3367088" y="4062413"/>
          <p14:tracePt t="144682" x="3394075" y="4062413"/>
          <p14:tracePt t="144699" x="3419475" y="4044950"/>
          <p14:tracePt t="144715" x="3429000" y="4044950"/>
          <p14:tracePt t="144732" x="3446463" y="4044950"/>
          <p14:tracePt t="144749" x="3473450" y="4044950"/>
          <p14:tracePt t="144782" x="3482975" y="4044950"/>
          <p14:tracePt t="144799" x="3527425" y="4037013"/>
          <p14:tracePt t="144832" x="3536950" y="4037013"/>
          <p14:tracePt t="145297" x="3554413" y="4037013"/>
          <p14:tracePt t="145305" x="3562350" y="4037013"/>
          <p14:tracePt t="145353" x="3571875" y="4037013"/>
          <p14:tracePt t="145377" x="3589338" y="4037013"/>
          <p14:tracePt t="145385" x="3608388" y="4037013"/>
          <p14:tracePt t="145409" x="3616325" y="4037013"/>
          <p14:tracePt t="145425" x="3625850" y="4037013"/>
          <p14:tracePt t="145441" x="3633788" y="4037013"/>
          <p14:tracePt t="145449" x="3660775" y="4037013"/>
          <p14:tracePt t="145466" x="3670300" y="4037013"/>
          <p14:tracePt t="145473" x="3679825" y="4037013"/>
          <p14:tracePt t="145482" x="3687763" y="4037013"/>
          <p14:tracePt t="145499" x="3732213" y="4037013"/>
          <p14:tracePt t="145516" x="3768725" y="4037013"/>
          <p14:tracePt t="145532" x="3803650" y="4037013"/>
          <p14:tracePt t="145549" x="3840163" y="4037013"/>
          <p14:tracePt t="145566" x="3875088" y="4027488"/>
          <p14:tracePt t="145582" x="3894138" y="4027488"/>
          <p14:tracePt t="145599" x="3929063" y="4027488"/>
          <p14:tracePt t="145615" x="3946525" y="4027488"/>
          <p14:tracePt t="145632" x="3956050" y="4027488"/>
          <p14:tracePt t="145649" x="3990975" y="4027488"/>
          <p14:tracePt t="145666" x="4000500" y="4027488"/>
          <p14:tracePt t="145682" x="4010025" y="4027488"/>
          <p14:tracePt t="145699" x="4054475" y="4027488"/>
          <p14:tracePt t="145715" x="4062413" y="4027488"/>
          <p14:tracePt t="145732" x="4098925" y="4027488"/>
          <p14:tracePt t="145749" x="4116388" y="4027488"/>
          <p14:tracePt t="145765" x="4152900" y="4027488"/>
          <p14:tracePt t="145782" x="4160838" y="4027488"/>
          <p14:tracePt t="145799" x="4187825" y="4027488"/>
          <p14:tracePt t="145815" x="4197350" y="4027488"/>
          <p14:tracePt t="145832" x="4214813" y="4027488"/>
          <p14:tracePt t="145849" x="4251325" y="4027488"/>
          <p14:tracePt t="145866" x="4259263" y="4027488"/>
          <p14:tracePt t="145882" x="4295775" y="4027488"/>
          <p14:tracePt t="145899" x="4313238" y="4027488"/>
          <p14:tracePt t="145916" x="4348163" y="4027488"/>
          <p14:tracePt t="145932" x="4375150" y="4027488"/>
          <p14:tracePt t="145949" x="4419600" y="4027488"/>
          <p14:tracePt t="145965" x="4483100" y="4027488"/>
          <p14:tracePt t="145982" x="4545013" y="4027488"/>
          <p14:tracePt t="145999" x="4625975" y="4027488"/>
          <p14:tracePt t="146015" x="4687888" y="4027488"/>
          <p14:tracePt t="146032" x="4741863" y="4027488"/>
          <p14:tracePt t="146049" x="4803775" y="4027488"/>
          <p14:tracePt t="146066" x="4830763" y="4027488"/>
          <p14:tracePt t="146082" x="4840288" y="4027488"/>
          <p14:tracePt t="146099" x="4875213" y="4027488"/>
          <p14:tracePt t="146115" x="4894263" y="4027488"/>
          <p14:tracePt t="146132" x="4902200" y="4027488"/>
          <p14:tracePt t="146149" x="4929188" y="4027488"/>
          <p14:tracePt t="146165" x="4938713" y="4027488"/>
          <p14:tracePt t="146199" x="4946650" y="4027488"/>
          <p14:tracePt t="146225" x="4956175" y="4027488"/>
          <p14:tracePt t="146233" x="4965700" y="4027488"/>
          <p14:tracePt t="146249" x="4991100" y="4027488"/>
          <p14:tracePt t="146266" x="5000625" y="4027488"/>
          <p14:tracePt t="146299" x="5027613" y="4027488"/>
          <p14:tracePt t="146316" x="5037138" y="4027488"/>
          <p14:tracePt t="146332" x="5062538" y="4027488"/>
          <p14:tracePt t="146349" x="5089525" y="4027488"/>
          <p14:tracePt t="146365" x="5108575" y="4027488"/>
          <p14:tracePt t="146382" x="5143500" y="4027488"/>
          <p14:tracePt t="146399" x="5160963" y="4027488"/>
          <p14:tracePt t="146416" x="5187950" y="4027488"/>
          <p14:tracePt t="146432" x="5197475" y="4027488"/>
          <p14:tracePt t="146449" x="5224463" y="4017963"/>
          <p14:tracePt t="146466" x="5251450" y="4010025"/>
          <p14:tracePt t="146482" x="5268913" y="4010025"/>
          <p14:tracePt t="146499" x="5303838" y="3990975"/>
          <p14:tracePt t="146515" x="5313363" y="3990975"/>
          <p14:tracePt t="146532" x="5348288" y="3990975"/>
          <p14:tracePt t="146549" x="5367338" y="3990975"/>
          <p14:tracePt t="146566" x="5411788" y="3983038"/>
          <p14:tracePt t="146582" x="5419725" y="3983038"/>
          <p14:tracePt t="146599" x="5429250" y="3983038"/>
          <p14:tracePt t="146616" x="5473700" y="3973513"/>
          <p14:tracePt t="146697" x="5491163" y="3973513"/>
          <p14:tracePt t="146705" x="5510213" y="3973513"/>
          <p14:tracePt t="146737" x="5537200" y="3956050"/>
          <p14:tracePt t="146841" x="5545138" y="3946525"/>
          <p14:tracePt t="146889" x="5562600" y="3946525"/>
          <p14:tracePt t="146913" x="5572125" y="3946525"/>
          <p14:tracePt t="146929" x="5589588" y="3946525"/>
          <p14:tracePt t="146953" x="5599113" y="3946525"/>
          <p14:tracePt t="146977" x="5616575" y="3946525"/>
          <p14:tracePt t="146985" x="5626100" y="3946525"/>
          <p14:tracePt t="147001" x="5634038" y="3946525"/>
          <p14:tracePt t="147017" x="5653088" y="3946525"/>
          <p14:tracePt t="147033" x="5670550" y="3946525"/>
          <p14:tracePt t="147041" x="5680075" y="3946525"/>
          <p14:tracePt t="147050" x="5688013" y="3946525"/>
          <p14:tracePt t="147066" x="5732463" y="3946525"/>
          <p14:tracePt t="147082" x="5751513" y="3946525"/>
          <p14:tracePt t="147099" x="5786438" y="3946525"/>
          <p14:tracePt t="147115" x="5803900" y="3956050"/>
          <p14:tracePt t="147132" x="5830888" y="3956050"/>
          <p14:tracePt t="147149" x="5848350" y="3956050"/>
          <p14:tracePt t="147165" x="5857875" y="3956050"/>
          <p14:tracePt t="147249" x="5884863" y="3956050"/>
          <p14:tracePt t="147289" x="5894388" y="3956050"/>
          <p14:tracePt t="147313" x="5902325" y="3956050"/>
          <p14:tracePt t="147329" x="5911850" y="3956050"/>
          <p14:tracePt t="147345" x="5929313" y="3956050"/>
          <p14:tracePt t="147353" x="5946775" y="3956050"/>
          <p14:tracePt t="147369" x="5956300" y="3956050"/>
          <p14:tracePt t="147393" x="5965825" y="3956050"/>
          <p14:tracePt t="147401" x="5983288" y="3956050"/>
          <p14:tracePt t="147417" x="5991225" y="3956050"/>
          <p14:tracePt t="147432" x="6018213" y="3956050"/>
          <p14:tracePt t="147449" x="6045200" y="3956050"/>
          <p14:tracePt t="147465" x="6062663" y="3956050"/>
          <p14:tracePt t="147482" x="6081713" y="3956050"/>
          <p14:tracePt t="147499" x="6089650" y="3956050"/>
          <p14:tracePt t="147515" x="6108700" y="3956050"/>
          <p14:tracePt t="147532" x="6116638" y="3956050"/>
          <p14:tracePt t="147617" x="6143625" y="3956050"/>
          <p14:tracePt t="147649" x="6153150" y="3956050"/>
          <p14:tracePt t="147697" x="6161088" y="3956050"/>
          <p14:tracePt t="147713" x="6170613" y="3956050"/>
          <p14:tracePt t="148233" x="6197600" y="3956050"/>
          <p14:tracePt t="148249" x="6205538" y="3956050"/>
          <p14:tracePt t="148257" x="6215063" y="3956050"/>
          <p14:tracePt t="148282" x="6224588" y="3956050"/>
          <p14:tracePt t="148305" x="6242050" y="3956050"/>
          <p14:tracePt t="148321" x="6259513" y="3956050"/>
          <p14:tracePt t="148329" x="6269038" y="3956050"/>
          <p14:tracePt t="148337" x="6276975" y="3956050"/>
          <p14:tracePt t="148348" x="6296025" y="3956050"/>
          <p14:tracePt t="148365" x="6303963" y="3956050"/>
          <p14:tracePt t="148382" x="6330950" y="3956050"/>
          <p14:tracePt t="148399" x="6367463" y="3956050"/>
          <p14:tracePt t="148415" x="6384925" y="3946525"/>
          <p14:tracePt t="148432" x="6429375" y="3946525"/>
          <p14:tracePt t="148449" x="6483350" y="3946525"/>
          <p14:tracePt t="148466" x="6581775" y="3946525"/>
          <p14:tracePt t="148482" x="6661150" y="3946525"/>
          <p14:tracePt t="148498" x="6786563" y="3946525"/>
          <p14:tracePt t="148515" x="6894513" y="3946525"/>
          <p14:tracePt t="148532" x="7072313" y="3946525"/>
          <p14:tracePt t="148549" x="7197725" y="3946525"/>
          <p14:tracePt t="148565" x="7331075" y="3938588"/>
          <p14:tracePt t="148582" x="7340600" y="3938588"/>
          <p14:tracePt t="148849" x="7394575" y="3911600"/>
          <p14:tracePt t="148857" x="7446963" y="3875088"/>
          <p14:tracePt t="148866" x="7500938" y="3875088"/>
          <p14:tracePt t="148882" x="7581900" y="3867150"/>
          <p14:tracePt t="148898" x="7705725" y="3867150"/>
          <p14:tracePt t="148915" x="7786688" y="3840163"/>
          <p14:tracePt t="148932" x="7929563" y="3724275"/>
          <p14:tracePt t="148948" x="8054975" y="3616325"/>
          <p14:tracePt t="148966" x="8143875" y="3544888"/>
          <p14:tracePt t="148982" x="8197850" y="3490913"/>
          <p14:tracePt t="148998" x="8232775" y="3455988"/>
          <p14:tracePt t="149015" x="8242300" y="3446463"/>
          <p14:tracePt t="149032" x="8259763" y="3429000"/>
          <p14:tracePt t="149049" x="8296275" y="3394075"/>
          <p14:tracePt t="149066" x="8331200" y="3357563"/>
          <p14:tracePt t="149082" x="8358188" y="3330575"/>
          <p14:tracePt t="149098" x="8412163" y="3276600"/>
          <p14:tracePt t="149115" x="8429625" y="3232150"/>
          <p14:tracePt t="149132" x="8466138" y="3197225"/>
          <p14:tracePt t="149148" x="8510588" y="3143250"/>
          <p14:tracePt t="149165" x="8537575" y="3108325"/>
          <p14:tracePt t="149182" x="8572500" y="3071813"/>
          <p14:tracePt t="149198" x="8589963" y="3054350"/>
          <p14:tracePt t="149215" x="8599488" y="3027363"/>
          <p14:tracePt t="149232" x="8609013" y="3017838"/>
          <p14:tracePt t="149248" x="8634413" y="3000375"/>
          <p14:tracePt t="149265" x="8643938" y="2973388"/>
          <p14:tracePt t="149282" x="8661400" y="2946400"/>
          <p14:tracePt t="149298" x="8697913" y="2919413"/>
          <p14:tracePt t="149315" x="8715375" y="2919413"/>
          <p14:tracePt t="149332" x="8742363" y="2901950"/>
          <p14:tracePt t="149348" x="8751888" y="2894013"/>
          <p14:tracePt t="149365" x="8804275" y="2867025"/>
          <p14:tracePt t="149382" x="8823325" y="2847975"/>
          <p14:tracePt t="149398" x="8840788" y="2830513"/>
          <p14:tracePt t="149449" x="8840788" y="2813050"/>
          <p14:tracePt t="149481" x="8840788" y="2795588"/>
          <p14:tracePt t="149489" x="8840788" y="2768600"/>
          <p14:tracePt t="149513" x="8831263" y="2759075"/>
          <p14:tracePt t="149521" x="8804275" y="2751138"/>
          <p14:tracePt t="149545" x="8777288" y="2724150"/>
          <p14:tracePt t="149569" x="8769350" y="2714625"/>
          <p14:tracePt t="149585" x="8759825" y="2705100"/>
          <p14:tracePt t="149593" x="8732838" y="2687638"/>
          <p14:tracePt t="149617" x="8724900" y="2670175"/>
          <p14:tracePt t="149665" x="8715375" y="2660650"/>
          <p14:tracePt t="149697" x="8705850" y="2643188"/>
          <p14:tracePt t="149705" x="8697913" y="2643188"/>
          <p14:tracePt t="149721" x="8688388" y="2633663"/>
          <p14:tracePt t="149753" x="8670925" y="2633663"/>
          <p14:tracePt t="149882" x="8661400" y="2633663"/>
          <p14:tracePt t="149921" x="8653463" y="2633663"/>
          <p14:tracePt t="149937" x="8653463" y="2652713"/>
          <p14:tracePt t="149945" x="8653463" y="2660650"/>
          <p14:tracePt t="149961" x="8653463" y="2670175"/>
          <p14:tracePt t="149969" x="8653463" y="2679700"/>
          <p14:tracePt t="149993" x="8680450" y="2705100"/>
          <p14:tracePt t="150017" x="8688388" y="2714625"/>
          <p14:tracePt t="150073" x="8697913" y="2724150"/>
          <p14:tracePt t="150105" x="8724900" y="2724150"/>
          <p14:tracePt t="150113" x="8732838" y="2724150"/>
          <p14:tracePt t="150121" x="8751888" y="2732088"/>
          <p14:tracePt t="150153" x="8777288" y="2732088"/>
          <p14:tracePt t="150177" x="8786813" y="2732088"/>
          <p14:tracePt t="150193" x="8796338" y="2732088"/>
          <p14:tracePt t="150201" x="8804275" y="2732088"/>
          <p14:tracePt t="150225" x="8831263" y="2732088"/>
          <p14:tracePt t="150273" x="8840788" y="2732088"/>
          <p14:tracePt t="150289" x="8840788" y="2724150"/>
          <p14:tracePt t="150298" x="8840788" y="2714625"/>
          <p14:tracePt t="150305" x="8840788" y="2705100"/>
          <p14:tracePt t="150321" x="8840788" y="2679700"/>
          <p14:tracePt t="150333" x="8840788" y="2670175"/>
          <p14:tracePt t="150349" x="8840788" y="2652713"/>
          <p14:tracePt t="150365" x="8840788" y="2625725"/>
          <p14:tracePt t="150382" x="8840788" y="2616200"/>
          <p14:tracePt t="150415" x="8823325" y="2608263"/>
          <p14:tracePt t="150449" x="8804275" y="2608263"/>
          <p14:tracePt t="150465" x="8777288" y="2616200"/>
          <p14:tracePt t="150482" x="8769350" y="2625725"/>
          <p14:tracePt t="150498" x="8759825" y="2633663"/>
          <p14:tracePt t="150513" x="8751888" y="2643188"/>
          <p14:tracePt t="150537" x="8742363" y="2652713"/>
          <p14:tracePt t="150553" x="8742363" y="2660650"/>
          <p14:tracePt t="150569" x="8742363" y="2670175"/>
          <p14:tracePt t="150585" x="8742363" y="2687638"/>
          <p14:tracePt t="150601" x="8742363" y="2705100"/>
          <p14:tracePt t="150609" x="8742363" y="2714625"/>
          <p14:tracePt t="150625" x="8742363" y="2724150"/>
          <p14:tracePt t="150633" x="8742363" y="2732088"/>
          <p14:tracePt t="150649" x="8742363" y="2759075"/>
          <p14:tracePt t="150673" x="8742363" y="2768600"/>
          <p14:tracePt t="150713" x="8742363" y="2776538"/>
          <p14:tracePt t="150753" x="8742363" y="2786063"/>
          <p14:tracePt t="150769" x="8751888" y="2795588"/>
          <p14:tracePt t="150793" x="8769350" y="2795588"/>
          <p14:tracePt t="150809" x="8786813" y="2795588"/>
          <p14:tracePt t="150825" x="8796338" y="2795588"/>
          <p14:tracePt t="150841" x="8804275" y="2795588"/>
          <p14:tracePt t="150857" x="8823325" y="2795588"/>
          <p14:tracePt t="150873" x="8831263" y="2795588"/>
          <p14:tracePt t="150882" x="8848725" y="2795588"/>
          <p14:tracePt t="150889" x="8858250" y="2795588"/>
          <p14:tracePt t="150899" x="8858250" y="2786063"/>
          <p14:tracePt t="150915" x="8867775" y="2768600"/>
          <p14:tracePt t="150932" x="8867775" y="2732088"/>
          <p14:tracePt t="150948" x="8867775" y="2714625"/>
          <p14:tracePt t="150965" x="8867775" y="2705100"/>
          <p14:tracePt t="150982" x="8867775" y="2679700"/>
          <p14:tracePt t="150998" x="8867775" y="2670175"/>
          <p14:tracePt t="151015" x="8858250" y="2660650"/>
          <p14:tracePt t="151017" x="8848725" y="2660650"/>
          <p14:tracePt t="151032" x="8831263" y="2652713"/>
          <p14:tracePt t="151049" x="8777288" y="2652713"/>
          <p14:tracePt t="151066" x="8732838" y="2652713"/>
          <p14:tracePt t="151082" x="8715375" y="2652713"/>
          <p14:tracePt t="151098" x="8697913" y="2652713"/>
          <p14:tracePt t="151115" x="8680450" y="2652713"/>
          <p14:tracePt t="151132" x="8661400" y="2660650"/>
          <p14:tracePt t="151148" x="8661400" y="2687638"/>
          <p14:tracePt t="151165" x="8661400" y="2714625"/>
          <p14:tracePt t="151182" x="8670925" y="2732088"/>
          <p14:tracePt t="151198" x="8715375" y="2732088"/>
          <p14:tracePt t="151215" x="8751888" y="2732088"/>
          <p14:tracePt t="151232" x="8786813" y="2732088"/>
          <p14:tracePt t="151249" x="8813800" y="2714625"/>
          <p14:tracePt t="151266" x="8823325" y="2705100"/>
          <p14:tracePt t="151298" x="8831263" y="2697163"/>
          <p14:tracePt t="151315" x="8823325" y="2679700"/>
          <p14:tracePt t="151332" x="8777288" y="2679700"/>
          <p14:tracePt t="151348" x="8732838" y="2679700"/>
          <p14:tracePt t="151365" x="8688388" y="2679700"/>
          <p14:tracePt t="151382" x="8661400" y="2687638"/>
          <p14:tracePt t="151537" x="8680450" y="2714625"/>
          <p14:tracePt t="151545" x="8680450" y="2724150"/>
          <p14:tracePt t="151553" x="8680450" y="2741613"/>
          <p14:tracePt t="151565" x="8680450" y="2768600"/>
          <p14:tracePt t="151582" x="8680450" y="2830513"/>
          <p14:tracePt t="151598" x="8670925" y="2911475"/>
          <p14:tracePt t="151615" x="8670925" y="2982913"/>
          <p14:tracePt t="151632" x="8670925" y="3125788"/>
          <p14:tracePt t="151649" x="8670925" y="3348038"/>
          <p14:tracePt t="151666" x="8670925" y="3517900"/>
          <p14:tracePt t="151682" x="8680450" y="3679825"/>
          <p14:tracePt t="151698" x="8680450" y="3786188"/>
          <p14:tracePt t="151715" x="8680450" y="3894138"/>
          <p14:tracePt t="151732" x="8680450" y="3956050"/>
          <p14:tracePt t="151748" x="8680450" y="3990975"/>
          <p14:tracePt t="151765" x="8680450" y="4010025"/>
          <p14:tracePt t="151782" x="8680450" y="4044950"/>
          <p14:tracePt t="151798" x="8680450" y="4071938"/>
          <p14:tracePt t="151815" x="8680450" y="4081463"/>
          <p14:tracePt t="151832" x="8680450" y="4125913"/>
          <p14:tracePt t="151849" x="8688388" y="4197350"/>
          <p14:tracePt t="151866" x="8705850" y="4241800"/>
          <p14:tracePt t="151882" x="8742363" y="4303713"/>
          <p14:tracePt t="151898" x="8742363" y="4322763"/>
          <p14:tracePt t="151915" x="8751888" y="4357688"/>
          <p14:tracePt t="151932" x="8759825" y="4367213"/>
          <p14:tracePt t="151977" x="8769350" y="4367213"/>
          <p14:tracePt t="152025" x="8786813" y="4367213"/>
          <p14:tracePt t="152073" x="8786813" y="4357688"/>
          <p14:tracePt t="152089" x="8777288" y="4322763"/>
          <p14:tracePt t="152105" x="8769350" y="4313238"/>
          <p14:tracePt t="152113" x="8759825" y="4295775"/>
          <p14:tracePt t="152129" x="8732838" y="4286250"/>
          <p14:tracePt t="152145" x="8724900" y="4286250"/>
          <p14:tracePt t="152153" x="8715375" y="4276725"/>
          <p14:tracePt t="152165" x="8697913" y="4268788"/>
          <p14:tracePt t="152182" x="8688388" y="4259263"/>
          <p14:tracePt t="152198" x="8670925" y="4251325"/>
          <p14:tracePt t="152217" x="8661400" y="4251325"/>
          <p14:tracePt t="152232" x="8653463" y="4232275"/>
          <p14:tracePt t="152248" x="8643938" y="4232275"/>
          <p14:tracePt t="152282" x="8634413" y="4232275"/>
          <p14:tracePt t="152298" x="8626475" y="4232275"/>
          <p14:tracePt t="152329" x="8616950" y="4241800"/>
          <p14:tracePt t="152337" x="8616950" y="4251325"/>
          <p14:tracePt t="152348" x="8616950" y="4259263"/>
          <p14:tracePt t="152365" x="8616950" y="4268788"/>
          <p14:tracePt t="152382" x="8616950" y="4276725"/>
          <p14:tracePt t="152398" x="8616950" y="4303713"/>
          <p14:tracePt t="152415" x="8626475" y="4313238"/>
          <p14:tracePt t="152432" x="8688388" y="4313238"/>
          <p14:tracePt t="152449" x="8742363" y="4313238"/>
          <p14:tracePt t="152466" x="8759825" y="4313238"/>
          <p14:tracePt t="152482" x="8777288" y="4313238"/>
          <p14:tracePt t="152537" x="8786813" y="4313238"/>
          <p14:tracePt t="152593" x="8777288" y="4313238"/>
          <p14:tracePt t="152601" x="8769350" y="4313238"/>
          <p14:tracePt t="152665" x="8769350" y="4295775"/>
          <p14:tracePt t="153353" x="8769350" y="4286250"/>
          <p14:tracePt t="153362" x="8777288" y="4286250"/>
          <p14:tracePt t="153369" x="8804275" y="4276725"/>
          <p14:tracePt t="153382" x="8813800" y="4251325"/>
          <p14:tracePt t="153398" x="8831263" y="4205288"/>
          <p14:tracePt t="153415" x="8858250" y="4125913"/>
          <p14:tracePt t="153432" x="8867775" y="4000500"/>
          <p14:tracePt t="153449" x="8867775" y="3759200"/>
          <p14:tracePt t="153466" x="8867775" y="3536950"/>
          <p14:tracePt t="153482" x="8831263" y="3340100"/>
          <p14:tracePt t="153498" x="8769350" y="3197225"/>
          <p14:tracePt t="153515" x="8742363" y="3098800"/>
          <p14:tracePt t="153532" x="8705850" y="3054350"/>
          <p14:tracePt t="153548" x="8688388" y="3027363"/>
          <p14:tracePt t="153565" x="8688388" y="3009900"/>
          <p14:tracePt t="153582" x="8688388" y="2990850"/>
          <p14:tracePt t="153599" x="8688388" y="2965450"/>
          <p14:tracePt t="153615" x="8688388" y="2946400"/>
          <p14:tracePt t="153632" x="8688388" y="2919413"/>
          <p14:tracePt t="153649" x="8688388" y="2857500"/>
          <p14:tracePt t="153666" x="8688388" y="2803525"/>
          <p14:tracePt t="153682" x="8688388" y="2768600"/>
          <p14:tracePt t="153698" x="8688388" y="2724150"/>
          <p14:tracePt t="153715" x="8688388" y="2679700"/>
          <p14:tracePt t="153748" x="8680450" y="2652713"/>
          <p14:tracePt t="154082" x="8680450" y="2670175"/>
          <p14:tracePt t="154099" x="8680450" y="2679700"/>
          <p14:tracePt t="154105" x="8680450" y="2687638"/>
          <p14:tracePt t="154115" x="8680450" y="2705100"/>
          <p14:tracePt t="154132" x="8680450" y="2741613"/>
          <p14:tracePt t="154148" x="8680450" y="2803525"/>
          <p14:tracePt t="154165" x="8680450" y="2894013"/>
          <p14:tracePt t="154182" x="8680450" y="2973388"/>
          <p14:tracePt t="154198" x="8680450" y="3044825"/>
          <p14:tracePt t="154215" x="8680450" y="3125788"/>
          <p14:tracePt t="154232" x="8680450" y="3232150"/>
          <p14:tracePt t="154249" x="8680450" y="3348038"/>
          <p14:tracePt t="154265" x="8680450" y="3419475"/>
          <p14:tracePt t="154282" x="8680450" y="3482975"/>
          <p14:tracePt t="154299" x="8680450" y="3554413"/>
          <p14:tracePt t="154315" x="8680450" y="3633788"/>
          <p14:tracePt t="154332" x="8680450" y="3697288"/>
          <p14:tracePt t="154348" x="8680450" y="3786188"/>
          <p14:tracePt t="154365" x="8680450" y="3875088"/>
          <p14:tracePt t="154382" x="8680450" y="3938588"/>
          <p14:tracePt t="154398" x="8680450" y="4000500"/>
          <p14:tracePt t="154415" x="8680450" y="4044950"/>
          <p14:tracePt t="154432" x="8680450" y="4089400"/>
          <p14:tracePt t="154448" x="8680450" y="4108450"/>
          <p14:tracePt t="154466" x="8680450" y="4152900"/>
          <p14:tracePt t="154482" x="8680450" y="4170363"/>
          <p14:tracePt t="154498" x="8680450" y="4205288"/>
          <p14:tracePt t="154515" x="8680450" y="4224338"/>
          <p14:tracePt t="154532" x="8680450" y="4268788"/>
          <p14:tracePt t="154548" x="8680450" y="4303713"/>
          <p14:tracePt t="154565" x="8680450" y="4313238"/>
          <p14:tracePt t="154582" x="8680450" y="4322763"/>
          <p14:tracePt t="154598" x="8705850" y="4340225"/>
          <p14:tracePt t="154615" x="8705850" y="4357688"/>
          <p14:tracePt t="154858" x="8715375" y="4367213"/>
          <p14:tracePt t="155841" x="8724900" y="4367213"/>
          <p14:tracePt t="155865" x="8759825" y="4357688"/>
          <p14:tracePt t="155889" x="8769350" y="4348163"/>
          <p14:tracePt t="155913" x="8777288" y="4330700"/>
          <p14:tracePt t="155921" x="8796338" y="4303713"/>
          <p14:tracePt t="155937" x="8804275" y="4295775"/>
          <p14:tracePt t="155948" x="8823325" y="4268788"/>
          <p14:tracePt t="155965" x="8840788" y="4241800"/>
          <p14:tracePt t="155982" x="8875713" y="4125913"/>
          <p14:tracePt t="155998" x="8875713" y="4000500"/>
          <p14:tracePt t="156015" x="8875713" y="3884613"/>
          <p14:tracePt t="156017" x="8875713" y="3813175"/>
          <p14:tracePt t="156031" x="8875713" y="3759200"/>
          <p14:tracePt t="156049" x="8858250" y="3633788"/>
          <p14:tracePt t="156065" x="8848725" y="3554413"/>
          <p14:tracePt t="156082" x="8840788" y="3473450"/>
          <p14:tracePt t="156098" x="8823325" y="3411538"/>
          <p14:tracePt t="156115" x="8813800" y="3322638"/>
          <p14:tracePt t="156131" x="8796338" y="3224213"/>
          <p14:tracePt t="156148" x="8796338" y="3133725"/>
          <p14:tracePt t="156165" x="8786813" y="3071813"/>
          <p14:tracePt t="156182" x="8759825" y="3009900"/>
          <p14:tracePt t="156198" x="8742363" y="2946400"/>
          <p14:tracePt t="156215" x="8732838" y="2911475"/>
          <p14:tracePt t="156231" x="8724900" y="2847975"/>
          <p14:tracePt t="156248" x="8680450" y="2786063"/>
          <p14:tracePt t="156265" x="8670925" y="2751138"/>
          <p14:tracePt t="156298" x="8661400" y="2732088"/>
          <p14:tracePt t="156321" x="8634413" y="2705100"/>
          <p14:tracePt t="156345" x="8634413" y="2697163"/>
          <p14:tracePt t="156353" x="8626475" y="2687638"/>
          <p14:tracePt t="156393" x="8626475" y="2679700"/>
          <p14:tracePt t="156409" x="8616950" y="2652713"/>
          <p14:tracePt t="156433" x="8616950" y="2643188"/>
          <p14:tracePt t="156681" x="8616950" y="2633663"/>
          <p14:tracePt t="156729" x="8626475" y="2608263"/>
          <p14:tracePt t="156761" x="8626475" y="2598738"/>
          <p14:tracePt t="156785" x="8626475" y="2589213"/>
          <p14:tracePt t="156793" x="8626475" y="2581275"/>
          <p14:tracePt t="156809" x="8626475" y="2571750"/>
          <p14:tracePt t="156825" x="8626475" y="2544763"/>
          <p14:tracePt t="156833" x="8626475" y="2536825"/>
          <p14:tracePt t="156848" x="8626475" y="2527300"/>
          <p14:tracePt t="156865" x="8626475" y="2517775"/>
          <p14:tracePt t="156913" x="8626475" y="2509838"/>
          <p14:tracePt t="156929" x="8616950" y="2509838"/>
          <p14:tracePt t="156945" x="8589963" y="2527300"/>
          <p14:tracePt t="156961" x="8572500" y="2554288"/>
          <p14:tracePt t="156969" x="8555038" y="2562225"/>
          <p14:tracePt t="156982" x="8555038" y="2589213"/>
          <p14:tracePt t="156998" x="8555038" y="2633663"/>
          <p14:tracePt t="157015" x="8555038" y="2697163"/>
          <p14:tracePt t="157031" x="8555038" y="2732088"/>
          <p14:tracePt t="157033" x="8555038" y="2759075"/>
          <p14:tracePt t="157048" x="8562975" y="2786063"/>
          <p14:tracePt t="157065" x="8589963" y="2795588"/>
          <p14:tracePt t="157082" x="8626475" y="2822575"/>
          <p14:tracePt t="157098" x="8661400" y="2822575"/>
          <p14:tracePt t="157115" x="8705850" y="2813050"/>
          <p14:tracePt t="157131" x="8732838" y="2751138"/>
          <p14:tracePt t="157148" x="8732838" y="2714625"/>
          <p14:tracePt t="157217" x="8732838" y="2724150"/>
          <p14:tracePt t="157225" x="8732838" y="2759075"/>
          <p14:tracePt t="157233" x="8732838" y="2768600"/>
          <p14:tracePt t="157313" x="8732838" y="2759075"/>
          <p14:tracePt t="157329" x="8732838" y="2751138"/>
          <p14:tracePt t="157385" x="8732838" y="2724150"/>
          <p14:tracePt t="157409" x="8732838" y="2705100"/>
          <p14:tracePt t="157417" x="8724900" y="2705100"/>
          <p14:tracePt t="157425" x="8705850" y="2705100"/>
          <p14:tracePt t="157433" x="8688388" y="2687638"/>
          <p14:tracePt t="157448" x="8661400" y="2687638"/>
          <p14:tracePt t="157465" x="8609013" y="2687638"/>
          <p14:tracePt t="157499" x="8599488" y="2687638"/>
          <p14:tracePt t="157561" x="8599488" y="2705100"/>
          <p14:tracePt t="157577" x="8626475" y="2697163"/>
          <p14:tracePt t="157585" x="8653463" y="2697163"/>
          <p14:tracePt t="157593" x="8661400" y="2687638"/>
          <p14:tracePt t="157609" x="8670925" y="2679700"/>
          <p14:tracePt t="157673" x="8670925" y="2697163"/>
          <p14:tracePt t="157682" x="8670925" y="2705100"/>
          <p14:tracePt t="157689" x="8670925" y="2714625"/>
          <p14:tracePt t="157699" x="8670925" y="2724150"/>
          <p14:tracePt t="157715" x="8670925" y="2741613"/>
          <p14:tracePt t="157745" x="8680450" y="2759075"/>
          <p14:tracePt t="157753" x="8688388" y="2759075"/>
          <p14:tracePt t="157765" x="8697913" y="2751138"/>
          <p14:tracePt t="157781" x="8715375" y="2741613"/>
          <p14:tracePt t="157798" x="8715375" y="2714625"/>
          <p14:tracePt t="157815" x="8715375" y="2705100"/>
          <p14:tracePt t="157848" x="8705850" y="2687638"/>
          <p14:tracePt t="157865" x="8670925" y="2724150"/>
          <p14:tracePt t="157882" x="8653463" y="2732088"/>
          <p14:tracePt t="157945" x="8653463" y="2751138"/>
          <p14:tracePt t="157961" x="8653463" y="2768600"/>
          <p14:tracePt t="157969" x="8653463" y="2776538"/>
          <p14:tracePt t="157981" x="8653463" y="2813050"/>
          <p14:tracePt t="157998" x="8653463" y="2884488"/>
          <p14:tracePt t="158015" x="8653463" y="2990850"/>
          <p14:tracePt t="158031" x="8643938" y="3143250"/>
          <p14:tracePt t="158033" x="8643938" y="3179763"/>
          <p14:tracePt t="158048" x="8643938" y="3286125"/>
          <p14:tracePt t="158065" x="8643938" y="3554413"/>
          <p14:tracePt t="158082" x="8609013" y="3714750"/>
          <p14:tracePt t="158098" x="8609013" y="3786188"/>
          <p14:tracePt t="158115" x="8609013" y="3884613"/>
          <p14:tracePt t="158131" x="8609013" y="3938588"/>
          <p14:tracePt t="158148" x="8609013" y="4000500"/>
          <p14:tracePt t="158165" x="8609013" y="4037013"/>
          <p14:tracePt t="158181" x="8609013" y="4081463"/>
          <p14:tracePt t="158198" x="8609013" y="4125913"/>
          <p14:tracePt t="158215" x="8609013" y="4170363"/>
          <p14:tracePt t="158231" x="8609013" y="4197350"/>
          <p14:tracePt t="158248" x="8609013" y="4205288"/>
          <p14:tracePt t="158282" x="8626475" y="4214813"/>
          <p14:tracePt t="158321" x="8634413" y="4224338"/>
          <p14:tracePt t="158329" x="8643938" y="4232275"/>
          <p14:tracePt t="158377" x="8653463" y="4232275"/>
          <p14:tracePt t="158393" x="8670925" y="4232275"/>
          <p14:tracePt t="158401" x="8688388" y="4232275"/>
          <p14:tracePt t="158481" x="8697913" y="4232275"/>
          <p14:tracePt t="158537" x="8705850" y="4241800"/>
          <p14:tracePt t="158601" x="8724900" y="4232275"/>
          <p14:tracePt t="158609" x="8732838" y="4224338"/>
          <p14:tracePt t="158617" x="8751888" y="4205288"/>
          <p14:tracePt t="158631" x="8751888" y="4197350"/>
          <p14:tracePt t="158648" x="8759825" y="4179888"/>
          <p14:tracePt t="158689" x="8742363" y="4205288"/>
          <p14:tracePt t="158705" x="8732838" y="4224338"/>
          <p14:tracePt t="160041" x="8732838" y="4241800"/>
          <p14:tracePt t="160065" x="8732838" y="4251325"/>
          <p14:tracePt t="160153" x="8732838" y="4259263"/>
          <p14:tracePt t="160201" x="8732838" y="4276725"/>
          <p14:tracePt t="160209" x="8742363" y="4286250"/>
          <p14:tracePt t="160249" x="8751888" y="4286250"/>
          <p14:tracePt t="160265" x="8777288" y="4286250"/>
          <p14:tracePt t="160282" x="8786813" y="4286250"/>
          <p14:tracePt t="160289" x="8796338" y="4286250"/>
          <p14:tracePt t="160298" x="8804275" y="4286250"/>
          <p14:tracePt t="160314" x="8831263" y="4286250"/>
          <p14:tracePt t="160331" x="8840788" y="4286250"/>
          <p14:tracePt t="160348" x="8858250" y="4286250"/>
          <p14:tracePt t="160369" x="8858250" y="4276725"/>
          <p14:tracePt t="160382" x="8848725" y="4276725"/>
          <p14:tracePt t="160398" x="8840788" y="4276725"/>
          <p14:tracePt t="160415" x="8831263" y="4276725"/>
          <p14:tracePt t="160431" x="8769350" y="4276725"/>
          <p14:tracePt t="160448" x="8759825" y="4295775"/>
          <p14:tracePt t="160465" x="8751888" y="4303713"/>
          <p14:tracePt t="160537" x="8742363" y="4303713"/>
          <p14:tracePt t="160601" x="8724900" y="4286250"/>
          <p14:tracePt t="160625" x="8715375" y="4286250"/>
          <p14:tracePt t="161098" x="8697913" y="4286250"/>
          <p14:tracePt t="161113" x="8688388" y="4276725"/>
          <p14:tracePt t="161121" x="8688388" y="4259263"/>
          <p14:tracePt t="161131" x="8670925" y="4232275"/>
          <p14:tracePt t="161148" x="8661400" y="4152900"/>
          <p14:tracePt t="161165" x="8661400" y="4027488"/>
          <p14:tracePt t="161181" x="8705850" y="3759200"/>
          <p14:tracePt t="161198" x="8804275" y="3419475"/>
          <p14:tracePt t="161215" x="8875713" y="3054350"/>
          <p14:tracePt t="161231" x="8991600" y="2795588"/>
          <p14:tracePt t="161248" x="9001125" y="2759075"/>
          <p14:tracePt t="161273" x="9045575" y="2732088"/>
          <p14:tracePt t="161282" x="9082088" y="2687638"/>
          <p14:tracePt t="161298" x="9082088" y="2670175"/>
          <p14:tracePt t="161314" x="9109075" y="2616200"/>
          <p14:tracePt t="161331" x="9126538" y="2616200"/>
          <p14:tracePt t="161348" x="9170988" y="2608263"/>
          <p14:tracePt t="161364" x="9232900" y="2581275"/>
          <p14:tracePt t="161381" x="9277350" y="2544763"/>
          <p14:tracePt t="161398" x="9375775" y="2500313"/>
          <p14:tracePt t="161415" x="9429750" y="2482850"/>
          <p14:tracePt t="161431" x="9518650" y="2419350"/>
          <p14:tracePt t="161448" x="9582150" y="2374900"/>
          <p14:tracePt t="161465" x="9661525" y="2312988"/>
          <p14:tracePt t="161482" x="9680575" y="2295525"/>
          <p14:tracePt t="161515" x="9688513" y="2286000"/>
          <p14:tracePt t="161531" x="9725025" y="2286000"/>
          <p14:tracePt t="161548" x="9732963" y="2276475"/>
          <p14:tracePt t="161565" x="9777413" y="2251075"/>
          <p14:tracePt t="161581" x="9823450" y="2224088"/>
          <p14:tracePt t="161598" x="9885363" y="2205038"/>
          <p14:tracePt t="161615" x="9939338" y="2160588"/>
          <p14:tracePt t="161631" x="9983788" y="2133600"/>
          <p14:tracePt t="161648" x="10028238" y="2098675"/>
          <p14:tracePt t="161665" x="10090150" y="2054225"/>
          <p14:tracePt t="161681" x="10099675" y="2036763"/>
          <p14:tracePt t="161715" x="10109200" y="2027238"/>
          <p14:tracePt t="161753" x="10117138" y="2017713"/>
          <p14:tracePt t="161761" x="10126663" y="2017713"/>
          <p14:tracePt t="161769" x="10134600" y="2017713"/>
          <p14:tracePt t="161781" x="10161588" y="2036763"/>
          <p14:tracePt t="161798" x="10180638" y="2036763"/>
          <p14:tracePt t="161815" x="10215563" y="2036763"/>
          <p14:tracePt t="161831" x="10260013" y="2036763"/>
          <p14:tracePt t="161848" x="10269538" y="2036763"/>
          <p14:tracePt t="161865" x="10313988" y="2036763"/>
          <p14:tracePt t="162153" x="10296525" y="2036763"/>
          <p14:tracePt t="162161" x="10242550" y="2036763"/>
          <p14:tracePt t="162169" x="10198100" y="2036763"/>
          <p14:tracePt t="162181" x="10161588" y="2036763"/>
          <p14:tracePt t="162198" x="10010775" y="2009775"/>
          <p14:tracePt t="162215" x="9929813" y="2000250"/>
          <p14:tracePt t="162231" x="9858375" y="1982788"/>
          <p14:tracePt t="162248" x="9831388" y="1973263"/>
          <p14:tracePt t="162265" x="9823450" y="1973263"/>
          <p14:tracePt t="162298" x="9804400" y="1973263"/>
          <p14:tracePt t="162345" x="9796463" y="1973263"/>
          <p14:tracePt t="162417" x="9786938" y="1973263"/>
          <p14:tracePt t="162425" x="9769475" y="1973263"/>
          <p14:tracePt t="162433" x="9752013" y="1973263"/>
          <p14:tracePt t="162448" x="9742488" y="1973263"/>
          <p14:tracePt t="162465" x="9698038" y="1973263"/>
          <p14:tracePt t="162482" x="9680575" y="1973263"/>
          <p14:tracePt t="162498" x="9644063" y="1973263"/>
          <p14:tracePt t="162515" x="9634538" y="1973263"/>
          <p14:tracePt t="162531" x="9609138" y="1973263"/>
          <p14:tracePt t="162665" x="9617075" y="1973263"/>
          <p14:tracePt t="162673" x="9626600" y="1973263"/>
          <p14:tracePt t="162682" x="9644063" y="1973263"/>
          <p14:tracePt t="162698" x="9732963" y="1973263"/>
          <p14:tracePt t="162715" x="9831388" y="1973263"/>
          <p14:tracePt t="162731" x="9902825" y="1973263"/>
          <p14:tracePt t="162748" x="9991725" y="1973263"/>
          <p14:tracePt t="162765" x="10055225" y="1973263"/>
          <p14:tracePt t="162781" x="10090150" y="1973263"/>
          <p14:tracePt t="162798" x="10144125" y="1973263"/>
          <p14:tracePt t="162815" x="10180638" y="1973263"/>
          <p14:tracePt t="162831" x="10198100" y="1973263"/>
          <p14:tracePt t="162849" x="10233025" y="1973263"/>
          <p14:tracePt t="162865" x="10252075" y="1973263"/>
          <p14:tracePt t="162898" x="10269538" y="1973263"/>
          <p14:tracePt t="162915" x="10287000" y="1973263"/>
          <p14:tracePt t="162945" x="10296525" y="1973263"/>
          <p14:tracePt t="162961" x="10304463" y="1973263"/>
          <p14:tracePt t="163065" x="10313988" y="1973263"/>
          <p14:tracePt t="163097" x="10313988" y="1965325"/>
          <p14:tracePt t="163105" x="10313988" y="1955800"/>
          <p14:tracePt t="163115" x="10287000" y="1955800"/>
          <p14:tracePt t="163132" x="10242550" y="1955800"/>
          <p14:tracePt t="163148" x="10188575" y="1955800"/>
          <p14:tracePt t="163164" x="10109200" y="1938338"/>
          <p14:tracePt t="163181" x="10037763" y="1928813"/>
          <p14:tracePt t="163198" x="9956800" y="1928813"/>
          <p14:tracePt t="163214" x="9920288" y="1928813"/>
          <p14:tracePt t="163231" x="9902825" y="1928813"/>
          <p14:tracePt t="163248" x="9875838" y="1928813"/>
          <p14:tracePt t="163265" x="9823450" y="1946275"/>
          <p14:tracePt t="163281" x="9813925" y="1955800"/>
          <p14:tracePt t="163298" x="9796463" y="1955800"/>
          <p14:tracePt t="163314" x="9759950" y="1955800"/>
          <p14:tracePt t="163331" x="9752013" y="1955800"/>
          <p14:tracePt t="163348" x="9742488" y="1955800"/>
          <p14:tracePt t="163393" x="9725025" y="1965325"/>
          <p14:tracePt t="163417" x="9698038" y="1973263"/>
          <p14:tracePt t="163449" x="9688513" y="1990725"/>
          <p14:tracePt t="163457" x="9680575" y="2000250"/>
          <p14:tracePt t="163569" x="9644063" y="2017713"/>
          <p14:tracePt t="163577" x="9599613" y="2036763"/>
          <p14:tracePt t="163585" x="9545638" y="2062163"/>
          <p14:tracePt t="163598" x="9466263" y="2098675"/>
          <p14:tracePt t="163615" x="9412288" y="2108200"/>
          <p14:tracePt t="163632" x="9375775" y="2125663"/>
          <p14:tracePt t="163648" x="9348788" y="2224088"/>
          <p14:tracePt t="163665" x="9205913" y="2446338"/>
          <p14:tracePt t="163682" x="9144000" y="2527300"/>
          <p14:tracePt t="163698" x="9117013" y="2544763"/>
          <p14:tracePt t="163761" x="9117013" y="2536825"/>
          <p14:tracePt t="163769" x="9109075" y="2527300"/>
          <p14:tracePt t="163781" x="9109075" y="2509838"/>
          <p14:tracePt t="163849" x="9090025" y="2500313"/>
          <p14:tracePt t="163857" x="9045575" y="2517775"/>
          <p14:tracePt t="163866" x="9037638" y="2527300"/>
          <p14:tracePt t="163881" x="9001125" y="2554288"/>
          <p14:tracePt t="163898" x="8939213" y="2589213"/>
          <p14:tracePt t="163914" x="8902700" y="2616200"/>
          <p14:tracePt t="163931" x="8885238" y="2633663"/>
          <p14:tracePt t="163964" x="8875713" y="2652713"/>
          <p14:tracePt t="164065" x="8858250" y="2670175"/>
          <p14:tracePt t="164073" x="8848725" y="2679700"/>
          <p14:tracePt t="164082" x="8840788" y="2687638"/>
          <p14:tracePt t="164098" x="8831263" y="2697163"/>
          <p14:tracePt t="164115" x="8823325" y="2705100"/>
          <p14:tracePt t="164131" x="8796338" y="2741613"/>
          <p14:tracePt t="164148" x="8786813" y="2768600"/>
          <p14:tracePt t="164164" x="8769350" y="2803525"/>
          <p14:tracePt t="164181" x="8759825" y="2840038"/>
          <p14:tracePt t="164198" x="8759825" y="2867025"/>
          <p14:tracePt t="164214" x="8759825" y="2901950"/>
          <p14:tracePt t="164231" x="8759825" y="2938463"/>
          <p14:tracePt t="164248" x="8759825" y="2990850"/>
          <p14:tracePt t="164265" x="8759825" y="3071813"/>
          <p14:tracePt t="164282" x="8759825" y="3133725"/>
          <p14:tracePt t="164298" x="8769350" y="3214688"/>
          <p14:tracePt t="164314" x="8786813" y="3295650"/>
          <p14:tracePt t="164331" x="8804275" y="3402013"/>
          <p14:tracePt t="164348" x="8804275" y="3490913"/>
          <p14:tracePt t="164364" x="8804275" y="3616325"/>
          <p14:tracePt t="164381" x="8804275" y="3741738"/>
          <p14:tracePt t="164398" x="8804275" y="3848100"/>
          <p14:tracePt t="164414" x="8804275" y="3973513"/>
          <p14:tracePt t="164431" x="8804275" y="4098925"/>
          <p14:tracePt t="164448" x="8804275" y="4187825"/>
          <p14:tracePt t="164465" x="8796338" y="4303713"/>
          <p14:tracePt t="164482" x="8777288" y="4367213"/>
          <p14:tracePt t="164498" x="8777288" y="4411663"/>
          <p14:tracePt t="164514" x="8732838" y="4456113"/>
          <p14:tracePt t="164548" x="8732838" y="4465638"/>
          <p14:tracePt t="164657" x="8724900" y="4473575"/>
          <p14:tracePt t="164673" x="8751888" y="4446588"/>
          <p14:tracePt t="164681" x="8751888" y="4429125"/>
          <p14:tracePt t="164689" x="8759825" y="4402138"/>
          <p14:tracePt t="164698" x="8759825" y="4367213"/>
          <p14:tracePt t="164714" x="8786813" y="4286250"/>
          <p14:tracePt t="164731" x="8804275" y="4179888"/>
          <p14:tracePt t="164748" x="8813800" y="4062413"/>
          <p14:tracePt t="164765" x="8831263" y="3911600"/>
          <p14:tracePt t="164781" x="8858250" y="3759200"/>
          <p14:tracePt t="164798" x="8875713" y="3616325"/>
          <p14:tracePt t="164814" x="8894763" y="3482975"/>
          <p14:tracePt t="164831" x="8894763" y="3340100"/>
          <p14:tracePt t="164848" x="8894763" y="3232150"/>
          <p14:tracePt t="164865" x="8894763" y="3098800"/>
          <p14:tracePt t="164881" x="8894763" y="3036888"/>
          <p14:tracePt t="164898" x="8875713" y="2973388"/>
          <p14:tracePt t="164914" x="8867775" y="2938463"/>
          <p14:tracePt t="164931" x="8848725" y="2894013"/>
          <p14:tracePt t="164948" x="8848725" y="2867025"/>
          <p14:tracePt t="164965" x="8840788" y="2857500"/>
          <p14:tracePt t="164998" x="8840788" y="2840038"/>
          <p14:tracePt t="165014" x="8840788" y="2813050"/>
          <p14:tracePt t="165031" x="8840788" y="2803525"/>
          <p14:tracePt t="165048" x="8823325" y="2776538"/>
          <p14:tracePt t="165065" x="8796338" y="2751138"/>
          <p14:tracePt t="165089" x="8786813" y="2741613"/>
          <p14:tracePt t="165098" x="8777288" y="2724150"/>
          <p14:tracePt t="165114" x="8751888" y="2705100"/>
          <p14:tracePt t="165131" x="8742363" y="2697163"/>
          <p14:tracePt t="165153" x="8732838" y="2687638"/>
          <p14:tracePt t="165249" x="8724900" y="2687638"/>
          <p14:tracePt t="165305" x="8715375" y="2687638"/>
          <p14:tracePt t="165314" x="8705850" y="2697163"/>
          <p14:tracePt t="165321" x="8705850" y="2732088"/>
          <p14:tracePt t="165332" x="8705850" y="2751138"/>
          <p14:tracePt t="165348" x="8705850" y="2830513"/>
          <p14:tracePt t="165364" x="8705850" y="2938463"/>
          <p14:tracePt t="165381" x="8705850" y="3027363"/>
          <p14:tracePt t="165398" x="8705850" y="3133725"/>
          <p14:tracePt t="165415" x="8705850" y="3241675"/>
          <p14:tracePt t="165431" x="8705850" y="3340100"/>
          <p14:tracePt t="165448" x="8705850" y="3465513"/>
          <p14:tracePt t="165465" x="8724900" y="3554413"/>
          <p14:tracePt t="165482" x="8732838" y="3687763"/>
          <p14:tracePt t="165498" x="8777288" y="3786188"/>
          <p14:tracePt t="165515" x="8786813" y="3857625"/>
          <p14:tracePt t="165531" x="8813800" y="3919538"/>
          <p14:tracePt t="165548" x="8840788" y="3983038"/>
          <p14:tracePt t="165564" x="8848725" y="4017963"/>
          <p14:tracePt t="165581" x="8848725" y="4054475"/>
          <p14:tracePt t="165598" x="8858250" y="4098925"/>
          <p14:tracePt t="165614" x="8858250" y="4116388"/>
          <p14:tracePt t="165631" x="8858250" y="4152900"/>
          <p14:tracePt t="165648" x="8858250" y="4160838"/>
          <p14:tracePt t="165665" x="8858250" y="4197350"/>
          <p14:tracePt t="165705" x="8858250" y="4214813"/>
          <p14:tracePt t="165817" x="8858250" y="4224338"/>
          <p14:tracePt t="165841" x="8858250" y="4232275"/>
          <p14:tracePt t="165849" x="8858250" y="4251325"/>
          <p14:tracePt t="165865" x="8858250" y="4259263"/>
          <p14:tracePt t="165889" x="8858250" y="4286250"/>
          <p14:tracePt t="167113" x="8848725" y="4286250"/>
          <p14:tracePt t="167249" x="8840788" y="4286250"/>
          <p14:tracePt t="167657" x="8831263" y="4286250"/>
          <p14:tracePt t="167665" x="8804275" y="4286250"/>
          <p14:tracePt t="167681" x="8786813" y="4286250"/>
          <p14:tracePt t="167689" x="8769350" y="4268788"/>
          <p14:tracePt t="167698" x="8759825" y="4259263"/>
          <p14:tracePt t="167714" x="8697913" y="4197350"/>
          <p14:tracePt t="167731" x="8616950" y="4133850"/>
          <p14:tracePt t="167748" x="8510588" y="4037013"/>
          <p14:tracePt t="167764" x="8402638" y="3965575"/>
          <p14:tracePt t="167781" x="8331200" y="3867150"/>
          <p14:tracePt t="167798" x="8269288" y="3768725"/>
          <p14:tracePt t="167814" x="8205788" y="3679825"/>
          <p14:tracePt t="167831" x="8143875" y="3562350"/>
          <p14:tracePt t="167848" x="8089900" y="3446463"/>
          <p14:tracePt t="167865" x="8045450" y="3330575"/>
          <p14:tracePt t="167882" x="7974013" y="3179763"/>
          <p14:tracePt t="167898" x="7929563" y="3062288"/>
          <p14:tracePt t="167914" x="7902575" y="2973388"/>
          <p14:tracePt t="167931" x="7840663" y="2830513"/>
          <p14:tracePt t="167948" x="7840663" y="2759075"/>
          <p14:tracePt t="167965" x="7831138" y="2705100"/>
          <p14:tracePt t="167981" x="7831138" y="2697163"/>
          <p14:tracePt t="167998" x="7831138" y="2660650"/>
          <p14:tracePt t="168014" x="7831138" y="2652713"/>
          <p14:tracePt t="168049" x="7831138" y="2643188"/>
          <p14:tracePt t="168065" x="7831138" y="2625725"/>
          <p14:tracePt t="168081" x="7804150" y="2598738"/>
          <p14:tracePt t="168098" x="7786688" y="2589213"/>
          <p14:tracePt t="168114" x="7742238" y="2571750"/>
          <p14:tracePt t="168131" x="7715250" y="2562225"/>
          <p14:tracePt t="168148" x="7680325" y="2554288"/>
          <p14:tracePt t="168164" x="7670800" y="2554288"/>
          <p14:tracePt t="168181" x="7634288" y="2544763"/>
          <p14:tracePt t="168198" x="7626350" y="2544763"/>
          <p14:tracePt t="168214" x="7616825" y="2544763"/>
          <p14:tracePt t="168231" x="7589838" y="2544763"/>
          <p14:tracePt t="168248" x="7572375" y="2527300"/>
          <p14:tracePt t="168265" x="7527925" y="2527300"/>
          <p14:tracePt t="168281" x="7473950" y="2527300"/>
          <p14:tracePt t="168298" x="7456488" y="2527300"/>
          <p14:tracePt t="168314" x="7429500" y="2527300"/>
          <p14:tracePt t="168331" x="7419975" y="2527300"/>
          <p14:tracePt t="168364" x="7412038" y="2527300"/>
          <p14:tracePt t="168381" x="7367588" y="2536825"/>
          <p14:tracePt t="168398" x="7348538" y="2554288"/>
          <p14:tracePt t="168414" x="7313613" y="2562225"/>
          <p14:tracePt t="168431" x="7304088" y="2571750"/>
          <p14:tracePt t="168448" x="7286625" y="2598738"/>
          <p14:tracePt t="168465" x="7232650" y="2670175"/>
          <p14:tracePt t="168482" x="7197725" y="2714625"/>
          <p14:tracePt t="168498" x="7180263" y="2776538"/>
          <p14:tracePt t="168514" x="7143750" y="2822575"/>
          <p14:tracePt t="168531" x="7126288" y="2884488"/>
          <p14:tracePt t="168548" x="7108825" y="2965450"/>
          <p14:tracePt t="168564" x="7108825" y="3027363"/>
          <p14:tracePt t="168581" x="7072313" y="3098800"/>
          <p14:tracePt t="168598" x="7072313" y="3160713"/>
          <p14:tracePt t="168614" x="7072313" y="3224213"/>
          <p14:tracePt t="168631" x="7072313" y="3286125"/>
          <p14:tracePt t="168648" x="7062788" y="3348038"/>
          <p14:tracePt t="168665" x="7062788" y="3411538"/>
          <p14:tracePt t="168682" x="7062788" y="3455988"/>
          <p14:tracePt t="168698" x="7062788" y="3490913"/>
          <p14:tracePt t="168714" x="7062788" y="3527425"/>
          <p14:tracePt t="168731" x="7062788" y="3544888"/>
          <p14:tracePt t="168748" x="7072313" y="3554413"/>
          <p14:tracePt t="168764" x="7099300" y="3616325"/>
          <p14:tracePt t="168782" x="7116763" y="3652838"/>
          <p14:tracePt t="168798" x="7116763" y="3679825"/>
          <p14:tracePt t="168814" x="7134225" y="3732213"/>
          <p14:tracePt t="168831" x="7134225" y="3776663"/>
          <p14:tracePt t="168848" x="7143750" y="3795713"/>
          <p14:tracePt t="168865" x="7153275" y="3840163"/>
          <p14:tracePt t="168881" x="7180263" y="3884613"/>
          <p14:tracePt t="168898" x="7180263" y="3894138"/>
          <p14:tracePt t="168914" x="7188200" y="3911600"/>
          <p14:tracePt t="168931" x="7188200" y="3938588"/>
          <p14:tracePt t="168948" x="7197725" y="3956050"/>
          <p14:tracePt t="168964" x="7215188" y="4000500"/>
          <p14:tracePt t="168981" x="7242175" y="4017963"/>
          <p14:tracePt t="168998" x="7259638" y="4071938"/>
          <p14:tracePt t="169014" x="7269163" y="4081463"/>
          <p14:tracePt t="169031" x="7286625" y="4089400"/>
          <p14:tracePt t="169047" x="7296150" y="4098925"/>
          <p14:tracePt t="169064" x="7304088" y="4108450"/>
          <p14:tracePt t="169081" x="7313613" y="4116388"/>
          <p14:tracePt t="169098" x="7323138" y="4133850"/>
          <p14:tracePt t="169114" x="7331075" y="4133850"/>
          <p14:tracePt t="169131" x="7340600" y="4133850"/>
          <p14:tracePt t="169153" x="7358063" y="4133850"/>
          <p14:tracePt t="169164" x="7375525" y="4133850"/>
          <p14:tracePt t="169181" x="7394575" y="4133850"/>
          <p14:tracePt t="169197" x="7419975" y="4143375"/>
          <p14:tracePt t="169214" x="7439025" y="4143375"/>
          <p14:tracePt t="169231" x="7446963" y="4143375"/>
          <p14:tracePt t="169248" x="7483475" y="4143375"/>
          <p14:tracePt t="169265" x="7500938" y="4143375"/>
          <p14:tracePt t="169282" x="7537450" y="4143375"/>
          <p14:tracePt t="169298" x="7554913" y="4143375"/>
          <p14:tracePt t="169314" x="7589838" y="4108450"/>
          <p14:tracePt t="169331" x="7626350" y="4081463"/>
          <p14:tracePt t="169347" x="7670800" y="4037013"/>
          <p14:tracePt t="169364" x="7688263" y="3990975"/>
          <p14:tracePt t="169381" x="7715250" y="3929063"/>
          <p14:tracePt t="169397" x="7742238" y="3902075"/>
          <p14:tracePt t="169414" x="7759700" y="3848100"/>
          <p14:tracePt t="169431" x="7804150" y="3786188"/>
          <p14:tracePt t="169448" x="7813675" y="3741738"/>
          <p14:tracePt t="169465" x="7840663" y="3670300"/>
          <p14:tracePt t="169481" x="7858125" y="3544888"/>
          <p14:tracePt t="169498" x="7858125" y="3455988"/>
          <p14:tracePt t="169514" x="7867650" y="3340100"/>
          <p14:tracePt t="169531" x="7867650" y="3251200"/>
          <p14:tracePt t="169547" x="7867650" y="3179763"/>
          <p14:tracePt t="169564" x="7867650" y="3116263"/>
          <p14:tracePt t="169581" x="7867650" y="3071813"/>
          <p14:tracePt t="169597" x="7867650" y="3044825"/>
          <p14:tracePt t="169614" x="7867650" y="3017838"/>
          <p14:tracePt t="169631" x="7858125" y="2982913"/>
          <p14:tracePt t="169648" x="7840663" y="2938463"/>
          <p14:tracePt t="169665" x="7840663" y="2901950"/>
          <p14:tracePt t="169682" x="7796213" y="2822575"/>
          <p14:tracePt t="169698" x="7777163" y="2803525"/>
          <p14:tracePt t="169714" x="7742238" y="2768600"/>
          <p14:tracePt t="169731" x="7715250" y="2741613"/>
          <p14:tracePt t="169748" x="7680325" y="2732088"/>
          <p14:tracePt t="169764" x="7661275" y="2714625"/>
          <p14:tracePt t="169781" x="7599363" y="2705100"/>
          <p14:tracePt t="169798" x="7554913" y="2705100"/>
          <p14:tracePt t="169814" x="7473950" y="2697163"/>
          <p14:tracePt t="169831" x="7446963" y="2697163"/>
          <p14:tracePt t="169848" x="7385050" y="2697163"/>
          <p14:tracePt t="169865" x="7323138" y="2697163"/>
          <p14:tracePt t="169881" x="7251700" y="2697163"/>
          <p14:tracePt t="169898" x="7205663" y="2697163"/>
          <p14:tracePt t="169914" x="7197725" y="2697163"/>
          <p14:tracePt t="169931" x="7161213" y="2697163"/>
          <p14:tracePt t="169948" x="7153275" y="2697163"/>
          <p14:tracePt t="169964" x="7143750" y="2697163"/>
          <p14:tracePt t="169981" x="7126288" y="2697163"/>
          <p14:tracePt t="169997" x="7099300" y="2714625"/>
          <p14:tracePt t="170014" x="7089775" y="2759075"/>
          <p14:tracePt t="170031" x="7081838" y="2822575"/>
          <p14:tracePt t="170048" x="7062788" y="2901950"/>
          <p14:tracePt t="170065" x="7037388" y="3000375"/>
          <p14:tracePt t="170081" x="7037388" y="3081338"/>
          <p14:tracePt t="170098" x="7027863" y="3152775"/>
          <p14:tracePt t="170114" x="7010400" y="3232150"/>
          <p14:tracePt t="170131" x="7000875" y="3322638"/>
          <p14:tracePt t="170148" x="7000875" y="3384550"/>
          <p14:tracePt t="170164" x="7000875" y="3465513"/>
          <p14:tracePt t="170181" x="6973888" y="3536950"/>
          <p14:tracePt t="170197" x="6973888" y="3598863"/>
          <p14:tracePt t="170214" x="6973888" y="3679825"/>
          <p14:tracePt t="170231" x="6973888" y="3768725"/>
          <p14:tracePt t="170247" x="6973888" y="3830638"/>
          <p14:tracePt t="170265" x="6973888" y="3867150"/>
          <p14:tracePt t="170281" x="6973888" y="3894138"/>
          <p14:tracePt t="170298" x="6983413" y="3929063"/>
          <p14:tracePt t="170314" x="7010400" y="3973513"/>
          <p14:tracePt t="170331" x="7027863" y="4010025"/>
          <p14:tracePt t="170348" x="7054850" y="4054475"/>
          <p14:tracePt t="170364" x="7089775" y="4108450"/>
          <p14:tracePt t="170381" x="7099300" y="4125913"/>
          <p14:tracePt t="170397" x="7126288" y="4152900"/>
          <p14:tracePt t="170414" x="7143750" y="4160838"/>
          <p14:tracePt t="170447" x="7153275" y="4160838"/>
          <p14:tracePt t="170465" x="7180263" y="4160838"/>
          <p14:tracePt t="170481" x="7205663" y="4179888"/>
          <p14:tracePt t="170498" x="7224713" y="4179888"/>
          <p14:tracePt t="170514" x="7242175" y="4187825"/>
          <p14:tracePt t="170531" x="7251700" y="4187825"/>
          <p14:tracePt t="170547" x="7259638" y="4187825"/>
          <p14:tracePt t="170564" x="7286625" y="4187825"/>
          <p14:tracePt t="170581" x="7331075" y="4187825"/>
          <p14:tracePt t="170597" x="7348538" y="4187825"/>
          <p14:tracePt t="170614" x="7367588" y="4187825"/>
          <p14:tracePt t="170631" x="7402513" y="4179888"/>
          <p14:tracePt t="170665" x="7439025" y="4152900"/>
          <p14:tracePt t="170681" x="7466013" y="4133850"/>
          <p14:tracePt t="170697" x="7473950" y="4116388"/>
          <p14:tracePt t="170714" x="7510463" y="4108450"/>
          <p14:tracePt t="170731" x="7537450" y="4089400"/>
          <p14:tracePt t="170747" x="7545388" y="4081463"/>
          <p14:tracePt t="170764" x="7562850" y="4054475"/>
          <p14:tracePt t="170781" x="7581900" y="4027488"/>
          <p14:tracePt t="170797" x="7581900" y="4000500"/>
          <p14:tracePt t="170814" x="7599363" y="3946525"/>
          <p14:tracePt t="170831" x="7599363" y="3902075"/>
          <p14:tracePt t="170847" x="7626350" y="3857625"/>
          <p14:tracePt t="170864" x="7634288" y="3830638"/>
          <p14:tracePt t="170881" x="7643813" y="3786188"/>
          <p14:tracePt t="170898" x="7643813" y="3751263"/>
          <p14:tracePt t="170914" x="7653338" y="3724275"/>
          <p14:tracePt t="170931" x="7653338" y="3670300"/>
          <p14:tracePt t="170947" x="7680325" y="3608388"/>
          <p14:tracePt t="170964" x="7680325" y="3536950"/>
          <p14:tracePt t="170981" x="7697788" y="3438525"/>
          <p14:tracePt t="170997" x="7705725" y="3348038"/>
          <p14:tracePt t="171014" x="7705725" y="3241675"/>
          <p14:tracePt t="171031" x="7705725" y="3133725"/>
          <p14:tracePt t="171047" x="7705725" y="3027363"/>
          <p14:tracePt t="171065" x="7705725" y="2928938"/>
          <p14:tracePt t="171081" x="7705725" y="2830513"/>
          <p14:tracePt t="171098" x="7705725" y="2803525"/>
          <p14:tracePt t="171114" x="7705725" y="2786063"/>
          <p14:tracePt t="171161" x="7705725" y="2776538"/>
          <p14:tracePt t="171169" x="7697788" y="2776538"/>
          <p14:tracePt t="171181" x="7688263" y="2768600"/>
          <p14:tracePt t="171197" x="7653338" y="2768600"/>
          <p14:tracePt t="171214" x="7608888" y="2751138"/>
          <p14:tracePt t="171231" x="7589838" y="2741613"/>
          <p14:tracePt t="171247" x="7527925" y="2741613"/>
          <p14:tracePt t="171265" x="7500938" y="2724150"/>
          <p14:tracePt t="171281" x="7456488" y="2724150"/>
          <p14:tracePt t="171298" x="7412038" y="2724150"/>
          <p14:tracePt t="171314" x="7375525" y="2724150"/>
          <p14:tracePt t="171331" x="7348538" y="2724150"/>
          <p14:tracePt t="171347" x="7313613" y="2724150"/>
          <p14:tracePt t="171364" x="7269163" y="2724150"/>
          <p14:tracePt t="171381" x="7251700" y="2724150"/>
          <p14:tracePt t="171397" x="7215188" y="2724150"/>
          <p14:tracePt t="171414" x="7180263" y="2732088"/>
          <p14:tracePt t="171431" x="7170738" y="2741613"/>
          <p14:tracePt t="171447" x="7143750" y="2776538"/>
          <p14:tracePt t="171465" x="7126288" y="2813050"/>
          <p14:tracePt t="171481" x="7099300" y="2840038"/>
          <p14:tracePt t="171514" x="7081838" y="2867025"/>
          <p14:tracePt t="171531" x="7072313" y="2874963"/>
          <p14:tracePt t="171569" x="7072313" y="2884488"/>
          <p14:tracePt t="171593" x="7062788" y="2911475"/>
          <p14:tracePt t="171609" x="7062788" y="2919413"/>
          <p14:tracePt t="171617" x="7062788" y="2928938"/>
          <p14:tracePt t="171625" x="7062788" y="2938463"/>
          <p14:tracePt t="171633" x="7062788" y="2946400"/>
          <p14:tracePt t="171648" x="7037388" y="2982913"/>
          <p14:tracePt t="171664" x="7027863" y="2990850"/>
          <p14:tracePt t="171681" x="7027863" y="3054350"/>
          <p14:tracePt t="171698" x="7027863" y="3108325"/>
          <p14:tracePt t="171714" x="7018338" y="3152775"/>
          <p14:tracePt t="171731" x="7010400" y="3197225"/>
          <p14:tracePt t="171747" x="7010400" y="3276600"/>
          <p14:tracePt t="171764" x="7010400" y="3340100"/>
          <p14:tracePt t="171781" x="7010400" y="3394075"/>
          <p14:tracePt t="171797" x="7010400" y="3455988"/>
          <p14:tracePt t="171814" x="7010400" y="3536950"/>
          <p14:tracePt t="171831" x="7010400" y="3598863"/>
          <p14:tracePt t="171847" x="7010400" y="3652838"/>
          <p14:tracePt t="171864" x="7010400" y="3714750"/>
          <p14:tracePt t="171881" x="7010400" y="3813175"/>
          <p14:tracePt t="171898" x="7010400" y="3848100"/>
          <p14:tracePt t="171914" x="7010400" y="3894138"/>
          <p14:tracePt t="171931" x="7045325" y="3956050"/>
          <p14:tracePt t="171947" x="7054850" y="3983038"/>
          <p14:tracePt t="171964" x="7081838" y="4017963"/>
          <p14:tracePt t="171981" x="7099300" y="4037013"/>
          <p14:tracePt t="171997" x="7143750" y="4071938"/>
          <p14:tracePt t="172014" x="7197725" y="4081463"/>
          <p14:tracePt t="172031" x="7224713" y="4116388"/>
          <p14:tracePt t="172047" x="7277100" y="4143375"/>
          <p14:tracePt t="172064" x="7286625" y="4152900"/>
          <p14:tracePt t="172081" x="7323138" y="4179888"/>
          <p14:tracePt t="172098" x="7331075" y="4179888"/>
          <p14:tracePt t="172114" x="7340600" y="4187825"/>
          <p14:tracePt t="172131" x="7375525" y="4187825"/>
          <p14:tracePt t="172147" x="7394575" y="4187825"/>
          <p14:tracePt t="172164" x="7439025" y="4187825"/>
          <p14:tracePt t="172181" x="7456488" y="4187825"/>
          <p14:tracePt t="172197" x="7483475" y="4187825"/>
          <p14:tracePt t="172214" x="7527925" y="4187825"/>
          <p14:tracePt t="172231" x="7572375" y="4160838"/>
          <p14:tracePt t="172247" x="7589838" y="4143375"/>
          <p14:tracePt t="172264" x="7634288" y="4098925"/>
          <p14:tracePt t="172282" x="7670800" y="4044950"/>
          <p14:tracePt t="172298" x="7715250" y="3946525"/>
          <p14:tracePt t="172314" x="7759700" y="3830638"/>
          <p14:tracePt t="172331" x="7786688" y="3697288"/>
          <p14:tracePt t="172347" x="7804150" y="3544888"/>
          <p14:tracePt t="172364" x="7804150" y="3394075"/>
          <p14:tracePt t="172381" x="7823200" y="3241675"/>
          <p14:tracePt t="172397" x="7840663" y="3098800"/>
          <p14:tracePt t="172414" x="7840663" y="2946400"/>
          <p14:tracePt t="172431" x="7823200" y="2847975"/>
          <p14:tracePt t="172447" x="7777163" y="2786063"/>
          <p14:tracePt t="172464" x="7759700" y="2751138"/>
          <p14:tracePt t="172481" x="7724775" y="2724150"/>
          <p14:tracePt t="172498" x="7705725" y="2697163"/>
          <p14:tracePt t="172514" x="7670800" y="2679700"/>
          <p14:tracePt t="172530" x="7661275" y="2660650"/>
          <p14:tracePt t="172547" x="7643813" y="2633663"/>
          <p14:tracePt t="172564" x="7634288" y="2616200"/>
          <p14:tracePt t="172581" x="7616825" y="2608263"/>
          <p14:tracePt t="172597" x="7608888" y="2598738"/>
          <p14:tracePt t="172614" x="7589838" y="2571750"/>
          <p14:tracePt t="172631" x="7581900" y="2562225"/>
          <p14:tracePt t="172649" x="7572375" y="2554288"/>
          <p14:tracePt t="172665" x="7554913" y="2544763"/>
          <p14:tracePt t="172681" x="7537450" y="2527300"/>
          <p14:tracePt t="172698" x="7527925" y="2527300"/>
          <p14:tracePt t="172714" x="7491413" y="2527300"/>
          <p14:tracePt t="172731" x="7466013" y="2527300"/>
          <p14:tracePt t="172747" x="7419975" y="2527300"/>
          <p14:tracePt t="172764" x="7358063" y="2527300"/>
          <p14:tracePt t="172781" x="7277100" y="2544763"/>
          <p14:tracePt t="172797" x="7232650" y="2571750"/>
          <p14:tracePt t="172814" x="7205663" y="2598738"/>
          <p14:tracePt t="172831" x="7188200" y="2616200"/>
          <p14:tracePt t="172847" x="7180263" y="2625725"/>
          <p14:tracePt t="172864" x="7170738" y="2633663"/>
          <p14:tracePt t="172881" x="7170738" y="2679700"/>
          <p14:tracePt t="172898" x="7153275" y="2724150"/>
          <p14:tracePt t="172914" x="7153275" y="2803525"/>
          <p14:tracePt t="172930" x="7126288" y="2894013"/>
          <p14:tracePt t="172947" x="7116763" y="2973388"/>
          <p14:tracePt t="172964" x="7099300" y="3071813"/>
          <p14:tracePt t="172981" x="7099300" y="3160713"/>
          <p14:tracePt t="172997" x="7099300" y="3268663"/>
          <p14:tracePt t="173014" x="7099300" y="3357563"/>
          <p14:tracePt t="173031" x="7099300" y="3473450"/>
          <p14:tracePt t="173047" x="7099300" y="3562350"/>
          <p14:tracePt t="173064" x="7099300" y="3633788"/>
          <p14:tracePt t="173081" x="7099300" y="3768725"/>
          <p14:tracePt t="173098" x="7099300" y="3840163"/>
          <p14:tracePt t="173114" x="7099300" y="3902075"/>
          <p14:tracePt t="173130" x="7099300" y="3965575"/>
          <p14:tracePt t="173147" x="7099300" y="4027488"/>
          <p14:tracePt t="173164" x="7099300" y="4071938"/>
          <p14:tracePt t="173181" x="7099300" y="4089400"/>
          <p14:tracePt t="173198" x="7116763" y="4133850"/>
          <p14:tracePt t="173214" x="7134225" y="4160838"/>
          <p14:tracePt t="173231" x="7170738" y="4214813"/>
          <p14:tracePt t="173247" x="7197725" y="4241800"/>
          <p14:tracePt t="173264" x="7232650" y="4268788"/>
          <p14:tracePt t="173281" x="7313613" y="4313238"/>
          <p14:tracePt t="173298" x="7375525" y="4322763"/>
          <p14:tracePt t="173314" x="7439025" y="4340225"/>
          <p14:tracePt t="173330" x="7500938" y="4340225"/>
          <p14:tracePt t="173347" x="7562850" y="4340225"/>
          <p14:tracePt t="173364" x="7626350" y="4340225"/>
          <p14:tracePt t="173380" x="7724775" y="4303713"/>
          <p14:tracePt t="173398" x="7786688" y="4232275"/>
          <p14:tracePt t="173414" x="7831138" y="4187825"/>
          <p14:tracePt t="173430" x="7885113" y="4108450"/>
          <p14:tracePt t="173448" x="7956550" y="3946525"/>
          <p14:tracePt t="173464" x="7983538" y="3768725"/>
          <p14:tracePt t="173481" x="8018463" y="3544888"/>
          <p14:tracePt t="173498" x="8018463" y="3465513"/>
          <p14:tracePt t="173514" x="8018463" y="3357563"/>
          <p14:tracePt t="173531" x="8027988" y="3295650"/>
          <p14:tracePt t="173547" x="8027988" y="3276600"/>
          <p14:tracePt t="173564" x="8054975" y="3224213"/>
          <p14:tracePt t="173625" x="8099425" y="3214688"/>
          <p14:tracePt t="173633" x="8269288" y="3214688"/>
          <p14:tracePt t="173641" x="8367713" y="3241675"/>
          <p14:tracePt t="173649" x="8447088" y="3268663"/>
          <p14:tracePt t="173664" x="8528050" y="3268663"/>
          <p14:tracePt t="173681" x="8537575" y="3268663"/>
          <p14:tracePt t="173802" x="8537575" y="3259138"/>
          <p14:tracePt t="173809" x="8518525" y="3251200"/>
          <p14:tracePt t="173817" x="8501063" y="3224213"/>
          <p14:tracePt t="173830" x="8483600" y="3197225"/>
          <p14:tracePt t="173848" x="8483600" y="3152775"/>
          <p14:tracePt t="173864" x="8466138" y="3108325"/>
          <p14:tracePt t="173881" x="8439150" y="3081338"/>
          <p14:tracePt t="173898" x="8439150" y="3036888"/>
          <p14:tracePt t="173914" x="8439150" y="3017838"/>
          <p14:tracePt t="173930" x="8447088" y="2973388"/>
          <p14:tracePt t="173947" x="8456613" y="2965450"/>
          <p14:tracePt t="173965" x="8466138" y="2955925"/>
          <p14:tracePt t="173981" x="8474075" y="2919413"/>
          <p14:tracePt t="173997" x="8474075" y="2901950"/>
          <p14:tracePt t="174014" x="8474075" y="2857500"/>
          <p14:tracePt t="174031" x="8474075" y="2822575"/>
          <p14:tracePt t="174047" x="8474075" y="2768600"/>
          <p14:tracePt t="174064" x="8474075" y="2724150"/>
          <p14:tracePt t="174081" x="8501063" y="2616200"/>
          <p14:tracePt t="174098" x="8501063" y="2608263"/>
          <p14:tracePt t="174114" x="8501063" y="2589213"/>
          <p14:tracePt t="174131" x="8501063" y="2581275"/>
          <p14:tracePt t="174177" x="8501063" y="2571750"/>
          <p14:tracePt t="174185" x="8510588" y="2554288"/>
          <p14:tracePt t="174225" x="8510588" y="2536825"/>
          <p14:tracePt t="174345" x="8518525" y="2536825"/>
          <p14:tracePt t="174361" x="8518525" y="2571750"/>
          <p14:tracePt t="174369" x="8518525" y="2581275"/>
          <p14:tracePt t="174381" x="8518525" y="2589213"/>
          <p14:tracePt t="174397" x="8518525" y="2652713"/>
          <p14:tracePt t="174414" x="8537575" y="2714625"/>
          <p14:tracePt t="174430" x="8562975" y="2822575"/>
          <p14:tracePt t="174447" x="8562975" y="2946400"/>
          <p14:tracePt t="174464" x="8572500" y="3054350"/>
          <p14:tracePt t="174481" x="8589963" y="3205163"/>
          <p14:tracePt t="174498" x="8589963" y="3313113"/>
          <p14:tracePt t="174514" x="8589963" y="3455988"/>
          <p14:tracePt t="174530" x="8589963" y="3608388"/>
          <p14:tracePt t="174547" x="8589963" y="3724275"/>
          <p14:tracePt t="174564" x="8589963" y="3875088"/>
          <p14:tracePt t="174581" x="8589963" y="4000500"/>
          <p14:tracePt t="174597" x="8589963" y="4108450"/>
          <p14:tracePt t="174614" x="8589963" y="4214813"/>
          <p14:tracePt t="174631" x="8589963" y="4295775"/>
          <p14:tracePt t="174647" x="8589963" y="4340225"/>
          <p14:tracePt t="174664" x="8589963" y="4384675"/>
          <p14:tracePt t="174681" x="8589963" y="4402138"/>
          <p14:tracePt t="174698" x="8589963" y="4438650"/>
          <p14:tracePt t="174714" x="8589963" y="4456113"/>
          <p14:tracePt t="174730" x="8589963" y="4465638"/>
          <p14:tracePt t="174747" x="8589963" y="4491038"/>
          <p14:tracePt t="174764" x="8589963" y="4510088"/>
          <p14:tracePt t="174897" x="8599488" y="4537075"/>
          <p14:tracePt t="174921" x="8609013" y="4537075"/>
          <p14:tracePt t="174929" x="8626475" y="4537075"/>
          <p14:tracePt t="174937" x="8634413" y="4537075"/>
          <p14:tracePt t="174953" x="8643938" y="4537075"/>
          <p14:tracePt t="174964" x="8680450" y="4537075"/>
          <p14:tracePt t="174981" x="8697913" y="4537075"/>
          <p14:tracePt t="174997" x="8742363" y="4537075"/>
          <p14:tracePt t="175014" x="8786813" y="4537075"/>
          <p14:tracePt t="175031" x="8823325" y="4510088"/>
          <p14:tracePt t="175047" x="8840788" y="4491038"/>
          <p14:tracePt t="175064" x="8875713" y="4456113"/>
          <p14:tracePt t="175081" x="8894763" y="4419600"/>
          <p14:tracePt t="175098" x="8912225" y="4384675"/>
          <p14:tracePt t="175114" x="8956675" y="4303713"/>
          <p14:tracePt t="175130" x="8956675" y="4251325"/>
          <p14:tracePt t="175147" x="8966200" y="4197350"/>
          <p14:tracePt t="175164" x="8966200" y="4116388"/>
          <p14:tracePt t="175180" x="8966200" y="4027488"/>
          <p14:tracePt t="175197" x="8966200" y="3938588"/>
          <p14:tracePt t="175214" x="8966200" y="3813175"/>
          <p14:tracePt t="175231" x="8929688" y="3633788"/>
          <p14:tracePt t="175247" x="8875713" y="3473450"/>
          <p14:tracePt t="175264" x="8831263" y="3295650"/>
          <p14:tracePt t="175281" x="8751888" y="3062288"/>
          <p14:tracePt t="175298" x="8688388" y="2919413"/>
          <p14:tracePt t="175314" x="8643938" y="2803525"/>
          <p14:tracePt t="175331" x="8634413" y="2724150"/>
          <p14:tracePt t="175347" x="8616950" y="2652713"/>
          <p14:tracePt t="175364" x="8616950" y="2598738"/>
          <p14:tracePt t="175381" x="8609013" y="2544763"/>
          <p14:tracePt t="175397" x="8562975" y="2473325"/>
          <p14:tracePt t="175414" x="8562975" y="2465388"/>
          <p14:tracePt t="175430" x="8555038" y="2428875"/>
          <p14:tracePt t="175447" x="8555038" y="2419350"/>
          <p14:tracePt t="175464" x="8545513" y="2401888"/>
          <p14:tracePt t="175480" x="8545513" y="2384425"/>
          <p14:tracePt t="175545" x="8537575" y="2374900"/>
          <p14:tracePt t="175553" x="8528050" y="2374900"/>
          <p14:tracePt t="175564" x="8518525" y="2374900"/>
          <p14:tracePt t="175580" x="8483600" y="2428875"/>
          <p14:tracePt t="175597" x="8466138" y="2473325"/>
          <p14:tracePt t="175614" x="8456613" y="2562225"/>
          <p14:tracePt t="175631" x="8456613" y="2670175"/>
          <p14:tracePt t="175647" x="8439150" y="2768600"/>
          <p14:tracePt t="175664" x="8439150" y="2894013"/>
          <p14:tracePt t="175681" x="8429625" y="3036888"/>
          <p14:tracePt t="175698" x="8402638" y="3152775"/>
          <p14:tracePt t="175714" x="8385175" y="3268663"/>
          <p14:tracePt t="175731" x="8385175" y="3394075"/>
          <p14:tracePt t="175747" x="8367713" y="3527425"/>
          <p14:tracePt t="175764" x="8358188" y="3652838"/>
          <p14:tracePt t="175781" x="8323263" y="3786188"/>
          <p14:tracePt t="175797" x="8323263" y="3894138"/>
          <p14:tracePt t="175814" x="8313738" y="3973513"/>
          <p14:tracePt t="175831" x="8313738" y="4062413"/>
          <p14:tracePt t="175847" x="8313738" y="4098925"/>
          <p14:tracePt t="175864" x="8313738" y="4152900"/>
          <p14:tracePt t="175881" x="8313738" y="4197350"/>
          <p14:tracePt t="175898" x="8313738" y="4232275"/>
          <p14:tracePt t="175914" x="8313738" y="4251325"/>
          <p14:tracePt t="175930" x="8313738" y="4286250"/>
          <p14:tracePt t="175947" x="8313738" y="4303713"/>
          <p14:tracePt t="175964" x="8331200" y="4340225"/>
          <p14:tracePt t="175981" x="8348663" y="4367213"/>
          <p14:tracePt t="175997" x="8367713" y="4394200"/>
          <p14:tracePt t="176014" x="8394700" y="4402138"/>
          <p14:tracePt t="176030" x="8420100" y="4429125"/>
          <p14:tracePt t="176047" x="8466138" y="4429125"/>
          <p14:tracePt t="176064" x="8501063" y="4438650"/>
          <p14:tracePt t="176080" x="8562975" y="4465638"/>
          <p14:tracePt t="176097" x="8609013" y="4465638"/>
          <p14:tracePt t="176114" x="8643938" y="4465638"/>
          <p14:tracePt t="176130" x="8661400" y="4465638"/>
          <p14:tracePt t="176147" x="8697913" y="4465638"/>
          <p14:tracePt t="176164" x="8715375" y="4465638"/>
          <p14:tracePt t="176180" x="8759825" y="4465638"/>
          <p14:tracePt t="176197" x="8796338" y="4429125"/>
          <p14:tracePt t="176214" x="8848725" y="4348163"/>
          <p14:tracePt t="176230" x="8885238" y="4286250"/>
          <p14:tracePt t="176247" x="8912225" y="4187825"/>
          <p14:tracePt t="176264" x="8929688" y="4098925"/>
          <p14:tracePt t="176281" x="8929688" y="3894138"/>
          <p14:tracePt t="176298" x="8929688" y="3697288"/>
          <p14:tracePt t="176314" x="8929688" y="3429000"/>
          <p14:tracePt t="176331" x="8929688" y="3125788"/>
          <p14:tracePt t="176347" x="8920163" y="2786063"/>
          <p14:tracePt t="176364" x="8867775" y="2473325"/>
          <p14:tracePt t="176380" x="8848725" y="2251075"/>
          <p14:tracePt t="176397" x="8848725" y="2125663"/>
          <p14:tracePt t="176414" x="8848725" y="2089150"/>
          <p14:tracePt t="176430" x="8848725" y="2071688"/>
          <p14:tracePt t="176473" x="8823325" y="2054225"/>
          <p14:tracePt t="176482" x="8796338" y="2062163"/>
          <p14:tracePt t="176498" x="8777288" y="2089150"/>
          <p14:tracePt t="176514" x="8724900" y="2143125"/>
          <p14:tracePt t="176530" x="8626475" y="2197100"/>
          <p14:tracePt t="176547" x="8528050" y="2251075"/>
          <p14:tracePt t="176564" x="8367713" y="2357438"/>
          <p14:tracePt t="176581" x="8153400" y="2482850"/>
          <p14:tracePt t="176597" x="7894638" y="2643188"/>
          <p14:tracePt t="176614" x="7670800" y="2830513"/>
          <p14:tracePt t="176631" x="7500938" y="2982913"/>
          <p14:tracePt t="176647" x="7394575" y="3071813"/>
          <p14:tracePt t="176664" x="7313613" y="3125788"/>
          <p14:tracePt t="176681" x="7277100" y="3160713"/>
          <p14:tracePt t="176753" x="7277100" y="3152775"/>
          <p14:tracePt t="176761" x="7277100" y="3125788"/>
          <p14:tracePt t="176769" x="7286625" y="3116263"/>
          <p14:tracePt t="176785" x="7286625" y="3098800"/>
          <p14:tracePt t="176797" x="7304088" y="3071813"/>
          <p14:tracePt t="176814" x="7331075" y="3036888"/>
          <p14:tracePt t="176831" x="7340600" y="3000375"/>
          <p14:tracePt t="176847" x="7348538" y="2973388"/>
          <p14:tracePt t="176864" x="7385050" y="2919413"/>
          <p14:tracePt t="176881" x="7446963" y="2830513"/>
          <p14:tracePt t="176898" x="7466013" y="2795588"/>
          <p14:tracePt t="176914" x="7473950" y="2751138"/>
          <p14:tracePt t="176931" x="7473950" y="2697163"/>
          <p14:tracePt t="176947" x="7473950" y="2652713"/>
          <p14:tracePt t="176964" x="7473950" y="2608263"/>
          <p14:tracePt t="176980" x="7473950" y="2571750"/>
          <p14:tracePt t="176997" x="7473950" y="2554288"/>
          <p14:tracePt t="177014" x="7473950" y="2536825"/>
          <p14:tracePt t="177030" x="7466013" y="2527300"/>
          <p14:tracePt t="177047" x="7402513" y="2527300"/>
          <p14:tracePt t="177064" x="7348538" y="2554288"/>
          <p14:tracePt t="177081" x="7251700" y="2679700"/>
          <p14:tracePt t="177098" x="7180263" y="2759075"/>
          <p14:tracePt t="177114" x="7108825" y="2857500"/>
          <p14:tracePt t="177131" x="7054850" y="2919413"/>
          <p14:tracePt t="177147" x="7000875" y="2982913"/>
          <p14:tracePt t="177164" x="6991350" y="3044825"/>
          <p14:tracePt t="177181" x="6965950" y="3116263"/>
          <p14:tracePt t="177197" x="6938963" y="3160713"/>
          <p14:tracePt t="177214" x="6929438" y="3232150"/>
          <p14:tracePt t="177231" x="6929438" y="3295650"/>
          <p14:tracePt t="177247" x="6911975" y="3375025"/>
          <p14:tracePt t="177264" x="6911975" y="3446463"/>
          <p14:tracePt t="177281" x="6911975" y="3562350"/>
          <p14:tracePt t="177298" x="6911975" y="3625850"/>
          <p14:tracePt t="177314" x="6911975" y="3687763"/>
          <p14:tracePt t="177330" x="6929438" y="3768725"/>
          <p14:tracePt t="177347" x="6946900" y="3840163"/>
          <p14:tracePt t="177364" x="6973888" y="3938588"/>
          <p14:tracePt t="177381" x="7010400" y="4037013"/>
          <p14:tracePt t="177397" x="7027863" y="4108450"/>
          <p14:tracePt t="177414" x="7062788" y="4179888"/>
          <p14:tracePt t="177430" x="7089775" y="4224338"/>
          <p14:tracePt t="177447" x="7108825" y="4268788"/>
          <p14:tracePt t="177464" x="7143750" y="4303713"/>
          <p14:tracePt t="177481" x="7197725" y="4340225"/>
          <p14:tracePt t="177498" x="7251700" y="4340225"/>
          <p14:tracePt t="177514" x="7331075" y="4357688"/>
          <p14:tracePt t="177531" x="7419975" y="4357688"/>
          <p14:tracePt t="177548" x="7483475" y="4357688"/>
          <p14:tracePt t="177565" x="7545388" y="4357688"/>
          <p14:tracePt t="177581" x="7608888" y="4357688"/>
          <p14:tracePt t="177598" x="7634288" y="4357688"/>
          <p14:tracePt t="177614" x="7705725" y="4313238"/>
          <p14:tracePt t="177631" x="7742238" y="4268788"/>
          <p14:tracePt t="177648" x="7777163" y="4197350"/>
          <p14:tracePt t="177664" x="7813675" y="4116388"/>
          <p14:tracePt t="177681" x="7848600" y="3938588"/>
          <p14:tracePt t="177698" x="7875588" y="3848100"/>
          <p14:tracePt t="177714" x="7875588" y="3751263"/>
          <p14:tracePt t="177730" x="7875588" y="3643313"/>
          <p14:tracePt t="177747" x="7875588" y="3500438"/>
          <p14:tracePt t="177764" x="7875588" y="3375025"/>
          <p14:tracePt t="177781" x="7875588" y="3268663"/>
          <p14:tracePt t="177797" x="7875588" y="3179763"/>
          <p14:tracePt t="177814" x="7858125" y="3062288"/>
          <p14:tracePt t="177830" x="7813675" y="2955925"/>
          <p14:tracePt t="177847" x="7777163" y="2874963"/>
          <p14:tracePt t="177864" x="7751763" y="2822575"/>
          <p14:tracePt t="177881" x="7705725" y="2813050"/>
          <p14:tracePt t="177898" x="7643813" y="2813050"/>
          <p14:tracePt t="177914" x="7581900" y="2813050"/>
          <p14:tracePt t="177930" x="7554913" y="2813050"/>
          <p14:tracePt t="177947" x="7518400" y="2813050"/>
          <p14:tracePt t="177964" x="7500938" y="2813050"/>
          <p14:tracePt t="177997" x="7483475" y="2813050"/>
          <p14:tracePt t="178014" x="7466013" y="2813050"/>
          <p14:tracePt t="178030" x="7456488" y="2813050"/>
          <p14:tracePt t="178047" x="7429500" y="2813050"/>
          <p14:tracePt t="178064" x="7394575" y="2813050"/>
          <p14:tracePt t="178081" x="7358063" y="2813050"/>
          <p14:tracePt t="178098" x="7313613" y="2813050"/>
          <p14:tracePt t="178114" x="7304088" y="2813050"/>
          <p14:tracePt t="178130" x="7286625" y="2813050"/>
          <p14:tracePt t="178147" x="7251700" y="2840038"/>
          <p14:tracePt t="178164" x="7232650" y="2867025"/>
          <p14:tracePt t="178180" x="7224713" y="2874963"/>
          <p14:tracePt t="178197" x="7224713" y="2894013"/>
          <p14:tracePt t="178214" x="7205663" y="2928938"/>
          <p14:tracePt t="178230" x="7197725" y="2946400"/>
          <p14:tracePt t="178247" x="7188200" y="2965450"/>
          <p14:tracePt t="178264" x="7180263" y="3009900"/>
          <p14:tracePt t="178281" x="7170738" y="3071813"/>
          <p14:tracePt t="178298" x="7143750" y="3125788"/>
          <p14:tracePt t="178314" x="7134225" y="3170238"/>
          <p14:tracePt t="178330" x="7116763" y="3232150"/>
          <p14:tracePt t="178347" x="7108825" y="3276600"/>
          <p14:tracePt t="178364" x="7099300" y="3357563"/>
          <p14:tracePt t="178380" x="7081838" y="3402013"/>
          <p14:tracePt t="178397" x="7072313" y="3465513"/>
          <p14:tracePt t="178414" x="7045325" y="3527425"/>
          <p14:tracePt t="178430" x="7045325" y="3571875"/>
          <p14:tracePt t="178447" x="7027863" y="3616325"/>
          <p14:tracePt t="178464" x="7027863" y="3660775"/>
          <p14:tracePt t="178481" x="7027863" y="3732213"/>
          <p14:tracePt t="178498" x="7027863" y="3776663"/>
          <p14:tracePt t="178514" x="7027863" y="3822700"/>
          <p14:tracePt t="178530" x="7027863" y="3867150"/>
          <p14:tracePt t="178547" x="7027863" y="3902075"/>
          <p14:tracePt t="178564" x="7027863" y="3946525"/>
          <p14:tracePt t="178580" x="7027863" y="4010025"/>
          <p14:tracePt t="178597" x="7037388" y="4062413"/>
          <p14:tracePt t="178614" x="7045325" y="4108450"/>
          <p14:tracePt t="178631" x="7072313" y="4143375"/>
          <p14:tracePt t="178647" x="7081838" y="4160838"/>
          <p14:tracePt t="178664" x="7108825" y="4224338"/>
          <p14:tracePt t="178681" x="7143750" y="4259263"/>
          <p14:tracePt t="178698" x="7205663" y="4303713"/>
          <p14:tracePt t="178714" x="7251700" y="4340225"/>
          <p14:tracePt t="178731" x="7259638" y="4348163"/>
          <p14:tracePt t="178747" x="7286625" y="4357688"/>
          <p14:tracePt t="178764" x="7304088" y="4375150"/>
          <p14:tracePt t="178780" x="7313613" y="4384675"/>
          <p14:tracePt t="178797" x="7323138" y="4394200"/>
          <p14:tracePt t="178814" x="7340600" y="4402138"/>
          <p14:tracePt t="178830" x="7375525" y="4402138"/>
          <p14:tracePt t="178847" x="7419975" y="4402138"/>
          <p14:tracePt t="178864" x="7446963" y="4402138"/>
          <p14:tracePt t="178880" x="7483475" y="4402138"/>
          <p14:tracePt t="178897" x="7518400" y="4402138"/>
          <p14:tracePt t="178914" x="7537450" y="4402138"/>
          <p14:tracePt t="178930" x="7581900" y="4402138"/>
          <p14:tracePt t="178947" x="7608888" y="4375150"/>
          <p14:tracePt t="178964" x="7626350" y="4367213"/>
          <p14:tracePt t="178980" x="7653338" y="4340225"/>
          <p14:tracePt t="178997" x="7653338" y="4322763"/>
          <p14:tracePt t="179014" x="7688263" y="4268788"/>
          <p14:tracePt t="179030" x="7715250" y="4224338"/>
          <p14:tracePt t="179047" x="7751763" y="4143375"/>
          <p14:tracePt t="179064" x="7769225" y="4089400"/>
          <p14:tracePt t="179081" x="7796213" y="4000500"/>
          <p14:tracePt t="179098" x="7823200" y="3911600"/>
          <p14:tracePt t="179114" x="7831138" y="3803650"/>
          <p14:tracePt t="179130" x="7831138" y="3705225"/>
          <p14:tracePt t="179147" x="7831138" y="3616325"/>
          <p14:tracePt t="179164" x="7831138" y="3509963"/>
          <p14:tracePt t="179180" x="7831138" y="3384550"/>
          <p14:tracePt t="179197" x="7831138" y="3259138"/>
          <p14:tracePt t="179214" x="7831138" y="3133725"/>
          <p14:tracePt t="179230" x="7831138" y="3071813"/>
          <p14:tracePt t="179247" x="7831138" y="3009900"/>
          <p14:tracePt t="179264" x="7831138" y="2973388"/>
          <p14:tracePt t="179281" x="7831138" y="2938463"/>
          <p14:tracePt t="179297" x="7823200" y="2911475"/>
          <p14:tracePt t="179314" x="7813675" y="2894013"/>
          <p14:tracePt t="179330" x="7786688" y="2857500"/>
          <p14:tracePt t="179347" x="7777163" y="2847975"/>
          <p14:tracePt t="179364" x="7759700" y="2840038"/>
          <p14:tracePt t="179380" x="7724775" y="2822575"/>
          <p14:tracePt t="179397" x="7688263" y="2795588"/>
          <p14:tracePt t="179414" x="7680325" y="2795588"/>
          <p14:tracePt t="179430" x="7661275" y="2786063"/>
          <p14:tracePt t="179447" x="7626350" y="2768600"/>
          <p14:tracePt t="179464" x="7581900" y="2732088"/>
          <p14:tracePt t="179481" x="7483475" y="2732088"/>
          <p14:tracePt t="179498" x="7419975" y="2732088"/>
          <p14:tracePt t="179514" x="7385050" y="2732088"/>
          <p14:tracePt t="179531" x="7358063" y="2732088"/>
          <p14:tracePt t="179547" x="7348538" y="2732088"/>
          <p14:tracePt t="179563" x="7323138" y="2732088"/>
          <p14:tracePt t="179580" x="7296150" y="2732088"/>
          <p14:tracePt t="179597" x="7259638" y="2732088"/>
          <p14:tracePt t="179614" x="7215188" y="2732088"/>
          <p14:tracePt t="179631" x="7180263" y="2741613"/>
          <p14:tracePt t="179647" x="7143750" y="2768600"/>
          <p14:tracePt t="179664" x="7126288" y="2786063"/>
          <p14:tracePt t="179681" x="7116763" y="2840038"/>
          <p14:tracePt t="179698" x="7089775" y="2884488"/>
          <p14:tracePt t="179714" x="7089775" y="2919413"/>
          <p14:tracePt t="179730" x="7081838" y="3009900"/>
          <p14:tracePt t="179747" x="7081838" y="3081338"/>
          <p14:tracePt t="179764" x="7062788" y="3160713"/>
          <p14:tracePt t="179780" x="7062788" y="3268663"/>
          <p14:tracePt t="179797" x="7062788" y="3357563"/>
          <p14:tracePt t="179814" x="7062788" y="3465513"/>
          <p14:tracePt t="179830" x="7062788" y="3581400"/>
          <p14:tracePt t="179847" x="7062788" y="3687763"/>
          <p14:tracePt t="179864" x="7062788" y="3786188"/>
          <p14:tracePt t="179881" x="7081838" y="3938588"/>
          <p14:tracePt t="179898" x="7081838" y="4017963"/>
          <p14:tracePt t="179914" x="7081838" y="4062413"/>
          <p14:tracePt t="179930" x="7099300" y="4125913"/>
          <p14:tracePt t="179947" x="7108825" y="4143375"/>
          <p14:tracePt t="179964" x="7108825" y="4179888"/>
          <p14:tracePt t="179981" x="7116763" y="4205288"/>
          <p14:tracePt t="179997" x="7143750" y="4241800"/>
          <p14:tracePt t="180014" x="7153275" y="4286250"/>
          <p14:tracePt t="180030" x="7153275" y="4295775"/>
          <p14:tracePt t="180047" x="7161213" y="4322763"/>
          <p14:tracePt t="180064" x="7170738" y="4330700"/>
          <p14:tracePt t="180081" x="7170738" y="4340225"/>
          <p14:tracePt t="180098" x="7197725" y="4357688"/>
          <p14:tracePt t="180115" x="7205663" y="4357688"/>
          <p14:tracePt t="180130" x="7224713" y="4367213"/>
          <p14:tracePt t="180147" x="7259638" y="4367213"/>
          <p14:tracePt t="180164" x="7304088" y="4384675"/>
          <p14:tracePt t="180180" x="7348538" y="4384675"/>
          <p14:tracePt t="180197" x="7385050" y="4384675"/>
          <p14:tracePt t="180214" x="7439025" y="4384675"/>
          <p14:tracePt t="180230" x="7473950" y="4384675"/>
          <p14:tracePt t="180247" x="7491413" y="4384675"/>
          <p14:tracePt t="180264" x="7527925" y="4384675"/>
          <p14:tracePt t="180281" x="7572375" y="4348163"/>
          <p14:tracePt t="180297" x="7589838" y="4313238"/>
          <p14:tracePt t="180314" x="7599363" y="4251325"/>
          <p14:tracePt t="180330" x="7616825" y="4179888"/>
          <p14:tracePt t="180347" x="7643813" y="4098925"/>
          <p14:tracePt t="180364" x="7653338" y="4000500"/>
          <p14:tracePt t="180381" x="7653338" y="3911600"/>
          <p14:tracePt t="180397" x="7670800" y="3830638"/>
          <p14:tracePt t="180414" x="7680325" y="3724275"/>
          <p14:tracePt t="180430" x="7705725" y="3652838"/>
          <p14:tracePt t="180447" x="7724775" y="3589338"/>
          <p14:tracePt t="180464" x="7724775" y="3527425"/>
          <p14:tracePt t="180481" x="7732713" y="3411538"/>
          <p14:tracePt t="180497" x="7732713" y="3330575"/>
          <p14:tracePt t="180514" x="7732713" y="3259138"/>
          <p14:tracePt t="180531" x="7751763" y="3152775"/>
          <p14:tracePt t="180547" x="7751763" y="3071813"/>
          <p14:tracePt t="180564" x="7751763" y="3000375"/>
          <p14:tracePt t="180580" x="7751763" y="2874963"/>
          <p14:tracePt t="180597" x="7751763" y="2795588"/>
          <p14:tracePt t="180614" x="7751763" y="2732088"/>
          <p14:tracePt t="180631" x="7751763" y="2687638"/>
          <p14:tracePt t="180647" x="7751763" y="2679700"/>
          <p14:tracePt t="180664" x="7751763" y="2670175"/>
          <p14:tracePt t="180681" x="7732713" y="2633663"/>
          <p14:tracePt t="180697" x="7724775" y="2625725"/>
          <p14:tracePt t="180714" x="7705725" y="2616200"/>
          <p14:tracePt t="180730" x="7643813" y="2616200"/>
          <p14:tracePt t="180747" x="7608888" y="2608263"/>
          <p14:tracePt t="180764" x="7518400" y="2608263"/>
          <p14:tracePt t="180780" x="7419975" y="2608263"/>
          <p14:tracePt t="180797" x="7331075" y="2608263"/>
          <p14:tracePt t="180814" x="7215188" y="2652713"/>
          <p14:tracePt t="180830" x="7108825" y="2759075"/>
          <p14:tracePt t="180847" x="7018338" y="2884488"/>
          <p14:tracePt t="180864" x="6929438" y="3044825"/>
          <p14:tracePt t="180881" x="6831013" y="3241675"/>
          <p14:tracePt t="180898" x="6751638" y="3473450"/>
          <p14:tracePt t="180914" x="6697663" y="3679825"/>
          <p14:tracePt t="180930" x="6670675" y="3768725"/>
          <p14:tracePt t="180947" x="6670675" y="3902075"/>
          <p14:tracePt t="180964" x="6670675" y="3965575"/>
          <p14:tracePt t="180980" x="6670675" y="4037013"/>
          <p14:tracePt t="180997" x="6670675" y="4098925"/>
          <p14:tracePt t="181014" x="6670675" y="4160838"/>
          <p14:tracePt t="181030" x="6670675" y="4205288"/>
          <p14:tracePt t="181047" x="6670675" y="4214813"/>
          <p14:tracePt t="181064" x="6670675" y="4251325"/>
          <p14:tracePt t="181081" x="6688138" y="4268788"/>
          <p14:tracePt t="181098" x="6715125" y="4276725"/>
          <p14:tracePt t="181114" x="6732588" y="4295775"/>
          <p14:tracePt t="181130" x="6769100" y="4313238"/>
          <p14:tracePt t="181147" x="6831013" y="4357688"/>
          <p14:tracePt t="181164" x="6911975" y="4367213"/>
          <p14:tracePt t="181180" x="6965950" y="4394200"/>
          <p14:tracePt t="181197" x="7081838" y="4394200"/>
          <p14:tracePt t="181214" x="7259638" y="4394200"/>
          <p14:tracePt t="181230" x="7429500" y="4394200"/>
          <p14:tracePt t="181247" x="7562850" y="4375150"/>
          <p14:tracePt t="181264" x="7742238" y="4303713"/>
          <p14:tracePt t="181281" x="7920038" y="4214813"/>
          <p14:tracePt t="181298" x="8062913" y="4133850"/>
          <p14:tracePt t="181314" x="8143875" y="4071938"/>
          <p14:tracePt t="181331" x="8251825" y="4010025"/>
          <p14:tracePt t="181347" x="8340725" y="3867150"/>
          <p14:tracePt t="181364" x="8394700" y="3776663"/>
          <p14:tracePt t="181380" x="8456613" y="3633788"/>
          <p14:tracePt t="181397" x="8483600" y="3536950"/>
          <p14:tracePt t="181414" x="8537575" y="3438525"/>
          <p14:tracePt t="181430" x="8582025" y="3348038"/>
          <p14:tracePt t="181447" x="8609013" y="3276600"/>
          <p14:tracePt t="181464" x="8661400" y="3187700"/>
          <p14:tracePt t="181481" x="8724900" y="3089275"/>
          <p14:tracePt t="181498" x="8751888" y="3017838"/>
          <p14:tracePt t="181514" x="8786813" y="2973388"/>
          <p14:tracePt t="181530" x="8804275" y="2911475"/>
          <p14:tracePt t="181547" x="8813800" y="2847975"/>
          <p14:tracePt t="181564" x="8848725" y="2759075"/>
          <p14:tracePt t="181580" x="8867775" y="2714625"/>
          <p14:tracePt t="181614" x="8867775" y="2679700"/>
          <p14:tracePt t="181630" x="8867775" y="2660650"/>
          <p14:tracePt t="181664" x="8867775" y="2652713"/>
          <p14:tracePt t="181689" x="8867775" y="2625725"/>
          <p14:tracePt t="181705" x="8867775" y="2616200"/>
          <p14:tracePt t="181714" x="8848725" y="2616200"/>
          <p14:tracePt t="181730" x="8813800" y="2616200"/>
          <p14:tracePt t="181747" x="8751888" y="2616200"/>
          <p14:tracePt t="181764" x="8715375" y="2643188"/>
          <p14:tracePt t="181780" x="8680450" y="2679700"/>
          <p14:tracePt t="181797" x="8661400" y="2759075"/>
          <p14:tracePt t="181814" x="8634413" y="2847975"/>
          <p14:tracePt t="181830" x="8609013" y="2946400"/>
          <p14:tracePt t="181847" x="8555038" y="3125788"/>
          <p14:tracePt t="181864" x="8510588" y="3259138"/>
          <p14:tracePt t="181881" x="8429625" y="3527425"/>
          <p14:tracePt t="181898" x="8402638" y="3679825"/>
          <p14:tracePt t="181914" x="8348663" y="3813175"/>
          <p14:tracePt t="181930" x="8323263" y="3965575"/>
          <p14:tracePt t="181947" x="8323263" y="4071938"/>
          <p14:tracePt t="181964" x="8323263" y="4152900"/>
          <p14:tracePt t="181980" x="8323263" y="4214813"/>
          <p14:tracePt t="181997" x="8323263" y="4286250"/>
          <p14:tracePt t="182014" x="8323263" y="4340225"/>
          <p14:tracePt t="182031" x="8323263" y="4402138"/>
          <p14:tracePt t="182047" x="8323263" y="4419600"/>
          <p14:tracePt t="182064" x="8348663" y="4465638"/>
          <p14:tracePt t="182081" x="8394700" y="4491038"/>
          <p14:tracePt t="182098" x="8429625" y="4518025"/>
          <p14:tracePt t="182114" x="8466138" y="4518025"/>
          <p14:tracePt t="182130" x="8491538" y="4518025"/>
          <p14:tracePt t="182147" x="8545513" y="4518025"/>
          <p14:tracePt t="182164" x="8562975" y="4518025"/>
          <p14:tracePt t="182180" x="8589963" y="4518025"/>
          <p14:tracePt t="182197" x="8643938" y="4500563"/>
          <p14:tracePt t="182214" x="8697913" y="4446588"/>
          <p14:tracePt t="182230" x="8705850" y="4438650"/>
          <p14:tracePt t="182247" x="8751888" y="4384675"/>
          <p14:tracePt t="182264" x="8777288" y="4357688"/>
          <p14:tracePt t="182281" x="8823325" y="4268788"/>
          <p14:tracePt t="182297" x="8848725" y="4224338"/>
          <p14:tracePt t="182314" x="8858250" y="4143375"/>
          <p14:tracePt t="182330" x="8858250" y="4071938"/>
          <p14:tracePt t="182347" x="8858250" y="3965575"/>
          <p14:tracePt t="182364" x="8858250" y="3840163"/>
          <p14:tracePt t="182380" x="8858250" y="3724275"/>
          <p14:tracePt t="182397" x="8858250" y="3581400"/>
          <p14:tracePt t="182414" x="8858250" y="3438525"/>
          <p14:tracePt t="182430" x="8858250" y="3330575"/>
          <p14:tracePt t="182447" x="8858250" y="3232150"/>
          <p14:tracePt t="182464" x="8858250" y="3179763"/>
          <p14:tracePt t="182481" x="8858250" y="3081338"/>
          <p14:tracePt t="182497" x="8858250" y="2982913"/>
          <p14:tracePt t="182514" x="8858250" y="2894013"/>
          <p14:tracePt t="182531" x="8831263" y="2867025"/>
          <p14:tracePt t="182547" x="8813800" y="2822575"/>
          <p14:tracePt t="182564" x="8804275" y="2803525"/>
          <p14:tracePt t="182580" x="8796338" y="2786063"/>
          <p14:tracePt t="182614" x="8796338" y="2776538"/>
          <p14:tracePt t="184451" x="8786813" y="2768600"/>
          <p14:tracePt t="184505" x="8759825" y="2768600"/>
          <p14:tracePt t="184529" x="8751888" y="2776538"/>
          <p14:tracePt t="184577" x="8742363" y="2786063"/>
          <p14:tracePt t="184585" x="8724900" y="2786063"/>
          <p14:tracePt t="184597" x="8715375" y="2786063"/>
          <p14:tracePt t="184614" x="8634413" y="2830513"/>
          <p14:tracePt t="184630" x="8510588" y="2830513"/>
          <p14:tracePt t="184647" x="8375650" y="2857500"/>
          <p14:tracePt t="184664" x="8269288" y="2884488"/>
          <p14:tracePt t="184681" x="8161338" y="2901950"/>
          <p14:tracePt t="184697" x="8089900" y="2901950"/>
          <p14:tracePt t="184714" x="8045450" y="2901950"/>
          <p14:tracePt t="184747" x="8001000" y="2901950"/>
          <p14:tracePt t="184763" x="7974013" y="2901950"/>
          <p14:tracePt t="184780" x="7966075" y="2884488"/>
          <p14:tracePt t="184797" x="7947025" y="2884488"/>
          <p14:tracePt t="184813" x="7929563" y="2874963"/>
          <p14:tracePt t="184830" x="7902575" y="2867025"/>
          <p14:tracePt t="184848" x="7885113" y="2867025"/>
          <p14:tracePt t="184863" x="7848600" y="2847975"/>
          <p14:tracePt t="184881" x="7831138" y="2830513"/>
          <p14:tracePt t="184898" x="7796213" y="2822575"/>
          <p14:tracePt t="184914" x="7786688" y="2803525"/>
          <p14:tracePt t="184930" x="7777163" y="2795588"/>
          <p14:tracePt t="184947" x="7759700" y="2776538"/>
          <p14:tracePt t="184963" x="7724775" y="2741613"/>
          <p14:tracePt t="184980" x="7688263" y="2714625"/>
          <p14:tracePt t="184997" x="7626350" y="2705100"/>
          <p14:tracePt t="185013" x="7599363" y="2679700"/>
          <p14:tracePt t="185030" x="7554913" y="2652713"/>
          <p14:tracePt t="185047" x="7545388" y="2643188"/>
          <p14:tracePt t="185063" x="7527925" y="2633663"/>
          <p14:tracePt t="185080" x="7518400" y="2625725"/>
          <p14:tracePt t="185114" x="7510463" y="2625725"/>
          <p14:tracePt t="185130" x="7491413" y="2625725"/>
          <p14:tracePt t="185147" x="7483475" y="2625725"/>
          <p14:tracePt t="185163" x="7456488" y="2625725"/>
          <p14:tracePt t="185180" x="7446963" y="2625725"/>
          <p14:tracePt t="185197" x="7439025" y="2625725"/>
          <p14:tracePt t="185225" x="7402513" y="2633663"/>
          <p14:tracePt t="185249" x="7394575" y="2643188"/>
          <p14:tracePt t="185257" x="7358063" y="2679700"/>
          <p14:tracePt t="185273" x="7348538" y="2697163"/>
          <p14:tracePt t="185281" x="7340600" y="2705100"/>
          <p14:tracePt t="185298" x="7313613" y="2724150"/>
          <p14:tracePt t="185314" x="7296150" y="2751138"/>
          <p14:tracePt t="185330" x="7259638" y="2803525"/>
          <p14:tracePt t="185347" x="7232650" y="2830513"/>
          <p14:tracePt t="185363" x="7215188" y="2874963"/>
          <p14:tracePt t="185380" x="7197725" y="2928938"/>
          <p14:tracePt t="185397" x="7188200" y="2990850"/>
          <p14:tracePt t="185413" x="7161213" y="3062288"/>
          <p14:tracePt t="185430" x="7143750" y="3116263"/>
          <p14:tracePt t="185447" x="7143750" y="3205163"/>
          <p14:tracePt t="185463" x="7134225" y="3268663"/>
          <p14:tracePt t="185480" x="7116763" y="3340100"/>
          <p14:tracePt t="185497" x="7116763" y="3455988"/>
          <p14:tracePt t="185514" x="7089775" y="3536950"/>
          <p14:tracePt t="185530" x="7081838" y="3581400"/>
          <p14:tracePt t="185547" x="7081838" y="3643313"/>
          <p14:tracePt t="185563" x="7081838" y="3687763"/>
          <p14:tracePt t="185580" x="7072313" y="3724275"/>
          <p14:tracePt t="185597" x="7072313" y="3768725"/>
          <p14:tracePt t="185614" x="7072313" y="3786188"/>
          <p14:tracePt t="185630" x="7072313" y="3840163"/>
          <p14:tracePt t="185647" x="7072313" y="3875088"/>
          <p14:tracePt t="185663" x="7072313" y="3919538"/>
          <p14:tracePt t="185680" x="7072313" y="3929063"/>
          <p14:tracePt t="185697" x="7072313" y="3956050"/>
          <p14:tracePt t="185714" x="7072313" y="3973513"/>
          <p14:tracePt t="185730" x="7072313" y="3990975"/>
          <p14:tracePt t="185747" x="7072313" y="4017963"/>
          <p14:tracePt t="185763" x="7081838" y="4037013"/>
          <p14:tracePt t="185780" x="7081838" y="4054475"/>
          <p14:tracePt t="185797" x="7089775" y="4071938"/>
          <p14:tracePt t="185813" x="7099300" y="4081463"/>
          <p14:tracePt t="185830" x="7108825" y="4108450"/>
          <p14:tracePt t="185847" x="7126288" y="4116388"/>
          <p14:tracePt t="185863" x="7143750" y="4133850"/>
          <p14:tracePt t="185880" x="7153275" y="4152900"/>
          <p14:tracePt t="185921" x="7161213" y="4160838"/>
          <p14:tracePt t="185930" x="7188200" y="4160838"/>
          <p14:tracePt t="185937" x="7259638" y="4160838"/>
          <p14:tracePt t="185946" x="7358063" y="4116388"/>
          <p14:tracePt t="185963" x="7545388" y="4044950"/>
          <p14:tracePt t="185980" x="7688263" y="3946525"/>
          <p14:tracePt t="185997" x="7840663" y="3830638"/>
          <p14:tracePt t="186013" x="7991475" y="3679825"/>
          <p14:tracePt t="186030" x="8089900" y="3589338"/>
          <p14:tracePt t="186047" x="8259763" y="3473450"/>
          <p14:tracePt t="186063" x="8375650" y="3384550"/>
          <p14:tracePt t="186081" x="8501063" y="3295650"/>
          <p14:tracePt t="186097" x="8643938" y="3205163"/>
          <p14:tracePt t="186114" x="8705850" y="3143250"/>
          <p14:tracePt t="186130" x="8732838" y="3081338"/>
          <p14:tracePt t="186147" x="8759825" y="3044825"/>
          <p14:tracePt t="186163" x="8759825" y="3036888"/>
          <p14:tracePt t="186180" x="8759825" y="3009900"/>
          <p14:tracePt t="186197" x="8759825" y="3000375"/>
          <p14:tracePt t="186213" x="8769350" y="2973388"/>
          <p14:tracePt t="186230" x="8769350" y="2946400"/>
          <p14:tracePt t="186247" x="8777288" y="2928938"/>
          <p14:tracePt t="186263" x="8777288" y="2901950"/>
          <p14:tracePt t="186280" x="8777288" y="2874963"/>
          <p14:tracePt t="186297" x="8777288" y="2857500"/>
          <p14:tracePt t="186337" x="8786813" y="2847975"/>
          <p14:tracePt t="186401" x="8786813" y="2822575"/>
          <p14:tracePt t="186449" x="8759825" y="2822575"/>
          <p14:tracePt t="186457" x="8751888" y="2822575"/>
          <p14:tracePt t="186465" x="8742363" y="2822575"/>
          <p14:tracePt t="186481" x="8732838" y="2822575"/>
          <p14:tracePt t="186497" x="8697913" y="2822575"/>
          <p14:tracePt t="186514" x="8680450" y="2822575"/>
          <p14:tracePt t="186530" x="8616950" y="2840038"/>
          <p14:tracePt t="186547" x="8609013" y="2847975"/>
          <p14:tracePt t="186564" x="8572500" y="2901950"/>
          <p14:tracePt t="186580" x="8545513" y="2965450"/>
          <p14:tracePt t="186597" x="8491538" y="3044825"/>
          <p14:tracePt t="186614" x="8420100" y="3160713"/>
          <p14:tracePt t="186630" x="8375650" y="3241675"/>
          <p14:tracePt t="186647" x="8348663" y="3340100"/>
          <p14:tracePt t="186663" x="8304213" y="3473450"/>
          <p14:tracePt t="186680" x="8277225" y="3554413"/>
          <p14:tracePt t="186697" x="8277225" y="3660775"/>
          <p14:tracePt t="186714" x="8269288" y="3776663"/>
          <p14:tracePt t="186730" x="8242300" y="3840163"/>
          <p14:tracePt t="186747" x="8242300" y="3911600"/>
          <p14:tracePt t="186763" x="8242300" y="3990975"/>
          <p14:tracePt t="186780" x="8242300" y="4062413"/>
          <p14:tracePt t="186797" x="8242300" y="4152900"/>
          <p14:tracePt t="186813" x="8251825" y="4187825"/>
          <p14:tracePt t="186830" x="8259763" y="4241800"/>
          <p14:tracePt t="186847" x="8286750" y="4295775"/>
          <p14:tracePt t="186863" x="8296275" y="4303713"/>
          <p14:tracePt t="186880" x="8304213" y="4313238"/>
          <p14:tracePt t="186897" x="8348663" y="4313238"/>
          <p14:tracePt t="186914" x="8412163" y="4313238"/>
          <p14:tracePt t="186930" x="8474075" y="4313238"/>
          <p14:tracePt t="186946" x="8537575" y="4313238"/>
          <p14:tracePt t="186963" x="8599488" y="4313238"/>
          <p14:tracePt t="186980" x="8653463" y="4313238"/>
          <p14:tracePt t="186997" x="8705850" y="4313238"/>
          <p14:tracePt t="187013" x="8769350" y="4268788"/>
          <p14:tracePt t="187030" x="8804275" y="4214813"/>
          <p14:tracePt t="187047" x="8840788" y="4152900"/>
          <p14:tracePt t="187063" x="8912225" y="3990975"/>
          <p14:tracePt t="187081" x="8956675" y="3857625"/>
          <p14:tracePt t="187097" x="8983663" y="3652838"/>
          <p14:tracePt t="187114" x="8983663" y="3500438"/>
          <p14:tracePt t="187130" x="8983663" y="3394075"/>
          <p14:tracePt t="187147" x="9001125" y="3241675"/>
          <p14:tracePt t="187164" x="8991600" y="3133725"/>
          <p14:tracePt t="187180" x="8956675" y="3054350"/>
          <p14:tracePt t="187197" x="8875713" y="3000375"/>
          <p14:tracePt t="187213" x="8724900" y="2990850"/>
          <p14:tracePt t="187230" x="8518525" y="2955925"/>
          <p14:tracePt t="187247" x="8251825" y="2919413"/>
          <p14:tracePt t="187263" x="7966075" y="2919413"/>
          <p14:tracePt t="187280" x="7742238" y="2928938"/>
          <p14:tracePt t="187297" x="7456488" y="3027363"/>
          <p14:tracePt t="187314" x="7358063" y="3089275"/>
          <p14:tracePt t="187330" x="7323138" y="3098800"/>
          <p14:tracePt t="187409" x="7340600" y="3098800"/>
          <p14:tracePt t="187417" x="7348538" y="3098800"/>
          <p14:tracePt t="187425" x="7348538" y="3089275"/>
          <p14:tracePt t="187433" x="7348538" y="3071813"/>
          <p14:tracePt t="187447" x="7358063" y="3062288"/>
          <p14:tracePt t="187464" x="7367588" y="3009900"/>
          <p14:tracePt t="187480" x="7394575" y="2955925"/>
          <p14:tracePt t="187497" x="7402513" y="2901950"/>
          <p14:tracePt t="187514" x="7402513" y="2857500"/>
          <p14:tracePt t="187530" x="7402513" y="2813050"/>
          <p14:tracePt t="187547" x="7402513" y="2795588"/>
          <p14:tracePt t="187563" x="7394575" y="2759075"/>
          <p14:tracePt t="187580" x="7385050" y="2751138"/>
          <p14:tracePt t="187597" x="7385050" y="2741613"/>
          <p14:tracePt t="187614" x="7367588" y="2732088"/>
          <p14:tracePt t="187630" x="7348538" y="2732088"/>
          <p14:tracePt t="187647" x="7323138" y="2741613"/>
          <p14:tracePt t="187664" x="7251700" y="2830513"/>
          <p14:tracePt t="187680" x="7170738" y="2965450"/>
          <p14:tracePt t="187697" x="7054850" y="3251200"/>
          <p14:tracePt t="187714" x="7010400" y="3429000"/>
          <p14:tracePt t="187730" x="6956425" y="3633788"/>
          <p14:tracePt t="187747" x="6919913" y="3813175"/>
          <p14:tracePt t="187763" x="6884988" y="3990975"/>
          <p14:tracePt t="187780" x="6884988" y="4197350"/>
          <p14:tracePt t="187797" x="6884988" y="4322763"/>
          <p14:tracePt t="187813" x="6919913" y="4438650"/>
          <p14:tracePt t="187830" x="7000875" y="4581525"/>
          <p14:tracePt t="187847" x="7081838" y="4660900"/>
          <p14:tracePt t="187863" x="7180263" y="4732338"/>
          <p14:tracePt t="187880" x="7277100" y="4776788"/>
          <p14:tracePt t="187897" x="7429500" y="4803775"/>
          <p14:tracePt t="187914" x="7537450" y="4803775"/>
          <p14:tracePt t="187930" x="7634288" y="4803775"/>
          <p14:tracePt t="187947" x="7688263" y="4803775"/>
          <p14:tracePt t="187963" x="7751763" y="4768850"/>
          <p14:tracePt t="187980" x="7840663" y="4687888"/>
          <p14:tracePt t="187997" x="7885113" y="4589463"/>
          <p14:tracePt t="188013" x="7939088" y="4473575"/>
          <p14:tracePt t="188030" x="8010525" y="4313238"/>
          <p14:tracePt t="188047" x="8045450" y="4116388"/>
          <p14:tracePt t="188063" x="8045450" y="3894138"/>
          <p14:tracePt t="188080" x="8045450" y="3679825"/>
          <p14:tracePt t="188097" x="8037513" y="3313113"/>
          <p14:tracePt t="188114" x="7966075" y="3062288"/>
          <p14:tracePt t="188130" x="7858125" y="2857500"/>
          <p14:tracePt t="188147" x="7724775" y="2571750"/>
          <p14:tracePt t="188164" x="7643813" y="2393950"/>
          <p14:tracePt t="188180" x="7581900" y="2251075"/>
          <p14:tracePt t="188197" x="7545388" y="2187575"/>
          <p14:tracePt t="188214" x="7527925" y="2143125"/>
          <p14:tracePt t="188230" x="7510463" y="2116138"/>
          <p14:tracePt t="188529" x="7491413" y="2116138"/>
          <p14:tracePt t="188545" x="7483475" y="2125663"/>
          <p14:tracePt t="188553" x="7483475" y="2133600"/>
          <p14:tracePt t="188563" x="7483475" y="2143125"/>
          <p14:tracePt t="188580" x="7483475" y="2179638"/>
          <p14:tracePt t="188597" x="7483475" y="2205038"/>
          <p14:tracePt t="188614" x="7483475" y="2251075"/>
          <p14:tracePt t="188630" x="7545388" y="2322513"/>
          <p14:tracePt t="188647" x="7634288" y="2330450"/>
          <p14:tracePt t="188664" x="7769225" y="2374900"/>
          <p14:tracePt t="188680" x="7947025" y="2411413"/>
          <p14:tracePt t="188697" x="8116888" y="2446338"/>
          <p14:tracePt t="188714" x="8197850" y="2473325"/>
          <p14:tracePt t="188730" x="8242300" y="2490788"/>
          <p14:tracePt t="188747" x="8286750" y="2490788"/>
          <p14:tracePt t="188763" x="8296275" y="2500313"/>
          <p14:tracePt t="188780" x="8304213" y="2509838"/>
          <p14:tracePt t="188797" x="8331200" y="2517775"/>
          <p14:tracePt t="188813" x="8348663" y="2527300"/>
          <p14:tracePt t="188830" x="8394700" y="2544763"/>
          <p14:tracePt t="188847" x="8447088" y="2562225"/>
          <p14:tracePt t="188863" x="8510588" y="2581275"/>
          <p14:tracePt t="188880" x="8555038" y="2589213"/>
          <p14:tracePt t="188897" x="8572500" y="2589213"/>
          <p14:tracePt t="188914" x="8589963" y="2598738"/>
          <p14:tracePt t="188931" x="8643938" y="2625725"/>
          <p14:tracePt t="188947" x="8661400" y="2633663"/>
          <p14:tracePt t="188963" x="8688388" y="2643188"/>
          <p14:tracePt t="188980" x="8697913" y="2652713"/>
          <p14:tracePt t="188997" x="8715375" y="2652713"/>
          <p14:tracePt t="189013" x="8742363" y="2670175"/>
          <p14:tracePt t="189030" x="8751888" y="2679700"/>
          <p14:tracePt t="189047" x="8759825" y="2687638"/>
          <p14:tracePt t="189063" x="8759825" y="2697163"/>
          <p14:tracePt t="189080" x="8759825" y="2724150"/>
          <p14:tracePt t="189097" x="8786813" y="2751138"/>
          <p14:tracePt t="189114" x="8796338" y="2786063"/>
          <p14:tracePt t="189130" x="8796338" y="2830513"/>
          <p14:tracePt t="189146" x="8796338" y="2857500"/>
          <p14:tracePt t="189163" x="8804275" y="2884488"/>
          <p14:tracePt t="189180" x="8813800" y="2901950"/>
          <p14:tracePt t="189197" x="8813800" y="2946400"/>
          <p14:tracePt t="189213" x="8823325" y="2965450"/>
          <p14:tracePt t="189257" x="8831263" y="2965450"/>
          <p14:tracePt t="189313" x="8848725" y="2955925"/>
          <p14:tracePt t="189329" x="8840788" y="2946400"/>
          <p14:tracePt t="189361" x="8831263" y="2946400"/>
          <p14:tracePt t="189377" x="8813800" y="2946400"/>
          <p14:tracePt t="189385" x="8804275" y="2946400"/>
          <p14:tracePt t="189397" x="8796338" y="2946400"/>
          <p14:tracePt t="189413" x="8769350" y="2973388"/>
          <p14:tracePt t="189430" x="8759825" y="2990850"/>
          <p14:tracePt t="189447" x="8715375" y="3036888"/>
          <p14:tracePt t="189463" x="8705850" y="3071813"/>
          <p14:tracePt t="189480" x="8680450" y="3108325"/>
          <p14:tracePt t="189521" x="8680450" y="3116263"/>
          <p14:tracePt t="189537" x="8680450" y="3125788"/>
          <p14:tracePt t="189593" x="8670925" y="3133725"/>
          <p14:tracePt t="189601" x="8661400" y="3143250"/>
          <p14:tracePt t="189617" x="8634413" y="3143250"/>
          <p14:tracePt t="189625" x="8599488" y="3170238"/>
          <p14:tracePt t="189641" x="8572500" y="3187700"/>
          <p14:tracePt t="189649" x="8562975" y="3197225"/>
          <p14:tracePt t="189663" x="8537575" y="3205163"/>
          <p14:tracePt t="189680" x="8510588" y="3241675"/>
          <p14:tracePt t="189697" x="8501063" y="3268663"/>
          <p14:tracePt t="189714" x="8483600" y="3303588"/>
          <p14:tracePt t="189730" x="8474075" y="3348038"/>
          <p14:tracePt t="189747" x="8439150" y="3411538"/>
          <p14:tracePt t="189763" x="8429625" y="3455988"/>
          <p14:tracePt t="189780" x="8412163" y="3500438"/>
          <p14:tracePt t="189797" x="8394700" y="3554413"/>
          <p14:tracePt t="189813" x="8394700" y="3571875"/>
          <p14:tracePt t="189830" x="8394700" y="3589338"/>
          <p14:tracePt t="189847" x="8375650" y="3633788"/>
          <p14:tracePt t="189863" x="8367713" y="3697288"/>
          <p14:tracePt t="189880" x="8367713" y="3741738"/>
          <p14:tracePt t="189897" x="8348663" y="3803650"/>
          <p14:tracePt t="189914" x="8348663" y="3822700"/>
          <p14:tracePt t="190241" x="8348663" y="3813175"/>
          <p14:tracePt t="190249" x="8348663" y="3803650"/>
          <p14:tracePt t="190265" x="8348663" y="3795713"/>
          <p14:tracePt t="190521" x="8358188" y="3786188"/>
          <p14:tracePt t="190561" x="8375650" y="3768725"/>
          <p14:tracePt t="190569" x="8385175" y="3759200"/>
          <p14:tracePt t="190593" x="8385175" y="3751263"/>
          <p14:tracePt t="190601" x="8385175" y="3741738"/>
          <p14:tracePt t="190613" x="8394700" y="3714750"/>
          <p14:tracePt t="190630" x="8394700" y="3705225"/>
          <p14:tracePt t="190647" x="8394700" y="3687763"/>
          <p14:tracePt t="190663" x="8394700" y="3670300"/>
          <p14:tracePt t="190680" x="8412163" y="3643313"/>
          <p14:tracePt t="190745" x="8412163" y="3633788"/>
          <p14:tracePt t="190761" x="8412163" y="3608388"/>
          <p14:tracePt t="190769" x="8412163" y="3589338"/>
          <p14:tracePt t="190780" x="8412163" y="3581400"/>
          <p14:tracePt t="190796" x="8412163" y="3536950"/>
          <p14:tracePt t="190813" x="8402638" y="3455988"/>
          <p14:tracePt t="190830" x="8375650" y="3384550"/>
          <p14:tracePt t="190846" x="8367713" y="3286125"/>
          <p14:tracePt t="190863" x="8348663" y="3133725"/>
          <p14:tracePt t="190880" x="8286750" y="3000375"/>
          <p14:tracePt t="190897" x="8259763" y="2813050"/>
          <p14:tracePt t="190914" x="8215313" y="2697163"/>
          <p14:tracePt t="190930" x="8188325" y="2581275"/>
          <p14:tracePt t="190946" x="8153400" y="2473325"/>
          <p14:tracePt t="190963" x="8134350" y="2419350"/>
          <p14:tracePt t="190980" x="8126413" y="2384425"/>
          <p14:tracePt t="190996" x="8081963" y="2322513"/>
          <p14:tracePt t="191013" x="8062913" y="2295525"/>
          <p14:tracePt t="191030" x="8027988" y="2251075"/>
          <p14:tracePt t="191046" x="8010525" y="2232025"/>
          <p14:tracePt t="191063" x="7974013" y="2187575"/>
          <p14:tracePt t="191080" x="7929563" y="2160588"/>
          <p14:tracePt t="191097" x="7885113" y="2116138"/>
          <p14:tracePt t="191114" x="7840663" y="2081213"/>
          <p14:tracePt t="191130" x="7796213" y="2071688"/>
          <p14:tracePt t="191146" x="7759700" y="2071688"/>
          <p14:tracePt t="191163" x="7751763" y="2071688"/>
          <p14:tracePt t="191180" x="7697788" y="2098675"/>
          <p14:tracePt t="191196" x="7688263" y="2143125"/>
          <p14:tracePt t="191213" x="7688263" y="2205038"/>
          <p14:tracePt t="191230" x="7688263" y="2259013"/>
          <p14:tracePt t="191246" x="7688263" y="2312988"/>
          <p14:tracePt t="191263" x="7688263" y="2330450"/>
          <p14:tracePt t="191280" x="7688263" y="2374900"/>
          <p14:tracePt t="191296" x="7688263" y="2393950"/>
          <p14:tracePt t="191314" x="7705725" y="2482850"/>
          <p14:tracePt t="191330" x="7732713" y="2562225"/>
          <p14:tracePt t="191346" x="7759700" y="2643188"/>
          <p14:tracePt t="191363" x="7769225" y="2751138"/>
          <p14:tracePt t="191380" x="7786688" y="2847975"/>
          <p14:tracePt t="191396" x="7804150" y="2973388"/>
          <p14:tracePt t="191413" x="7831138" y="3125788"/>
          <p14:tracePt t="191430" x="7831138" y="3214688"/>
          <p14:tracePt t="191446" x="7831138" y="3340100"/>
          <p14:tracePt t="191463" x="7831138" y="3446463"/>
          <p14:tracePt t="191480" x="7831138" y="3554413"/>
          <p14:tracePt t="191497" x="7831138" y="3705225"/>
          <p14:tracePt t="191513" x="7831138" y="3795713"/>
          <p14:tracePt t="191530" x="7831138" y="3884613"/>
          <p14:tracePt t="191546" x="7831138" y="3973513"/>
          <p14:tracePt t="191563" x="7831138" y="4037013"/>
          <p14:tracePt t="191580" x="7831138" y="4098925"/>
          <p14:tracePt t="191596" x="7831138" y="4133850"/>
          <p14:tracePt t="191613" x="7831138" y="4179888"/>
          <p14:tracePt t="191630" x="7831138" y="4205288"/>
          <p14:tracePt t="191647" x="7831138" y="4268788"/>
          <p14:tracePt t="191663" x="7831138" y="4286250"/>
          <p14:tracePt t="191680" x="7831138" y="4322763"/>
          <p14:tracePt t="191697" x="7831138" y="4375150"/>
          <p14:tracePt t="191714" x="7840663" y="4394200"/>
          <p14:tracePt t="191730" x="7840663" y="4402138"/>
          <p14:tracePt t="191746" x="7840663" y="4438650"/>
          <p14:tracePt t="191763" x="7858125" y="4446588"/>
          <p14:tracePt t="191780" x="7858125" y="4456113"/>
          <p14:tracePt t="191796" x="7867650" y="4483100"/>
          <p14:tracePt t="191813" x="7885113" y="4500563"/>
          <p14:tracePt t="191830" x="7894638" y="4510088"/>
          <p14:tracePt t="191846" x="7902575" y="4537075"/>
          <p14:tracePt t="191863" x="7929563" y="4562475"/>
          <p14:tracePt t="191880" x="7947025" y="4589463"/>
          <p14:tracePt t="191897" x="7956550" y="4598988"/>
          <p14:tracePt t="191914" x="7983538" y="4616450"/>
          <p14:tracePt t="191930" x="7991475" y="4625975"/>
          <p14:tracePt t="191946" x="8001000" y="4625975"/>
          <p14:tracePt t="191963" x="8027988" y="4625975"/>
          <p14:tracePt t="191980" x="8054975" y="4625975"/>
          <p14:tracePt t="191996" x="8081963" y="4625975"/>
          <p14:tracePt t="192013" x="8143875" y="4625975"/>
          <p14:tracePt t="192030" x="8153400" y="4625975"/>
          <p14:tracePt t="192046" x="8197850" y="4625975"/>
          <p14:tracePt t="192063" x="8232775" y="4589463"/>
          <p14:tracePt t="192080" x="8269288" y="4545013"/>
          <p14:tracePt t="192097" x="8277225" y="4510088"/>
          <p14:tracePt t="192098" x="8286750" y="4483100"/>
          <p14:tracePt t="192114" x="8304213" y="4419600"/>
          <p14:tracePt t="192130" x="8331200" y="4375150"/>
          <p14:tracePt t="192146" x="8331200" y="4313238"/>
          <p14:tracePt t="192163" x="8331200" y="4251325"/>
          <p14:tracePt t="192180" x="8331200" y="4179888"/>
          <p14:tracePt t="192196" x="8331200" y="4098925"/>
          <p14:tracePt t="192213" x="8331200" y="4027488"/>
          <p14:tracePt t="192230" x="8331200" y="3929063"/>
          <p14:tracePt t="192246" x="8331200" y="3840163"/>
          <p14:tracePt t="192263" x="8331200" y="3732213"/>
          <p14:tracePt t="192280" x="8331200" y="3670300"/>
          <p14:tracePt t="192297" x="8331200" y="3544888"/>
          <p14:tracePt t="192314" x="8331200" y="3446463"/>
          <p14:tracePt t="192330" x="8331200" y="3375025"/>
          <p14:tracePt t="192346" x="8331200" y="3276600"/>
          <p14:tracePt t="192363" x="8331200" y="3205163"/>
          <p14:tracePt t="192380" x="8331200" y="3125788"/>
          <p14:tracePt t="192396" x="8331200" y="3071813"/>
          <p14:tracePt t="192413" x="8331200" y="3009900"/>
          <p14:tracePt t="192430" x="8331200" y="2965450"/>
          <p14:tracePt t="192446" x="8331200" y="2919413"/>
          <p14:tracePt t="192463" x="8331200" y="2884488"/>
          <p14:tracePt t="192480" x="8331200" y="2830513"/>
          <p14:tracePt t="192497" x="8331200" y="2732088"/>
          <p14:tracePt t="192514" x="8331200" y="2670175"/>
          <p14:tracePt t="192530" x="8331200" y="2608263"/>
          <p14:tracePt t="192546" x="8331200" y="2589213"/>
          <p14:tracePt t="192563" x="8331200" y="2554288"/>
          <p14:tracePt t="192580" x="8323263" y="2500313"/>
          <p14:tracePt t="192596" x="8313738" y="2490788"/>
          <p14:tracePt t="192630" x="8304213" y="2473325"/>
          <p14:tracePt t="192646" x="8269288" y="2438400"/>
          <p14:tracePt t="192663" x="8259763" y="2428875"/>
          <p14:tracePt t="192680" x="8251825" y="2419350"/>
          <p14:tracePt t="192697" x="8215313" y="2384425"/>
          <p14:tracePt t="192714" x="8153400" y="2374900"/>
          <p14:tracePt t="192730" x="8126413" y="2374900"/>
          <p14:tracePt t="192747" x="8062913" y="2374900"/>
          <p14:tracePt t="192763" x="8027988" y="2374900"/>
          <p14:tracePt t="192780" x="7991475" y="2374900"/>
          <p14:tracePt t="192796" x="7974013" y="2374900"/>
          <p14:tracePt t="192813" x="7939088" y="2374900"/>
          <p14:tracePt t="192830" x="7875588" y="2384425"/>
          <p14:tracePt t="192847" x="7858125" y="2401888"/>
          <p14:tracePt t="192863" x="7823200" y="2490788"/>
          <p14:tracePt t="192880" x="7804150" y="2598738"/>
          <p14:tracePt t="192897" x="7751763" y="2768600"/>
          <p14:tracePt t="192914" x="7732713" y="2884488"/>
          <p14:tracePt t="192930" x="7732713" y="2990850"/>
          <p14:tracePt t="192946" x="7724775" y="3133725"/>
          <p14:tracePt t="192964" x="7724775" y="3286125"/>
          <p14:tracePt t="192980" x="7724775" y="3473450"/>
          <p14:tracePt t="192996" x="7705725" y="3625850"/>
          <p14:tracePt t="193013" x="7670800" y="3822700"/>
          <p14:tracePt t="193030" x="7670800" y="3946525"/>
          <p14:tracePt t="193046" x="7643813" y="4081463"/>
          <p14:tracePt t="193063" x="7626350" y="4187825"/>
          <p14:tracePt t="193080" x="7626350" y="4276725"/>
          <p14:tracePt t="193097" x="7626350" y="4384675"/>
          <p14:tracePt t="193114" x="7626350" y="4438650"/>
          <p14:tracePt t="193130" x="7626350" y="4500563"/>
          <p14:tracePt t="193146" x="7626350" y="4545013"/>
          <p14:tracePt t="193163" x="7626350" y="4581525"/>
          <p14:tracePt t="193180" x="7626350" y="4625975"/>
          <p14:tracePt t="193196" x="7653338" y="4660900"/>
          <p14:tracePt t="193213" x="7661275" y="4679950"/>
          <p14:tracePt t="193230" x="7670800" y="4687888"/>
          <p14:tracePt t="193263" x="7680325" y="4705350"/>
          <p14:tracePt t="193280" x="7680325" y="4714875"/>
          <p14:tracePt t="193296" x="7688263" y="4724400"/>
          <p14:tracePt t="193314" x="7705725" y="4724400"/>
          <p14:tracePt t="193337" x="7715250" y="4724400"/>
          <p14:tracePt t="193347" x="7724775" y="4732338"/>
          <p14:tracePt t="193681" x="7705725" y="4732338"/>
          <p14:tracePt t="193689" x="7670800" y="4732338"/>
          <p14:tracePt t="193698" x="7616825" y="4732338"/>
          <p14:tracePt t="193714" x="7510463" y="4732338"/>
          <p14:tracePt t="193730" x="7277100" y="4732338"/>
          <p14:tracePt t="193746" x="6875463" y="4732338"/>
          <p14:tracePt t="193763" x="6429375" y="4732338"/>
          <p14:tracePt t="193780" x="5830888" y="4697413"/>
          <p14:tracePt t="193796" x="5143500" y="4598988"/>
          <p14:tracePt t="193813" x="4562475" y="4491038"/>
          <p14:tracePt t="193830" x="4179888" y="4429125"/>
          <p14:tracePt t="193846" x="4044950" y="4394200"/>
          <p14:tracePt t="194065" x="4027488" y="4394200"/>
          <p14:tracePt t="194073" x="3983038" y="4402138"/>
          <p14:tracePt t="194097" x="3973513" y="4402138"/>
          <p14:tracePt t="194105" x="3938588" y="4402138"/>
          <p14:tracePt t="194114" x="3911600" y="4411663"/>
          <p14:tracePt t="194130" x="3768725" y="4438650"/>
          <p14:tracePt t="194146" x="3705225" y="4456113"/>
          <p14:tracePt t="194163" x="3598863" y="4465638"/>
          <p14:tracePt t="194180" x="3446463" y="4500563"/>
          <p14:tracePt t="194196" x="3251200" y="4500563"/>
          <p14:tracePt t="194213" x="3081338" y="4500563"/>
          <p14:tracePt t="194230" x="2938463" y="4500563"/>
          <p14:tracePt t="194246" x="2840038" y="4500563"/>
          <p14:tracePt t="194263" x="2822575" y="4500563"/>
          <p14:tracePt t="194280" x="2786063" y="4500563"/>
          <p14:tracePt t="194321" x="2776538" y="4500563"/>
          <p14:tracePt t="194337" x="2759075" y="4473575"/>
          <p14:tracePt t="194353" x="2732088" y="4465638"/>
          <p14:tracePt t="194363" x="2697163" y="4438650"/>
          <p14:tracePt t="194380" x="2643188" y="4384675"/>
          <p14:tracePt t="194396" x="2616200" y="4348163"/>
          <p14:tracePt t="194413" x="2581275" y="4303713"/>
          <p14:tracePt t="194430" x="2571750" y="4268788"/>
          <p14:tracePt t="194446" x="2536825" y="4214813"/>
          <p14:tracePt t="194463" x="2527300" y="4205288"/>
          <p14:tracePt t="194480" x="2509838" y="4197350"/>
          <p14:tracePt t="194514" x="2500313" y="4187825"/>
          <p14:tracePt t="194546" x="2500313" y="4179888"/>
          <p14:tracePt t="194561" x="2500313" y="4170363"/>
          <p14:tracePt t="194705" x="2527300" y="4170363"/>
          <p14:tracePt t="194713" x="2536825" y="4179888"/>
          <p14:tracePt t="194721" x="2544763" y="4187825"/>
          <p14:tracePt t="194737" x="2571750" y="4197350"/>
          <p14:tracePt t="194747" x="2589213" y="4197350"/>
          <p14:tracePt t="194763" x="2625725" y="4224338"/>
          <p14:tracePt t="194780" x="2660650" y="4224338"/>
          <p14:tracePt t="194796" x="2705100" y="4224338"/>
          <p14:tracePt t="194813" x="2732088" y="4224338"/>
          <p14:tracePt t="194830" x="2751138" y="4224338"/>
          <p14:tracePt t="194846" x="2768600" y="4224338"/>
          <p14:tracePt t="194905" x="2786063" y="4224338"/>
          <p14:tracePt t="195145" x="2786063" y="4251325"/>
          <p14:tracePt t="195153" x="2759075" y="4286250"/>
          <p14:tracePt t="195163" x="2732088" y="4313238"/>
          <p14:tracePt t="195180" x="2687638" y="4357688"/>
          <p14:tracePt t="195196" x="2660650" y="4402138"/>
          <p14:tracePt t="195213" x="2608263" y="4473575"/>
          <p14:tracePt t="195230" x="2598738" y="4491038"/>
          <p14:tracePt t="195246" x="2562225" y="4527550"/>
          <p14:tracePt t="195263" x="2554288" y="4537075"/>
          <p14:tracePt t="195280" x="2544763" y="4545013"/>
          <p14:tracePt t="195314" x="2517775" y="4554538"/>
          <p14:tracePt t="195330" x="2490788" y="4554538"/>
          <p14:tracePt t="195363" x="2473325" y="4554538"/>
          <p14:tracePt t="195433" x="2455863" y="4554538"/>
          <p14:tracePt t="195441" x="2446338" y="4554538"/>
          <p14:tracePt t="195457" x="2438400" y="4554538"/>
          <p14:tracePt t="195465" x="2419350" y="4554538"/>
          <p14:tracePt t="195601" x="2419350" y="4581525"/>
          <p14:tracePt t="195649" x="2446338" y="4581525"/>
          <p14:tracePt t="195657" x="2455863" y="4581525"/>
          <p14:tracePt t="195665" x="2465388" y="4581525"/>
          <p14:tracePt t="195681" x="2482850" y="4581525"/>
          <p14:tracePt t="195696" x="2490788" y="4581525"/>
          <p14:tracePt t="195714" x="2527300" y="4581525"/>
          <p14:tracePt t="195730" x="2554288" y="4581525"/>
          <p14:tracePt t="195746" x="2571750" y="4581525"/>
          <p14:tracePt t="195763" x="2598738" y="4581525"/>
          <p14:tracePt t="195796" x="2608263" y="4589463"/>
          <p14:tracePt t="195841" x="2616200" y="4589463"/>
          <p14:tracePt t="195849" x="2633663" y="4598988"/>
          <p14:tracePt t="195897" x="2652713" y="4598988"/>
          <p14:tracePt t="195969" x="2660650" y="4598988"/>
          <p14:tracePt t="197057" x="2670175" y="4598988"/>
          <p14:tracePt t="197073" x="2679700" y="4598988"/>
          <p14:tracePt t="197081" x="2697163" y="4598988"/>
          <p14:tracePt t="197089" x="2705100" y="4598988"/>
          <p14:tracePt t="197097" x="2714625" y="4598988"/>
          <p14:tracePt t="197113" x="2732088" y="4598988"/>
          <p14:tracePt t="197130" x="2751138" y="4598988"/>
          <p14:tracePt t="197146" x="2786063" y="4598988"/>
          <p14:tracePt t="197163" x="2830513" y="4581525"/>
          <p14:tracePt t="197180" x="2946400" y="4537075"/>
          <p14:tracePt t="197196" x="3027363" y="4500563"/>
          <p14:tracePt t="197213" x="3108325" y="4465638"/>
          <p14:tracePt t="197230" x="3170238" y="4419600"/>
          <p14:tracePt t="197246" x="3251200" y="4384675"/>
          <p14:tracePt t="197263" x="3313113" y="4348163"/>
          <p14:tracePt t="197280" x="3375025" y="4313238"/>
          <p14:tracePt t="197297" x="3429000" y="4295775"/>
          <p14:tracePt t="197313" x="3490913" y="4259263"/>
          <p14:tracePt t="197330" x="3536950" y="4232275"/>
          <p14:tracePt t="197346" x="3581400" y="4197350"/>
          <p14:tracePt t="197363" x="3633788" y="4170363"/>
          <p14:tracePt t="197396" x="3670300" y="4160838"/>
          <p14:tracePt t="197413" x="3687763" y="4133850"/>
          <p14:tracePt t="197721" x="3705225" y="4133850"/>
          <p14:tracePt t="197730" x="3813175" y="4133850"/>
          <p14:tracePt t="197737" x="3983038" y="4108450"/>
          <p14:tracePt t="197747" x="4152900" y="4108450"/>
          <p14:tracePt t="197763" x="4537075" y="4071938"/>
          <p14:tracePt t="197780" x="5037138" y="3990975"/>
          <p14:tracePt t="197796" x="5661025" y="3902075"/>
          <p14:tracePt t="197813" x="6269038" y="3875088"/>
          <p14:tracePt t="197829" x="6777038" y="3795713"/>
          <p14:tracePt t="197846" x="7161213" y="3714750"/>
          <p14:tracePt t="197863" x="7466013" y="3625850"/>
          <p14:tracePt t="197879" x="7616825" y="3571875"/>
          <p14:tracePt t="197897" x="7742238" y="3536950"/>
          <p14:tracePt t="197913" x="7804150" y="3517900"/>
          <p14:tracePt t="197930" x="7813675" y="3509963"/>
          <p14:tracePt t="197946" x="7823200" y="3500438"/>
          <p14:tracePt t="197979" x="7831138" y="3490913"/>
          <p14:tracePt t="198041" x="7848600" y="3490913"/>
          <p14:tracePt t="198049" x="7858125" y="3490913"/>
          <p14:tracePt t="198057" x="7867650" y="3490913"/>
          <p14:tracePt t="198065" x="7902575" y="3490913"/>
          <p14:tracePt t="198079" x="7920038" y="3490913"/>
          <p14:tracePt t="198097" x="7983538" y="3473450"/>
          <p14:tracePt t="198113" x="8116888" y="3419475"/>
          <p14:tracePt t="198130" x="8205788" y="3375025"/>
          <p14:tracePt t="198146" x="8313738" y="3367088"/>
          <p14:tracePt t="198163" x="8331200" y="3340100"/>
          <p14:tracePt t="198196" x="8358188" y="3340100"/>
          <p14:tracePt t="198213" x="8367713" y="3330575"/>
          <p14:tracePt t="198417" x="8367713" y="3313113"/>
          <p14:tracePt t="198426" x="8367713" y="3303588"/>
          <p14:tracePt t="198442" x="8367713" y="3295650"/>
          <p14:tracePt t="198449" x="8367713" y="3276600"/>
          <p14:tracePt t="198463" x="8367713" y="3259138"/>
          <p14:tracePt t="198497" x="8367713" y="3251200"/>
          <p14:tracePt t="198585" x="8367713" y="3241675"/>
          <p14:tracePt t="198617" x="8340725" y="3241675"/>
          <p14:tracePt t="198641" x="8313738" y="3268663"/>
          <p14:tracePt t="198649" x="8304213" y="3276600"/>
          <p14:tracePt t="198657" x="8304213" y="3286125"/>
          <p14:tracePt t="198665" x="8296275" y="3295650"/>
          <p14:tracePt t="198680" x="8296275" y="3303588"/>
          <p14:tracePt t="198696" x="8286750" y="3322638"/>
          <p14:tracePt t="198713" x="8269288" y="3357563"/>
          <p14:tracePt t="198746" x="8259763" y="3367088"/>
          <p14:tracePt t="198763" x="8232775" y="3402013"/>
          <p14:tracePt t="198779" x="8153400" y="3482975"/>
          <p14:tracePt t="198796" x="7920038" y="3608388"/>
          <p14:tracePt t="198813" x="7589838" y="3803650"/>
          <p14:tracePt t="198829" x="7197725" y="3983038"/>
          <p14:tracePt t="198846" x="6777038" y="4143375"/>
          <p14:tracePt t="198863" x="6348413" y="4197350"/>
          <p14:tracePt t="198879" x="5857875" y="4259263"/>
          <p14:tracePt t="198896" x="5429250" y="4340225"/>
          <p14:tracePt t="198914" x="4946650" y="4375150"/>
          <p14:tracePt t="198930" x="4768850" y="4394200"/>
          <p14:tracePt t="198946" x="4589463" y="4429125"/>
          <p14:tracePt t="198962" x="4483100" y="4438650"/>
          <p14:tracePt t="198979" x="4419600" y="4456113"/>
          <p14:tracePt t="198996" x="4411663" y="4456113"/>
          <p14:tracePt t="199029" x="4394200" y="4456113"/>
          <p14:tracePt t="199046" x="4330700" y="4456113"/>
          <p14:tracePt t="199063" x="4241800" y="4456113"/>
          <p14:tracePt t="199079" x="4143375" y="4456113"/>
          <p14:tracePt t="199096" x="3973513" y="4456113"/>
          <p14:tracePt t="199113" x="3705225" y="4429125"/>
          <p14:tracePt t="199130" x="3589338" y="4411663"/>
          <p14:tracePt t="199146" x="3490913" y="4394200"/>
          <p14:tracePt t="199163" x="3455988" y="4384675"/>
          <p14:tracePt t="199179" x="3455988" y="4375150"/>
          <p14:tracePt t="199196" x="3509963" y="4322763"/>
          <p14:tracePt t="199213" x="3705225" y="4295775"/>
          <p14:tracePt t="199229" x="3911600" y="4259263"/>
          <p14:tracePt t="199246" x="4251325" y="4179888"/>
          <p14:tracePt t="199263" x="4652963" y="4160838"/>
          <p14:tracePt t="199279" x="5081588" y="4098925"/>
          <p14:tracePt t="199297" x="5581650" y="4098925"/>
          <p14:tracePt t="199313" x="6367463" y="4098925"/>
          <p14:tracePt t="199330" x="6840538" y="4098925"/>
          <p14:tracePt t="199346" x="7215188" y="4098925"/>
          <p14:tracePt t="199363" x="7456488" y="4089400"/>
          <p14:tracePt t="199379" x="7616825" y="4017963"/>
          <p14:tracePt t="199396" x="7705725" y="3983038"/>
          <p14:tracePt t="199413" x="7769225" y="3911600"/>
          <p14:tracePt t="199429" x="7786688" y="3867150"/>
          <p14:tracePt t="199446" x="7796213" y="3822700"/>
          <p14:tracePt t="199463" x="7804150" y="3813175"/>
          <p14:tracePt t="199479" x="7813675" y="3776663"/>
          <p14:tracePt t="199497" x="7840663" y="3776663"/>
          <p14:tracePt t="199513" x="7912100" y="3759200"/>
          <p14:tracePt t="199530" x="8062913" y="3705225"/>
          <p14:tracePt t="199546" x="8197850" y="3660775"/>
          <p14:tracePt t="199563" x="8385175" y="3571875"/>
          <p14:tracePt t="199579" x="8545513" y="3490913"/>
          <p14:tracePt t="199596" x="8670925" y="3438525"/>
          <p14:tracePt t="199613" x="8680450" y="3402013"/>
          <p14:tracePt t="199630" x="8680450" y="3357563"/>
          <p14:tracePt t="199646" x="8680450" y="3348038"/>
          <p14:tracePt t="199663" x="8680450" y="3340100"/>
          <p14:tracePt t="199679" x="8680450" y="3330575"/>
          <p14:tracePt t="199697" x="8680450" y="3313113"/>
          <p14:tracePt t="199714" x="8653463" y="3295650"/>
          <p14:tracePt t="199746" x="8643938" y="3286125"/>
          <p14:tracePt t="199866" x="8609013" y="3286125"/>
          <p14:tracePt t="199874" x="8599488" y="3286125"/>
          <p14:tracePt t="199881" x="8589963" y="3286125"/>
          <p14:tracePt t="199897" x="8555038" y="3286125"/>
          <p14:tracePt t="199913" x="8447088" y="3286125"/>
          <p14:tracePt t="199930" x="8313738" y="3286125"/>
          <p14:tracePt t="199946" x="8188325" y="3286125"/>
          <p14:tracePt t="199963" x="8018463" y="3268663"/>
          <p14:tracePt t="199979" x="7813675" y="3197225"/>
          <p14:tracePt t="199996" x="7634288" y="3160713"/>
          <p14:tracePt t="200013" x="7562850" y="3108325"/>
          <p14:tracePt t="200029" x="7500938" y="3081338"/>
          <p14:tracePt t="200046" x="7483475" y="3062288"/>
          <p14:tracePt t="200201" x="7483475" y="3054350"/>
          <p14:tracePt t="200209" x="7491413" y="3054350"/>
          <p14:tracePt t="200217" x="7518400" y="3044825"/>
          <p14:tracePt t="200229" x="7554913" y="3017838"/>
          <p14:tracePt t="200246" x="7634288" y="2973388"/>
          <p14:tracePt t="200263" x="7715250" y="2928938"/>
          <p14:tracePt t="200279" x="7796213" y="2919413"/>
          <p14:tracePt t="200297" x="7858125" y="2901950"/>
          <p14:tracePt t="200313" x="7956550" y="2874963"/>
          <p14:tracePt t="200329" x="7966075" y="2867025"/>
          <p14:tracePt t="200346" x="7974013" y="2867025"/>
          <p14:tracePt t="200363" x="8001000" y="2867025"/>
          <p14:tracePt t="200379" x="8010525" y="2867025"/>
          <p14:tracePt t="200396" x="8018463" y="2857500"/>
          <p14:tracePt t="200413" x="8027988" y="2840038"/>
          <p14:tracePt t="200429" x="8027988" y="2813050"/>
          <p14:tracePt t="200446" x="8045450" y="2803525"/>
          <p14:tracePt t="200463" x="8062913" y="2786063"/>
          <p14:tracePt t="200617" x="8062913" y="2803525"/>
          <p14:tracePt t="200625" x="8062913" y="2813050"/>
          <p14:tracePt t="200633" x="8062913" y="2840038"/>
          <p14:tracePt t="200646" x="8062913" y="2874963"/>
          <p14:tracePt t="200663" x="8062913" y="2965450"/>
          <p14:tracePt t="200680" x="8062913" y="3089275"/>
          <p14:tracePt t="200696" x="8062913" y="3330575"/>
          <p14:tracePt t="200713" x="8062913" y="3786188"/>
          <p14:tracePt t="200730" x="8062913" y="4071938"/>
          <p14:tracePt t="200746" x="8072438" y="4313238"/>
          <p14:tracePt t="200763" x="8089900" y="4491038"/>
          <p14:tracePt t="200779" x="8099425" y="4572000"/>
          <p14:tracePt t="200796" x="8116888" y="4616450"/>
          <p14:tracePt t="200897" x="8116888" y="4625975"/>
          <p14:tracePt t="200913" x="8126413" y="4660900"/>
          <p14:tracePt t="200921" x="8134350" y="4670425"/>
          <p14:tracePt t="200953" x="8134350" y="4679950"/>
          <p14:tracePt t="201001" x="8143875" y="4687888"/>
          <p14:tracePt t="201025" x="8153400" y="4679950"/>
          <p14:tracePt t="201041" x="8153400" y="4670425"/>
          <p14:tracePt t="201057" x="8153400" y="4660900"/>
          <p14:tracePt t="201065" x="8153400" y="4643438"/>
          <p14:tracePt t="201073" x="8153400" y="4625975"/>
          <p14:tracePt t="201081" x="8153400" y="4598988"/>
          <p14:tracePt t="201096" x="8153400" y="4589463"/>
          <p14:tracePt t="201113" x="8153400" y="4491038"/>
          <p14:tracePt t="201130" x="8153400" y="4446588"/>
          <p14:tracePt t="201146" x="8153400" y="4384675"/>
          <p14:tracePt t="201163" x="8126413" y="4322763"/>
          <p14:tracePt t="201179" x="8089900" y="4241800"/>
          <p14:tracePt t="201196" x="8072438" y="4232275"/>
          <p14:tracePt t="201213" x="8062913" y="4232275"/>
          <p14:tracePt t="201230" x="8037513" y="4232275"/>
          <p14:tracePt t="201246" x="7956550" y="4232275"/>
          <p14:tracePt t="201263" x="7894638" y="4232275"/>
          <p14:tracePt t="201279" x="7796213" y="4268788"/>
          <p14:tracePt t="201296" x="7697788" y="4303713"/>
          <p14:tracePt t="201313" x="7402513" y="4394200"/>
          <p14:tracePt t="201330" x="7161213" y="4429125"/>
          <p14:tracePt t="201346" x="6875463" y="4429125"/>
          <p14:tracePt t="201362" x="6518275" y="4429125"/>
          <p14:tracePt t="201379" x="6161088" y="4429125"/>
          <p14:tracePt t="201396" x="5803900" y="4429125"/>
          <p14:tracePt t="201413" x="5537200" y="4429125"/>
          <p14:tracePt t="201429" x="5367338" y="4429125"/>
          <p14:tracePt t="201446" x="5251450" y="4473575"/>
          <p14:tracePt t="201463" x="5143500" y="4483100"/>
          <p14:tracePt t="201479" x="5081588" y="4510088"/>
          <p14:tracePt t="201496" x="4973638" y="4537075"/>
          <p14:tracePt t="201513" x="4867275" y="4554538"/>
          <p14:tracePt t="201530" x="4776788" y="4554538"/>
          <p14:tracePt t="201546" x="4697413" y="4554538"/>
          <p14:tracePt t="201563" x="4608513" y="4554538"/>
          <p14:tracePt t="201579" x="4483100" y="4518025"/>
          <p14:tracePt t="201596" x="4367213" y="4473575"/>
          <p14:tracePt t="201613" x="4276725" y="4473575"/>
          <p14:tracePt t="201630" x="4197350" y="4473575"/>
          <p14:tracePt t="201646" x="4108450" y="4473575"/>
          <p14:tracePt t="201663" x="4044950" y="4483100"/>
          <p14:tracePt t="201680" x="3946525" y="4537075"/>
          <p14:tracePt t="201696" x="3884613" y="4545013"/>
          <p14:tracePt t="201713" x="3813175" y="4572000"/>
          <p14:tracePt t="201730" x="3768725" y="4572000"/>
          <p14:tracePt t="201746" x="3732213" y="4572000"/>
          <p14:tracePt t="201763" x="3705225" y="4598988"/>
          <p14:tracePt t="201779" x="3670300" y="4598988"/>
          <p14:tracePt t="201796" x="3652838" y="4598988"/>
          <p14:tracePt t="201813" x="3643313" y="4598988"/>
          <p14:tracePt t="201846" x="3616325" y="4598988"/>
          <p14:tracePt t="201863" x="3608388" y="4598988"/>
          <p14:tracePt t="201879" x="3589338" y="4608513"/>
          <p14:tracePt t="201896" x="3527425" y="4625975"/>
          <p14:tracePt t="201913" x="3482975" y="4625975"/>
          <p14:tracePt t="201930" x="3419475" y="4633913"/>
          <p14:tracePt t="201946" x="3384550" y="4633913"/>
          <p14:tracePt t="201963" x="3367088" y="4633913"/>
          <p14:tracePt t="201979" x="3357563" y="4633913"/>
          <p14:tracePt t="201996" x="3303588" y="4633913"/>
          <p14:tracePt t="202013" x="3295650" y="4633913"/>
          <p14:tracePt t="202029" x="3286125" y="4625975"/>
          <p14:tracePt t="202417" x="3286125" y="4608513"/>
          <p14:tracePt t="202457" x="3295650" y="4608513"/>
          <p14:tracePt t="202489" x="3313113" y="4616450"/>
          <p14:tracePt t="202745" x="3322638" y="4616450"/>
          <p14:tracePt t="202753" x="3330575" y="4625975"/>
          <p14:tracePt t="203585" x="3367088" y="4643438"/>
          <p14:tracePt t="203601" x="3367088" y="4660900"/>
          <p14:tracePt t="203617" x="3367088" y="4670425"/>
          <p14:tracePt t="203625" x="3367088" y="4679950"/>
          <p14:tracePt t="203850" x="3375025" y="4687888"/>
          <p14:tracePt t="204017" x="3375025" y="4697413"/>
          <p14:tracePt t="204025" x="3375025" y="4705350"/>
          <p14:tracePt t="204033" x="3375025" y="4714875"/>
          <p14:tracePt t="204046" x="3375025" y="4724400"/>
          <p14:tracePt t="204063" x="3375025" y="4759325"/>
          <p14:tracePt t="204079" x="3375025" y="4803775"/>
          <p14:tracePt t="204096" x="3375025" y="4830763"/>
          <p14:tracePt t="204113" x="3375025" y="4884738"/>
          <p14:tracePt t="204130" x="3375025" y="4919663"/>
          <p14:tracePt t="204146" x="3375025" y="4929188"/>
          <p14:tracePt t="204163" x="3375025" y="4938713"/>
          <p14:tracePt t="204241" x="3375025" y="4911725"/>
          <p14:tracePt t="204249" x="3357563" y="4875213"/>
          <p14:tracePt t="204257" x="3348038" y="4840288"/>
          <p14:tracePt t="204265" x="3330575" y="4795838"/>
          <p14:tracePt t="204279" x="3303588" y="4759325"/>
          <p14:tracePt t="204296" x="3268663" y="4679950"/>
          <p14:tracePt t="204313" x="3224213" y="4581525"/>
          <p14:tracePt t="204330" x="3179763" y="4537075"/>
          <p14:tracePt t="204346" x="3098800" y="4465638"/>
          <p14:tracePt t="204362" x="2982913" y="4411663"/>
          <p14:tracePt t="204379" x="2884488" y="4367213"/>
          <p14:tracePt t="204396" x="2786063" y="4313238"/>
          <p14:tracePt t="204412" x="2741613" y="4303713"/>
          <p14:tracePt t="204429" x="2679700" y="4276725"/>
          <p14:tracePt t="204446" x="2625725" y="4251325"/>
          <p14:tracePt t="204479" x="2616200" y="4241800"/>
          <p14:tracePt t="204505" x="2608263" y="4232275"/>
          <p14:tracePt t="204849" x="2608263" y="4224338"/>
          <p14:tracePt t="204913" x="2608263" y="4232275"/>
          <p14:tracePt t="204937" x="2608263" y="4251325"/>
          <p14:tracePt t="204953" x="2608263" y="4259263"/>
          <p14:tracePt t="204969" x="2608263" y="4276725"/>
          <p14:tracePt t="204977" x="2608263" y="4286250"/>
          <p14:tracePt t="204985" x="2608263" y="4303713"/>
          <p14:tracePt t="204996" x="2608263" y="4330700"/>
          <p14:tracePt t="205013" x="2608263" y="4375150"/>
          <p14:tracePt t="205029" x="2608263" y="4419600"/>
          <p14:tracePt t="205046" x="2608263" y="4446588"/>
          <p14:tracePt t="205062" x="2608263" y="4483100"/>
          <p14:tracePt t="205079" x="2608263" y="4500563"/>
          <p14:tracePt t="205096" x="2608263" y="4527550"/>
          <p14:tracePt t="205113" x="2608263" y="4545013"/>
          <p14:tracePt t="205137" x="2608263" y="4554538"/>
          <p14:tracePt t="205146" x="2608263" y="4581525"/>
          <p14:tracePt t="205162" x="2625725" y="4598988"/>
          <p14:tracePt t="205196" x="2633663" y="4608513"/>
          <p14:tracePt t="205233" x="2633663" y="4625975"/>
          <p14:tracePt t="205249" x="2652713" y="4643438"/>
          <p14:tracePt t="205410" x="2660650" y="4652963"/>
          <p14:tracePt t="205442" x="2660650" y="4625975"/>
          <p14:tracePt t="205449" x="2687638" y="4572000"/>
          <p14:tracePt t="205463" x="2697163" y="4527550"/>
          <p14:tracePt t="205479" x="2697163" y="4456113"/>
          <p14:tracePt t="205496" x="2714625" y="4394200"/>
          <p14:tracePt t="205513" x="2724150" y="4303713"/>
          <p14:tracePt t="205530" x="2724150" y="4276725"/>
          <p14:tracePt t="205546" x="2724150" y="4259263"/>
          <p14:tracePt t="205563" x="2724150" y="4251325"/>
          <p14:tracePt t="205641" x="2724150" y="4232275"/>
          <p14:tracePt t="205681" x="2724150" y="4224338"/>
          <p14:tracePt t="205705" x="2724150" y="4214813"/>
          <p14:tracePt t="205721" x="2724150" y="4197350"/>
          <p14:tracePt t="205730" x="2724150" y="4179888"/>
          <p14:tracePt t="205746" x="2724150" y="4170363"/>
          <p14:tracePt t="205857" x="2732088" y="4170363"/>
          <p14:tracePt t="205865" x="2751138" y="4179888"/>
          <p14:tracePt t="205881" x="2751138" y="4224338"/>
          <p14:tracePt t="205889" x="2751138" y="4232275"/>
          <p14:tracePt t="205897" x="2751138" y="4268788"/>
          <p14:tracePt t="205913" x="2751138" y="4295775"/>
          <p14:tracePt t="205930" x="2741613" y="4348163"/>
          <p14:tracePt t="205946" x="2732088" y="4402138"/>
          <p14:tracePt t="205962" x="2732088" y="4446588"/>
          <p14:tracePt t="205979" x="2732088" y="4473575"/>
          <p14:tracePt t="205996" x="2732088" y="4491038"/>
          <p14:tracePt t="206012" x="2732088" y="4500563"/>
          <p14:tracePt t="206046" x="2732088" y="4510088"/>
          <p14:tracePt t="206065" x="2732088" y="4518025"/>
          <p14:tracePt t="206841" x="2732088" y="4545013"/>
          <p14:tracePt t="206865" x="2732088" y="4554538"/>
          <p14:tracePt t="206873" x="2751138" y="4562475"/>
          <p14:tracePt t="206881" x="2795588" y="4581525"/>
          <p14:tracePt t="206896" x="2830513" y="4581525"/>
          <p14:tracePt t="206913" x="2965450" y="4633913"/>
          <p14:tracePt t="206930" x="3098800" y="4660900"/>
          <p14:tracePt t="206946" x="3286125" y="4732338"/>
          <p14:tracePt t="206962" x="3536950" y="4803775"/>
          <p14:tracePt t="206979" x="3813175" y="4911725"/>
          <p14:tracePt t="206996" x="4081463" y="4983163"/>
          <p14:tracePt t="207012" x="4313238" y="5072063"/>
          <p14:tracePt t="207029" x="4473575" y="5133975"/>
          <p14:tracePt t="207046" x="4554538" y="5160963"/>
          <p14:tracePt t="207062" x="4598988" y="5180013"/>
          <p14:tracePt t="207079" x="4625975" y="5205413"/>
          <p14:tracePt t="207249" x="4633913" y="5205413"/>
          <p14:tracePt t="207257" x="4660900" y="5205413"/>
          <p14:tracePt t="207305" x="4670425" y="5205413"/>
          <p14:tracePt t="207329" x="4679950" y="5205413"/>
          <p14:tracePt t="207346" x="4687888" y="5205413"/>
          <p14:tracePt t="207353" x="4714875" y="5205413"/>
          <p14:tracePt t="207363" x="4724400" y="5205413"/>
          <p14:tracePt t="207379" x="4741863" y="5205413"/>
          <p14:tracePt t="207396" x="4776788" y="5205413"/>
          <p14:tracePt t="207413" x="4795838" y="5205413"/>
          <p14:tracePt t="207429" x="4830763" y="5205413"/>
          <p14:tracePt t="207446" x="4848225" y="5205413"/>
          <p14:tracePt t="207462" x="4894263" y="5205413"/>
          <p14:tracePt t="207479" x="4919663" y="5205413"/>
          <p14:tracePt t="207496" x="4946650" y="5205413"/>
          <p14:tracePt t="207530" x="4983163" y="5205413"/>
          <p14:tracePt t="207546" x="5027613" y="5205413"/>
          <p14:tracePt t="207562" x="5062538" y="5214938"/>
          <p14:tracePt t="207579" x="5108575" y="5224463"/>
          <p14:tracePt t="207665" x="5116513" y="5224463"/>
          <p14:tracePt t="207697" x="5143500" y="5224463"/>
          <p14:tracePt t="207713" x="5153025" y="5224463"/>
          <p14:tracePt t="207729" x="5153025" y="5214938"/>
          <p14:tracePt t="207737" x="5160963" y="5205413"/>
          <p14:tracePt t="207746" x="5160963" y="5197475"/>
          <p14:tracePt t="207762" x="5160963" y="5170488"/>
          <p14:tracePt t="207779" x="5170488" y="5143500"/>
          <p14:tracePt t="208137" x="5187950" y="5133975"/>
          <p14:tracePt t="208146" x="5197475" y="5133975"/>
          <p14:tracePt t="208978" x="5205413" y="5133975"/>
          <p14:tracePt t="209097" x="5205413" y="5108575"/>
          <p14:tracePt t="209545" x="5197475" y="5108575"/>
          <p14:tracePt t="209562" x="5160963" y="5108575"/>
          <p14:tracePt t="209577" x="5143500" y="5108575"/>
          <p14:tracePt t="209585" x="5116513" y="5108575"/>
          <p14:tracePt t="209595" x="5089525" y="5108575"/>
          <p14:tracePt t="209612" x="5037138" y="5081588"/>
          <p14:tracePt t="209629" x="5000625" y="5045075"/>
          <p14:tracePt t="209646" x="4973638" y="4983163"/>
          <p14:tracePt t="209662" x="4973638" y="4973638"/>
          <p14:tracePt t="210018" x="4983163" y="4973638"/>
          <p14:tracePt t="210025" x="4991100" y="4973638"/>
          <p14:tracePt t="210121" x="5000625" y="4956175"/>
          <p14:tracePt t="210137" x="5000625" y="4938713"/>
          <p14:tracePt t="210146" x="5000625" y="4919663"/>
          <p14:tracePt t="210162" x="5000625" y="4867275"/>
          <p14:tracePt t="210169" x="5000625" y="4848225"/>
          <p14:tracePt t="210265" x="5018088" y="4848225"/>
          <p14:tracePt t="210745" x="5037138" y="4830763"/>
          <p14:tracePt t="210753" x="5062538" y="4714875"/>
          <p14:tracePt t="210762" x="5241925" y="4616450"/>
          <p14:tracePt t="210779" x="5562600" y="4500563"/>
          <p14:tracePt t="210796" x="5715000" y="4429125"/>
          <p14:tracePt t="210812" x="5741988" y="4429125"/>
          <p14:tracePt t="210846" x="5688013" y="4411663"/>
          <p14:tracePt t="210862" x="5670550" y="4394200"/>
          <p14:tracePt t="210896" x="5705475" y="4394200"/>
          <p14:tracePt t="211001" x="5715000" y="4394200"/>
          <p14:tracePt t="211009" x="5715000" y="4402138"/>
          <p14:tracePt t="211017" x="5697538" y="4438650"/>
          <p14:tracePt t="211033" x="5697538" y="4465638"/>
          <p14:tracePt t="211049" x="5697538" y="4473575"/>
          <p14:tracePt t="211097" x="5697538" y="4483100"/>
          <p14:tracePt t="211121" x="5697538" y="4491038"/>
          <p14:tracePt t="211153" x="5697538" y="4500563"/>
          <p14:tracePt t="211401" x="5715000" y="4518025"/>
          <p14:tracePt t="211409" x="5715000" y="4527550"/>
          <p14:tracePt t="211425" x="5715000" y="4537075"/>
          <p14:tracePt t="211441" x="5715000" y="4545013"/>
          <p14:tracePt t="211457" x="5715000" y="4562475"/>
          <p14:tracePt t="211473" x="5715000" y="4572000"/>
          <p14:tracePt t="211489" x="5715000" y="4589463"/>
          <p14:tracePt t="211777" x="5715000" y="4598988"/>
          <p14:tracePt t="211785" x="5715000" y="4616450"/>
          <p14:tracePt t="212233" x="5715000" y="4625975"/>
          <p14:tracePt t="212337" x="5715000" y="4633913"/>
          <p14:tracePt t="212346" x="5724525" y="4652963"/>
          <p14:tracePt t="212425" x="5741988" y="4670425"/>
          <p14:tracePt t="212433" x="5751513" y="4679950"/>
          <p14:tracePt t="212449" x="5759450" y="4687888"/>
          <p14:tracePt t="212462" x="5786438" y="4714875"/>
          <p14:tracePt t="212479" x="5848350" y="4751388"/>
          <p14:tracePt t="212495" x="6027738" y="4822825"/>
          <p14:tracePt t="212512" x="6348413" y="4938713"/>
          <p14:tracePt t="212529" x="7027863" y="5054600"/>
          <p14:tracePt t="212545" x="7081838" y="5054600"/>
          <p14:tracePt t="212753" x="7153275" y="5054600"/>
          <p14:tracePt t="212762" x="7259638" y="4991100"/>
          <p14:tracePt t="212769" x="7367588" y="4902200"/>
          <p14:tracePt t="212779" x="7500938" y="4803775"/>
          <p14:tracePt t="212795" x="7848600" y="4545013"/>
          <p14:tracePt t="212812" x="8412163" y="4197350"/>
          <p14:tracePt t="212829" x="9170988" y="3768725"/>
          <p14:tracePt t="212845" x="9796463" y="3500438"/>
          <p14:tracePt t="212862" x="10215563" y="3303588"/>
          <p14:tracePt t="212879" x="10420350" y="3062288"/>
          <p14:tracePt t="212895" x="10420350" y="3054350"/>
          <p14:tracePt t="213041" x="10456863" y="3054350"/>
          <p14:tracePt t="213049" x="10466388" y="3044825"/>
          <p14:tracePt t="213057" x="10474325" y="3009900"/>
          <p14:tracePt t="213065" x="10537825" y="2894013"/>
          <p14:tracePt t="213079" x="10599738" y="2714625"/>
          <p14:tracePt t="213095" x="10653713" y="2490788"/>
          <p14:tracePt t="213113" x="10698163" y="2347913"/>
          <p14:tracePt t="213129" x="10706100" y="2232025"/>
          <p14:tracePt t="213146" x="10706100" y="2224088"/>
          <p14:tracePt t="213162" x="10706100" y="2205038"/>
          <p14:tracePt t="213195" x="10706100" y="2197100"/>
          <p14:tracePt t="213212" x="10688638" y="2170113"/>
          <p14:tracePt t="213229" x="10653713" y="2143125"/>
          <p14:tracePt t="213245" x="10634663" y="2116138"/>
          <p14:tracePt t="213263" x="10599738" y="2071688"/>
          <p14:tracePt t="213278" x="10582275" y="2036763"/>
          <p14:tracePt t="213295" x="10563225" y="2017713"/>
          <p14:tracePt t="213312" x="10563225" y="2000250"/>
          <p14:tracePt t="213329" x="10545763" y="1973263"/>
          <p14:tracePt t="213345" x="10528300" y="1965325"/>
          <p14:tracePt t="213385" x="10518775" y="1965325"/>
          <p14:tracePt t="213401" x="10501313" y="1965325"/>
          <p14:tracePt t="213409" x="10491788" y="1955800"/>
          <p14:tracePt t="213417" x="10483850" y="1955800"/>
          <p14:tracePt t="213429" x="10456863" y="1928813"/>
          <p14:tracePt t="213445" x="10429875" y="1919288"/>
          <p14:tracePt t="213462" x="10385425" y="1893888"/>
          <p14:tracePt t="213479" x="10358438" y="1884363"/>
          <p14:tracePt t="213495" x="10340975" y="1857375"/>
          <p14:tracePt t="213513" x="10331450" y="1857375"/>
          <p14:tracePt t="213529" x="10304463" y="1847850"/>
          <p14:tracePt t="213545" x="10296525" y="1847850"/>
          <p14:tracePt t="213562" x="10269538" y="1839913"/>
          <p14:tracePt t="213579" x="10225088" y="1839913"/>
          <p14:tracePt t="213595" x="10188575" y="1830388"/>
          <p14:tracePt t="213612" x="10153650" y="1822450"/>
          <p14:tracePt t="213629" x="10134600" y="1822450"/>
          <p14:tracePt t="213645" x="10109200" y="1822450"/>
          <p14:tracePt t="213662" x="10090150" y="1822450"/>
          <p14:tracePt t="213679" x="10063163" y="1822450"/>
          <p14:tracePt t="213680" x="10055225" y="1822450"/>
          <p14:tracePt t="213695" x="10045700" y="1822450"/>
          <p14:tracePt t="213712" x="10028238" y="1822450"/>
          <p14:tracePt t="213729" x="10001250" y="1822450"/>
          <p14:tracePt t="213745" x="9983788" y="1822450"/>
          <p14:tracePt t="213762" x="9939338" y="1822450"/>
          <p14:tracePt t="213779" x="9920288" y="1822450"/>
          <p14:tracePt t="213795" x="9894888" y="1822450"/>
          <p14:tracePt t="213812" x="9867900" y="1822450"/>
          <p14:tracePt t="213829" x="9823450" y="1822450"/>
          <p14:tracePt t="213845" x="9777413" y="1822450"/>
          <p14:tracePt t="213862" x="9732963" y="1822450"/>
          <p14:tracePt t="213879" x="9705975" y="1822450"/>
          <p14:tracePt t="213895" x="9671050" y="1822450"/>
          <p14:tracePt t="213913" x="9661525" y="1822450"/>
          <p14:tracePt t="213929" x="9626600" y="1822450"/>
          <p14:tracePt t="213963" x="9617075" y="1822450"/>
          <p14:tracePt t="213979" x="9599613" y="1822450"/>
          <p14:tracePt t="213995" x="9563100" y="1822450"/>
          <p14:tracePt t="214012" x="9555163" y="1830388"/>
          <p14:tracePt t="214045" x="9545638" y="1847850"/>
          <p14:tracePt t="214062" x="9545638" y="1857375"/>
          <p14:tracePt t="214079" x="9545638" y="1884363"/>
          <p14:tracePt t="214095" x="9528175" y="1919288"/>
          <p14:tracePt t="214113" x="9528175" y="1938338"/>
          <p14:tracePt t="214129" x="9528175" y="1990725"/>
          <p14:tracePt t="214145" x="9528175" y="2009775"/>
          <p14:tracePt t="214162" x="9528175" y="2036763"/>
          <p14:tracePt t="214179" x="9528175" y="2062163"/>
          <p14:tracePt t="214195" x="9528175" y="2071688"/>
          <p14:tracePt t="214212" x="9537700" y="2089150"/>
          <p14:tracePt t="214228" x="9555163" y="2108200"/>
          <p14:tracePt t="214245" x="9563100" y="2116138"/>
          <p14:tracePt t="214262" x="9572625" y="2143125"/>
          <p14:tracePt t="214279" x="9590088" y="2152650"/>
          <p14:tracePt t="214295" x="9599613" y="2160588"/>
          <p14:tracePt t="214313" x="9634538" y="2179638"/>
          <p14:tracePt t="214329" x="9671050" y="2187575"/>
          <p14:tracePt t="214346" x="9715500" y="2205038"/>
          <p14:tracePt t="214362" x="9732963" y="2214563"/>
          <p14:tracePt t="214379" x="9777413" y="2214563"/>
          <p14:tracePt t="214395" x="9823450" y="2214563"/>
          <p14:tracePt t="214412" x="9867900" y="2232025"/>
          <p14:tracePt t="214429" x="9902825" y="2251075"/>
          <p14:tracePt t="214445" x="9966325" y="2251075"/>
          <p14:tracePt t="214462" x="10045700" y="2259013"/>
          <p14:tracePt t="214479" x="10153650" y="2259013"/>
          <p14:tracePt t="214495" x="10225088" y="2259013"/>
          <p14:tracePt t="214512" x="10287000" y="2259013"/>
          <p14:tracePt t="214529" x="10385425" y="2259013"/>
          <p14:tracePt t="214546" x="10429875" y="2259013"/>
          <p14:tracePt t="214562" x="10483850" y="2251075"/>
          <p14:tracePt t="214579" x="10501313" y="2232025"/>
          <p14:tracePt t="214595" x="10518775" y="2224088"/>
          <p14:tracePt t="214612" x="10555288" y="2205038"/>
          <p14:tracePt t="214629" x="10563225" y="2197100"/>
          <p14:tracePt t="214662" x="10563225" y="2187575"/>
          <p14:tracePt t="214679" x="10563225" y="2152650"/>
          <p14:tracePt t="214695" x="10563225" y="2133600"/>
          <p14:tracePt t="214712" x="10563225" y="2098675"/>
          <p14:tracePt t="214729" x="10563225" y="2044700"/>
          <p14:tracePt t="214746" x="10563225" y="2027238"/>
          <p14:tracePt t="214762" x="10563225" y="1990725"/>
          <p14:tracePt t="214779" x="10563225" y="1973263"/>
          <p14:tracePt t="214795" x="10563225" y="1965325"/>
          <p14:tracePt t="214812" x="10555288" y="1928813"/>
          <p14:tracePt t="214829" x="10537825" y="1911350"/>
          <p14:tracePt t="214845" x="10510838" y="1893888"/>
          <p14:tracePt t="214862" x="10456863" y="1857375"/>
          <p14:tracePt t="214879" x="10429875" y="1847850"/>
          <p14:tracePt t="214895" x="10367963" y="1812925"/>
          <p14:tracePt t="214913" x="10323513" y="1812925"/>
          <p14:tracePt t="214929" x="10242550" y="1812925"/>
          <p14:tracePt t="214946" x="10198100" y="1812925"/>
          <p14:tracePt t="214962" x="10153650" y="1803400"/>
          <p14:tracePt t="214979" x="10109200" y="1803400"/>
          <p14:tracePt t="214995" x="10072688" y="1803400"/>
          <p14:tracePt t="215012" x="10001250" y="1803400"/>
          <p14:tracePt t="215029" x="9966325" y="1803400"/>
          <p14:tracePt t="215045" x="9902825" y="1803400"/>
          <p14:tracePt t="215062" x="9858375" y="1803400"/>
          <p14:tracePt t="215079" x="9848850" y="1803400"/>
          <p14:tracePt t="215095" x="9831388" y="1803400"/>
          <p14:tracePt t="215112" x="9813925" y="1803400"/>
          <p14:tracePt t="215129" x="9759950" y="1803400"/>
          <p14:tracePt t="215146" x="9732963" y="1803400"/>
          <p14:tracePt t="215162" x="9705975" y="1803400"/>
          <p14:tracePt t="215179" x="9680575" y="1803400"/>
          <p14:tracePt t="215196" x="9661525" y="1803400"/>
          <p14:tracePt t="215212" x="9644063" y="1812925"/>
          <p14:tracePt t="215229" x="9634538" y="1822450"/>
          <p14:tracePt t="215245" x="9609138" y="1830388"/>
          <p14:tracePt t="215262" x="9599613" y="1830388"/>
          <p14:tracePt t="215279" x="9572625" y="1857375"/>
          <p14:tracePt t="215312" x="9563100" y="1866900"/>
          <p14:tracePt t="215330" x="9563100" y="1874838"/>
          <p14:tracePt t="215345" x="9563100" y="1893888"/>
          <p14:tracePt t="215362" x="9563100" y="1911350"/>
          <p14:tracePt t="215378" x="9563100" y="1919288"/>
          <p14:tracePt t="215396" x="9563100" y="1928813"/>
          <p14:tracePt t="215412" x="9582150" y="1965325"/>
          <p14:tracePt t="215429" x="9609138" y="1982788"/>
          <p14:tracePt t="215445" x="9626600" y="2000250"/>
          <p14:tracePt t="215462" x="9644063" y="2027238"/>
          <p14:tracePt t="215495" x="9661525" y="2044700"/>
          <p14:tracePt t="215513" x="9680575" y="2081213"/>
          <p14:tracePt t="215529" x="9715500" y="2108200"/>
          <p14:tracePt t="215546" x="9769475" y="2143125"/>
          <p14:tracePt t="215562" x="9813925" y="2152650"/>
          <p14:tracePt t="215579" x="9840913" y="2170113"/>
          <p14:tracePt t="215595" x="9920288" y="2197100"/>
          <p14:tracePt t="215612" x="9939338" y="2197100"/>
          <p14:tracePt t="215629" x="10001250" y="2197100"/>
          <p14:tracePt t="215645" x="10045700" y="2205038"/>
          <p14:tracePt t="215662" x="10082213" y="2205038"/>
          <p14:tracePt t="215679" x="10109200" y="2205038"/>
          <p14:tracePt t="215695" x="10134600" y="2214563"/>
          <p14:tracePt t="215697" x="10171113" y="2214563"/>
          <p14:tracePt t="215712" x="10188575" y="2214563"/>
          <p14:tracePt t="215729" x="10287000" y="2214563"/>
          <p14:tracePt t="215746" x="10331450" y="2214563"/>
          <p14:tracePt t="215762" x="10394950" y="2214563"/>
          <p14:tracePt t="215779" x="10420350" y="2214563"/>
          <p14:tracePt t="215795" x="10456863" y="2214563"/>
          <p14:tracePt t="215829" x="10474325" y="2214563"/>
          <p14:tracePt t="215849" x="10483850" y="2214563"/>
          <p14:tracePt t="215862" x="10501313" y="2205038"/>
          <p14:tracePt t="215879" x="10518775" y="2187575"/>
          <p14:tracePt t="215895" x="10528300" y="2170113"/>
          <p14:tracePt t="215912" x="10528300" y="2152650"/>
          <p14:tracePt t="215929" x="10537825" y="2108200"/>
          <p14:tracePt t="215946" x="10537825" y="2089150"/>
          <p14:tracePt t="215962" x="10537825" y="2062163"/>
          <p14:tracePt t="215979" x="10537825" y="2036763"/>
          <p14:tracePt t="215995" x="10537825" y="2009775"/>
          <p14:tracePt t="216012" x="10537825" y="2000250"/>
          <p14:tracePt t="216029" x="10537825" y="1982788"/>
          <p14:tracePt t="216045" x="10537825" y="1973263"/>
          <p14:tracePt t="216062" x="10537825" y="1955800"/>
          <p14:tracePt t="216095" x="10537825" y="1946275"/>
          <p14:tracePt t="216129" x="10537825" y="1938338"/>
          <p14:tracePt t="216146" x="10537825" y="1919288"/>
          <p14:tracePt t="216265" x="10528300" y="1919288"/>
          <p14:tracePt t="216553" x="10518775" y="1919288"/>
          <p14:tracePt t="216561" x="10466388" y="1938338"/>
          <p14:tracePt t="216569" x="10340975" y="1973263"/>
          <p14:tracePt t="216579" x="10233025" y="2027238"/>
          <p14:tracePt t="216595" x="10001250" y="2133600"/>
          <p14:tracePt t="216612" x="9742488" y="2322513"/>
          <p14:tracePt t="216629" x="9545638" y="2500313"/>
          <p14:tracePt t="216645" x="9456738" y="2554288"/>
          <p14:tracePt t="216662" x="9420225" y="2660650"/>
          <p14:tracePt t="216678" x="9367838" y="2705100"/>
          <p14:tracePt t="216695" x="9340850" y="2732088"/>
          <p14:tracePt t="216712" x="9323388" y="2759075"/>
          <p14:tracePt t="216729" x="9296400" y="2759075"/>
          <p14:tracePt t="216833" x="9269413" y="2759075"/>
          <p14:tracePt t="216849" x="9259888" y="2759075"/>
          <p14:tracePt t="216857" x="9242425" y="2759075"/>
          <p14:tracePt t="216865" x="9232900" y="2759075"/>
          <p14:tracePt t="216879" x="9215438" y="2759075"/>
          <p14:tracePt t="216895" x="9161463" y="2759075"/>
          <p14:tracePt t="216912" x="9090025" y="2759075"/>
          <p14:tracePt t="216929" x="9045575" y="2759075"/>
          <p14:tracePt t="216946" x="9001125" y="2759075"/>
          <p14:tracePt t="216962" x="8956675" y="2759075"/>
          <p14:tracePt t="216978" x="8894763" y="2759075"/>
          <p14:tracePt t="216995" x="8867775" y="2759075"/>
          <p14:tracePt t="217012" x="8840788" y="2759075"/>
          <p14:tracePt t="217029" x="8831263" y="2759075"/>
          <p14:tracePt t="217045" x="8823325" y="2759075"/>
          <p14:tracePt t="217089" x="8804275" y="2759075"/>
          <p14:tracePt t="217097" x="8796338" y="2751138"/>
          <p14:tracePt t="217113" x="8777288" y="2724150"/>
          <p14:tracePt t="217129" x="8769350" y="2705100"/>
          <p14:tracePt t="217241" x="8769350" y="2714625"/>
          <p14:tracePt t="217249" x="8769350" y="2724150"/>
          <p14:tracePt t="217257" x="8769350" y="2751138"/>
          <p14:tracePt t="217265" x="8769350" y="2786063"/>
          <p14:tracePt t="217279" x="8769350" y="2813050"/>
          <p14:tracePt t="217295" x="8769350" y="2884488"/>
          <p14:tracePt t="217312" x="8769350" y="2946400"/>
          <p14:tracePt t="217329" x="8796338" y="3098800"/>
          <p14:tracePt t="217346" x="8813800" y="3205163"/>
          <p14:tracePt t="217362" x="8813800" y="3313113"/>
          <p14:tracePt t="217378" x="8813800" y="3419475"/>
          <p14:tracePt t="217395" x="8813800" y="3517900"/>
          <p14:tracePt t="217412" x="8813800" y="3625850"/>
          <p14:tracePt t="217429" x="8813800" y="3714750"/>
          <p14:tracePt t="217445" x="8813800" y="3822700"/>
          <p14:tracePt t="217462" x="8813800" y="3884613"/>
          <p14:tracePt t="217479" x="8813800" y="3965575"/>
          <p14:tracePt t="217495" x="8813800" y="4037013"/>
          <p14:tracePt t="217512" x="8813800" y="4098925"/>
          <p14:tracePt t="217529" x="8813800" y="4179888"/>
          <p14:tracePt t="217546" x="8813800" y="4214813"/>
          <p14:tracePt t="217562" x="8813800" y="4251325"/>
          <p14:tracePt t="217579" x="8813800" y="4268788"/>
          <p14:tracePt t="217595" x="8813800" y="4303713"/>
          <p14:tracePt t="217612" x="8804275" y="4322763"/>
          <p14:tracePt t="217629" x="8796338" y="4330700"/>
          <p14:tracePt t="217645" x="8786813" y="4357688"/>
          <p14:tracePt t="217662" x="8777288" y="4375150"/>
          <p14:tracePt t="217678" x="8777288" y="4394200"/>
          <p14:tracePt t="217695" x="8769350" y="4402138"/>
          <p14:tracePt t="217865" x="8769350" y="4394200"/>
          <p14:tracePt t="217873" x="8769350" y="4384675"/>
          <p14:tracePt t="217881" x="8769350" y="4375150"/>
          <p14:tracePt t="217895" x="8769350" y="4367213"/>
          <p14:tracePt t="217912" x="8759825" y="4340225"/>
          <p14:tracePt t="217929" x="8759825" y="4268788"/>
          <p14:tracePt t="217946" x="8759825" y="4232275"/>
          <p14:tracePt t="217962" x="8759825" y="4170363"/>
          <p14:tracePt t="217979" x="8786813" y="4098925"/>
          <p14:tracePt t="217995" x="8804275" y="4017963"/>
          <p14:tracePt t="218012" x="8831263" y="3919538"/>
          <p14:tracePt t="218029" x="8858250" y="3768725"/>
          <p14:tracePt t="218045" x="8875713" y="3633788"/>
          <p14:tracePt t="218062" x="8885238" y="3509963"/>
          <p14:tracePt t="218078" x="8885238" y="3384550"/>
          <p14:tracePt t="218095" x="8902700" y="3251200"/>
          <p14:tracePt t="218112" x="8902700" y="3143250"/>
          <p14:tracePt t="218129" x="8902700" y="3017838"/>
          <p14:tracePt t="218146" x="8902700" y="2955925"/>
          <p14:tracePt t="218162" x="8902700" y="2894013"/>
          <p14:tracePt t="218178" x="8902700" y="2830513"/>
          <p14:tracePt t="218195" x="8902700" y="2786063"/>
          <p14:tracePt t="218212" x="8902700" y="2724150"/>
          <p14:tracePt t="218229" x="8902700" y="2697163"/>
          <p14:tracePt t="218245" x="8858250" y="2633663"/>
          <p14:tracePt t="218262" x="8848725" y="2589213"/>
          <p14:tracePt t="218279" x="8840788" y="2571750"/>
          <p14:tracePt t="218296" x="8823325" y="2571750"/>
          <p14:tracePt t="218312" x="8813800" y="2571750"/>
          <p14:tracePt t="218329" x="8751888" y="2554288"/>
          <p14:tracePt t="218346" x="8705850" y="2554288"/>
          <p14:tracePt t="218362" x="8688388" y="2554288"/>
          <p14:tracePt t="218378" x="8680450" y="2562225"/>
          <p14:tracePt t="218412" x="8643938" y="2571750"/>
          <p14:tracePt t="218429" x="8634413" y="2581275"/>
          <p14:tracePt t="218445" x="8626475" y="2589213"/>
          <p14:tracePt t="218462" x="8599488" y="2589213"/>
          <p14:tracePt t="218577" x="8589963" y="2598738"/>
          <p14:tracePt t="218593" x="8589963" y="2625725"/>
          <p14:tracePt t="218601" x="8589963" y="2633663"/>
          <p14:tracePt t="218612" x="8589963" y="2643188"/>
          <p14:tracePt t="218628" x="8589963" y="2679700"/>
          <p14:tracePt t="218645" x="8609013" y="2705100"/>
          <p14:tracePt t="218662" x="8616950" y="2768600"/>
          <p14:tracePt t="218678" x="8643938" y="2830513"/>
          <p14:tracePt t="218695" x="8661400" y="2874963"/>
          <p14:tracePt t="218712" x="8680450" y="2938463"/>
          <p14:tracePt t="218714" x="8705850" y="2973388"/>
          <p14:tracePt t="218729" x="8724900" y="3054350"/>
          <p14:tracePt t="218746" x="8732838" y="3133725"/>
          <p14:tracePt t="218762" x="8751888" y="3205163"/>
          <p14:tracePt t="218778" x="8777288" y="3322638"/>
          <p14:tracePt t="218795" x="8786813" y="3394075"/>
          <p14:tracePt t="218812" x="8804275" y="3490913"/>
          <p14:tracePt t="218829" x="8813800" y="3598863"/>
          <p14:tracePt t="218845" x="8813800" y="3687763"/>
          <p14:tracePt t="218862" x="8840788" y="3759200"/>
          <p14:tracePt t="218878" x="8840788" y="3813175"/>
          <p14:tracePt t="218896" x="8840788" y="3857625"/>
          <p14:tracePt t="218912" x="8840788" y="3902075"/>
          <p14:tracePt t="218913" x="8840788" y="3919538"/>
          <p14:tracePt t="218929" x="8840788" y="3946525"/>
          <p14:tracePt t="218946" x="8840788" y="3965575"/>
          <p14:tracePt t="218962" x="8831263" y="4000500"/>
          <p14:tracePt t="218978" x="8823325" y="4017963"/>
          <p14:tracePt t="218995" x="8804275" y="4044950"/>
          <p14:tracePt t="219012" x="8804275" y="4054475"/>
          <p14:tracePt t="219029" x="8786813" y="4071938"/>
          <p14:tracePt t="219045" x="8777288" y="4098925"/>
          <p14:tracePt t="219062" x="8777288" y="4108450"/>
          <p14:tracePt t="219079" x="8769350" y="4143375"/>
          <p14:tracePt t="219095" x="8742363" y="4179888"/>
          <p14:tracePt t="219112" x="8742363" y="4187825"/>
          <p14:tracePt t="219129" x="8724900" y="4232275"/>
          <p14:tracePt t="219146" x="8715375" y="4251325"/>
          <p14:tracePt t="219162" x="8688388" y="4276725"/>
          <p14:tracePt t="219179" x="8688388" y="4286250"/>
          <p14:tracePt t="219212" x="8680450" y="4295775"/>
          <p14:tracePt t="219329" x="8688388" y="4286250"/>
          <p14:tracePt t="219337" x="8688388" y="4251325"/>
          <p14:tracePt t="219346" x="8688388" y="4205288"/>
          <p14:tracePt t="219362" x="8715375" y="4143375"/>
          <p14:tracePt t="219378" x="8742363" y="4017963"/>
          <p14:tracePt t="219395" x="8759825" y="3884613"/>
          <p14:tracePt t="219412" x="8777288" y="3741738"/>
          <p14:tracePt t="219428" x="8777288" y="3652838"/>
          <p14:tracePt t="219445" x="8777288" y="3544888"/>
          <p14:tracePt t="219462" x="8777288" y="3419475"/>
          <p14:tracePt t="219479" x="8777288" y="3322638"/>
          <p14:tracePt t="219495" x="8777288" y="3214688"/>
          <p14:tracePt t="219512" x="8777288" y="3143250"/>
          <p14:tracePt t="219529" x="8777288" y="3009900"/>
          <p14:tracePt t="219546" x="8777288" y="2946400"/>
          <p14:tracePt t="219562" x="8777288" y="2884488"/>
          <p14:tracePt t="219579" x="8777288" y="2822575"/>
          <p14:tracePt t="219595" x="8759825" y="2776538"/>
          <p14:tracePt t="219612" x="8759825" y="2751138"/>
          <p14:tracePt t="219628" x="8732838" y="2687638"/>
          <p14:tracePt t="219645" x="8732838" y="2660650"/>
          <p14:tracePt t="219662" x="8724900" y="2643188"/>
          <p14:tracePt t="219679" x="8715375" y="2616200"/>
          <p14:tracePt t="219695" x="8705850" y="2608263"/>
          <p14:tracePt t="219745" x="8697913" y="2598738"/>
          <p14:tracePt t="219897" x="8680450" y="2608263"/>
          <p14:tracePt t="219945" x="8680450" y="2633663"/>
          <p14:tracePt t="219961" x="8680450" y="2643188"/>
          <p14:tracePt t="219969" x="8680450" y="2652713"/>
          <p14:tracePt t="219985" x="8680450" y="2687638"/>
          <p14:tracePt t="219995" x="8680450" y="2697163"/>
          <p14:tracePt t="220012" x="8680450" y="2714625"/>
          <p14:tracePt t="220028" x="8680450" y="2751138"/>
          <p14:tracePt t="220045" x="8680450" y="2795588"/>
          <p14:tracePt t="220062" x="8680450" y="2803525"/>
          <p14:tracePt t="220078" x="8680450" y="2840038"/>
          <p14:tracePt t="220095" x="8680450" y="2867025"/>
          <p14:tracePt t="220112" x="8680450" y="2901950"/>
          <p14:tracePt t="220129" x="8680450" y="2982913"/>
          <p14:tracePt t="220146" x="8680450" y="3044825"/>
          <p14:tracePt t="220162" x="8680450" y="3116263"/>
          <p14:tracePt t="220178" x="8680450" y="3214688"/>
          <p14:tracePt t="220195" x="8680450" y="3303588"/>
          <p14:tracePt t="220212" x="8680450" y="3411538"/>
          <p14:tracePt t="220229" x="8680450" y="3482975"/>
          <p14:tracePt t="220245" x="8680450" y="3581400"/>
          <p14:tracePt t="220262" x="8680450" y="3625850"/>
          <p14:tracePt t="220279" x="8680450" y="3670300"/>
          <p14:tracePt t="220295" x="8680450" y="3714750"/>
          <p14:tracePt t="220312" x="8697913" y="3741738"/>
          <p14:tracePt t="220329" x="8697913" y="3795713"/>
          <p14:tracePt t="220346" x="8715375" y="3848100"/>
          <p14:tracePt t="220362" x="8715375" y="3894138"/>
          <p14:tracePt t="220378" x="8715375" y="3919538"/>
          <p14:tracePt t="220395" x="8715375" y="3956050"/>
          <p14:tracePt t="220412" x="8715375" y="3973513"/>
          <p14:tracePt t="220428" x="8715375" y="4010025"/>
          <p14:tracePt t="220445" x="8724900" y="4054475"/>
          <p14:tracePt t="220462" x="8724900" y="4071938"/>
          <p14:tracePt t="220478" x="8724900" y="4116388"/>
          <p14:tracePt t="220495" x="8724900" y="4133850"/>
          <p14:tracePt t="220512" x="8732838" y="4170363"/>
          <p14:tracePt t="220529" x="8732838" y="4214813"/>
          <p14:tracePt t="220546" x="8732838" y="4224338"/>
          <p14:tracePt t="220562" x="8732838" y="4232275"/>
          <p14:tracePt t="220578" x="8732838" y="4241800"/>
          <p14:tracePt t="220595" x="8732838" y="4259263"/>
          <p14:tracePt t="221921" x="8732838" y="4276725"/>
          <p14:tracePt t="221929" x="8715375" y="4276725"/>
          <p14:tracePt t="221937" x="8661400" y="4276725"/>
          <p14:tracePt t="221946" x="8589963" y="4276725"/>
          <p14:tracePt t="221962" x="8358188" y="4322763"/>
          <p14:tracePt t="221978" x="7920038" y="4465638"/>
          <p14:tracePt t="221995" x="7277100" y="4660900"/>
          <p14:tracePt t="222012" x="6205538" y="5027613"/>
          <p14:tracePt t="222028" x="5375275" y="5268913"/>
          <p14:tracePt t="222045" x="4919663" y="5438775"/>
          <p14:tracePt t="222062" x="4822825" y="5491163"/>
          <p14:tracePt t="222281" x="4776788" y="5500688"/>
          <p14:tracePt t="222289" x="4751388" y="5545138"/>
          <p14:tracePt t="222297" x="4670425" y="5589588"/>
          <p14:tracePt t="222311" x="4633913" y="5589588"/>
          <p14:tracePt t="222329" x="4322763" y="5795963"/>
          <p14:tracePt t="222346" x="4071938" y="5848350"/>
          <p14:tracePt t="222362" x="3848100" y="5884863"/>
          <p14:tracePt t="222378" x="3670300" y="5911850"/>
          <p14:tracePt t="222395" x="3500438" y="5911850"/>
          <p14:tracePt t="222412" x="3384550" y="5929313"/>
          <p14:tracePt t="222428" x="3322638" y="5929313"/>
          <p14:tracePt t="222445" x="3303588" y="5929313"/>
          <p14:tracePt t="222478" x="3286125" y="5929313"/>
          <p14:tracePt t="222495" x="3251200" y="5929313"/>
          <p14:tracePt t="222512" x="3214688" y="5929313"/>
          <p14:tracePt t="222529" x="3170238" y="5929313"/>
          <p14:tracePt t="222546" x="3098800" y="5902325"/>
          <p14:tracePt t="222562" x="3036888" y="5902325"/>
          <p14:tracePt t="222578" x="2990850" y="5894388"/>
          <p14:tracePt t="222595" x="2973388" y="5894388"/>
          <p14:tracePt t="222612" x="2955925" y="5894388"/>
          <p14:tracePt t="222681" x="2973388" y="5894388"/>
          <p14:tracePt t="222689" x="2982913" y="5894388"/>
          <p14:tracePt t="222697" x="2990850" y="5894388"/>
          <p14:tracePt t="222712" x="3027363" y="5894388"/>
          <p14:tracePt t="222729" x="3081338" y="5894388"/>
          <p14:tracePt t="222746" x="3143250" y="5894388"/>
          <p14:tracePt t="222762" x="3187700" y="5894388"/>
          <p14:tracePt t="222778" x="3214688" y="5894388"/>
          <p14:tracePt t="222795" x="3251200" y="5894388"/>
          <p14:tracePt t="222812" x="3259138" y="5894388"/>
          <p14:tracePt t="222828" x="3303588" y="5894388"/>
          <p14:tracePt t="222845" x="3330575" y="5894388"/>
          <p14:tracePt t="222862" x="3375025" y="5902325"/>
          <p14:tracePt t="222878" x="3455988" y="5919788"/>
          <p14:tracePt t="222895" x="3536950" y="5919788"/>
          <p14:tracePt t="222912" x="3562350" y="5929313"/>
          <p14:tracePt t="222929" x="3679825" y="5929313"/>
          <p14:tracePt t="222946" x="3759200" y="5956300"/>
          <p14:tracePt t="222962" x="3867150" y="5983288"/>
          <p14:tracePt t="222978" x="3956050" y="6000750"/>
          <p14:tracePt t="222995" x="4037013" y="6018213"/>
          <p14:tracePt t="223012" x="4089400" y="6037263"/>
          <p14:tracePt t="223029" x="4116388" y="6037263"/>
          <p14:tracePt t="223045" x="4133850" y="6037263"/>
          <p14:tracePt t="223062" x="4179888" y="6037263"/>
          <p14:tracePt t="223078" x="4241800" y="6037263"/>
          <p14:tracePt t="223095" x="4303713" y="6037263"/>
          <p14:tracePt t="223112" x="4384675" y="6037263"/>
          <p14:tracePt t="223129" x="4483100" y="6037263"/>
          <p14:tracePt t="223146" x="4572000" y="6037263"/>
          <p14:tracePt t="223162" x="4633913" y="6037263"/>
          <p14:tracePt t="223178" x="4724400" y="6037263"/>
          <p14:tracePt t="223195" x="4803775" y="6037263"/>
          <p14:tracePt t="223212" x="4929188" y="6037263"/>
          <p14:tracePt t="223229" x="5037138" y="6037263"/>
          <p14:tracePt t="223245" x="5187950" y="6037263"/>
          <p14:tracePt t="223262" x="5295900" y="6037263"/>
          <p14:tracePt t="223278" x="5402263" y="6018213"/>
          <p14:tracePt t="223295" x="5473700" y="6018213"/>
          <p14:tracePt t="223312" x="5510213" y="6000750"/>
          <p14:tracePt t="223329" x="5545138" y="6000750"/>
          <p14:tracePt t="223345" x="5554663" y="6000750"/>
          <p14:tracePt t="223378" x="5572125" y="5991225"/>
          <p14:tracePt t="223395" x="5589588" y="5991225"/>
          <p14:tracePt t="223412" x="5599113" y="5991225"/>
          <p14:tracePt t="223428" x="5608638" y="5991225"/>
          <p14:tracePt t="223457" x="5616575" y="5991225"/>
          <p14:tracePt t="223465" x="5653088" y="5991225"/>
          <p14:tracePt t="223481" x="5661025" y="5991225"/>
          <p14:tracePt t="223497" x="5688013" y="5983288"/>
          <p14:tracePt t="223512" x="5697538" y="5973763"/>
          <p14:tracePt t="223529" x="5724525" y="5956300"/>
          <p14:tracePt t="223546" x="5768975" y="5946775"/>
          <p14:tracePt t="223562" x="5803900" y="5946775"/>
          <p14:tracePt t="223595" x="5813425" y="5938838"/>
          <p14:tracePt t="223611" x="5822950" y="5938838"/>
          <p14:tracePt t="223890" x="5822950" y="5929313"/>
          <p14:tracePt t="223906" x="5813425" y="5919788"/>
          <p14:tracePt t="223921" x="5786438" y="5902325"/>
          <p14:tracePt t="223929" x="5776913" y="5902325"/>
          <p14:tracePt t="223945" x="5768975" y="5894388"/>
          <p14:tracePt t="224025" x="5759450" y="5894388"/>
          <p14:tracePt t="224362" x="5751513" y="5884863"/>
          <p14:tracePt t="225721" x="5751513" y="5867400"/>
          <p14:tracePt t="225729" x="5776913" y="5848350"/>
          <p14:tracePt t="225737" x="5813425" y="5822950"/>
          <p14:tracePt t="225746" x="5857875" y="5795963"/>
          <p14:tracePt t="225762" x="5991225" y="5715000"/>
          <p14:tracePt t="225778" x="6153150" y="5670550"/>
          <p14:tracePt t="225795" x="6340475" y="5589588"/>
          <p14:tracePt t="225812" x="6616700" y="5456238"/>
          <p14:tracePt t="225828" x="6831013" y="5330825"/>
          <p14:tracePt t="225845" x="7205663" y="5045075"/>
          <p14:tracePt t="225861" x="7572375" y="4714875"/>
          <p14:tracePt t="225878" x="7885113" y="4419600"/>
          <p14:tracePt t="225895" x="8116888" y="4133850"/>
          <p14:tracePt t="225911" x="8286750" y="3848100"/>
          <p14:tracePt t="225929" x="8447088" y="3429000"/>
          <p14:tracePt t="225945" x="8483600" y="3322638"/>
          <p14:tracePt t="225962" x="8555038" y="3017838"/>
          <p14:tracePt t="225978" x="8599488" y="2857500"/>
          <p14:tracePt t="225995" x="8616950" y="2751138"/>
          <p14:tracePt t="226012" x="8643938" y="2633663"/>
          <p14:tracePt t="226028" x="8670925" y="2544763"/>
          <p14:tracePt t="226045" x="8688388" y="2446338"/>
          <p14:tracePt t="226061" x="8697913" y="2366963"/>
          <p14:tracePt t="226078" x="8715375" y="2276475"/>
          <p14:tracePt t="226095" x="8751888" y="2197100"/>
          <p14:tracePt t="226112" x="8786813" y="2081213"/>
          <p14:tracePt t="226129" x="8831263" y="2009775"/>
          <p14:tracePt t="226145" x="8840788" y="1965325"/>
          <p14:tracePt t="226161" x="8867775" y="1928813"/>
          <p14:tracePt t="226178" x="8867775" y="1901825"/>
          <p14:tracePt t="226195" x="8875713" y="1893888"/>
          <p14:tracePt t="226228" x="8885238" y="1857375"/>
          <p14:tracePt t="226245" x="8920163" y="1830388"/>
          <p14:tracePt t="226262" x="8920163" y="1812925"/>
          <p14:tracePt t="226278" x="8929688" y="1795463"/>
          <p14:tracePt t="226295" x="8956675" y="1731963"/>
          <p14:tracePt t="226312" x="8991600" y="1714500"/>
          <p14:tracePt t="226329" x="9010650" y="1687513"/>
          <p14:tracePt t="226346" x="9018588" y="1670050"/>
          <p14:tracePt t="226378" x="9028113" y="1670050"/>
          <p14:tracePt t="226673" x="9028113" y="1660525"/>
          <p14:tracePt t="226681" x="9018588" y="1643063"/>
          <p14:tracePt t="226705" x="9018588" y="1633538"/>
          <p14:tracePt t="226713" x="9010650" y="1625600"/>
          <p14:tracePt t="226721" x="9010650" y="1598613"/>
          <p14:tracePt t="226737" x="9010650" y="1589088"/>
          <p14:tracePt t="226746" x="9010650" y="1581150"/>
          <p14:tracePt t="226762" x="9010650" y="1536700"/>
          <p14:tracePt t="226778" x="9010650" y="1509713"/>
          <p14:tracePt t="226795" x="9010650" y="1482725"/>
          <p14:tracePt t="226811" x="9010650" y="1438275"/>
          <p14:tracePt t="226828" x="9010650" y="1411288"/>
          <p14:tracePt t="226845" x="9028113" y="1384300"/>
          <p14:tracePt t="226861" x="9045575" y="1357313"/>
          <p14:tracePt t="226878" x="9055100" y="1347788"/>
          <p14:tracePt t="226895" x="9063038" y="1312863"/>
          <p14:tracePt t="226929" x="9090025" y="1268413"/>
          <p14:tracePt t="226945" x="9090025" y="1258888"/>
          <p14:tracePt t="226962" x="9099550" y="1214438"/>
          <p14:tracePt t="226995" x="9109075" y="1187450"/>
          <p14:tracePt t="227011" x="9126538" y="1169988"/>
          <p14:tracePt t="227028" x="9126538" y="1160463"/>
          <p14:tracePt t="227129" x="9117013" y="1152525"/>
          <p14:tracePt t="227145" x="9109075" y="1152525"/>
          <p14:tracePt t="227169" x="9099550" y="1152525"/>
          <p14:tracePt t="227178" x="9090025" y="1152525"/>
          <p14:tracePt t="227193" x="9090025" y="1160463"/>
          <p14:tracePt t="227201" x="9090025" y="1196975"/>
          <p14:tracePt t="227211" x="9090025" y="1204913"/>
          <p14:tracePt t="227228" x="9090025" y="1258888"/>
          <p14:tracePt t="227245" x="9090025" y="1303338"/>
          <p14:tracePt t="227262" x="9099550" y="1357313"/>
          <p14:tracePt t="227278" x="9099550" y="1384300"/>
          <p14:tracePt t="227295" x="9117013" y="1401763"/>
          <p14:tracePt t="227311" x="9126538" y="1428750"/>
          <p14:tracePt t="227329" x="9144000" y="1438275"/>
          <p14:tracePt t="227345" x="9170988" y="1473200"/>
          <p14:tracePt t="227362" x="9197975" y="1490663"/>
          <p14:tracePt t="227378" x="9205913" y="1500188"/>
          <p14:tracePt t="227395" x="9232900" y="1527175"/>
          <p14:tracePt t="227411" x="9251950" y="1544638"/>
          <p14:tracePt t="227428" x="9269413" y="1554163"/>
          <p14:tracePt t="227445" x="9286875" y="1571625"/>
          <p14:tracePt t="227462" x="9304338" y="1581150"/>
          <p14:tracePt t="227478" x="9313863" y="1589088"/>
          <p14:tracePt t="227495" x="9323388" y="1608138"/>
          <p14:tracePt t="227511" x="9340850" y="1608138"/>
          <p14:tracePt t="227529" x="9348788" y="1608138"/>
          <p14:tracePt t="227545" x="9394825" y="1608138"/>
          <p14:tracePt t="227562" x="9412288" y="1608138"/>
          <p14:tracePt t="227578" x="9447213" y="1608138"/>
          <p14:tracePt t="227595" x="9474200" y="1608138"/>
          <p14:tracePt t="227611" x="9510713" y="1608138"/>
          <p14:tracePt t="227628" x="9528175" y="1608138"/>
          <p14:tracePt t="227645" x="9563100" y="1598613"/>
          <p14:tracePt t="227662" x="9590088" y="1589088"/>
          <p14:tracePt t="227678" x="9599613" y="1581150"/>
          <p14:tracePt t="227695" x="9617075" y="1562100"/>
          <p14:tracePt t="227711" x="9634538" y="1544638"/>
          <p14:tracePt t="227729" x="9644063" y="1517650"/>
          <p14:tracePt t="227745" x="9644063" y="1473200"/>
          <p14:tracePt t="227762" x="9644063" y="1428750"/>
          <p14:tracePt t="227778" x="9644063" y="1366838"/>
          <p14:tracePt t="227795" x="9644063" y="1347788"/>
          <p14:tracePt t="227811" x="9644063" y="1303338"/>
          <p14:tracePt t="227828" x="9644063" y="1276350"/>
          <p14:tracePt t="227845" x="9644063" y="1250950"/>
          <p14:tracePt t="227861" x="9644063" y="1231900"/>
          <p14:tracePt t="227878" x="9626600" y="1204913"/>
          <p14:tracePt t="227895" x="9617075" y="1169988"/>
          <p14:tracePt t="227911" x="9609138" y="1133475"/>
          <p14:tracePt t="227929" x="9590088" y="1125538"/>
          <p14:tracePt t="227945" x="9555163" y="1081088"/>
          <p14:tracePt t="227962" x="9528175" y="1071563"/>
          <p14:tracePt t="227978" x="9501188" y="1054100"/>
          <p14:tracePt t="227995" x="9474200" y="1054100"/>
          <p14:tracePt t="228011" x="9447213" y="1054100"/>
          <p14:tracePt t="228028" x="9402763" y="1054100"/>
          <p14:tracePt t="228045" x="9385300" y="1054100"/>
          <p14:tracePt t="228061" x="9331325" y="1054100"/>
          <p14:tracePt t="228078" x="9296400" y="1054100"/>
          <p14:tracePt t="228095" x="9259888" y="1071563"/>
          <p14:tracePt t="228111" x="9242425" y="1089025"/>
          <p14:tracePt t="228128" x="9224963" y="1098550"/>
          <p14:tracePt t="228145" x="9170988" y="1133475"/>
          <p14:tracePt t="228162" x="9161463" y="1143000"/>
          <p14:tracePt t="228178" x="9153525" y="1169988"/>
          <p14:tracePt t="228195" x="9144000" y="1187450"/>
          <p14:tracePt t="228211" x="9109075" y="1223963"/>
          <p14:tracePt t="228228" x="9109075" y="1231900"/>
          <p14:tracePt t="228245" x="9109075" y="1241425"/>
          <p14:tracePt t="228262" x="9109075" y="1276350"/>
          <p14:tracePt t="228278" x="9109075" y="1285875"/>
          <p14:tracePt t="228295" x="9109075" y="1303338"/>
          <p14:tracePt t="228311" x="9109075" y="1322388"/>
          <p14:tracePt t="228329" x="9109075" y="1347788"/>
          <p14:tracePt t="228345" x="9109075" y="1393825"/>
          <p14:tracePt t="228362" x="9117013" y="1411288"/>
          <p14:tracePt t="228378" x="9144000" y="1428750"/>
          <p14:tracePt t="228395" x="9153525" y="1455738"/>
          <p14:tracePt t="228412" x="9170988" y="1473200"/>
          <p14:tracePt t="228428" x="9188450" y="1482725"/>
          <p14:tracePt t="228445" x="9197975" y="1509713"/>
          <p14:tracePt t="228461" x="9205913" y="1517650"/>
          <p14:tracePt t="228478" x="9224963" y="1536700"/>
          <p14:tracePt t="228495" x="9242425" y="1544638"/>
          <p14:tracePt t="228512" x="9259888" y="1571625"/>
          <p14:tracePt t="228528" x="9269413" y="1571625"/>
          <p14:tracePt t="228545" x="9296400" y="1581150"/>
          <p14:tracePt t="228562" x="9348788" y="1608138"/>
          <p14:tracePt t="228578" x="9385300" y="1608138"/>
          <p14:tracePt t="228595" x="9394825" y="1608138"/>
          <p14:tracePt t="228611" x="9420225" y="1608138"/>
          <p14:tracePt t="228628" x="9447213" y="1616075"/>
          <p14:tracePt t="228661" x="9474200" y="1616075"/>
          <p14:tracePt t="228678" x="9518650" y="1616075"/>
          <p14:tracePt t="228695" x="9528175" y="1616075"/>
          <p14:tracePt t="228711" x="9555163" y="1616075"/>
          <p14:tracePt t="228713" x="9563100" y="1616075"/>
          <p14:tracePt t="228729" x="9599613" y="1616075"/>
          <p14:tracePt t="228746" x="9609138" y="1598613"/>
          <p14:tracePt t="228762" x="9634538" y="1581150"/>
          <p14:tracePt t="228778" x="9644063" y="1562100"/>
          <p14:tracePt t="228795" x="9644063" y="1536700"/>
          <p14:tracePt t="228811" x="9671050" y="1482725"/>
          <p14:tracePt t="228828" x="9671050" y="1455738"/>
          <p14:tracePt t="228845" x="9671050" y="1393825"/>
          <p14:tracePt t="228861" x="9671050" y="1330325"/>
          <p14:tracePt t="228878" x="9671050" y="1268413"/>
          <p14:tracePt t="228895" x="9671050" y="1214438"/>
          <p14:tracePt t="228911" x="9661525" y="1179513"/>
          <p14:tracePt t="228928" x="9661525" y="1143000"/>
          <p14:tracePt t="228945" x="9634538" y="1081088"/>
          <p14:tracePt t="228961" x="9626600" y="1071563"/>
          <p14:tracePt t="228994" x="9617075" y="1062038"/>
          <p14:tracePt t="229011" x="9599613" y="1062038"/>
          <p14:tracePt t="229028" x="9555163" y="1062038"/>
          <p14:tracePt t="229045" x="9510713" y="1062038"/>
          <p14:tracePt t="229061" x="9466263" y="1062038"/>
          <p14:tracePt t="229078" x="9439275" y="1062038"/>
          <p14:tracePt t="229095" x="9394825" y="1062038"/>
          <p14:tracePt t="229111" x="9358313" y="1081088"/>
          <p14:tracePt t="229128" x="9323388" y="1098550"/>
          <p14:tracePt t="229145" x="9259888" y="1133475"/>
          <p14:tracePt t="229162" x="9232900" y="1160463"/>
          <p14:tracePt t="229178" x="9215438" y="1160463"/>
          <p14:tracePt t="229195" x="9205913" y="1169988"/>
          <p14:tracePt t="229211" x="9197975" y="1179513"/>
          <p14:tracePt t="229228" x="9180513" y="1204913"/>
          <p14:tracePt t="229245" x="9153525" y="1223963"/>
          <p14:tracePt t="229262" x="9153525" y="1250950"/>
          <p14:tracePt t="229278" x="9144000" y="1285875"/>
          <p14:tracePt t="229295" x="9144000" y="1303338"/>
          <p14:tracePt t="229312" x="9144000" y="1339850"/>
          <p14:tracePt t="229329" x="9144000" y="1374775"/>
          <p14:tracePt t="229344" x="9144000" y="1401763"/>
          <p14:tracePt t="229362" x="9144000" y="1446213"/>
          <p14:tracePt t="229378" x="9144000" y="1482725"/>
          <p14:tracePt t="229395" x="9144000" y="1509713"/>
          <p14:tracePt t="229411" x="9144000" y="1536700"/>
          <p14:tracePt t="229428" x="9153525" y="1562100"/>
          <p14:tracePt t="229445" x="9180513" y="1571625"/>
          <p14:tracePt t="229461" x="9188450" y="1589088"/>
          <p14:tracePt t="229478" x="9224963" y="1608138"/>
          <p14:tracePt t="229495" x="9242425" y="1643063"/>
          <p14:tracePt t="229511" x="9269413" y="1652588"/>
          <p14:tracePt t="229528" x="9304338" y="1679575"/>
          <p14:tracePt t="229545" x="9340850" y="1687513"/>
          <p14:tracePt t="229562" x="9358313" y="1687513"/>
          <p14:tracePt t="229578" x="9375775" y="1687513"/>
          <p14:tracePt t="229595" x="9402763" y="1697038"/>
          <p14:tracePt t="229611" x="9412288" y="1697038"/>
          <p14:tracePt t="229628" x="9439275" y="1697038"/>
          <p14:tracePt t="229645" x="9466263" y="1697038"/>
          <p14:tracePt t="229661" x="9483725" y="1697038"/>
          <p14:tracePt t="229678" x="9491663" y="1697038"/>
          <p14:tracePt t="229695" x="9510713" y="1697038"/>
          <p14:tracePt t="229728" x="9537700" y="1697038"/>
          <p14:tracePt t="229745" x="9555163" y="1697038"/>
          <p14:tracePt t="229762" x="9572625" y="1679575"/>
          <p14:tracePt t="229795" x="9590088" y="1652588"/>
          <p14:tracePt t="229811" x="9599613" y="1643063"/>
          <p14:tracePt t="229828" x="9599613" y="1625600"/>
          <p14:tracePt t="229844" x="9599613" y="1616075"/>
          <p14:tracePt t="229861" x="9599613" y="1571625"/>
          <p14:tracePt t="229878" x="9599613" y="1562100"/>
          <p14:tracePt t="229895" x="9599613" y="1527175"/>
          <p14:tracePt t="229911" x="9599613" y="1509713"/>
          <p14:tracePt t="229929" x="9599613" y="1482725"/>
          <p14:tracePt t="229945" x="9582150" y="1428750"/>
          <p14:tracePt t="229962" x="9545638" y="1419225"/>
          <p14:tracePt t="229978" x="9537700" y="1411288"/>
          <p14:tracePt t="229995" x="9537700" y="1401763"/>
          <p14:tracePt t="230011" x="9537700" y="1374775"/>
          <p14:tracePt t="230028" x="9528175" y="1366838"/>
          <p14:tracePt t="230045" x="9528175" y="1357313"/>
          <p14:tracePt t="230061" x="9528175" y="1347788"/>
          <p14:tracePt t="230078" x="9528175" y="1322388"/>
          <p14:tracePt t="230095" x="9518650" y="1312863"/>
          <p14:tracePt t="230111" x="9491663" y="1295400"/>
          <p14:tracePt t="230153" x="9483725" y="1276350"/>
          <p14:tracePt t="230162" x="9483725" y="1268413"/>
          <p14:tracePt t="230185" x="9474200" y="1258888"/>
          <p14:tracePt t="230569" x="9466263" y="1258888"/>
          <p14:tracePt t="230577" x="9447213" y="1276350"/>
          <p14:tracePt t="230601" x="9429750" y="1295400"/>
          <p14:tracePt t="230609" x="9429750" y="1303338"/>
          <p14:tracePt t="230617" x="9429750" y="1322388"/>
          <p14:tracePt t="230628" x="9420225" y="1347788"/>
          <p14:tracePt t="230645" x="9412288" y="1411288"/>
          <p14:tracePt t="230661" x="9412288" y="1517650"/>
          <p14:tracePt t="230678" x="9420225" y="1697038"/>
          <p14:tracePt t="230695" x="9483725" y="1874838"/>
          <p14:tracePt t="230711" x="9617075" y="2044700"/>
          <p14:tracePt t="230728" x="9661525" y="2179638"/>
          <p14:tracePt t="230746" x="9661525" y="2205038"/>
          <p14:tracePt t="231049" x="9661525" y="2214563"/>
          <p14:tracePt t="231065" x="9653588" y="2224088"/>
          <p14:tracePt t="231073" x="9626600" y="2241550"/>
          <p14:tracePt t="231081" x="9626600" y="2251075"/>
          <p14:tracePt t="231095" x="9599613" y="2268538"/>
          <p14:tracePt t="231111" x="9582150" y="2295525"/>
          <p14:tracePt t="231137" x="9582150" y="2303463"/>
          <p14:tracePt t="231146" x="9528175" y="2357438"/>
          <p14:tracePt t="231162" x="9367838" y="2536825"/>
          <p14:tracePt t="231178" x="9082088" y="2803525"/>
          <p14:tracePt t="231195" x="8545513" y="3116263"/>
          <p14:tracePt t="231211" x="7599363" y="3616325"/>
          <p14:tracePt t="231228" x="6411913" y="4081463"/>
          <p14:tracePt t="231245" x="4965700" y="4724400"/>
          <p14:tracePt t="231262" x="3803650" y="5224463"/>
          <p14:tracePt t="231278" x="3027363" y="5626100"/>
          <p14:tracePt t="231295" x="2581275" y="5822950"/>
          <p14:tracePt t="231311" x="2509838" y="5840413"/>
          <p14:tracePt t="231529" x="2500313" y="5902325"/>
          <p14:tracePt t="231537" x="2490788" y="5938838"/>
          <p14:tracePt t="231545" x="2490788" y="5973763"/>
          <p14:tracePt t="231562" x="2517775" y="6018213"/>
          <p14:tracePt t="231578" x="2581275" y="6081713"/>
          <p14:tracePt t="231595" x="2705100" y="6205538"/>
          <p14:tracePt t="231611" x="2813050" y="6313488"/>
          <p14:tracePt t="231628" x="2919413" y="6394450"/>
          <p14:tracePt t="231645" x="2982913" y="6402388"/>
          <p14:tracePt t="231661" x="3044825" y="6438900"/>
          <p14:tracePt t="231678" x="3071813" y="6446838"/>
          <p14:tracePt t="231711" x="3089275" y="6446838"/>
          <p14:tracePt t="231713" x="3116263" y="6446838"/>
          <p14:tracePt t="231728" x="3125788" y="6446838"/>
          <p14:tracePt t="231745" x="3179763" y="6446838"/>
          <p14:tracePt t="231762" x="3197225" y="6446838"/>
          <p14:tracePt t="231778" x="3214688" y="6446838"/>
          <p14:tracePt t="231795" x="3232150" y="6419850"/>
          <p14:tracePt t="231828" x="3232150" y="6411913"/>
          <p14:tracePt t="231849" x="3232150" y="6394450"/>
          <p14:tracePt t="231873" x="3232150" y="6384925"/>
          <p14:tracePt t="231881" x="3232150" y="6375400"/>
          <p14:tracePt t="231895" x="3232150" y="6367463"/>
          <p14:tracePt t="231911" x="3232150" y="6330950"/>
          <p14:tracePt t="231928" x="3232150" y="6286500"/>
          <p14:tracePt t="231945" x="3241675" y="6251575"/>
          <p14:tracePt t="231961" x="3259138" y="6242050"/>
          <p14:tracePt t="231978" x="3276600" y="6224588"/>
          <p14:tracePt t="231994" x="3313113" y="6205538"/>
          <p14:tracePt t="232011" x="3348038" y="6197600"/>
          <p14:tracePt t="232028" x="3367088" y="6188075"/>
          <p14:tracePt t="232061" x="3394075" y="6188075"/>
          <p14:tracePt t="232081" x="3402013" y="6188075"/>
          <p14:tracePt t="232095" x="3411538" y="6188075"/>
          <p14:tracePt t="232111" x="3438525" y="6188075"/>
          <p14:tracePt t="232128" x="3465513" y="6188075"/>
          <p14:tracePt t="232145" x="3527425" y="6188075"/>
          <p14:tracePt t="232161" x="3554413" y="6188075"/>
          <p14:tracePt t="232178" x="3571875" y="6188075"/>
          <p14:tracePt t="232194" x="3598863" y="6188075"/>
          <p14:tracePt t="232211" x="3625850" y="6188075"/>
          <p14:tracePt t="232228" x="3679825" y="6188075"/>
          <p14:tracePt t="232245" x="3741738" y="6188075"/>
          <p14:tracePt t="232262" x="3822700" y="6188075"/>
          <p14:tracePt t="232278" x="3911600" y="6188075"/>
          <p14:tracePt t="232295" x="3973513" y="6188075"/>
          <p14:tracePt t="232311" x="4027488" y="6188075"/>
          <p14:tracePt t="232328" x="4054475" y="6188075"/>
          <p14:tracePt t="232345" x="4108450" y="6188075"/>
          <p14:tracePt t="232362" x="4160838" y="6180138"/>
          <p14:tracePt t="232378" x="4224338" y="6161088"/>
          <p14:tracePt t="232394" x="4286250" y="6161088"/>
          <p14:tracePt t="232411" x="4357688" y="6161088"/>
          <p14:tracePt t="232428" x="4402138" y="6161088"/>
          <p14:tracePt t="232444" x="4429125" y="6161088"/>
          <p14:tracePt t="232461" x="4446588" y="6161088"/>
          <p14:tracePt t="232494" x="4465638" y="6161088"/>
          <p14:tracePt t="232511" x="4500563" y="6153150"/>
          <p14:tracePt t="232528" x="4518025" y="6153150"/>
          <p14:tracePt t="232545" x="4554538" y="6153150"/>
          <p14:tracePt t="232562" x="4572000" y="6153150"/>
          <p14:tracePt t="232578" x="4616450" y="6153150"/>
          <p14:tracePt t="232594" x="4633913" y="6153150"/>
          <p14:tracePt t="232611" x="4660900" y="6153150"/>
          <p14:tracePt t="232628" x="4679950" y="6153150"/>
          <p14:tracePt t="232645" x="4714875" y="6153150"/>
          <p14:tracePt t="232661" x="4724400" y="6153150"/>
          <p14:tracePt t="232678" x="4751388" y="6153150"/>
          <p14:tracePt t="232694" x="4786313" y="6153150"/>
          <p14:tracePt t="232711" x="4830763" y="6153150"/>
          <p14:tracePt t="232728" x="4875213" y="6153150"/>
          <p14:tracePt t="232729" x="4894263" y="6153150"/>
          <p14:tracePt t="232745" x="4919663" y="6170613"/>
          <p14:tracePt t="232762" x="4938713" y="6170613"/>
          <p14:tracePt t="232778" x="4983163" y="6180138"/>
          <p14:tracePt t="232794" x="5045075" y="6180138"/>
          <p14:tracePt t="232811" x="5108575" y="6188075"/>
          <p14:tracePt t="232828" x="5187950" y="6188075"/>
          <p14:tracePt t="232844" x="5268913" y="6215063"/>
          <p14:tracePt t="232861" x="5330825" y="6224588"/>
          <p14:tracePt t="232878" x="5402263" y="6242050"/>
          <p14:tracePt t="232894" x="5438775" y="6242050"/>
          <p14:tracePt t="232911" x="5483225" y="6242050"/>
          <p14:tracePt t="232928" x="5491163" y="6242050"/>
          <p14:tracePt t="232944" x="5500688" y="6242050"/>
          <p14:tracePt t="232978" x="5527675" y="6242050"/>
          <p14:tracePt t="233193" x="5537200" y="6242050"/>
          <p14:tracePt t="233209" x="5545138" y="6242050"/>
          <p14:tracePt t="233289" x="5554663" y="6242050"/>
          <p14:tracePt t="233305" x="5572125" y="6242050"/>
          <p14:tracePt t="233321" x="5589588" y="6242050"/>
          <p14:tracePt t="233329" x="5599113" y="6242050"/>
          <p14:tracePt t="233337" x="5634038" y="6242050"/>
          <p14:tracePt t="233346" x="5653088" y="6242050"/>
          <p14:tracePt t="233369" x="5661025" y="6242050"/>
          <p14:tracePt t="233569" x="5795963" y="6205538"/>
          <p14:tracePt t="233577" x="5973763" y="6108700"/>
          <p14:tracePt t="233585" x="6099175" y="6037263"/>
          <p14:tracePt t="233594" x="6296025" y="5973763"/>
          <p14:tracePt t="233611" x="6670675" y="5822950"/>
          <p14:tracePt t="233628" x="7054850" y="5705475"/>
          <p14:tracePt t="233644" x="7446963" y="5581650"/>
          <p14:tracePt t="233661" x="7840663" y="5429250"/>
          <p14:tracePt t="233678" x="8188325" y="5286375"/>
          <p14:tracePt t="233694" x="8420100" y="5160963"/>
          <p14:tracePt t="233711" x="8562975" y="5089525"/>
          <p14:tracePt t="233728" x="8661400" y="4919663"/>
          <p14:tracePt t="233730" x="8680450" y="4822825"/>
          <p14:tracePt t="233745" x="8751888" y="4633913"/>
          <p14:tracePt t="233762" x="8796338" y="4473575"/>
          <p14:tracePt t="233778" x="8813800" y="4411663"/>
          <p14:tracePt t="233794" x="8831263" y="4348163"/>
          <p14:tracePt t="233811" x="8831263" y="4286250"/>
          <p14:tracePt t="233828" x="8831263" y="4214813"/>
          <p14:tracePt t="233844" x="8831263" y="4125913"/>
          <p14:tracePt t="233861" x="8875713" y="4044950"/>
          <p14:tracePt t="233878" x="8885238" y="4000500"/>
          <p14:tracePt t="233894" x="8885238" y="3973513"/>
          <p14:tracePt t="234121" x="8956675" y="3956050"/>
          <p14:tracePt t="234129" x="9037638" y="3956050"/>
          <p14:tracePt t="234137" x="9117013" y="3894138"/>
          <p14:tracePt t="234146" x="9197975" y="3857625"/>
          <p14:tracePt t="234162" x="9340850" y="3795713"/>
          <p14:tracePt t="234178" x="9474200" y="3732213"/>
          <p14:tracePt t="234194" x="9634538" y="3687763"/>
          <p14:tracePt t="234211" x="9796463" y="3660775"/>
          <p14:tracePt t="234228" x="9875838" y="3616325"/>
          <p14:tracePt t="234245" x="9894888" y="3598863"/>
          <p14:tracePt t="234261" x="9920288" y="3571875"/>
          <p14:tracePt t="234278" x="9920288" y="3562350"/>
          <p14:tracePt t="234295" x="9920288" y="3544888"/>
          <p14:tracePt t="234311" x="9920288" y="3517900"/>
          <p14:tracePt t="234328" x="9920288" y="3500438"/>
          <p14:tracePt t="234345" x="9920288" y="3490913"/>
          <p14:tracePt t="234362" x="9920288" y="3473450"/>
          <p14:tracePt t="234378" x="9920288" y="3446463"/>
          <p14:tracePt t="234394" x="9912350" y="3419475"/>
          <p14:tracePt t="234411" x="9902825" y="3402013"/>
          <p14:tracePt t="234428" x="9894888" y="3340100"/>
          <p14:tracePt t="234444" x="9858375" y="3286125"/>
          <p14:tracePt t="234461" x="9848850" y="3276600"/>
          <p14:tracePt t="234478" x="9831388" y="3259138"/>
          <p14:tracePt t="234494" x="9823450" y="3259138"/>
          <p14:tracePt t="234511" x="9796463" y="3259138"/>
          <p14:tracePt t="234528" x="9752013" y="3259138"/>
          <p14:tracePt t="234545" x="9705975" y="3259138"/>
          <p14:tracePt t="234561" x="9661525" y="3259138"/>
          <p14:tracePt t="234578" x="9634538" y="3259138"/>
          <p14:tracePt t="234594" x="9590088" y="3259138"/>
          <p14:tracePt t="234611" x="9572625" y="3259138"/>
          <p14:tracePt t="234628" x="9545638" y="3259138"/>
          <p14:tracePt t="234644" x="9518650" y="3286125"/>
          <p14:tracePt t="234661" x="9474200" y="3295650"/>
          <p14:tracePt t="234678" x="9420225" y="3303588"/>
          <p14:tracePt t="234694" x="9402763" y="3322638"/>
          <p14:tracePt t="234711" x="9385300" y="3330575"/>
          <p14:tracePt t="234713" x="9358313" y="3348038"/>
          <p14:tracePt t="234729" x="9340850" y="3375025"/>
          <p14:tracePt t="234745" x="9323388" y="3402013"/>
          <p14:tracePt t="234769" x="9313863" y="3429000"/>
          <p14:tracePt t="234778" x="9304338" y="3438525"/>
          <p14:tracePt t="234795" x="9304338" y="3446463"/>
          <p14:tracePt t="234811" x="9304338" y="3473450"/>
          <p14:tracePt t="234828" x="9304338" y="3509963"/>
          <p14:tracePt t="234844" x="9304338" y="3527425"/>
          <p14:tracePt t="234861" x="9304338" y="3562350"/>
          <p14:tracePt t="234878" x="9313863" y="3598863"/>
          <p14:tracePt t="234894" x="9340850" y="3643313"/>
          <p14:tracePt t="234911" x="9348788" y="3652838"/>
          <p14:tracePt t="234928" x="9367838" y="3670300"/>
          <p14:tracePt t="234945" x="9402763" y="3697288"/>
          <p14:tracePt t="234962" x="9501188" y="3714750"/>
          <p14:tracePt t="234978" x="9563100" y="3741738"/>
          <p14:tracePt t="234994" x="9653588" y="3741738"/>
          <p14:tracePt t="235011" x="9698038" y="3751263"/>
          <p14:tracePt t="235028" x="9759950" y="3751263"/>
          <p14:tracePt t="235045" x="9804400" y="3751263"/>
          <p14:tracePt t="235061" x="9848850" y="3751263"/>
          <p14:tracePt t="235078" x="9902825" y="3751263"/>
          <p14:tracePt t="235094" x="9912350" y="3751263"/>
          <p14:tracePt t="235111" x="9966325" y="3751263"/>
          <p14:tracePt t="235128" x="10001250" y="3714750"/>
          <p14:tracePt t="235145" x="10037763" y="3679825"/>
          <p14:tracePt t="235162" x="10063163" y="3643313"/>
          <p14:tracePt t="235178" x="10072688" y="3608388"/>
          <p14:tracePt t="235194" x="10072688" y="3562350"/>
          <p14:tracePt t="235211" x="10072688" y="3527425"/>
          <p14:tracePt t="235228" x="10072688" y="3509963"/>
          <p14:tracePt t="235244" x="10055225" y="3473450"/>
          <p14:tracePt t="235261" x="10028238" y="3465513"/>
          <p14:tracePt t="235278" x="10001250" y="3455988"/>
          <p14:tracePt t="235294" x="9974263" y="3438525"/>
          <p14:tracePt t="235311" x="9956800" y="3438525"/>
          <p14:tracePt t="235328" x="9920288" y="3438525"/>
          <p14:tracePt t="235345" x="9885363" y="3429000"/>
          <p14:tracePt t="235361" x="9875838" y="3419475"/>
          <p14:tracePt t="235378" x="9858375" y="3394075"/>
          <p14:tracePt t="235394" x="9840913" y="3375025"/>
          <p14:tracePt t="235411" x="9823450" y="3348038"/>
          <p14:tracePt t="235428" x="9796463" y="3330575"/>
          <p14:tracePt t="235444" x="9777413" y="3303588"/>
          <p14:tracePt t="235461" x="9732963" y="3276600"/>
          <p14:tracePt t="235478" x="9671050" y="3232150"/>
          <p14:tracePt t="235494" x="9626600" y="3205163"/>
          <p14:tracePt t="235511" x="9590088" y="3170238"/>
          <p14:tracePt t="235528" x="9555163" y="3143250"/>
          <p14:tracePt t="235545" x="9510713" y="3108325"/>
          <p14:tracePt t="235561" x="9483725" y="3098800"/>
          <p14:tracePt t="235578" x="9429750" y="3062288"/>
          <p14:tracePt t="235594" x="9385300" y="3036888"/>
          <p14:tracePt t="235611" x="9358313" y="3000375"/>
          <p14:tracePt t="235628" x="9323388" y="2982913"/>
          <p14:tracePt t="235644" x="9286875" y="2973388"/>
          <p14:tracePt t="235661" x="9259888" y="2946400"/>
          <p14:tracePt t="235678" x="9251950" y="2938463"/>
          <p14:tracePt t="235711" x="9242425" y="2928938"/>
          <p14:tracePt t="235727" x="9224963" y="2919413"/>
          <p14:tracePt t="235745" x="9197975" y="2894013"/>
          <p14:tracePt t="235761" x="9188450" y="2884488"/>
          <p14:tracePt t="235778" x="9180513" y="2874963"/>
          <p14:tracePt t="235794" x="9170988" y="2867025"/>
          <p14:tracePt t="235811" x="9161463" y="2840038"/>
          <p14:tracePt t="235828" x="9161463" y="2822575"/>
          <p14:tracePt t="235845" x="9161463" y="2803525"/>
          <p14:tracePt t="235861" x="9161463" y="2776538"/>
          <p14:tracePt t="235878" x="9161463" y="2768600"/>
          <p14:tracePt t="235913" x="9161463" y="2732088"/>
          <p14:tracePt t="235937" x="9170988" y="2724150"/>
          <p14:tracePt t="235946" x="9170988" y="2714625"/>
          <p14:tracePt t="235962" x="9180513" y="2705100"/>
          <p14:tracePt t="235978" x="9180513" y="2697163"/>
          <p14:tracePt t="236081" x="9197975" y="2687638"/>
          <p14:tracePt t="236105" x="9205913" y="2687638"/>
          <p14:tracePt t="236113" x="9215438" y="2687638"/>
          <p14:tracePt t="236121" x="9224963" y="2697163"/>
          <p14:tracePt t="236137" x="9232900" y="2705100"/>
          <p14:tracePt t="236161" x="9269413" y="2714625"/>
          <p14:tracePt t="236177" x="9277350" y="2732088"/>
          <p14:tracePt t="236194" x="9286875" y="2741613"/>
          <p14:tracePt t="236209" x="9304338" y="2759075"/>
          <p14:tracePt t="236217" x="9323388" y="2776538"/>
          <p14:tracePt t="236228" x="9323388" y="2786063"/>
          <p14:tracePt t="236245" x="9331325" y="2813050"/>
          <p14:tracePt t="236261" x="9348788" y="2840038"/>
          <p14:tracePt t="236278" x="9358313" y="2857500"/>
          <p14:tracePt t="236294" x="9375775" y="2894013"/>
          <p14:tracePt t="236311" x="9385300" y="2911475"/>
          <p14:tracePt t="236328" x="9402763" y="2928938"/>
          <p14:tracePt t="236345" x="9429750" y="2965450"/>
          <p14:tracePt t="236378" x="9429750" y="2990850"/>
          <p14:tracePt t="236562" x="9412288" y="2973388"/>
          <p14:tracePt t="236570" x="9402763" y="2965450"/>
          <p14:tracePt t="236579" x="9385300" y="2928938"/>
          <p14:tracePt t="236594" x="9358313" y="2894013"/>
          <p14:tracePt t="236611" x="9348788" y="2867025"/>
          <p14:tracePt t="236628" x="9340850" y="2840038"/>
          <p14:tracePt t="236969" x="9313863" y="2840038"/>
          <p14:tracePt t="236985" x="9304338" y="2847975"/>
          <p14:tracePt t="237033" x="9277350" y="2847975"/>
          <p14:tracePt t="237705" x="9269413" y="2857500"/>
          <p14:tracePt t="237745" x="9269413" y="2867025"/>
          <p14:tracePt t="237761" x="9269413" y="2874963"/>
          <p14:tracePt t="237793" x="9269413" y="2894013"/>
          <p14:tracePt t="237809" x="9269413" y="2901950"/>
          <p14:tracePt t="237841" x="9269413" y="2919413"/>
          <p14:tracePt t="237849" x="9286875" y="2928938"/>
          <p14:tracePt t="237953" x="9296400" y="2938463"/>
          <p14:tracePt t="238009" x="9304338" y="2938463"/>
          <p14:tracePt t="238041" x="9313863" y="2955925"/>
          <p14:tracePt t="238065" x="9331325" y="2965450"/>
          <p14:tracePt t="238089" x="9348788" y="2973388"/>
          <p14:tracePt t="238097" x="9348788" y="2982913"/>
          <p14:tracePt t="238105" x="9358313" y="3009900"/>
          <p14:tracePt t="238129" x="9385300" y="3017838"/>
          <p14:tracePt t="238145" x="9394825" y="3044825"/>
          <p14:tracePt t="238161" x="9402763" y="3054350"/>
          <p14:tracePt t="238178" x="9412288" y="3054350"/>
          <p14:tracePt t="238194" x="9420225" y="3062288"/>
          <p14:tracePt t="238833" x="9358313" y="3062288"/>
          <p14:tracePt t="238841" x="9197975" y="3062288"/>
          <p14:tracePt t="238849" x="9001125" y="3036888"/>
          <p14:tracePt t="238861" x="8786813" y="2990850"/>
          <p14:tracePt t="238877" x="8215313" y="2911475"/>
          <p14:tracePt t="238894" x="7188200" y="2732088"/>
          <p14:tracePt t="238911" x="5795963" y="2411413"/>
          <p14:tracePt t="238928" x="4483100" y="2027238"/>
          <p14:tracePt t="238945" x="3402013" y="1571625"/>
          <p14:tracePt t="238962" x="3205163" y="1490663"/>
          <p14:tracePt t="238978" x="3098800" y="1411288"/>
          <p14:tracePt t="239121" x="3062288" y="1401763"/>
          <p14:tracePt t="239129" x="3027363" y="1401763"/>
          <p14:tracePt t="239137" x="2911475" y="1339850"/>
          <p14:tracePt t="239145" x="2803525" y="1268413"/>
          <p14:tracePt t="239161" x="2536825" y="1036638"/>
          <p14:tracePt t="239178" x="2133600" y="750888"/>
          <p14:tracePt t="239194" x="1714500" y="554038"/>
          <p14:tracePt t="239211" x="1366838" y="393700"/>
          <p14:tracePt t="240993" x="1438275" y="88900"/>
          <p14:tracePt t="241097" x="1428750" y="88900"/>
          <p14:tracePt t="241153" x="1419225" y="88900"/>
          <p14:tracePt t="241162" x="1419225" y="98425"/>
          <p14:tracePt t="241169" x="1419225" y="125413"/>
          <p14:tracePt t="241178" x="1465263" y="160338"/>
          <p14:tracePt t="241194" x="1581150" y="241300"/>
          <p14:tracePt t="241211" x="1751013" y="357188"/>
          <p14:tracePt t="241227" x="1982788" y="4826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1981200" y="129495"/>
            <a:ext cx="8229600" cy="32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</a:rPr>
              <a:t>Example 1 – Sol.</a:t>
            </a:r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3810000" y="26670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2773" name="Group 9"/>
          <p:cNvGrpSpPr>
            <a:grpSpLocks/>
          </p:cNvGrpSpPr>
          <p:nvPr/>
        </p:nvGrpSpPr>
        <p:grpSpPr bwMode="auto">
          <a:xfrm>
            <a:off x="1981200" y="654732"/>
            <a:ext cx="6172200" cy="5624513"/>
            <a:chOff x="624" y="720"/>
            <a:chExt cx="3888" cy="3543"/>
          </a:xfrm>
        </p:grpSpPr>
        <p:pic>
          <p:nvPicPr>
            <p:cNvPr id="32774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720"/>
              <a:ext cx="3888" cy="3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75" name="Rectangle 8"/>
            <p:cNvSpPr>
              <a:spLocks noChangeArrowheads="1"/>
            </p:cNvSpPr>
            <p:nvPr/>
          </p:nvSpPr>
          <p:spPr bwMode="auto">
            <a:xfrm>
              <a:off x="1440" y="1680"/>
              <a:ext cx="384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3062"/>
              </p:ext>
            </p:extLst>
          </p:nvPr>
        </p:nvGraphicFramePr>
        <p:xfrm>
          <a:off x="1889125" y="5921321"/>
          <a:ext cx="3384550" cy="71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6" imgW="1435100" imgH="393700" progId="Equation.3">
                  <p:embed/>
                </p:oleObj>
              </mc:Choice>
              <mc:Fallback>
                <p:oleObj name="Equation" r:id="rId6" imgW="1435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921321"/>
                        <a:ext cx="3384550" cy="715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617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412"/>
    </mc:Choice>
    <mc:Fallback xmlns="">
      <p:transition spd="slow" advTm="1684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45" x="847725" y="5072063"/>
          <p14:tracePt t="2901" x="847725" y="5045075"/>
          <p14:tracePt t="2909" x="847725" y="5037138"/>
          <p14:tracePt t="2917" x="847725" y="5027613"/>
          <p14:tracePt t="2929" x="847725" y="5010150"/>
          <p14:tracePt t="2946" x="847725" y="4983163"/>
          <p14:tracePt t="2962" x="847725" y="4938713"/>
          <p14:tracePt t="2979" x="847725" y="4919663"/>
          <p14:tracePt t="2996" x="866775" y="4857750"/>
          <p14:tracePt t="3013" x="928688" y="4822825"/>
          <p14:tracePt t="3030" x="1036638" y="4776788"/>
          <p14:tracePt t="3046" x="1285875" y="4724400"/>
          <p14:tracePt t="3062" x="1554163" y="4705350"/>
          <p14:tracePt t="3079" x="1919288" y="4643438"/>
          <p14:tracePt t="3096" x="2009775" y="4643438"/>
          <p14:tracePt t="3326" x="2036763" y="4643438"/>
          <p14:tracePt t="3334" x="2125663" y="4633913"/>
          <p14:tracePt t="3347" x="2232025" y="4562475"/>
          <p14:tracePt t="3362" x="2562225" y="4402138"/>
          <p14:tracePt t="3379" x="2946400" y="4125913"/>
          <p14:tracePt t="3396" x="3705225" y="3768725"/>
          <p14:tracePt t="3413" x="4751388" y="3276600"/>
          <p14:tracePt t="3430" x="5232400" y="2982913"/>
          <p14:tracePt t="3446" x="5643563" y="2652713"/>
          <p14:tracePt t="3462" x="5715000" y="2589213"/>
          <p14:tracePt t="3685" x="5724525" y="2589213"/>
          <p14:tracePt t="3693" x="5759450" y="2536825"/>
          <p14:tracePt t="3701" x="5776913" y="2465388"/>
          <p14:tracePt t="3712" x="5813425" y="2384425"/>
          <p14:tracePt t="3729" x="6027738" y="2160588"/>
          <p14:tracePt t="3746" x="6224588" y="2017713"/>
          <p14:tracePt t="3762" x="6491288" y="1830388"/>
          <p14:tracePt t="3779" x="6777038" y="1625600"/>
          <p14:tracePt t="3796" x="6965950" y="1482725"/>
          <p14:tracePt t="3813" x="7143750" y="1357313"/>
          <p14:tracePt t="3829" x="7143750" y="1330325"/>
          <p14:tracePt t="3990" x="7153275" y="1330325"/>
          <p14:tracePt t="3997" x="7188200" y="1339850"/>
          <p14:tracePt t="4005" x="7188200" y="1347788"/>
          <p14:tracePt t="4014" x="7188200" y="1393825"/>
          <p14:tracePt t="4029" x="7197725" y="1401763"/>
          <p14:tracePt t="4053" x="7197725" y="1374775"/>
          <p14:tracePt t="4063" x="7197725" y="1339850"/>
          <p14:tracePt t="4079" x="7134225" y="1276350"/>
          <p14:tracePt t="4096" x="7000875" y="1241425"/>
          <p14:tracePt t="4112" x="6823075" y="1196975"/>
          <p14:tracePt t="4129" x="6599238" y="1143000"/>
          <p14:tracePt t="4146" x="6269038" y="1143000"/>
          <p14:tracePt t="4162" x="6000750" y="1143000"/>
          <p14:tracePt t="4179" x="5803900" y="1143000"/>
          <p14:tracePt t="4196" x="5661025" y="1143000"/>
          <p14:tracePt t="4213" x="5510213" y="1143000"/>
          <p14:tracePt t="4230" x="5402263" y="1143000"/>
          <p14:tracePt t="4246" x="5340350" y="1143000"/>
          <p14:tracePt t="4262" x="5251450" y="1169988"/>
          <p14:tracePt t="4279" x="5143500" y="1169988"/>
          <p14:tracePt t="4296" x="5045075" y="1187450"/>
          <p14:tracePt t="4312" x="4956175" y="1196975"/>
          <p14:tracePt t="4329" x="4911725" y="1196975"/>
          <p14:tracePt t="4346" x="4830763" y="1196975"/>
          <p14:tracePt t="4362" x="4776788" y="1196975"/>
          <p14:tracePt t="4379" x="4697413" y="1196975"/>
          <p14:tracePt t="4396" x="4652963" y="1179513"/>
          <p14:tracePt t="4413" x="4625975" y="1169988"/>
          <p14:tracePt t="4429" x="4562475" y="1152525"/>
          <p14:tracePt t="4446" x="4527550" y="1152525"/>
          <p14:tracePt t="4485" x="4518025" y="1143000"/>
          <p14:tracePt t="4495" x="4518025" y="1133475"/>
          <p14:tracePt t="4512" x="4518025" y="1108075"/>
          <p14:tracePt t="4529" x="4518025" y="1071563"/>
          <p14:tracePt t="4546" x="4518025" y="1054100"/>
          <p14:tracePt t="4562" x="4518025" y="1017588"/>
          <p14:tracePt t="4579" x="4518025" y="1000125"/>
          <p14:tracePt t="4596" x="4518025" y="973138"/>
          <p14:tracePt t="4613" x="4527550" y="938213"/>
          <p14:tracePt t="4630" x="4572000" y="928688"/>
          <p14:tracePt t="4646" x="4608513" y="911225"/>
          <p14:tracePt t="4662" x="4643438" y="874713"/>
          <p14:tracePt t="4679" x="4687888" y="847725"/>
          <p14:tracePt t="4696" x="4724400" y="830263"/>
          <p14:tracePt t="4712" x="4732338" y="830263"/>
          <p14:tracePt t="4729" x="4741863" y="830263"/>
          <p14:tracePt t="4746" x="4751388" y="830263"/>
          <p14:tracePt t="4762" x="4768850" y="822325"/>
          <p14:tracePt t="4797" x="4786313" y="822325"/>
          <p14:tracePt t="4813" x="4795838" y="822325"/>
          <p14:tracePt t="4885" x="4803775" y="822325"/>
          <p14:tracePt t="4901" x="4813300" y="803275"/>
          <p14:tracePt t="4909" x="4813300" y="795338"/>
          <p14:tracePt t="4949" x="4813300" y="785813"/>
          <p14:tracePt t="4989" x="4813300" y="776288"/>
          <p14:tracePt t="4997" x="4803775" y="776288"/>
          <p14:tracePt t="5013" x="4795838" y="776288"/>
          <p14:tracePt t="5030" x="4776788" y="776288"/>
          <p14:tracePt t="5037" x="4768850" y="776288"/>
          <p14:tracePt t="5053" x="4751388" y="768350"/>
          <p14:tracePt t="5069" x="4741863" y="758825"/>
          <p14:tracePt t="5125" x="4732338" y="750888"/>
          <p14:tracePt t="5149" x="4714875" y="731838"/>
          <p14:tracePt t="5165" x="4697413" y="723900"/>
          <p14:tracePt t="5205" x="4687888" y="714375"/>
          <p14:tracePt t="5237" x="4679950" y="704850"/>
          <p14:tracePt t="5246" x="4679950" y="696913"/>
          <p14:tracePt t="5253" x="4660900" y="669925"/>
          <p14:tracePt t="5269" x="4652963" y="660400"/>
          <p14:tracePt t="5279" x="4643438" y="660400"/>
          <p14:tracePt t="5296" x="4633913" y="660400"/>
          <p14:tracePt t="5317" x="4625975" y="660400"/>
          <p14:tracePt t="5329" x="4616450" y="660400"/>
          <p14:tracePt t="5346" x="4589463" y="660400"/>
          <p14:tracePt t="5362" x="4581525" y="660400"/>
          <p14:tracePt t="5397" x="4572000" y="660400"/>
          <p14:tracePt t="5405" x="4562475" y="660400"/>
          <p14:tracePt t="5421" x="4554538" y="660400"/>
          <p14:tracePt t="5437" x="4537075" y="687388"/>
          <p14:tracePt t="5453" x="4527550" y="696913"/>
          <p14:tracePt t="5477" x="4527550" y="714375"/>
          <p14:tracePt t="5485" x="4527550" y="723900"/>
          <p14:tracePt t="5496" x="4527550" y="741363"/>
          <p14:tracePt t="5512" x="4527550" y="750888"/>
          <p14:tracePt t="5530" x="4527550" y="758825"/>
          <p14:tracePt t="5549" x="4527550" y="776288"/>
          <p14:tracePt t="5573" x="4527550" y="785813"/>
          <p14:tracePt t="5605" x="4527550" y="803275"/>
          <p14:tracePt t="5661" x="4527550" y="812800"/>
          <p14:tracePt t="5677" x="4545013" y="822325"/>
          <p14:tracePt t="5685" x="4545013" y="830263"/>
          <p14:tracePt t="5696" x="4554538" y="839788"/>
          <p14:tracePt t="5712" x="4572000" y="847725"/>
          <p14:tracePt t="5729" x="4581525" y="857250"/>
          <p14:tracePt t="5746" x="4598988" y="884238"/>
          <p14:tracePt t="5762" x="4608513" y="893763"/>
          <p14:tracePt t="5796" x="4625975" y="901700"/>
          <p14:tracePt t="5813" x="4643438" y="901700"/>
          <p14:tracePt t="5829" x="4670425" y="911225"/>
          <p14:tracePt t="5846" x="4679950" y="911225"/>
          <p14:tracePt t="5862" x="4687888" y="911225"/>
          <p14:tracePt t="5879" x="4705350" y="928688"/>
          <p14:tracePt t="5896" x="4724400" y="928688"/>
          <p14:tracePt t="5912" x="4732338" y="928688"/>
          <p14:tracePt t="5929" x="4751388" y="928688"/>
          <p14:tracePt t="5946" x="4786313" y="911225"/>
          <p14:tracePt t="5962" x="4795838" y="901700"/>
          <p14:tracePt t="5979" x="4803775" y="893763"/>
          <p14:tracePt t="5996" x="4803775" y="884238"/>
          <p14:tracePt t="6013" x="4840288" y="830263"/>
          <p14:tracePt t="6030" x="4848225" y="803275"/>
          <p14:tracePt t="6046" x="4848225" y="795338"/>
          <p14:tracePt t="6062" x="4848225" y="785813"/>
          <p14:tracePt t="6079" x="4848225" y="776288"/>
          <p14:tracePt t="6096" x="4848225" y="741363"/>
          <p14:tracePt t="6112" x="4848225" y="731838"/>
          <p14:tracePt t="6146" x="4848225" y="714375"/>
          <p14:tracePt t="6162" x="4848225" y="704850"/>
          <p14:tracePt t="6179" x="4830763" y="696913"/>
          <p14:tracePt t="6196" x="4822825" y="679450"/>
          <p14:tracePt t="6213" x="4803775" y="679450"/>
          <p14:tracePt t="6230" x="4795838" y="669925"/>
          <p14:tracePt t="6262" x="4786313" y="669925"/>
          <p14:tracePt t="6279" x="4768850" y="669925"/>
          <p14:tracePt t="6309" x="4759325" y="660400"/>
          <p14:tracePt t="6333" x="4751388" y="660400"/>
          <p14:tracePt t="6341" x="4741863" y="660400"/>
          <p14:tracePt t="6373" x="4732338" y="660400"/>
          <p14:tracePt t="6397" x="4705350" y="660400"/>
          <p14:tracePt t="6445" x="4697413" y="660400"/>
          <p14:tracePt t="6501" x="4679950" y="679450"/>
          <p14:tracePt t="6557" x="4660900" y="696913"/>
          <p14:tracePt t="6581" x="4652963" y="714375"/>
          <p14:tracePt t="6605" x="4643438" y="741363"/>
          <p14:tracePt t="6613" x="4633913" y="758825"/>
          <p14:tracePt t="6637" x="4625975" y="768350"/>
          <p14:tracePt t="6701" x="4625975" y="785813"/>
          <p14:tracePt t="6709" x="4625975" y="795338"/>
          <p14:tracePt t="6725" x="4625975" y="803275"/>
          <p14:tracePt t="6733" x="4625975" y="822325"/>
          <p14:tracePt t="6749" x="4625975" y="839788"/>
          <p14:tracePt t="6765" x="4625975" y="847725"/>
          <p14:tracePt t="6779" x="4625975" y="857250"/>
          <p14:tracePt t="6798" x="4625975" y="884238"/>
          <p14:tracePt t="6837" x="4633913" y="884238"/>
          <p14:tracePt t="6846" x="4660900" y="901700"/>
          <p14:tracePt t="6853" x="4670425" y="901700"/>
          <p14:tracePt t="6863" x="4679950" y="901700"/>
          <p14:tracePt t="6879" x="4697413" y="901700"/>
          <p14:tracePt t="6896" x="4724400" y="901700"/>
          <p14:tracePt t="6912" x="4741863" y="901700"/>
          <p14:tracePt t="6929" x="4768850" y="901700"/>
          <p14:tracePt t="6946" x="4786313" y="901700"/>
          <p14:tracePt t="6962" x="4803775" y="893763"/>
          <p14:tracePt t="6979" x="4813300" y="884238"/>
          <p14:tracePt t="6996" x="4813300" y="866775"/>
          <p14:tracePt t="7013" x="4830763" y="822325"/>
          <p14:tracePt t="7030" x="4830763" y="803275"/>
          <p14:tracePt t="7046" x="4830763" y="795338"/>
          <p14:tracePt t="7062" x="4830763" y="768350"/>
          <p14:tracePt t="7096" x="4830763" y="750888"/>
          <p14:tracePt t="7181" x="4822825" y="741363"/>
          <p14:tracePt t="7197" x="4822825" y="731838"/>
          <p14:tracePt t="7205" x="4813300" y="704850"/>
          <p14:tracePt t="9573" x="4803775" y="714375"/>
          <p14:tracePt t="9606" x="4776788" y="731838"/>
          <p14:tracePt t="10054" x="4776788" y="741363"/>
          <p14:tracePt t="10093" x="4776788" y="750888"/>
          <p14:tracePt t="10101" x="4776788" y="758825"/>
          <p14:tracePt t="10157" x="4776788" y="768350"/>
          <p14:tracePt t="10165" x="4776788" y="803275"/>
          <p14:tracePt t="10173" x="4776788" y="812800"/>
          <p14:tracePt t="10181" x="4776788" y="847725"/>
          <p14:tracePt t="10195" x="4776788" y="857250"/>
          <p14:tracePt t="10212" x="4786313" y="901700"/>
          <p14:tracePt t="10229" x="4803775" y="955675"/>
          <p14:tracePt t="10246" x="4813300" y="965200"/>
          <p14:tracePt t="10262" x="4813300" y="982663"/>
          <p14:tracePt t="10279" x="4822825" y="990600"/>
          <p14:tracePt t="10295" x="4830763" y="1009650"/>
          <p14:tracePt t="10312" x="4830763" y="1017588"/>
          <p14:tracePt t="10329" x="4830763" y="1044575"/>
          <p14:tracePt t="10346" x="4830763" y="1062038"/>
          <p14:tracePt t="10362" x="4830763" y="1089025"/>
          <p14:tracePt t="10379" x="4813300" y="1098550"/>
          <p14:tracePt t="10395" x="4795838" y="1108075"/>
          <p14:tracePt t="10412" x="4776788" y="1133475"/>
          <p14:tracePt t="10429" x="4732338" y="1152525"/>
          <p14:tracePt t="10446" x="4714875" y="1160463"/>
          <p14:tracePt t="10462" x="4697413" y="1187450"/>
          <p14:tracePt t="10479" x="4679950" y="1204913"/>
          <p14:tracePt t="10637" x="4670425" y="1204913"/>
          <p14:tracePt t="10653" x="4660900" y="1204913"/>
          <p14:tracePt t="10733" x="4633913" y="1204913"/>
          <p14:tracePt t="10749" x="4625975" y="1204913"/>
          <p14:tracePt t="10757" x="4616450" y="1204913"/>
          <p14:tracePt t="10765" x="4608513" y="1204913"/>
          <p14:tracePt t="10781" x="4581525" y="1204913"/>
          <p14:tracePt t="10797" x="4572000" y="1204913"/>
          <p14:tracePt t="10813" x="4562475" y="1204913"/>
          <p14:tracePt t="10830" x="4554538" y="1204913"/>
          <p14:tracePt t="10846" x="4518025" y="1214438"/>
          <p14:tracePt t="10862" x="4500563" y="1214438"/>
          <p14:tracePt t="10879" x="4473575" y="1214438"/>
          <p14:tracePt t="10895" x="4456113" y="1223963"/>
          <p14:tracePt t="10981" x="4456113" y="1231900"/>
          <p14:tracePt t="10989" x="4456113" y="1241425"/>
          <p14:tracePt t="11005" x="4456113" y="1258888"/>
          <p14:tracePt t="11021" x="4473575" y="1276350"/>
          <p14:tracePt t="11030" x="4483100" y="1285875"/>
          <p14:tracePt t="11046" x="4572000" y="1285875"/>
          <p14:tracePt t="11062" x="4608513" y="1285875"/>
          <p14:tracePt t="11079" x="4660900" y="1285875"/>
          <p14:tracePt t="11095" x="4705350" y="1285875"/>
          <p14:tracePt t="11112" x="4724400" y="1285875"/>
          <p14:tracePt t="11145" x="4741863" y="1285875"/>
          <p14:tracePt t="11173" x="4751388" y="1285875"/>
          <p14:tracePt t="11197" x="4759325" y="1285875"/>
          <p14:tracePt t="11213" x="4776788" y="1276350"/>
          <p14:tracePt t="11229" x="4786313" y="1276350"/>
          <p14:tracePt t="11246" x="4813300" y="1268413"/>
          <p14:tracePt t="11262" x="4840288" y="1241425"/>
          <p14:tracePt t="11502" x="4822825" y="1241425"/>
          <p14:tracePt t="11510" x="4803775" y="1241425"/>
          <p14:tracePt t="11517" x="4795838" y="1241425"/>
          <p14:tracePt t="11529" x="4768850" y="1241425"/>
          <p14:tracePt t="11546" x="4732338" y="1241425"/>
          <p14:tracePt t="11562" x="4705350" y="1241425"/>
          <p14:tracePt t="11758" x="4697413" y="1241425"/>
          <p14:tracePt t="11766" x="4687888" y="1241425"/>
          <p14:tracePt t="11778" x="4660900" y="1241425"/>
          <p14:tracePt t="11795" x="4643438" y="1241425"/>
          <p14:tracePt t="11813" x="4625975" y="1231900"/>
          <p14:tracePt t="11829" x="4589463" y="1231900"/>
          <p14:tracePt t="11846" x="4537075" y="1214438"/>
          <p14:tracePt t="11862" x="4500563" y="1214438"/>
          <p14:tracePt t="11879" x="4491038" y="1214438"/>
          <p14:tracePt t="11912" x="4483100" y="1214438"/>
          <p14:tracePt t="12261" x="4483100" y="1204913"/>
          <p14:tracePt t="12269" x="4510088" y="1187450"/>
          <p14:tracePt t="12278" x="4527550" y="1169988"/>
          <p14:tracePt t="12295" x="4581525" y="1125538"/>
          <p14:tracePt t="12312" x="4633913" y="1081088"/>
          <p14:tracePt t="12329" x="4660900" y="1036638"/>
          <p14:tracePt t="12345" x="4697413" y="1009650"/>
          <p14:tracePt t="12379" x="4705350" y="1000125"/>
          <p14:tracePt t="12395" x="4714875" y="982663"/>
          <p14:tracePt t="12445" x="4714875" y="973138"/>
          <p14:tracePt t="12453" x="4714875" y="965200"/>
          <p14:tracePt t="12462" x="4705350" y="955675"/>
          <p14:tracePt t="12478" x="4679950" y="938213"/>
          <p14:tracePt t="12495" x="4660900" y="938213"/>
          <p14:tracePt t="12512" x="4616450" y="919163"/>
          <p14:tracePt t="12529" x="4598988" y="919163"/>
          <p14:tracePt t="12545" x="4572000" y="919163"/>
          <p14:tracePt t="12562" x="4527550" y="919163"/>
          <p14:tracePt t="12579" x="4500563" y="919163"/>
          <p14:tracePt t="12580" x="4483100" y="928688"/>
          <p14:tracePt t="12595" x="4473575" y="928688"/>
          <p14:tracePt t="12613" x="4465638" y="938213"/>
          <p14:tracePt t="12629" x="4438650" y="973138"/>
          <p14:tracePt t="12646" x="4429125" y="982663"/>
          <p14:tracePt t="12662" x="4419600" y="1009650"/>
          <p14:tracePt t="12679" x="4411663" y="1017588"/>
          <p14:tracePt t="12695" x="4394200" y="1044575"/>
          <p14:tracePt t="12712" x="4384675" y="1054100"/>
          <p14:tracePt t="12729" x="4375150" y="1071563"/>
          <p14:tracePt t="12765" x="4357688" y="1098550"/>
          <p14:tracePt t="12789" x="4357688" y="1108075"/>
          <p14:tracePt t="12805" x="4357688" y="1116013"/>
          <p14:tracePt t="12813" x="4357688" y="1125538"/>
          <p14:tracePt t="12829" x="4367213" y="1169988"/>
          <p14:tracePt t="12846" x="4402138" y="1196975"/>
          <p14:tracePt t="12862" x="4456113" y="1214438"/>
          <p14:tracePt t="12879" x="4473575" y="1241425"/>
          <p14:tracePt t="12895" x="4527550" y="1250950"/>
          <p14:tracePt t="12912" x="4589463" y="1276350"/>
          <p14:tracePt t="12929" x="4652963" y="1295400"/>
          <p14:tracePt t="12945" x="4687888" y="1303338"/>
          <p14:tracePt t="12962" x="4714875" y="1303338"/>
          <p14:tracePt t="12979" x="4759325" y="1303338"/>
          <p14:tracePt t="12995" x="4768850" y="1303338"/>
          <p14:tracePt t="13012" x="4803775" y="1303338"/>
          <p14:tracePt t="13029" x="4822825" y="1303338"/>
          <p14:tracePt t="13062" x="4857750" y="1303338"/>
          <p14:tracePt t="13079" x="4867275" y="1303338"/>
          <p14:tracePt t="13095" x="4884738" y="1303338"/>
          <p14:tracePt t="13112" x="4938713" y="1295400"/>
          <p14:tracePt t="13128" x="4946650" y="1285875"/>
          <p14:tracePt t="13149" x="4965700" y="1276350"/>
          <p14:tracePt t="13162" x="4983163" y="1250950"/>
          <p14:tracePt t="13179" x="5010150" y="1223963"/>
          <p14:tracePt t="13205" x="5018088" y="1204913"/>
          <p14:tracePt t="13221" x="5018088" y="1179513"/>
          <p14:tracePt t="13230" x="5018088" y="1169988"/>
          <p14:tracePt t="13245" x="5018088" y="1160463"/>
          <p14:tracePt t="13262" x="5018088" y="1152525"/>
          <p14:tracePt t="13293" x="5018088" y="1116013"/>
          <p14:tracePt t="13309" x="5010150" y="1116013"/>
          <p14:tracePt t="13317" x="5000625" y="1108075"/>
          <p14:tracePt t="13341" x="4991100" y="1098550"/>
          <p14:tracePt t="13365" x="4983163" y="1081088"/>
          <p14:tracePt t="13381" x="4965700" y="1071563"/>
          <p14:tracePt t="13397" x="4956175" y="1062038"/>
          <p14:tracePt t="13413" x="4946650" y="1062038"/>
          <p14:tracePt t="13421" x="4938713" y="1054100"/>
          <p14:tracePt t="13446" x="4929188" y="1054100"/>
          <p14:tracePt t="13453" x="4919663" y="1044575"/>
          <p14:tracePt t="13463" x="4911725" y="1044575"/>
          <p14:tracePt t="13478" x="4894263" y="1044575"/>
          <p14:tracePt t="13495" x="4875213" y="1036638"/>
          <p14:tracePt t="13512" x="4857750" y="1036638"/>
          <p14:tracePt t="13529" x="4822825" y="1036638"/>
          <p14:tracePt t="13545" x="4786313" y="1036638"/>
          <p14:tracePt t="13562" x="4776788" y="1036638"/>
          <p14:tracePt t="13579" x="4768850" y="1036638"/>
          <p14:tracePt t="13597" x="4751388" y="1036638"/>
          <p14:tracePt t="13637" x="4741863" y="1036638"/>
          <p14:tracePt t="13661" x="4724400" y="1036638"/>
          <p14:tracePt t="13669" x="4714875" y="1036638"/>
          <p14:tracePt t="13678" x="4697413" y="1036638"/>
          <p14:tracePt t="13695" x="4670425" y="1009650"/>
          <p14:tracePt t="13712" x="4660900" y="1009650"/>
          <p14:tracePt t="13729" x="4625975" y="1009650"/>
          <p14:tracePt t="13745" x="4608513" y="1009650"/>
          <p14:tracePt t="13762" x="4581525" y="1009650"/>
          <p14:tracePt t="13779" x="4562475" y="1009650"/>
          <p14:tracePt t="13796" x="4537075" y="1009650"/>
          <p14:tracePt t="13812" x="4527550" y="1009650"/>
          <p14:tracePt t="13846" x="4518025" y="1009650"/>
          <p14:tracePt t="13862" x="4491038" y="1009650"/>
          <p14:tracePt t="13879" x="4473575" y="1009650"/>
          <p14:tracePt t="13895" x="4465638" y="1009650"/>
          <p14:tracePt t="13957" x="4456113" y="1009650"/>
          <p14:tracePt t="13997" x="4429125" y="1009650"/>
          <p14:tracePt t="14037" x="4411663" y="1009650"/>
          <p14:tracePt t="14069" x="4394200" y="1017588"/>
          <p14:tracePt t="14109" x="4384675" y="1036638"/>
          <p14:tracePt t="14125" x="4384675" y="1044575"/>
          <p14:tracePt t="14141" x="4384675" y="1054100"/>
          <p14:tracePt t="14165" x="4384675" y="1062038"/>
          <p14:tracePt t="14205" x="4384675" y="1071563"/>
          <p14:tracePt t="14221" x="4384675" y="1098550"/>
          <p14:tracePt t="14245" x="4384675" y="1108075"/>
          <p14:tracePt t="14253" x="4394200" y="1125538"/>
          <p14:tracePt t="14277" x="4402138" y="1133475"/>
          <p14:tracePt t="14293" x="4411663" y="1143000"/>
          <p14:tracePt t="14301" x="4419600" y="1160463"/>
          <p14:tracePt t="14325" x="4429125" y="1169988"/>
          <p14:tracePt t="14349" x="4456113" y="1179513"/>
          <p14:tracePt t="14357" x="4473575" y="1187450"/>
          <p14:tracePt t="14373" x="4491038" y="1196975"/>
          <p14:tracePt t="14381" x="4500563" y="1214438"/>
          <p14:tracePt t="14395" x="4510088" y="1223963"/>
          <p14:tracePt t="14413" x="4518025" y="1231900"/>
          <p14:tracePt t="14429" x="4562475" y="1241425"/>
          <p14:tracePt t="14446" x="4589463" y="1268413"/>
          <p14:tracePt t="14462" x="4616450" y="1268413"/>
          <p14:tracePt t="14479" x="4625975" y="1268413"/>
          <p14:tracePt t="14495" x="4643438" y="1268413"/>
          <p14:tracePt t="14512" x="4670425" y="1268413"/>
          <p14:tracePt t="14529" x="4687888" y="1268413"/>
          <p14:tracePt t="14545" x="4724400" y="1268413"/>
          <p14:tracePt t="14562" x="4732338" y="1268413"/>
          <p14:tracePt t="14579" x="4741863" y="1268413"/>
          <p14:tracePt t="14595" x="4751388" y="1268413"/>
          <p14:tracePt t="14597" x="4776788" y="1268413"/>
          <p14:tracePt t="14613" x="4786313" y="1268413"/>
          <p14:tracePt t="14630" x="4795838" y="1268413"/>
          <p14:tracePt t="14646" x="4830763" y="1268413"/>
          <p14:tracePt t="14662" x="4840288" y="1268413"/>
          <p14:tracePt t="14679" x="4848225" y="1268413"/>
          <p14:tracePt t="14717" x="4857750" y="1268413"/>
          <p14:tracePt t="14741" x="4894263" y="1258888"/>
          <p14:tracePt t="14781" x="4902200" y="1258888"/>
          <p14:tracePt t="14805" x="4911725" y="1250950"/>
          <p14:tracePt t="14829" x="4938713" y="1241425"/>
          <p14:tracePt t="14846" x="4956175" y="1214438"/>
          <p14:tracePt t="14901" x="4956175" y="1204913"/>
          <p14:tracePt t="14925" x="4956175" y="1196975"/>
          <p14:tracePt t="14941" x="4956175" y="1169988"/>
          <p14:tracePt t="14949" x="4956175" y="1160463"/>
          <p14:tracePt t="14973" x="4956175" y="1152525"/>
          <p14:tracePt t="14989" x="4956175" y="1143000"/>
          <p14:tracePt t="15005" x="4956175" y="1125538"/>
          <p14:tracePt t="15045" x="4956175" y="1108075"/>
          <p14:tracePt t="15069" x="4956175" y="1098550"/>
          <p14:tracePt t="15109" x="4946650" y="1089025"/>
          <p14:tracePt t="15197" x="4938713" y="1081088"/>
          <p14:tracePt t="15229" x="4938713" y="1071563"/>
          <p14:tracePt t="15325" x="4929188" y="1062038"/>
          <p14:tracePt t="15446" x="4919663" y="1062038"/>
          <p14:tracePt t="15501" x="4911725" y="1062038"/>
          <p14:tracePt t="15533" x="4894263" y="1054100"/>
          <p14:tracePt t="15541" x="4884738" y="1054100"/>
          <p14:tracePt t="15557" x="4867275" y="1054100"/>
          <p14:tracePt t="15573" x="4857750" y="1036638"/>
          <p14:tracePt t="15605" x="4848225" y="1027113"/>
          <p14:tracePt t="15629" x="4822825" y="1009650"/>
          <p14:tracePt t="15661" x="4813300" y="982663"/>
          <p14:tracePt t="15677" x="4803775" y="973138"/>
          <p14:tracePt t="15685" x="4786313" y="965200"/>
          <p14:tracePt t="15695" x="4776788" y="955675"/>
          <p14:tracePt t="15712" x="4776788" y="928688"/>
          <p14:tracePt t="15728" x="4768850" y="884238"/>
          <p14:tracePt t="15745" x="4759325" y="839788"/>
          <p14:tracePt t="15762" x="4732338" y="822325"/>
          <p14:tracePt t="15778" x="4724400" y="750888"/>
          <p14:tracePt t="15795" x="4714875" y="704850"/>
          <p14:tracePt t="15812" x="4697413" y="660400"/>
          <p14:tracePt t="15829" x="4679950" y="625475"/>
          <p14:tracePt t="15845" x="4670425" y="608013"/>
          <p14:tracePt t="15917" x="4660900" y="588963"/>
          <p14:tracePt t="15933" x="4643438" y="588963"/>
          <p14:tracePt t="15949" x="4633913" y="588963"/>
          <p14:tracePt t="15965" x="4625975" y="588963"/>
          <p14:tracePt t="15973" x="4616450" y="588963"/>
          <p14:tracePt t="15981" x="4598988" y="588963"/>
          <p14:tracePt t="15997" x="4589463" y="588963"/>
          <p14:tracePt t="16013" x="4572000" y="588963"/>
          <p14:tracePt t="16045" x="4562475" y="588963"/>
          <p14:tracePt t="16061" x="4545013" y="588963"/>
          <p14:tracePt t="16078" x="4518025" y="608013"/>
          <p14:tracePt t="16093" x="4510088" y="608013"/>
          <p14:tracePt t="16157" x="4483100" y="625475"/>
          <p14:tracePt t="16189" x="4473575" y="633413"/>
          <p14:tracePt t="16213" x="4465638" y="642938"/>
          <p14:tracePt t="16325" x="4446588" y="660400"/>
          <p14:tracePt t="16341" x="4429125" y="660400"/>
          <p14:tracePt t="16373" x="4411663" y="679450"/>
          <p14:tracePt t="16421" x="4411663" y="687388"/>
          <p14:tracePt t="16437" x="4411663" y="704850"/>
          <p14:tracePt t="16453" x="4411663" y="714375"/>
          <p14:tracePt t="16462" x="4411663" y="723900"/>
          <p14:tracePt t="16485" x="4411663" y="741363"/>
          <p14:tracePt t="16541" x="4411663" y="758825"/>
          <p14:tracePt t="16557" x="4411663" y="768350"/>
          <p14:tracePt t="16581" x="4411663" y="776288"/>
          <p14:tracePt t="16589" x="4419600" y="785813"/>
          <p14:tracePt t="16621" x="4429125" y="812800"/>
          <p14:tracePt t="16645" x="4446588" y="839788"/>
          <p14:tracePt t="16693" x="4473575" y="866775"/>
          <p14:tracePt t="16725" x="4483100" y="874713"/>
          <p14:tracePt t="16741" x="4491038" y="884238"/>
          <p14:tracePt t="16757" x="4500563" y="893763"/>
          <p14:tracePt t="16773" x="4510088" y="893763"/>
          <p14:tracePt t="16789" x="4518025" y="901700"/>
          <p14:tracePt t="16813" x="4527550" y="901700"/>
          <p14:tracePt t="16821" x="4545013" y="901700"/>
          <p14:tracePt t="16837" x="4562475" y="911225"/>
          <p14:tracePt t="16846" x="4572000" y="911225"/>
          <p14:tracePt t="16862" x="4581525" y="911225"/>
          <p14:tracePt t="16878" x="4589463" y="911225"/>
          <p14:tracePt t="16895" x="4625975" y="911225"/>
          <p14:tracePt t="16912" x="4643438" y="911225"/>
          <p14:tracePt t="16928" x="4670425" y="911225"/>
          <p14:tracePt t="16945" x="4687888" y="911225"/>
          <p14:tracePt t="16962" x="4697413" y="911225"/>
          <p14:tracePt t="16979" x="4732338" y="911225"/>
          <p14:tracePt t="16995" x="4741863" y="911225"/>
          <p14:tracePt t="17012" x="4751388" y="911225"/>
          <p14:tracePt t="17029" x="4786313" y="911225"/>
          <p14:tracePt t="17046" x="4795838" y="911225"/>
          <p14:tracePt t="17078" x="4803775" y="911225"/>
          <p14:tracePt t="17101" x="4830763" y="911225"/>
          <p14:tracePt t="17112" x="4840288" y="901700"/>
          <p14:tracePt t="17128" x="4848225" y="893763"/>
          <p14:tracePt t="17145" x="4848225" y="884238"/>
          <p14:tracePt t="17162" x="4857750" y="874713"/>
          <p14:tracePt t="17181" x="4867275" y="866775"/>
          <p14:tracePt t="17197" x="4867275" y="847725"/>
          <p14:tracePt t="17212" x="4867275" y="839788"/>
          <p14:tracePt t="17228" x="4867275" y="830263"/>
          <p14:tracePt t="17246" x="4867275" y="803275"/>
          <p14:tracePt t="17278" x="4867275" y="776288"/>
          <p14:tracePt t="17295" x="4867275" y="768350"/>
          <p14:tracePt t="17312" x="4867275" y="741363"/>
          <p14:tracePt t="17328" x="4857750" y="714375"/>
          <p14:tracePt t="17345" x="4848225" y="704850"/>
          <p14:tracePt t="17362" x="4822825" y="687388"/>
          <p14:tracePt t="17378" x="4803775" y="679450"/>
          <p14:tracePt t="17395" x="4786313" y="669925"/>
          <p14:tracePt t="17412" x="4776788" y="669925"/>
          <p14:tracePt t="17429" x="4751388" y="669925"/>
          <p14:tracePt t="17446" x="4687888" y="669925"/>
          <p14:tracePt t="17462" x="4670425" y="669925"/>
          <p14:tracePt t="17479" x="4633913" y="669925"/>
          <p14:tracePt t="17495" x="4616450" y="669925"/>
          <p14:tracePt t="17512" x="4581525" y="669925"/>
          <p14:tracePt t="17528" x="4572000" y="669925"/>
          <p14:tracePt t="17545" x="4562475" y="669925"/>
          <p14:tracePt t="17562" x="4537075" y="669925"/>
          <p14:tracePt t="17578" x="4510088" y="669925"/>
          <p14:tracePt t="17580" x="4500563" y="669925"/>
          <p14:tracePt t="17597" x="4483100" y="669925"/>
          <p14:tracePt t="17621" x="4456113" y="669925"/>
          <p14:tracePt t="17630" x="4446588" y="679450"/>
          <p14:tracePt t="17677" x="4429125" y="679450"/>
          <p14:tracePt t="17693" x="4402138" y="687388"/>
          <p14:tracePt t="17709" x="4394200" y="704850"/>
          <p14:tracePt t="17741" x="4375150" y="723900"/>
          <p14:tracePt t="17749" x="4375150" y="731838"/>
          <p14:tracePt t="17757" x="4375150" y="741363"/>
          <p14:tracePt t="17773" x="4375150" y="768350"/>
          <p14:tracePt t="17781" x="4375150" y="776288"/>
          <p14:tracePt t="17795" x="4375150" y="785813"/>
          <p14:tracePt t="17812" x="4375150" y="795338"/>
          <p14:tracePt t="17829" x="4375150" y="803275"/>
          <p14:tracePt t="17846" x="4375150" y="830263"/>
          <p14:tracePt t="17862" x="4394200" y="839788"/>
          <p14:tracePt t="17878" x="4402138" y="847725"/>
          <p14:tracePt t="17895" x="4419600" y="857250"/>
          <p14:tracePt t="17912" x="4473575" y="874713"/>
          <p14:tracePt t="17928" x="4510088" y="901700"/>
          <p14:tracePt t="17945" x="4545013" y="911225"/>
          <p14:tracePt t="17962" x="4589463" y="919163"/>
          <p14:tracePt t="17979" x="4652963" y="919163"/>
          <p14:tracePt t="17995" x="4714875" y="919163"/>
          <p14:tracePt t="18012" x="4776788" y="919163"/>
          <p14:tracePt t="18029" x="4848225" y="919163"/>
          <p14:tracePt t="18046" x="4902200" y="919163"/>
          <p14:tracePt t="18062" x="4938713" y="893763"/>
          <p14:tracePt t="18078" x="4983163" y="884238"/>
          <p14:tracePt t="18095" x="4991100" y="874713"/>
          <p14:tracePt t="18117" x="4991100" y="866775"/>
          <p14:tracePt t="18221" x="4991100" y="857250"/>
          <p14:tracePt t="18229" x="4973638" y="857250"/>
          <p14:tracePt t="18237" x="4929188" y="857250"/>
          <p14:tracePt t="18246" x="4894263" y="857250"/>
          <p14:tracePt t="18262" x="4813300" y="884238"/>
          <p14:tracePt t="18278" x="4732338" y="928688"/>
          <p14:tracePt t="18295" x="4679950" y="955675"/>
          <p14:tracePt t="18312" x="4643438" y="990600"/>
          <p14:tracePt t="18328" x="4625975" y="1027113"/>
          <p14:tracePt t="18345" x="4598988" y="1044575"/>
          <p14:tracePt t="18362" x="4581525" y="1054100"/>
          <p14:tracePt t="18378" x="4562475" y="1062038"/>
          <p14:tracePt t="18395" x="4527550" y="1062038"/>
          <p14:tracePt t="18412" x="4510088" y="1062038"/>
          <p14:tracePt t="18429" x="4465638" y="1062038"/>
          <p14:tracePt t="18445" x="4456113" y="1062038"/>
          <p14:tracePt t="18462" x="4446588" y="1062038"/>
          <p14:tracePt t="18509" x="4429125" y="1062038"/>
          <p14:tracePt t="18525" x="4411663" y="1062038"/>
          <p14:tracePt t="18541" x="4402138" y="1062038"/>
          <p14:tracePt t="18565" x="4394200" y="1062038"/>
          <p14:tracePt t="18573" x="4375150" y="1062038"/>
          <p14:tracePt t="18581" x="4367213" y="1062038"/>
          <p14:tracePt t="18605" x="4357688" y="1054100"/>
          <p14:tracePt t="18613" x="4340225" y="1044575"/>
          <p14:tracePt t="18653" x="4322763" y="1044575"/>
          <p14:tracePt t="18662" x="4313238" y="1044575"/>
          <p14:tracePt t="18678" x="4303713" y="1044575"/>
          <p14:tracePt t="18685" x="4295775" y="1044575"/>
          <p14:tracePt t="18695" x="4268788" y="1044575"/>
          <p14:tracePt t="18712" x="4259263" y="1044575"/>
          <p14:tracePt t="18728" x="4251325" y="1054100"/>
          <p14:tracePt t="18745" x="4251325" y="1081088"/>
          <p14:tracePt t="18762" x="4251325" y="1098550"/>
          <p14:tracePt t="18778" x="4251325" y="1143000"/>
          <p14:tracePt t="18795" x="4251325" y="1160463"/>
          <p14:tracePt t="18812" x="4251325" y="1204913"/>
          <p14:tracePt t="18829" x="4286250" y="1258888"/>
          <p14:tracePt t="18845" x="4313238" y="1285875"/>
          <p14:tracePt t="18862" x="4367213" y="1322388"/>
          <p14:tracePt t="18878" x="4384675" y="1330325"/>
          <p14:tracePt t="18895" x="4419600" y="1330325"/>
          <p14:tracePt t="18912" x="4438650" y="1330325"/>
          <p14:tracePt t="18928" x="4483100" y="1330325"/>
          <p14:tracePt t="18945" x="4545013" y="1330325"/>
          <p14:tracePt t="18962" x="4589463" y="1330325"/>
          <p14:tracePt t="18979" x="4652963" y="1330325"/>
          <p14:tracePt t="18995" x="4697413" y="1330325"/>
          <p14:tracePt t="19012" x="4776788" y="1330325"/>
          <p14:tracePt t="19029" x="4857750" y="1330325"/>
          <p14:tracePt t="19046" x="4894263" y="1330325"/>
          <p14:tracePt t="19062" x="4929188" y="1322388"/>
          <p14:tracePt t="19078" x="4946650" y="1295400"/>
          <p14:tracePt t="19095" x="4965700" y="1276350"/>
          <p14:tracePt t="19112" x="4973638" y="1268413"/>
          <p14:tracePt t="19128" x="4973638" y="1258888"/>
          <p14:tracePt t="19145" x="4973638" y="1250950"/>
          <p14:tracePt t="19178" x="4973638" y="1223963"/>
          <p14:tracePt t="19195" x="4973638" y="1214438"/>
          <p14:tracePt t="19212" x="4983163" y="1196975"/>
          <p14:tracePt t="19229" x="4983163" y="1152525"/>
          <p14:tracePt t="19246" x="4983163" y="1133475"/>
          <p14:tracePt t="19262" x="4983163" y="1116013"/>
          <p14:tracePt t="19278" x="4983163" y="1089025"/>
          <p14:tracePt t="19295" x="4983163" y="1071563"/>
          <p14:tracePt t="19312" x="4983163" y="1062038"/>
          <p14:tracePt t="19328" x="4946650" y="1036638"/>
          <p14:tracePt t="19345" x="4867275" y="1036638"/>
          <p14:tracePt t="19362" x="4803775" y="1027113"/>
          <p14:tracePt t="19378" x="4741863" y="1009650"/>
          <p14:tracePt t="19395" x="4724400" y="1000125"/>
          <p14:tracePt t="19574" x="4714875" y="990600"/>
          <p14:tracePt t="19590" x="4714875" y="982663"/>
          <p14:tracePt t="19597" x="4714875" y="946150"/>
          <p14:tracePt t="19612" x="4724400" y="938213"/>
          <p14:tracePt t="19629" x="4795838" y="866775"/>
          <p14:tracePt t="19645" x="4830763" y="830263"/>
          <p14:tracePt t="19662" x="4830763" y="812800"/>
          <p14:tracePt t="19678" x="4840288" y="776288"/>
          <p14:tracePt t="19695" x="4840288" y="731838"/>
          <p14:tracePt t="19712" x="4840288" y="714375"/>
          <p14:tracePt t="19728" x="4840288" y="704850"/>
          <p14:tracePt t="19745" x="4840288" y="652463"/>
          <p14:tracePt t="19762" x="4803775" y="633413"/>
          <p14:tracePt t="19778" x="4759325" y="608013"/>
          <p14:tracePt t="19795" x="4697413" y="598488"/>
          <p14:tracePt t="19812" x="4616450" y="598488"/>
          <p14:tracePt t="19829" x="4429125" y="598488"/>
          <p14:tracePt t="19845" x="4357688" y="598488"/>
          <p14:tracePt t="19862" x="4330700" y="615950"/>
          <p14:tracePt t="19878" x="4276725" y="669925"/>
          <p14:tracePt t="19895" x="4241800" y="776288"/>
          <p14:tracePt t="19912" x="4241800" y="847725"/>
          <p14:tracePt t="19928" x="4241800" y="919163"/>
          <p14:tracePt t="19945" x="4241800" y="982663"/>
          <p14:tracePt t="19962" x="4251325" y="1054100"/>
          <p14:tracePt t="19978" x="4295775" y="1143000"/>
          <p14:tracePt t="19995" x="4330700" y="1196975"/>
          <p14:tracePt t="20012" x="4384675" y="1276350"/>
          <p14:tracePt t="20029" x="4527550" y="1347788"/>
          <p14:tracePt t="20046" x="4679950" y="1374775"/>
          <p14:tracePt t="20062" x="4830763" y="1374775"/>
          <p14:tracePt t="20078" x="4973638" y="1374775"/>
          <p14:tracePt t="20095" x="5081588" y="1374775"/>
          <p14:tracePt t="20112" x="5180013" y="1303338"/>
          <p14:tracePt t="20128" x="5205413" y="1285875"/>
          <p14:tracePt t="20145" x="5205413" y="1250950"/>
          <p14:tracePt t="20162" x="5205413" y="1204913"/>
          <p14:tracePt t="20178" x="5205413" y="1160463"/>
          <p14:tracePt t="20195" x="5205413" y="1152525"/>
          <p14:tracePt t="20212" x="5197475" y="1108075"/>
          <p14:tracePt t="20228" x="5160963" y="1071563"/>
          <p14:tracePt t="20245" x="5160963" y="1044575"/>
          <p14:tracePt t="20262" x="5153025" y="1036638"/>
          <p14:tracePt t="20541" x="5170488" y="1027113"/>
          <p14:tracePt t="20549" x="5187950" y="1027113"/>
          <p14:tracePt t="20561" x="5241925" y="1027113"/>
          <p14:tracePt t="20578" x="5303838" y="1027113"/>
          <p14:tracePt t="20595" x="5375275" y="1027113"/>
          <p14:tracePt t="20612" x="5429250" y="1027113"/>
          <p14:tracePt t="20629" x="5537200" y="1027113"/>
          <p14:tracePt t="20646" x="5626100" y="1027113"/>
          <p14:tracePt t="20662" x="5759450" y="1036638"/>
          <p14:tracePt t="20678" x="5911850" y="1062038"/>
          <p14:tracePt t="20695" x="6018213" y="1081088"/>
          <p14:tracePt t="20712" x="6099175" y="1081088"/>
          <p14:tracePt t="20728" x="6170613" y="1081088"/>
          <p14:tracePt t="20745" x="6215063" y="1081088"/>
          <p14:tracePt t="20762" x="6276975" y="1081088"/>
          <p14:tracePt t="20778" x="6357938" y="1081088"/>
          <p14:tracePt t="20795" x="6429375" y="1081088"/>
          <p14:tracePt t="20812" x="6581775" y="1125538"/>
          <p14:tracePt t="20829" x="6786563" y="1152525"/>
          <p14:tracePt t="20845" x="6875463" y="1152525"/>
          <p14:tracePt t="20862" x="6956425" y="1152525"/>
          <p14:tracePt t="20878" x="7018338" y="1152525"/>
          <p14:tracePt t="20895" x="7027863" y="1152525"/>
          <p14:tracePt t="20941" x="7037388" y="1152525"/>
          <p14:tracePt t="20965" x="7045325" y="1160463"/>
          <p14:tracePt t="20981" x="7062788" y="1187450"/>
          <p14:tracePt t="20989" x="7081838" y="1196975"/>
          <p14:tracePt t="21005" x="7089775" y="1204913"/>
          <p14:tracePt t="21013" x="7108825" y="1204913"/>
          <p14:tracePt t="21029" x="7153275" y="1231900"/>
          <p14:tracePt t="21062" x="7161213" y="1231900"/>
          <p14:tracePt t="21078" x="7188200" y="1241425"/>
          <p14:tracePt t="21095" x="7205663" y="1241425"/>
          <p14:tracePt t="21111" x="7215188" y="1241425"/>
          <p14:tracePt t="21128" x="7242175" y="1241425"/>
          <p14:tracePt t="21145" x="7251700" y="1241425"/>
          <p14:tracePt t="21162" x="7269163" y="1241425"/>
          <p14:tracePt t="21178" x="7286625" y="1241425"/>
          <p14:tracePt t="21195" x="7296150" y="1241425"/>
          <p14:tracePt t="21212" x="7304088" y="1241425"/>
          <p14:tracePt t="21262" x="7313613" y="1241425"/>
          <p14:tracePt t="22093" x="7331075" y="1241425"/>
          <p14:tracePt t="22181" x="7331075" y="1231900"/>
          <p14:tracePt t="22221" x="7331075" y="1223963"/>
          <p14:tracePt t="22942" x="7331075" y="1196975"/>
          <p14:tracePt t="22974" x="7331075" y="1187450"/>
          <p14:tracePt t="22997" x="7331075" y="1179513"/>
          <p14:tracePt t="23005" x="7323138" y="1169988"/>
          <p14:tracePt t="23013" x="7304088" y="1160463"/>
          <p14:tracePt t="23029" x="7296150" y="1152525"/>
          <p14:tracePt t="23045" x="7286625" y="1133475"/>
          <p14:tracePt t="23141" x="7269163" y="1125538"/>
          <p14:tracePt t="25870" x="7259638" y="1125538"/>
          <p14:tracePt t="27101" x="7251700" y="1143000"/>
          <p14:tracePt t="27309" x="7242175" y="1152525"/>
          <p14:tracePt t="27957" x="7232650" y="1160463"/>
          <p14:tracePt t="27973" x="7224713" y="1179513"/>
          <p14:tracePt t="28245" x="7224713" y="1196975"/>
          <p14:tracePt t="28341" x="7215188" y="1204913"/>
          <p14:tracePt t="28349" x="7197725" y="1214438"/>
          <p14:tracePt t="28397" x="7188200" y="1223963"/>
          <p14:tracePt t="28413" x="7180263" y="1231900"/>
          <p14:tracePt t="28429" x="7161213" y="1231900"/>
          <p14:tracePt t="28437" x="7153275" y="1231900"/>
          <p14:tracePt t="28446" x="7134225" y="1241425"/>
          <p14:tracePt t="28462" x="7108825" y="1241425"/>
          <p14:tracePt t="28478" x="7062788" y="1258888"/>
          <p14:tracePt t="28495" x="6938963" y="1303338"/>
          <p14:tracePt t="28511" x="6804025" y="1330325"/>
          <p14:tracePt t="28528" x="6581775" y="1384300"/>
          <p14:tracePt t="28545" x="6303963" y="1419225"/>
          <p14:tracePt t="28561" x="5991225" y="1473200"/>
          <p14:tracePt t="28578" x="5751513" y="1490663"/>
          <p14:tracePt t="28595" x="5554663" y="1509713"/>
          <p14:tracePt t="28611" x="5402263" y="1527175"/>
          <p14:tracePt t="28613" x="5348288" y="1527175"/>
          <p14:tracePt t="28628" x="5268913" y="1554163"/>
          <p14:tracePt t="28645" x="5108575" y="1571625"/>
          <p14:tracePt t="28662" x="5000625" y="1581150"/>
          <p14:tracePt t="28678" x="4919663" y="1598613"/>
          <p14:tracePt t="28694" x="4840288" y="1625600"/>
          <p14:tracePt t="28711" x="4795838" y="1633538"/>
          <p14:tracePt t="28728" x="4732338" y="1652588"/>
          <p14:tracePt t="28745" x="4652963" y="1652588"/>
          <p14:tracePt t="28761" x="4589463" y="1660525"/>
          <p14:tracePt t="28778" x="4500563" y="1704975"/>
          <p14:tracePt t="28795" x="4438650" y="1714500"/>
          <p14:tracePt t="28811" x="4394200" y="1751013"/>
          <p14:tracePt t="28828" x="4367213" y="1768475"/>
          <p14:tracePt t="28845" x="4340225" y="1803400"/>
          <p14:tracePt t="28861" x="4322763" y="1812925"/>
          <p14:tracePt t="28878" x="4313238" y="1822450"/>
          <p14:tracePt t="28894" x="4313238" y="1857375"/>
          <p14:tracePt t="28911" x="4303713" y="1884363"/>
          <p14:tracePt t="28928" x="4303713" y="1911350"/>
          <p14:tracePt t="28945" x="4303713" y="1928813"/>
          <p14:tracePt t="28961" x="4303713" y="1965325"/>
          <p14:tracePt t="28978" x="4303713" y="1973263"/>
          <p14:tracePt t="28995" x="4303713" y="1982788"/>
          <p14:tracePt t="29077" x="4303713" y="1990725"/>
          <p14:tracePt t="29085" x="4303713" y="2009775"/>
          <p14:tracePt t="29181" x="4313238" y="2017713"/>
          <p14:tracePt t="29493" x="4330700" y="2017713"/>
          <p14:tracePt t="29541" x="4340225" y="2027238"/>
          <p14:tracePt t="29573" x="4348163" y="2027238"/>
          <p14:tracePt t="29605" x="4357688" y="2027238"/>
          <p14:tracePt t="29621" x="4367213" y="2027238"/>
          <p14:tracePt t="29637" x="4375150" y="2027238"/>
          <p14:tracePt t="29661" x="4402138" y="2027238"/>
          <p14:tracePt t="29685" x="4411663" y="2027238"/>
          <p14:tracePt t="29725" x="4419600" y="2027238"/>
          <p14:tracePt t="29797" x="4429125" y="2027238"/>
          <p14:tracePt t="29933" x="4456113" y="2027238"/>
          <p14:tracePt t="29973" x="4465638" y="2027238"/>
          <p14:tracePt t="30005" x="4473575" y="2027238"/>
          <p14:tracePt t="30085" x="4483100" y="2027238"/>
          <p14:tracePt t="30133" x="4500563" y="2027238"/>
          <p14:tracePt t="31597" x="4518025" y="2027238"/>
          <p14:tracePt t="31605" x="4527550" y="2027238"/>
          <p14:tracePt t="31613" x="4537075" y="2027238"/>
          <p14:tracePt t="31628" x="4554538" y="2027238"/>
          <p14:tracePt t="31645" x="4589463" y="2027238"/>
          <p14:tracePt t="31662" x="4616450" y="2027238"/>
          <p14:tracePt t="31678" x="4643438" y="2027238"/>
          <p14:tracePt t="31694" x="4660900" y="2027238"/>
          <p14:tracePt t="31711" x="4687888" y="2017713"/>
          <p14:tracePt t="31728" x="4697413" y="2017713"/>
          <p14:tracePt t="31744" x="4724400" y="2009775"/>
          <p14:tracePt t="31761" x="4741863" y="2000250"/>
          <p14:tracePt t="31794" x="4751388" y="2000250"/>
          <p14:tracePt t="31811" x="4786313" y="1990725"/>
          <p14:tracePt t="31828" x="4813300" y="1965325"/>
          <p14:tracePt t="31861" x="4830763" y="1955800"/>
          <p14:tracePt t="31878" x="4840288" y="1955800"/>
          <p14:tracePt t="31909" x="4857750" y="1955800"/>
          <p14:tracePt t="31933" x="4867275" y="1955800"/>
          <p14:tracePt t="31949" x="4884738" y="1938338"/>
          <p14:tracePt t="31965" x="4894263" y="1938338"/>
          <p14:tracePt t="32021" x="4911725" y="1928813"/>
          <p14:tracePt t="32053" x="4919663" y="1928813"/>
          <p14:tracePt t="32261" x="4938713" y="1928813"/>
          <p14:tracePt t="32301" x="4946650" y="1928813"/>
          <p14:tracePt t="32325" x="4973638" y="1911350"/>
          <p14:tracePt t="32493" x="4991100" y="1911350"/>
          <p14:tracePt t="35318" x="5000625" y="1911350"/>
          <p14:tracePt t="35357" x="5018088" y="1919288"/>
          <p14:tracePt t="35453" x="5018088" y="1938338"/>
          <p14:tracePt t="35469" x="5018088" y="1955800"/>
          <p14:tracePt t="35493" x="5018088" y="1965325"/>
          <p14:tracePt t="35517" x="5010150" y="1973263"/>
          <p14:tracePt t="35549" x="5010150" y="1990725"/>
          <p14:tracePt t="35565" x="5010150" y="2000250"/>
          <p14:tracePt t="35589" x="5010150" y="2009775"/>
          <p14:tracePt t="35613" x="5010150" y="2027238"/>
          <p14:tracePt t="35629" x="5010150" y="2044700"/>
          <p14:tracePt t="35677" x="5010150" y="2054225"/>
          <p14:tracePt t="35741" x="5010150" y="2062163"/>
          <p14:tracePt t="35789" x="5010150" y="2071688"/>
          <p14:tracePt t="35821" x="5000625" y="2108200"/>
          <p14:tracePt t="35901" x="5000625" y="2116138"/>
          <p14:tracePt t="35949" x="5000625" y="2133600"/>
          <p14:tracePt t="36086" x="5000625" y="2152650"/>
          <p14:tracePt t="36221" x="5000625" y="2160588"/>
          <p14:tracePt t="36325" x="5000625" y="2170113"/>
          <p14:tracePt t="36525" x="5010150" y="2179638"/>
          <p14:tracePt t="36869" x="5027613" y="2197100"/>
          <p14:tracePt t="36934" x="5045075" y="2197100"/>
          <p14:tracePt t="36949" x="5054600" y="2205038"/>
          <p14:tracePt t="36957" x="5062538" y="2214563"/>
          <p14:tracePt t="37029" x="5072063" y="2214563"/>
          <p14:tracePt t="37117" x="5099050" y="2214563"/>
          <p14:tracePt t="37165" x="5108575" y="2214563"/>
          <p14:tracePt t="39197" x="5116513" y="2214563"/>
          <p14:tracePt t="39221" x="5116513" y="2205038"/>
          <p14:tracePt t="39237" x="5116513" y="2179638"/>
          <p14:tracePt t="39341" x="5116513" y="2152650"/>
          <p14:tracePt t="39373" x="5116513" y="2143125"/>
          <p14:tracePt t="39397" x="5116513" y="2125663"/>
          <p14:tracePt t="39405" x="5108575" y="2116138"/>
          <p14:tracePt t="39461" x="5108575" y="2108200"/>
          <p14:tracePt t="39478" x="5108575" y="2089150"/>
          <p14:tracePt t="39494" x="5089525" y="2062163"/>
          <p14:tracePt t="39533" x="5081588" y="2036763"/>
          <p14:tracePt t="39637" x="5081588" y="2009775"/>
          <p14:tracePt t="39653" x="5081588" y="2000250"/>
          <p14:tracePt t="39677" x="5081588" y="1990725"/>
          <p14:tracePt t="39685" x="5081588" y="1982788"/>
          <p14:tracePt t="39701" x="5089525" y="1973263"/>
          <p14:tracePt t="39717" x="5116513" y="1955800"/>
          <p14:tracePt t="39727" x="5126038" y="1946275"/>
          <p14:tracePt t="39744" x="5133975" y="1938338"/>
          <p14:tracePt t="39761" x="5153025" y="1928813"/>
          <p14:tracePt t="39777" x="5180013" y="1919288"/>
          <p14:tracePt t="39811" x="5197475" y="1919288"/>
          <p14:tracePt t="39827" x="5205413" y="1919288"/>
          <p14:tracePt t="39844" x="5241925" y="1901825"/>
          <p14:tracePt t="39879" x="5251450" y="1884363"/>
          <p14:tracePt t="39909" x="5259388" y="1884363"/>
          <p14:tracePt t="39949" x="5268913" y="1884363"/>
          <p14:tracePt t="39965" x="5295900" y="1874838"/>
          <p14:tracePt t="39981" x="5303838" y="1874838"/>
          <p14:tracePt t="39989" x="5313363" y="1874838"/>
          <p14:tracePt t="40005" x="5322888" y="1874838"/>
          <p14:tracePt t="40029" x="5330825" y="1874838"/>
          <p14:tracePt t="40053" x="5357813" y="1866900"/>
          <p14:tracePt t="40069" x="5367338" y="1866900"/>
          <p14:tracePt t="40085" x="5375275" y="1866900"/>
          <p14:tracePt t="40109" x="5384800" y="1866900"/>
          <p14:tracePt t="40381" x="5394325" y="1857375"/>
          <p14:tracePt t="40421" x="5394325" y="1847850"/>
          <p14:tracePt t="40437" x="5384800" y="1847850"/>
          <p14:tracePt t="40445" x="5375275" y="1847850"/>
          <p14:tracePt t="40453" x="5367338" y="1847850"/>
          <p14:tracePt t="40462" x="5330825" y="1847850"/>
          <p14:tracePt t="40479" x="5295900" y="1847850"/>
          <p14:tracePt t="40494" x="5251450" y="1847850"/>
          <p14:tracePt t="40511" x="5224463" y="1847850"/>
          <p14:tracePt t="40527" x="5197475" y="1847850"/>
          <p14:tracePt t="40544" x="5187950" y="1857375"/>
          <p14:tracePt t="40677" x="5180013" y="1866900"/>
          <p14:tracePt t="40685" x="5170488" y="1866900"/>
          <p14:tracePt t="40694" x="5160963" y="1874838"/>
          <p14:tracePt t="40710" x="5153025" y="1884363"/>
          <p14:tracePt t="40727" x="5153025" y="1901825"/>
          <p14:tracePt t="40744" x="5153025" y="1928813"/>
          <p14:tracePt t="40761" x="5153025" y="1965325"/>
          <p14:tracePt t="40777" x="5153025" y="1990725"/>
          <p14:tracePt t="40794" x="5153025" y="2027238"/>
          <p14:tracePt t="40811" x="5160963" y="2044700"/>
          <p14:tracePt t="40827" x="5170488" y="2071688"/>
          <p14:tracePt t="40844" x="5170488" y="2089150"/>
          <p14:tracePt t="40861" x="5205413" y="2133600"/>
          <p14:tracePt t="40878" x="5214938" y="2152650"/>
          <p14:tracePt t="40981" x="5224463" y="2160588"/>
          <p14:tracePt t="41077" x="5232400" y="2160588"/>
          <p14:tracePt t="41133" x="5241925" y="2152650"/>
          <p14:tracePt t="41373" x="5251450" y="2143125"/>
          <p14:tracePt t="41389" x="5259388" y="2143125"/>
          <p14:tracePt t="41453" x="5276850" y="2143125"/>
          <p14:tracePt t="41501" x="5295900" y="2143125"/>
          <p14:tracePt t="41509" x="5303838" y="2133600"/>
          <p14:tracePt t="41549" x="5313363" y="2116138"/>
          <p14:tracePt t="41565" x="5322888" y="2108200"/>
          <p14:tracePt t="41589" x="5340350" y="2098675"/>
          <p14:tracePt t="41605" x="5348288" y="2089150"/>
          <p14:tracePt t="41645" x="5357813" y="2081213"/>
          <p14:tracePt t="41653" x="5367338" y="2081213"/>
          <p14:tracePt t="41669" x="5394325" y="2054225"/>
          <p14:tracePt t="41678" x="5402263" y="2054225"/>
          <p14:tracePt t="41701" x="5411788" y="2044700"/>
          <p14:tracePt t="41717" x="5419725" y="2044700"/>
          <p14:tracePt t="41727" x="5438775" y="2036763"/>
          <p14:tracePt t="41744" x="5456238" y="2036763"/>
          <p14:tracePt t="41761" x="5465763" y="2027238"/>
          <p14:tracePt t="41777" x="5473700" y="2017713"/>
          <p14:tracePt t="41794" x="5483225" y="2009775"/>
          <p14:tracePt t="41861" x="5500688" y="2009775"/>
          <p14:tracePt t="41917" x="5518150" y="2009775"/>
          <p14:tracePt t="41957" x="5527675" y="2017713"/>
          <p14:tracePt t="42005" x="5537200" y="2027238"/>
          <p14:tracePt t="42037" x="5554663" y="2054225"/>
          <p14:tracePt t="42061" x="5572125" y="2062163"/>
          <p14:tracePt t="42069" x="5581650" y="2062163"/>
          <p14:tracePt t="42079" x="5599113" y="2071688"/>
          <p14:tracePt t="42094" x="5653088" y="2081213"/>
          <p14:tracePt t="42111" x="5715000" y="2098675"/>
          <p14:tracePt t="42127" x="5741988" y="2108200"/>
          <p14:tracePt t="42144" x="5759450" y="2108200"/>
          <p14:tracePt t="42160" x="5786438" y="2108200"/>
          <p14:tracePt t="42194" x="5795963" y="2108200"/>
          <p14:tracePt t="42213" x="5803900" y="2108200"/>
          <p14:tracePt t="42229" x="5822950" y="2098675"/>
          <p14:tracePt t="42245" x="5840413" y="2098675"/>
          <p14:tracePt t="42262" x="5848350" y="2089150"/>
          <p14:tracePt t="42277" x="5875338" y="2062163"/>
          <p14:tracePt t="42294" x="5884863" y="2054225"/>
          <p14:tracePt t="42310" x="5884863" y="2027238"/>
          <p14:tracePt t="42327" x="5902325" y="1990725"/>
          <p14:tracePt t="42344" x="5902325" y="1965325"/>
          <p14:tracePt t="42361" x="5902325" y="1946275"/>
          <p14:tracePt t="42394" x="5902325" y="1911350"/>
          <p14:tracePt t="42410" x="5902325" y="1893888"/>
          <p14:tracePt t="42427" x="5902325" y="1866900"/>
          <p14:tracePt t="42444" x="5902325" y="1847850"/>
          <p14:tracePt t="42461" x="5902325" y="1830388"/>
          <p14:tracePt t="42478" x="5902325" y="1812925"/>
          <p14:tracePt t="42510" x="5902325" y="1803400"/>
          <p14:tracePt t="42597" x="5902325" y="1785938"/>
          <p14:tracePt t="42629" x="5911850" y="1785938"/>
          <p14:tracePt t="42637" x="5929313" y="1785938"/>
          <p14:tracePt t="42661" x="5946775" y="1785938"/>
          <p14:tracePt t="42685" x="5956300" y="1785938"/>
          <p14:tracePt t="42725" x="5965825" y="1785938"/>
          <p14:tracePt t="42757" x="5973763" y="1795463"/>
          <p14:tracePt t="42789" x="6000750" y="1803400"/>
          <p14:tracePt t="42813" x="6010275" y="1812925"/>
          <p14:tracePt t="42845" x="6018213" y="1822450"/>
          <p14:tracePt t="42893" x="6027738" y="1830388"/>
          <p14:tracePt t="43221" x="6027738" y="1839913"/>
          <p14:tracePt t="43358" x="6018213" y="1839913"/>
          <p14:tracePt t="43381" x="6010275" y="1839913"/>
          <p14:tracePt t="43597" x="6000750" y="1830388"/>
          <p14:tracePt t="43750" x="5973763" y="1830388"/>
          <p14:tracePt t="43757" x="5965825" y="1830388"/>
          <p14:tracePt t="43766" x="5956300" y="1830388"/>
          <p14:tracePt t="43777" x="5919788" y="1830388"/>
          <p14:tracePt t="43794" x="5875338" y="1857375"/>
          <p14:tracePt t="43811" x="5848350" y="1874838"/>
          <p14:tracePt t="43827" x="5840413" y="1884363"/>
          <p14:tracePt t="43844" x="5822950" y="1901825"/>
          <p14:tracePt t="43861" x="5786438" y="1938338"/>
          <p14:tracePt t="43878" x="5776913" y="1946275"/>
          <p14:tracePt t="43910" x="5768975" y="1965325"/>
          <p14:tracePt t="43927" x="5759450" y="1973263"/>
          <p14:tracePt t="43944" x="5751513" y="1990725"/>
          <p14:tracePt t="43965" x="5732463" y="2000250"/>
          <p14:tracePt t="43981" x="5724525" y="2009775"/>
          <p14:tracePt t="43997" x="5715000" y="2017713"/>
          <p14:tracePt t="44011" x="5705475" y="2017713"/>
          <p14:tracePt t="44027" x="5697538" y="2017713"/>
          <p14:tracePt t="44044" x="5688013" y="2027238"/>
          <p14:tracePt t="44061" x="5680075" y="2027238"/>
          <p14:tracePt t="44078" x="5643563" y="2036763"/>
          <p14:tracePt t="44111" x="5608638" y="2062163"/>
          <p14:tracePt t="44127" x="5589588" y="2071688"/>
          <p14:tracePt t="44144" x="5572125" y="2081213"/>
          <p14:tracePt t="44160" x="5537200" y="2089150"/>
          <p14:tracePt t="44374" x="5527675" y="2098675"/>
          <p14:tracePt t="44710" x="5527675" y="2108200"/>
          <p14:tracePt t="44718" x="5527675" y="2125663"/>
          <p14:tracePt t="44733" x="5527675" y="2133600"/>
          <p14:tracePt t="44902" x="5518150" y="2170113"/>
          <p14:tracePt t="44949" x="5500688" y="2179638"/>
          <p14:tracePt t="44981" x="5491163" y="2187575"/>
          <p14:tracePt t="44997" x="5483225" y="2197100"/>
          <p14:tracePt t="45173" x="5483225" y="2187575"/>
          <p14:tracePt t="45181" x="5483225" y="2179638"/>
          <p14:tracePt t="45189" x="5483225" y="2160588"/>
          <p14:tracePt t="45197" x="5483225" y="2152650"/>
          <p14:tracePt t="45210" x="5483225" y="2133600"/>
          <p14:tracePt t="45227" x="5483225" y="2125663"/>
          <p14:tracePt t="45244" x="5483225" y="2098675"/>
          <p14:tracePt t="45261" x="5483225" y="2017713"/>
          <p14:tracePt t="45278" x="5483225" y="2000250"/>
          <p14:tracePt t="45294" x="5483225" y="1955800"/>
          <p14:tracePt t="45310" x="5483225" y="1938338"/>
          <p14:tracePt t="45327" x="5483225" y="1901825"/>
          <p14:tracePt t="45344" x="5483225" y="1893888"/>
          <p14:tracePt t="45361" x="5483225" y="1874838"/>
          <p14:tracePt t="45377" x="5483225" y="1847850"/>
          <p14:tracePt t="45394" x="5483225" y="1839913"/>
          <p14:tracePt t="45410" x="5483225" y="1830388"/>
          <p14:tracePt t="45427" x="5483225" y="1803400"/>
          <p14:tracePt t="45444" x="5483225" y="1785938"/>
          <p14:tracePt t="45461" x="5483225" y="1776413"/>
          <p14:tracePt t="45477" x="5473700" y="1758950"/>
          <p14:tracePt t="45494" x="5473700" y="1751013"/>
          <p14:tracePt t="45573" x="5473700" y="1731963"/>
          <p14:tracePt t="46013" x="5473700" y="1751013"/>
          <p14:tracePt t="46022" x="5483225" y="1758950"/>
          <p14:tracePt t="46029" x="5510213" y="1795463"/>
          <p14:tracePt t="46044" x="5537200" y="1803400"/>
          <p14:tracePt t="46061" x="5608638" y="1857375"/>
          <p14:tracePt t="46078" x="5688013" y="1938338"/>
          <p14:tracePt t="46094" x="5751513" y="1990725"/>
          <p14:tracePt t="46111" x="5803900" y="2036763"/>
          <p14:tracePt t="46127" x="5840413" y="2089150"/>
          <p14:tracePt t="46144" x="5857875" y="2108200"/>
          <p14:tracePt t="46160" x="5867400" y="2116138"/>
          <p14:tracePt t="46301" x="5894388" y="2133600"/>
          <p14:tracePt t="46317" x="5902325" y="2133600"/>
          <p14:tracePt t="46325" x="5911850" y="2143125"/>
          <p14:tracePt t="46421" x="5919788" y="2152650"/>
          <p14:tracePt t="47045" x="5911850" y="2125663"/>
          <p14:tracePt t="47053" x="5894388" y="2116138"/>
          <p14:tracePt t="47061" x="5884863" y="2108200"/>
          <p14:tracePt t="47077" x="5848350" y="2044700"/>
          <p14:tracePt t="47094" x="5813425" y="1982788"/>
          <p14:tracePt t="47110" x="5759450" y="1911350"/>
          <p14:tracePt t="47127" x="5705475" y="1839913"/>
          <p14:tracePt t="47144" x="5653088" y="1758950"/>
          <p14:tracePt t="47160" x="5616575" y="1724025"/>
          <p14:tracePt t="47177" x="5581650" y="1670050"/>
          <p14:tracePt t="47194" x="5537200" y="1643063"/>
          <p14:tracePt t="47210" x="5510213" y="1616075"/>
          <p14:tracePt t="47227" x="5483225" y="1616075"/>
          <p14:tracePt t="47244" x="5419725" y="1608138"/>
          <p14:tracePt t="47260" x="5402263" y="1608138"/>
          <p14:tracePt t="47333" x="5375275" y="1608138"/>
          <p14:tracePt t="47389" x="5367338" y="1608138"/>
          <p14:tracePt t="47405" x="5367338" y="1616075"/>
          <p14:tracePt t="47421" x="5367338" y="1625600"/>
          <p14:tracePt t="47437" x="5367338" y="1643063"/>
          <p14:tracePt t="47453" x="5367338" y="1660525"/>
          <p14:tracePt t="47461" x="5367338" y="1670050"/>
          <p14:tracePt t="47469" x="5367338" y="1679575"/>
          <p14:tracePt t="47485" x="5367338" y="1697038"/>
          <p14:tracePt t="47494" x="5384800" y="1724025"/>
          <p14:tracePt t="47510" x="5384800" y="1758950"/>
          <p14:tracePt t="47527" x="5394325" y="1785938"/>
          <p14:tracePt t="47544" x="5394325" y="1830388"/>
          <p14:tracePt t="47560" x="5411788" y="1866900"/>
          <p14:tracePt t="47577" x="5411788" y="1884363"/>
          <p14:tracePt t="47594" x="5411788" y="1919288"/>
          <p14:tracePt t="47610" x="5411788" y="1938338"/>
          <p14:tracePt t="47627" x="5429250" y="1946275"/>
          <p14:tracePt t="47644" x="5438775" y="1973263"/>
          <p14:tracePt t="47645" x="5438775" y="1982788"/>
          <p14:tracePt t="47661" x="5446713" y="2000250"/>
          <p14:tracePt t="47677" x="5456238" y="2036763"/>
          <p14:tracePt t="47694" x="5473700" y="2054225"/>
          <p14:tracePt t="47727" x="5491163" y="2062163"/>
          <p14:tracePt t="47789" x="5500688" y="2071688"/>
          <p14:tracePt t="47797" x="5510213" y="2089150"/>
          <p14:tracePt t="47813" x="5518150" y="2089150"/>
          <p14:tracePt t="47829" x="5527675" y="2098675"/>
          <p14:tracePt t="47853" x="5537200" y="2108200"/>
          <p14:tracePt t="47869" x="5562600" y="2116138"/>
          <p14:tracePt t="47885" x="5572125" y="2116138"/>
          <p14:tracePt t="47894" x="5581650" y="2125663"/>
          <p14:tracePt t="47917" x="5589588" y="2133600"/>
          <p14:tracePt t="48005" x="5616575" y="2133600"/>
          <p14:tracePt t="48022" x="5626100" y="2133600"/>
          <p14:tracePt t="48029" x="5634038" y="2133600"/>
          <p14:tracePt t="48037" x="5643563" y="2133600"/>
          <p14:tracePt t="48053" x="5661025" y="2133600"/>
          <p14:tracePt t="48069" x="5680075" y="2133600"/>
          <p14:tracePt t="48078" x="5688013" y="2125663"/>
          <p14:tracePt t="48094" x="5688013" y="2108200"/>
          <p14:tracePt t="48110" x="5697538" y="2071688"/>
          <p14:tracePt t="48127" x="5705475" y="2027238"/>
          <p14:tracePt t="48144" x="5705475" y="1990725"/>
          <p14:tracePt t="48160" x="5705475" y="1965325"/>
          <p14:tracePt t="48177" x="5705475" y="1928813"/>
          <p14:tracePt t="48193" x="5705475" y="1911350"/>
          <p14:tracePt t="48210" x="5705475" y="1884363"/>
          <p14:tracePt t="48227" x="5705475" y="1857375"/>
          <p14:tracePt t="48244" x="5705475" y="1822450"/>
          <p14:tracePt t="48261" x="5705475" y="1785938"/>
          <p14:tracePt t="48278" x="5705475" y="1758950"/>
          <p14:tracePt t="48294" x="5697538" y="1741488"/>
          <p14:tracePt t="48310" x="5670550" y="1714500"/>
          <p14:tracePt t="48327" x="5653088" y="1697038"/>
          <p14:tracePt t="48344" x="5616575" y="1660525"/>
          <p14:tracePt t="48360" x="5608638" y="1652588"/>
          <p14:tracePt t="48377" x="5599113" y="1643063"/>
          <p14:tracePt t="48394" x="5581650" y="1633538"/>
          <p14:tracePt t="48410" x="5554663" y="1616075"/>
          <p14:tracePt t="48444" x="5527675" y="1598613"/>
          <p14:tracePt t="48461" x="5483225" y="1598613"/>
          <p14:tracePt t="48478" x="5465763" y="1598613"/>
          <p14:tracePt t="48494" x="5456238" y="1598613"/>
          <p14:tracePt t="48510" x="5419725" y="1598613"/>
          <p14:tracePt t="48527" x="5394325" y="1608138"/>
          <p14:tracePt t="48544" x="5367338" y="1625600"/>
          <p14:tracePt t="48560" x="5367338" y="1652588"/>
          <p14:tracePt t="48577" x="5357813" y="1679575"/>
          <p14:tracePt t="48594" x="5357813" y="1731963"/>
          <p14:tracePt t="48610" x="5357813" y="1776413"/>
          <p14:tracePt t="48627" x="5357813" y="1795463"/>
          <p14:tracePt t="48644" x="5357813" y="1839913"/>
          <p14:tracePt t="48645" x="5357813" y="1847850"/>
          <p14:tracePt t="48661" x="5357813" y="1884363"/>
          <p14:tracePt t="48677" x="5357813" y="1893888"/>
          <p14:tracePt t="48694" x="5357813" y="1938338"/>
          <p14:tracePt t="48710" x="5367338" y="1955800"/>
          <p14:tracePt t="48727" x="5375275" y="1990725"/>
          <p14:tracePt t="48744" x="5394325" y="2000250"/>
          <p14:tracePt t="48760" x="5411788" y="2036763"/>
          <p14:tracePt t="48777" x="5419725" y="2071688"/>
          <p14:tracePt t="48794" x="5438775" y="2098675"/>
          <p14:tracePt t="48810" x="5446713" y="2125663"/>
          <p14:tracePt t="48827" x="5456238" y="2133600"/>
          <p14:tracePt t="48844" x="5465763" y="2143125"/>
          <p14:tracePt t="48861" x="5483225" y="2160588"/>
          <p14:tracePt t="48894" x="5491163" y="2170113"/>
          <p14:tracePt t="48910" x="5500688" y="2170113"/>
          <p14:tracePt t="48949" x="5518150" y="2170113"/>
          <p14:tracePt t="48973" x="5527675" y="2170113"/>
          <p14:tracePt t="48989" x="5537200" y="2170113"/>
          <p14:tracePt t="48997" x="5554663" y="2170113"/>
          <p14:tracePt t="49013" x="5562600" y="2170113"/>
          <p14:tracePt t="49029" x="5581650" y="2170113"/>
          <p14:tracePt t="49045" x="5589588" y="2170113"/>
          <p14:tracePt t="49053" x="5599113" y="2170113"/>
          <p14:tracePt t="49061" x="5599113" y="2160588"/>
          <p14:tracePt t="49077" x="5616575" y="2116138"/>
          <p14:tracePt t="49094" x="5643563" y="2062163"/>
          <p14:tracePt t="49111" x="5661025" y="2017713"/>
          <p14:tracePt t="49127" x="5697538" y="1928813"/>
          <p14:tracePt t="49144" x="5724525" y="1866900"/>
          <p14:tracePt t="49160" x="5759450" y="1830388"/>
          <p14:tracePt t="49177" x="5768975" y="1795463"/>
          <p14:tracePt t="49194" x="5776913" y="1776413"/>
          <p14:tracePt t="49210" x="5813425" y="1741488"/>
          <p14:tracePt t="49228" x="5830888" y="1704975"/>
          <p14:tracePt t="49243" x="5867400" y="1687513"/>
          <p14:tracePt t="49260" x="5875338" y="1679575"/>
          <p14:tracePt t="49461" x="5875338" y="1687513"/>
          <p14:tracePt t="49469" x="5867400" y="1697038"/>
          <p14:tracePt t="49485" x="5857875" y="1704975"/>
          <p14:tracePt t="49501" x="5840413" y="1714500"/>
          <p14:tracePt t="49511" x="5840413" y="1724025"/>
          <p14:tracePt t="49527" x="5830888" y="1751013"/>
          <p14:tracePt t="49543" x="5803900" y="1803400"/>
          <p14:tracePt t="49560" x="5803900" y="1812925"/>
          <p14:tracePt t="49577" x="5803900" y="1847850"/>
          <p14:tracePt t="49594" x="5803900" y="1866900"/>
          <p14:tracePt t="49610" x="5803900" y="1893888"/>
          <p14:tracePt t="49627" x="5803900" y="1911350"/>
          <p14:tracePt t="49644" x="5795963" y="1919288"/>
          <p14:tracePt t="49661" x="5795963" y="1955800"/>
          <p14:tracePt t="49677" x="5795963" y="1965325"/>
          <p14:tracePt t="49694" x="5795963" y="1990725"/>
          <p14:tracePt t="49710" x="5795963" y="2017713"/>
          <p14:tracePt t="49727" x="5795963" y="2027238"/>
          <p14:tracePt t="49744" x="5795963" y="2044700"/>
          <p14:tracePt t="49760" x="5795963" y="2054225"/>
          <p14:tracePt t="49793" x="5795963" y="2081213"/>
          <p14:tracePt t="49810" x="5803900" y="2089150"/>
          <p14:tracePt t="49827" x="5803900" y="2098675"/>
          <p14:tracePt t="49844" x="5813425" y="2108200"/>
          <p14:tracePt t="49861" x="5822950" y="2116138"/>
          <p14:tracePt t="49878" x="5840413" y="2125663"/>
          <p14:tracePt t="49894" x="5848350" y="2133600"/>
          <p14:tracePt t="49927" x="5857875" y="2133600"/>
          <p14:tracePt t="49944" x="5867400" y="2133600"/>
          <p14:tracePt t="49960" x="5884863" y="2133600"/>
          <p14:tracePt t="49977" x="5911850" y="2133600"/>
          <p14:tracePt t="49994" x="5919788" y="2133600"/>
          <p14:tracePt t="50010" x="5938838" y="2133600"/>
          <p14:tracePt t="50027" x="5946775" y="2133600"/>
          <p14:tracePt t="50044" x="5965825" y="2133600"/>
          <p14:tracePt t="50060" x="5973763" y="2133600"/>
          <p14:tracePt t="50077" x="6000750" y="2125663"/>
          <p14:tracePt t="50094" x="6010275" y="2108200"/>
          <p14:tracePt t="50110" x="6010275" y="2071688"/>
          <p14:tracePt t="50127" x="6010275" y="2036763"/>
          <p14:tracePt t="50144" x="6010275" y="2009775"/>
          <p14:tracePt t="50160" x="6010275" y="1965325"/>
          <p14:tracePt t="50177" x="6010275" y="1946275"/>
          <p14:tracePt t="50193" x="6010275" y="1901825"/>
          <p14:tracePt t="50210" x="6010275" y="1874838"/>
          <p14:tracePt t="50227" x="6010275" y="1847850"/>
          <p14:tracePt t="50244" x="6010275" y="1822450"/>
          <p14:tracePt t="50261" x="6010275" y="1795463"/>
          <p14:tracePt t="50278" x="6000750" y="1768475"/>
          <p14:tracePt t="50294" x="5991225" y="1751013"/>
          <p14:tracePt t="50310" x="5983288" y="1741488"/>
          <p14:tracePt t="50327" x="5973763" y="1724025"/>
          <p14:tracePt t="50344" x="5965825" y="1704975"/>
          <p14:tracePt t="50360" x="5938838" y="1687513"/>
          <p14:tracePt t="50377" x="5929313" y="1679575"/>
          <p14:tracePt t="50394" x="5919788" y="1679575"/>
          <p14:tracePt t="50410" x="5894388" y="1670050"/>
          <p14:tracePt t="50444" x="5867400" y="1670050"/>
          <p14:tracePt t="50461" x="5830888" y="1679575"/>
          <p14:tracePt t="50478" x="5822950" y="1687513"/>
          <p14:tracePt t="50494" x="5803900" y="1714500"/>
          <p14:tracePt t="50510" x="5776913" y="1731963"/>
          <p14:tracePt t="50527" x="5776913" y="1751013"/>
          <p14:tracePt t="50544" x="5768975" y="1785938"/>
          <p14:tracePt t="50560" x="5768975" y="1803400"/>
          <p14:tracePt t="50577" x="5768975" y="1847850"/>
          <p14:tracePt t="50593" x="5768975" y="1857375"/>
          <p14:tracePt t="50610" x="5768975" y="1893888"/>
          <p14:tracePt t="50627" x="5768975" y="1901825"/>
          <p14:tracePt t="50644" x="5768975" y="1938338"/>
          <p14:tracePt t="50645" x="5768975" y="1946275"/>
          <p14:tracePt t="50661" x="5768975" y="1990725"/>
          <p14:tracePt t="50678" x="5768975" y="2000250"/>
          <p14:tracePt t="50694" x="5795963" y="2036763"/>
          <p14:tracePt t="50710" x="5803900" y="2054225"/>
          <p14:tracePt t="50727" x="5813425" y="2071688"/>
          <p14:tracePt t="50744" x="5822950" y="2098675"/>
          <p14:tracePt t="50760" x="5848350" y="2125663"/>
          <p14:tracePt t="50777" x="5875338" y="2143125"/>
          <p14:tracePt t="50810" x="5894388" y="2170113"/>
          <p14:tracePt t="50827" x="5911850" y="2179638"/>
          <p14:tracePt t="50860" x="5946775" y="2179638"/>
          <p14:tracePt t="50878" x="5965825" y="2179638"/>
          <p14:tracePt t="50894" x="6000750" y="2179638"/>
          <p14:tracePt t="50910" x="6010275" y="2179638"/>
          <p14:tracePt t="50927" x="6027738" y="2179638"/>
          <p14:tracePt t="50960" x="6045200" y="2160588"/>
          <p14:tracePt t="50977" x="6045200" y="2133600"/>
          <p14:tracePt t="50994" x="6045200" y="2098675"/>
          <p14:tracePt t="51010" x="6045200" y="2071688"/>
          <p14:tracePt t="51027" x="6045200" y="2027238"/>
          <p14:tracePt t="51044" x="6045200" y="1982788"/>
          <p14:tracePt t="51061" x="6027738" y="1893888"/>
          <p14:tracePt t="51078" x="6010275" y="1874838"/>
          <p14:tracePt t="51094" x="6010275" y="1839913"/>
          <p14:tracePt t="51110" x="5991225" y="1830388"/>
          <p14:tracePt t="51127" x="5991225" y="1822450"/>
          <p14:tracePt t="51245" x="6018213" y="1803400"/>
          <p14:tracePt t="51253" x="6116638" y="1830388"/>
          <p14:tracePt t="51261" x="6153150" y="1857375"/>
          <p14:tracePt t="51277" x="6296025" y="1938338"/>
          <p14:tracePt t="51294" x="6367463" y="1965325"/>
          <p14:tracePt t="51310" x="6456363" y="2000250"/>
          <p14:tracePt t="51327" x="6483350" y="2009775"/>
          <p14:tracePt t="51343" x="6510338" y="2027238"/>
          <p14:tracePt t="51360" x="6518275" y="2027238"/>
          <p14:tracePt t="51662" x="6500813" y="2027238"/>
          <p14:tracePt t="51670" x="6483350" y="2027238"/>
          <p14:tracePt t="51679" x="6465888" y="2027238"/>
          <p14:tracePt t="51694" x="6429375" y="2036763"/>
          <p14:tracePt t="51757" x="6419850" y="2044700"/>
          <p14:tracePt t="51853" x="6419850" y="2054225"/>
          <p14:tracePt t="51869" x="6429375" y="2054225"/>
          <p14:tracePt t="51877" x="6456363" y="2054225"/>
          <p14:tracePt t="51885" x="6473825" y="2054225"/>
          <p14:tracePt t="51894" x="6518275" y="2054225"/>
          <p14:tracePt t="51910" x="6581775" y="2054225"/>
          <p14:tracePt t="51927" x="6634163" y="2054225"/>
          <p14:tracePt t="51944" x="6697663" y="2054225"/>
          <p14:tracePt t="51961" x="6777038" y="2054225"/>
          <p14:tracePt t="51977" x="6867525" y="2054225"/>
          <p14:tracePt t="51994" x="6946900" y="2071688"/>
          <p14:tracePt t="52010" x="7037388" y="2081213"/>
          <p14:tracePt t="52027" x="7143750" y="2081213"/>
          <p14:tracePt t="52043" x="7242175" y="2108200"/>
          <p14:tracePt t="52060" x="7331075" y="2108200"/>
          <p14:tracePt t="52078" x="7385050" y="2108200"/>
          <p14:tracePt t="52094" x="7402513" y="2108200"/>
          <p14:tracePt t="52127" x="7419975" y="2108200"/>
          <p14:tracePt t="52143" x="7439025" y="2108200"/>
          <p14:tracePt t="52160" x="7446963" y="2108200"/>
          <p14:tracePt t="52177" x="7466013" y="2108200"/>
          <p14:tracePt t="52193" x="7491413" y="2108200"/>
          <p14:tracePt t="52210" x="7500938" y="2108200"/>
          <p14:tracePt t="52227" x="7510463" y="2108200"/>
          <p14:tracePt t="52243" x="7545388" y="2108200"/>
          <p14:tracePt t="52261" x="7599363" y="2108200"/>
          <p14:tracePt t="52277" x="7626350" y="2108200"/>
          <p14:tracePt t="52294" x="7670800" y="2108200"/>
          <p14:tracePt t="52310" x="7688263" y="2108200"/>
          <p14:tracePt t="52327" x="7705725" y="2108200"/>
          <p14:tracePt t="52360" x="7724775" y="2108200"/>
          <p14:tracePt t="52377" x="7732713" y="2108200"/>
          <p14:tracePt t="52525" x="7751763" y="2098675"/>
          <p14:tracePt t="52557" x="7759700" y="2089150"/>
          <p14:tracePt t="52581" x="7777163" y="2071688"/>
          <p14:tracePt t="52613" x="7786688" y="2054225"/>
          <p14:tracePt t="53077" x="7823200" y="2062163"/>
          <p14:tracePt t="53117" x="7831138" y="2062163"/>
          <p14:tracePt t="53157" x="7848600" y="2062163"/>
          <p14:tracePt t="53229" x="7867650" y="2062163"/>
          <p14:tracePt t="53277" x="7875588" y="2062163"/>
          <p14:tracePt t="53997" x="7875588" y="2071688"/>
          <p14:tracePt t="59597" x="7867650" y="2071688"/>
          <p14:tracePt t="59613" x="7840663" y="2071688"/>
          <p14:tracePt t="59621" x="7831138" y="2071688"/>
          <p14:tracePt t="59629" x="7813675" y="2071688"/>
          <p14:tracePt t="59643" x="7777163" y="2071688"/>
          <p14:tracePt t="59660" x="7742238" y="2081213"/>
          <p14:tracePt t="59677" x="7670800" y="2081213"/>
          <p14:tracePt t="59693" x="7643813" y="2081213"/>
          <p14:tracePt t="59710" x="7554913" y="2081213"/>
          <p14:tracePt t="59726" x="7402513" y="2081213"/>
          <p14:tracePt t="59743" x="7116763" y="2081213"/>
          <p14:tracePt t="59760" x="6732588" y="2081213"/>
          <p14:tracePt t="59776" x="6429375" y="2081213"/>
          <p14:tracePt t="59793" x="6072188" y="2081213"/>
          <p14:tracePt t="59810" x="5715000" y="2081213"/>
          <p14:tracePt t="59826" x="5357813" y="2081213"/>
          <p14:tracePt t="59843" x="4956175" y="2081213"/>
          <p14:tracePt t="59860" x="4554538" y="2081213"/>
          <p14:tracePt t="59877" x="3946525" y="2179638"/>
          <p14:tracePt t="59894" x="3608388" y="2259013"/>
          <p14:tracePt t="59910" x="3340100" y="2330450"/>
          <p14:tracePt t="59926" x="3197225" y="2374900"/>
          <p14:tracePt t="59943" x="3125788" y="2411413"/>
          <p14:tracePt t="59960" x="3071813" y="2428875"/>
          <p14:tracePt t="60013" x="3062288" y="2428875"/>
          <p14:tracePt t="60029" x="3054350" y="2428875"/>
          <p14:tracePt t="60037" x="3044825" y="2438400"/>
          <p14:tracePt t="60045" x="3036888" y="2455863"/>
          <p14:tracePt t="60061" x="3009900" y="2482850"/>
          <p14:tracePt t="60077" x="2982913" y="2500313"/>
          <p14:tracePt t="60093" x="2973388" y="2517775"/>
          <p14:tracePt t="60110" x="2955925" y="2536825"/>
          <p14:tracePt t="60126" x="2946400" y="2544763"/>
          <p14:tracePt t="60143" x="2919413" y="2571750"/>
          <p14:tracePt t="60189" x="2911475" y="2581275"/>
          <p14:tracePt t="60205" x="2901950" y="2589213"/>
          <p14:tracePt t="60277" x="2894013" y="2589213"/>
          <p14:tracePt t="60373" x="2884488" y="2589213"/>
          <p14:tracePt t="60397" x="2884488" y="2581275"/>
          <p14:tracePt t="60405" x="2884488" y="2554288"/>
          <p14:tracePt t="60581" x="2901950" y="2517775"/>
          <p14:tracePt t="60605" x="2911475" y="2509838"/>
          <p14:tracePt t="60821" x="2919413" y="2509838"/>
          <p14:tracePt t="60853" x="2928938" y="2509838"/>
          <p14:tracePt t="60877" x="2938463" y="2509838"/>
          <p14:tracePt t="60893" x="2946400" y="2509838"/>
          <p14:tracePt t="60901" x="2965450" y="2509838"/>
          <p14:tracePt t="60925" x="2973388" y="2509838"/>
          <p14:tracePt t="60933" x="2990850" y="2509838"/>
          <p14:tracePt t="60943" x="3000375" y="2509838"/>
          <p14:tracePt t="60960" x="3009900" y="2509838"/>
          <p14:tracePt t="60976" x="3027363" y="2517775"/>
          <p14:tracePt t="60997" x="3044825" y="2517775"/>
          <p14:tracePt t="61010" x="3054350" y="2517775"/>
          <p14:tracePt t="61027" x="3062288" y="2517775"/>
          <p14:tracePt t="61043" x="3071813" y="2517775"/>
          <p14:tracePt t="61059" x="3098800" y="2517775"/>
          <p14:tracePt t="61077" x="3108325" y="2517775"/>
          <p14:tracePt t="62341" x="3116263" y="2517775"/>
          <p14:tracePt t="62382" x="3143250" y="2517775"/>
          <p14:tracePt t="62421" x="3152775" y="2517775"/>
          <p14:tracePt t="62461" x="3160713" y="2517775"/>
          <p14:tracePt t="62493" x="3179763" y="2500313"/>
          <p14:tracePt t="67637" x="3197225" y="2490788"/>
          <p14:tracePt t="68597" x="3205163" y="2482850"/>
          <p14:tracePt t="68606" x="3214688" y="2482850"/>
          <p14:tracePt t="68614" x="3232150" y="2482850"/>
          <p14:tracePt t="68626" x="3268663" y="2482850"/>
          <p14:tracePt t="68643" x="3330575" y="2482850"/>
          <p14:tracePt t="68659" x="3394075" y="2482850"/>
          <p14:tracePt t="68677" x="3465513" y="2482850"/>
          <p14:tracePt t="68693" x="3500438" y="2482850"/>
          <p14:tracePt t="68709" x="3509963" y="2482850"/>
          <p14:tracePt t="68749" x="3517900" y="2482850"/>
          <p14:tracePt t="68757" x="3527425" y="2482850"/>
          <p14:tracePt t="68765" x="3554413" y="2482850"/>
          <p14:tracePt t="68776" x="3581400" y="2482850"/>
          <p14:tracePt t="68793" x="3608388" y="2482850"/>
          <p14:tracePt t="68809" x="3643313" y="2509838"/>
          <p14:tracePt t="68826" x="3679825" y="2509838"/>
          <p14:tracePt t="68843" x="3697288" y="2509838"/>
          <p14:tracePt t="68859" x="3732213" y="2509838"/>
          <p14:tracePt t="68876" x="3741738" y="2509838"/>
          <p14:tracePt t="68893" x="3751263" y="2509838"/>
          <p14:tracePt t="68909" x="3768725" y="2509838"/>
          <p14:tracePt t="68941" x="3776663" y="2509838"/>
          <p14:tracePt t="68949" x="3795713" y="2509838"/>
          <p14:tracePt t="72413" x="3803650" y="2509838"/>
          <p14:tracePt t="72421" x="3822700" y="2509838"/>
          <p14:tracePt t="72429" x="3830638" y="2509838"/>
          <p14:tracePt t="72442" x="3857625" y="2500313"/>
          <p14:tracePt t="72459" x="3946525" y="2455863"/>
          <p14:tracePt t="72476" x="4098925" y="2411413"/>
          <p14:tracePt t="72493" x="4527550" y="2276475"/>
          <p14:tracePt t="72510" x="4616450" y="2268538"/>
          <p14:tracePt t="72629" x="4633913" y="2268538"/>
          <p14:tracePt t="72637" x="4670425" y="2268538"/>
          <p14:tracePt t="72645" x="4687888" y="2268538"/>
          <p14:tracePt t="72659" x="4705350" y="2295525"/>
          <p14:tracePt t="72676" x="4768850" y="2312988"/>
          <p14:tracePt t="72692" x="4786313" y="2322513"/>
          <p14:tracePt t="72821" x="4768850" y="2339975"/>
          <p14:tracePt t="72829" x="4759325" y="2339975"/>
          <p14:tracePt t="72842" x="4714875" y="2339975"/>
          <p14:tracePt t="72859" x="4670425" y="2339975"/>
          <p14:tracePt t="72876" x="4608513" y="2339975"/>
          <p14:tracePt t="72893" x="4537075" y="2322513"/>
          <p14:tracePt t="72910" x="4473575" y="2322513"/>
          <p14:tracePt t="72926" x="4429125" y="2322513"/>
          <p14:tracePt t="72942" x="4367213" y="2322513"/>
          <p14:tracePt t="72959" x="4340225" y="2322513"/>
          <p14:tracePt t="72976" x="4286250" y="2330450"/>
          <p14:tracePt t="73009" x="4251325" y="2339975"/>
          <p14:tracePt t="73042" x="4241800" y="2347913"/>
          <p14:tracePt t="73061" x="4232275" y="2357438"/>
          <p14:tracePt t="73085" x="4232275" y="2374900"/>
          <p14:tracePt t="73101" x="4224338" y="2384425"/>
          <p14:tracePt t="73126" x="4224338" y="2393950"/>
          <p14:tracePt t="73141" x="4224338" y="2401888"/>
          <p14:tracePt t="73149" x="4224338" y="2419350"/>
          <p14:tracePt t="73159" x="4224338" y="2428875"/>
          <p14:tracePt t="73176" x="4224338" y="2455863"/>
          <p14:tracePt t="73192" x="4224338" y="2482850"/>
          <p14:tracePt t="73209" x="4224338" y="2527300"/>
          <p14:tracePt t="73226" x="4214813" y="2562225"/>
          <p14:tracePt t="73242" x="4214813" y="2608263"/>
          <p14:tracePt t="73259" x="4187825" y="2670175"/>
          <p14:tracePt t="73276" x="4187825" y="2679700"/>
          <p14:tracePt t="73293" x="4187825" y="2724150"/>
          <p14:tracePt t="73309" x="4187825" y="2751138"/>
          <p14:tracePt t="73326" x="4187825" y="2759075"/>
          <p14:tracePt t="73342" x="4187825" y="2768600"/>
          <p14:tracePt t="73359" x="4187825" y="2776538"/>
          <p14:tracePt t="73392" x="4187825" y="2803525"/>
          <p14:tracePt t="73409" x="4187825" y="2822575"/>
          <p14:tracePt t="73442" x="4197350" y="2830513"/>
          <p14:tracePt t="73459" x="4205288" y="2840038"/>
          <p14:tracePt t="73476" x="4214813" y="2867025"/>
          <p14:tracePt t="73492" x="4241800" y="2874963"/>
          <p14:tracePt t="73510" x="4268788" y="2874963"/>
          <p14:tracePt t="73526" x="4303713" y="2894013"/>
          <p14:tracePt t="73542" x="4348163" y="2919413"/>
          <p14:tracePt t="73559" x="4394200" y="2946400"/>
          <p14:tracePt t="73576" x="4473575" y="2982913"/>
          <p14:tracePt t="73592" x="4510088" y="2990850"/>
          <p14:tracePt t="73609" x="4545013" y="3017838"/>
          <p14:tracePt t="73626" x="4589463" y="3036888"/>
          <p14:tracePt t="73642" x="4652963" y="3062288"/>
          <p14:tracePt t="73659" x="4697413" y="3062288"/>
          <p14:tracePt t="73676" x="4741863" y="3071813"/>
          <p14:tracePt t="73693" x="4813300" y="3098800"/>
          <p14:tracePt t="73710" x="4875213" y="3098800"/>
          <p14:tracePt t="73726" x="4946650" y="3108325"/>
          <p14:tracePt t="73742" x="5045075" y="3133725"/>
          <p14:tracePt t="73759" x="5160963" y="3179763"/>
          <p14:tracePt t="73776" x="5295900" y="3205163"/>
          <p14:tracePt t="73793" x="5438775" y="3259138"/>
          <p14:tracePt t="73809" x="5581650" y="3268663"/>
          <p14:tracePt t="73826" x="5751513" y="3286125"/>
          <p14:tracePt t="73842" x="5884863" y="3322638"/>
          <p14:tracePt t="73859" x="5965825" y="3322638"/>
          <p14:tracePt t="73876" x="6037263" y="3322638"/>
          <p14:tracePt t="73892" x="6099175" y="3313113"/>
          <p14:tracePt t="73910" x="6143625" y="3303588"/>
          <p14:tracePt t="73926" x="6161088" y="3286125"/>
          <p14:tracePt t="73942" x="6170613" y="3259138"/>
          <p14:tracePt t="73959" x="6180138" y="3251200"/>
          <p14:tracePt t="73976" x="6180138" y="3214688"/>
          <p14:tracePt t="73992" x="6205538" y="3160713"/>
          <p14:tracePt t="74009" x="6215063" y="3098800"/>
          <p14:tracePt t="74026" x="6242050" y="3036888"/>
          <p14:tracePt t="74042" x="6242050" y="2973388"/>
          <p14:tracePt t="74059" x="6251575" y="2874963"/>
          <p14:tracePt t="74077" x="6269038" y="2803525"/>
          <p14:tracePt t="74093" x="6296025" y="2633663"/>
          <p14:tracePt t="74110" x="6296025" y="2554288"/>
          <p14:tracePt t="74126" x="6303963" y="2490788"/>
          <p14:tracePt t="74142" x="6303963" y="2446338"/>
          <p14:tracePt t="74159" x="6303963" y="2401888"/>
          <p14:tracePt t="74176" x="6303963" y="2393950"/>
          <p14:tracePt t="74192" x="6303963" y="2366963"/>
          <p14:tracePt t="74226" x="6296025" y="2357438"/>
          <p14:tracePt t="74243" x="6286500" y="2357438"/>
          <p14:tracePt t="74259" x="6276975" y="2357438"/>
          <p14:tracePt t="74276" x="6232525" y="2357438"/>
          <p14:tracePt t="74293" x="6180138" y="2357438"/>
          <p14:tracePt t="74309" x="6116638" y="2357438"/>
          <p14:tracePt t="74326" x="6037263" y="2357438"/>
          <p14:tracePt t="74342" x="5973763" y="2366963"/>
          <p14:tracePt t="74359" x="5919788" y="2366963"/>
          <p14:tracePt t="74376" x="5857875" y="2366963"/>
          <p14:tracePt t="74392" x="5751513" y="2366963"/>
          <p14:tracePt t="74409" x="5634038" y="2366963"/>
          <p14:tracePt t="74426" x="5510213" y="2366963"/>
          <p14:tracePt t="74443" x="5367338" y="2366963"/>
          <p14:tracePt t="74459" x="5241925" y="2366963"/>
          <p14:tracePt t="74476" x="5116513" y="2366963"/>
          <p14:tracePt t="74493" x="4965700" y="2366963"/>
          <p14:tracePt t="74510" x="4894263" y="2366963"/>
          <p14:tracePt t="74526" x="4813300" y="2366963"/>
          <p14:tracePt t="74542" x="4724400" y="2366963"/>
          <p14:tracePt t="74559" x="4660900" y="2366963"/>
          <p14:tracePt t="74576" x="4598988" y="2366963"/>
          <p14:tracePt t="74592" x="4572000" y="2366963"/>
          <p14:tracePt t="74609" x="4537075" y="2366963"/>
          <p14:tracePt t="74626" x="4518025" y="2366963"/>
          <p14:tracePt t="74643" x="4483100" y="2366963"/>
          <p14:tracePt t="74659" x="4473575" y="2374900"/>
          <p14:tracePt t="74676" x="4465638" y="2384425"/>
          <p14:tracePt t="74693" x="4419600" y="2401888"/>
          <p14:tracePt t="74709" x="4375150" y="2438400"/>
          <p14:tracePt t="74726" x="4357688" y="2465388"/>
          <p14:tracePt t="74742" x="4340225" y="2482850"/>
          <p14:tracePt t="74759" x="4303713" y="2517775"/>
          <p14:tracePt t="74776" x="4303713" y="2562225"/>
          <p14:tracePt t="74792" x="4303713" y="2608263"/>
          <p14:tracePt t="74809" x="4303713" y="2670175"/>
          <p14:tracePt t="74826" x="4303713" y="2714625"/>
          <p14:tracePt t="74842" x="4303713" y="2751138"/>
          <p14:tracePt t="74859" x="4303713" y="2795588"/>
          <p14:tracePt t="74876" x="4303713" y="2822575"/>
          <p14:tracePt t="74893" x="4303713" y="2857500"/>
          <p14:tracePt t="74909" x="4303713" y="2901950"/>
          <p14:tracePt t="74926" x="4303713" y="2911475"/>
          <p14:tracePt t="74942" x="4303713" y="2946400"/>
          <p14:tracePt t="74976" x="4303713" y="2955925"/>
          <p14:tracePt t="74992" x="4303713" y="2965450"/>
          <p14:tracePt t="75009" x="4303713" y="3000375"/>
          <p14:tracePt t="75026" x="4322763" y="3017838"/>
          <p14:tracePt t="75042" x="4330700" y="3036888"/>
          <p14:tracePt t="75059" x="4348163" y="3062288"/>
          <p14:tracePt t="75076" x="4411663" y="3071813"/>
          <p14:tracePt t="75093" x="4510088" y="3108325"/>
          <p14:tracePt t="75110" x="4616450" y="3125788"/>
          <p14:tracePt t="75126" x="4741863" y="3125788"/>
          <p14:tracePt t="75142" x="4911725" y="3125788"/>
          <p14:tracePt t="75159" x="5062538" y="3125788"/>
          <p14:tracePt t="75176" x="5232400" y="3125788"/>
          <p14:tracePt t="75192" x="5375275" y="3125788"/>
          <p14:tracePt t="75209" x="5545138" y="3125788"/>
          <p14:tracePt t="75226" x="5697538" y="3125788"/>
          <p14:tracePt t="75242" x="5848350" y="3125788"/>
          <p14:tracePt t="75244" x="5919788" y="3125788"/>
          <p14:tracePt t="75259" x="5973763" y="3125788"/>
          <p14:tracePt t="75276" x="6045200" y="3125788"/>
          <p14:tracePt t="75293" x="6134100" y="3125788"/>
          <p14:tracePt t="75309" x="6161088" y="3116263"/>
          <p14:tracePt t="75326" x="6188075" y="3116263"/>
          <p14:tracePt t="75342" x="6205538" y="3108325"/>
          <p14:tracePt t="75359" x="6215063" y="3098800"/>
          <p14:tracePt t="75376" x="6242050" y="3089275"/>
          <p14:tracePt t="75392" x="6276975" y="3054350"/>
          <p14:tracePt t="75409" x="6286500" y="3017838"/>
          <p14:tracePt t="75426" x="6313488" y="2990850"/>
          <p14:tracePt t="75442" x="6323013" y="2946400"/>
          <p14:tracePt t="75459" x="6340475" y="2901950"/>
          <p14:tracePt t="75476" x="6348413" y="2840038"/>
          <p14:tracePt t="75493" x="6348413" y="2751138"/>
          <p14:tracePt t="75510" x="6348413" y="2697163"/>
          <p14:tracePt t="75526" x="6348413" y="2633663"/>
          <p14:tracePt t="75542" x="6348413" y="2571750"/>
          <p14:tracePt t="75559" x="6348413" y="2527300"/>
          <p14:tracePt t="75575" x="6340475" y="2490788"/>
          <p14:tracePt t="75592" x="6296025" y="2446338"/>
          <p14:tracePt t="75609" x="6286500" y="2401888"/>
          <p14:tracePt t="75626" x="6259513" y="2374900"/>
          <p14:tracePt t="75642" x="6242050" y="2347913"/>
          <p14:tracePt t="75659" x="6232525" y="2339975"/>
          <p14:tracePt t="75676" x="6205538" y="2339975"/>
          <p14:tracePt t="75693" x="6143625" y="2322513"/>
          <p14:tracePt t="75710" x="6099175" y="2312988"/>
          <p14:tracePt t="75726" x="6037263" y="2312988"/>
          <p14:tracePt t="75742" x="5973763" y="2286000"/>
          <p14:tracePt t="75759" x="5894388" y="2286000"/>
          <p14:tracePt t="75776" x="5786438" y="2268538"/>
          <p14:tracePt t="75792" x="5715000" y="2268538"/>
          <p14:tracePt t="75809" x="5608638" y="2268538"/>
          <p14:tracePt t="75825" x="5500688" y="2268538"/>
          <p14:tracePt t="75842" x="5375275" y="2268538"/>
          <p14:tracePt t="75859" x="5251450" y="2268538"/>
          <p14:tracePt t="75876" x="5081588" y="2268538"/>
          <p14:tracePt t="75893" x="4857750" y="2268538"/>
          <p14:tracePt t="75909" x="4705350" y="2276475"/>
          <p14:tracePt t="75926" x="4581525" y="2295525"/>
          <p14:tracePt t="75942" x="4500563" y="2303463"/>
          <p14:tracePt t="75959" x="4438650" y="2322513"/>
          <p14:tracePt t="75975" x="4419600" y="2322513"/>
          <p14:tracePt t="75992" x="4375150" y="2322513"/>
          <p14:tracePt t="76009" x="4348163" y="2339975"/>
          <p14:tracePt t="76026" x="4313238" y="2347913"/>
          <p14:tracePt t="76042" x="4268788" y="2366963"/>
          <p14:tracePt t="76059" x="4224338" y="2374900"/>
          <p14:tracePt t="76075" x="4197350" y="2401888"/>
          <p14:tracePt t="76093" x="4187825" y="2411413"/>
          <p14:tracePt t="76110" x="4160838" y="2473325"/>
          <p14:tracePt t="76126" x="4160838" y="2517775"/>
          <p14:tracePt t="76142" x="4160838" y="2562225"/>
          <p14:tracePt t="76159" x="4160838" y="2616200"/>
          <p14:tracePt t="76176" x="4160838" y="2679700"/>
          <p14:tracePt t="76192" x="4160838" y="2759075"/>
          <p14:tracePt t="76209" x="4179888" y="2803525"/>
          <p14:tracePt t="76226" x="4187825" y="2840038"/>
          <p14:tracePt t="76242" x="4214813" y="2894013"/>
          <p14:tracePt t="76244" x="4214813" y="2919413"/>
          <p14:tracePt t="76259" x="4224338" y="2946400"/>
          <p14:tracePt t="76276" x="4224338" y="2990850"/>
          <p14:tracePt t="76293" x="4232275" y="3054350"/>
          <p14:tracePt t="76309" x="4241800" y="3089275"/>
          <p14:tracePt t="76326" x="4268788" y="3116263"/>
          <p14:tracePt t="76342" x="4276725" y="3143250"/>
          <p14:tracePt t="76359" x="4276725" y="3152775"/>
          <p14:tracePt t="76376" x="4286250" y="3179763"/>
          <p14:tracePt t="76409" x="4295775" y="3187700"/>
          <p14:tracePt t="76426" x="4303713" y="3187700"/>
          <p14:tracePt t="76442" x="4330700" y="3187700"/>
          <p14:tracePt t="76459" x="4384675" y="3187700"/>
          <p14:tracePt t="76476" x="4446588" y="3187700"/>
          <p14:tracePt t="76493" x="4554538" y="3187700"/>
          <p14:tracePt t="76509" x="4732338" y="3187700"/>
          <p14:tracePt t="76526" x="4929188" y="3187700"/>
          <p14:tracePt t="76542" x="5126038" y="3224213"/>
          <p14:tracePt t="76559" x="5276850" y="3232150"/>
          <p14:tracePt t="76576" x="5456238" y="3251200"/>
          <p14:tracePt t="76592" x="5653088" y="3303588"/>
          <p14:tracePt t="76609" x="5803900" y="3322638"/>
          <p14:tracePt t="76625" x="5956300" y="3330575"/>
          <p14:tracePt t="76642" x="6062663" y="3348038"/>
          <p14:tracePt t="76659" x="6197600" y="3375025"/>
          <p14:tracePt t="76675" x="6251575" y="3375025"/>
          <p14:tracePt t="76693" x="6296025" y="3375025"/>
          <p14:tracePt t="76709" x="6313488" y="3357563"/>
          <p14:tracePt t="76726" x="6323013" y="3330575"/>
          <p14:tracePt t="76742" x="6348413" y="3303588"/>
          <p14:tracePt t="76759" x="6367463" y="3259138"/>
          <p14:tracePt t="76775" x="6375400" y="3214688"/>
          <p14:tracePt t="76792" x="6384925" y="3152775"/>
          <p14:tracePt t="76809" x="6384925" y="3089275"/>
          <p14:tracePt t="76826" x="6384925" y="3017838"/>
          <p14:tracePt t="76842" x="6384925" y="2955925"/>
          <p14:tracePt t="76859" x="6384925" y="2894013"/>
          <p14:tracePt t="76875" x="6384925" y="2822575"/>
          <p14:tracePt t="76893" x="6384925" y="2714625"/>
          <p14:tracePt t="76909" x="6384925" y="2643188"/>
          <p14:tracePt t="76926" x="6384925" y="2581275"/>
          <p14:tracePt t="76942" x="6384925" y="2554288"/>
          <p14:tracePt t="76959" x="6384925" y="2527300"/>
          <p14:tracePt t="76976" x="6375400" y="2500313"/>
          <p14:tracePt t="76992" x="6357938" y="2500313"/>
          <p14:tracePt t="77009" x="6340475" y="2482850"/>
          <p14:tracePt t="77026" x="6313488" y="2473325"/>
          <p14:tracePt t="77042" x="6269038" y="2473325"/>
          <p14:tracePt t="77059" x="6215063" y="2455863"/>
          <p14:tracePt t="77076" x="6143625" y="2455863"/>
          <p14:tracePt t="77093" x="5991225" y="2446338"/>
          <p14:tracePt t="77110" x="5857875" y="2411413"/>
          <p14:tracePt t="77126" x="5705475" y="2401888"/>
          <p14:tracePt t="77142" x="5537200" y="2401888"/>
          <p14:tracePt t="77159" x="5367338" y="2401888"/>
          <p14:tracePt t="77176" x="5197475" y="2401888"/>
          <p14:tracePt t="77192" x="5054600" y="2401888"/>
          <p14:tracePt t="77209" x="4857750" y="2401888"/>
          <p14:tracePt t="77226" x="4687888" y="2401888"/>
          <p14:tracePt t="77243" x="4562475" y="2401888"/>
          <p14:tracePt t="77259" x="4473575" y="2401888"/>
          <p14:tracePt t="77276" x="4394200" y="2401888"/>
          <p14:tracePt t="77293" x="4286250" y="2401888"/>
          <p14:tracePt t="77309" x="4152900" y="2401888"/>
          <p14:tracePt t="77325" x="4143375" y="2401888"/>
          <p14:tracePt t="77342" x="4098925" y="2401888"/>
          <p14:tracePt t="77389" x="4089400" y="2411413"/>
          <p14:tracePt t="77413" x="4089400" y="2419350"/>
          <p14:tracePt t="77421" x="4089400" y="2446338"/>
          <p14:tracePt t="77429" x="4089400" y="2465388"/>
          <p14:tracePt t="77442" x="4089400" y="2490788"/>
          <p14:tracePt t="77459" x="4089400" y="2536825"/>
          <p14:tracePt t="77475" x="4089400" y="2598738"/>
          <p14:tracePt t="77493" x="4089400" y="2697163"/>
          <p14:tracePt t="77510" x="4089400" y="2776538"/>
          <p14:tracePt t="77526" x="4089400" y="2830513"/>
          <p14:tracePt t="77542" x="4089400" y="2874963"/>
          <p14:tracePt t="77559" x="4108450" y="2938463"/>
          <p14:tracePt t="77576" x="4108450" y="2946400"/>
          <p14:tracePt t="77592" x="4116388" y="2982913"/>
          <p14:tracePt t="77609" x="4116388" y="2990850"/>
          <p14:tracePt t="77626" x="4125913" y="3000375"/>
          <p14:tracePt t="77642" x="4133850" y="3009900"/>
          <p14:tracePt t="77659" x="4160838" y="3009900"/>
          <p14:tracePt t="77676" x="4187825" y="3009900"/>
          <p14:tracePt t="77693" x="4276725" y="3036888"/>
          <p14:tracePt t="77709" x="4357688" y="3062288"/>
          <p14:tracePt t="77726" x="4446588" y="3081338"/>
          <p14:tracePt t="77742" x="4545013" y="3116263"/>
          <p14:tracePt t="77759" x="4608513" y="3133725"/>
          <p14:tracePt t="77776" x="4714875" y="3133725"/>
          <p14:tracePt t="77792" x="4830763" y="3143250"/>
          <p14:tracePt t="77809" x="4956175" y="3160713"/>
          <p14:tracePt t="77826" x="5170488" y="3197225"/>
          <p14:tracePt t="77842" x="5375275" y="3224213"/>
          <p14:tracePt t="77859" x="5545138" y="3241675"/>
          <p14:tracePt t="77875" x="5759450" y="3241675"/>
          <p14:tracePt t="77893" x="6018213" y="3286125"/>
          <p14:tracePt t="77910" x="6143625" y="3303588"/>
          <p14:tracePt t="77926" x="6242050" y="3313113"/>
          <p14:tracePt t="77943" x="6286500" y="3313113"/>
          <p14:tracePt t="77959" x="6323013" y="3313113"/>
          <p14:tracePt t="77976" x="6340475" y="3313113"/>
          <p14:tracePt t="77992" x="6348413" y="3313113"/>
          <p14:tracePt t="78009" x="6367463" y="3313113"/>
          <p14:tracePt t="78025" x="6375400" y="3313113"/>
          <p14:tracePt t="78043" x="6394450" y="3313113"/>
          <p14:tracePt t="78059" x="6402388" y="3313113"/>
          <p14:tracePt t="78076" x="6411913" y="3295650"/>
          <p14:tracePt t="78093" x="6429375" y="3251200"/>
          <p14:tracePt t="78110" x="6438900" y="3224213"/>
          <p14:tracePt t="78126" x="6438900" y="3187700"/>
          <p14:tracePt t="78143" x="6456363" y="3143250"/>
          <p14:tracePt t="78159" x="6456363" y="3125788"/>
          <p14:tracePt t="78176" x="6456363" y="3081338"/>
          <p14:tracePt t="78192" x="6456363" y="3054350"/>
          <p14:tracePt t="78209" x="6456363" y="3009900"/>
          <p14:tracePt t="78225" x="6456363" y="2982913"/>
          <p14:tracePt t="78242" x="6456363" y="2973388"/>
          <p14:tracePt t="78244" x="6456363" y="2965450"/>
          <p14:tracePt t="78259" x="6456363" y="2946400"/>
          <p14:tracePt t="78276" x="6438900" y="2928938"/>
          <p14:tracePt t="78309" x="6438900" y="2919413"/>
          <p14:tracePt t="78326" x="6429375" y="2911475"/>
          <p14:tracePt t="78342" x="6429375" y="2867025"/>
          <p14:tracePt t="78359" x="6419850" y="2847975"/>
          <p14:tracePt t="78375" x="6411913" y="2813050"/>
          <p14:tracePt t="78392" x="6384925" y="2751138"/>
          <p14:tracePt t="78409" x="6367463" y="2714625"/>
          <p14:tracePt t="78426" x="6340475" y="2652713"/>
          <p14:tracePt t="78442" x="6313488" y="2616200"/>
          <p14:tracePt t="78459" x="6296025" y="2598738"/>
          <p14:tracePt t="78477" x="6224588" y="2554288"/>
          <p14:tracePt t="78493" x="6126163" y="2509838"/>
          <p14:tracePt t="78510" x="6072188" y="2509838"/>
          <p14:tracePt t="78525" x="5991225" y="2509838"/>
          <p14:tracePt t="78543" x="5919788" y="2500313"/>
          <p14:tracePt t="78559" x="5867400" y="2490788"/>
          <p14:tracePt t="78575" x="5786438" y="2473325"/>
          <p14:tracePt t="78592" x="5724525" y="2473325"/>
          <p14:tracePt t="78609" x="5653088" y="2473325"/>
          <p14:tracePt t="78626" x="5572125" y="2473325"/>
          <p14:tracePt t="78643" x="5446713" y="2473325"/>
          <p14:tracePt t="78659" x="5357813" y="2473325"/>
          <p14:tracePt t="78676" x="5224463" y="2509838"/>
          <p14:tracePt t="78693" x="5018088" y="2527300"/>
          <p14:tracePt t="78709" x="4911725" y="2544763"/>
          <p14:tracePt t="78726" x="4803775" y="2554288"/>
          <p14:tracePt t="78742" x="4687888" y="2581275"/>
          <p14:tracePt t="78759" x="4598988" y="2598738"/>
          <p14:tracePt t="78776" x="4518025" y="2608263"/>
          <p14:tracePt t="78792" x="4411663" y="2625725"/>
          <p14:tracePt t="78809" x="4348163" y="2660650"/>
          <p14:tracePt t="78826" x="4276725" y="2687638"/>
          <p14:tracePt t="78842" x="4232275" y="2724150"/>
          <p14:tracePt t="78859" x="4197350" y="2751138"/>
          <p14:tracePt t="78876" x="4160838" y="2786063"/>
          <p14:tracePt t="78892" x="4143375" y="2795588"/>
          <p14:tracePt t="78909" x="4125913" y="2830513"/>
          <p14:tracePt t="78926" x="4125913" y="2840038"/>
          <p14:tracePt t="78942" x="4125913" y="2874963"/>
          <p14:tracePt t="78959" x="4125913" y="2884488"/>
          <p14:tracePt t="78976" x="4125913" y="2928938"/>
          <p14:tracePt t="78992" x="4133850" y="2965450"/>
          <p14:tracePt t="79009" x="4160838" y="2990850"/>
          <p14:tracePt t="79026" x="4241800" y="3017838"/>
          <p14:tracePt t="79042" x="4384675" y="3081338"/>
          <p14:tracePt t="79059" x="4510088" y="3116263"/>
          <p14:tracePt t="79076" x="4768850" y="3143250"/>
          <p14:tracePt t="79093" x="4894263" y="3179763"/>
          <p14:tracePt t="79110" x="5027613" y="3187700"/>
          <p14:tracePt t="79126" x="5116513" y="3205163"/>
          <p14:tracePt t="79142" x="5180013" y="3214688"/>
          <p14:tracePt t="79159" x="5259388" y="3232150"/>
          <p14:tracePt t="79175" x="5322888" y="3232150"/>
          <p14:tracePt t="79192" x="5429250" y="3241675"/>
          <p14:tracePt t="79209" x="5537200" y="3241675"/>
          <p14:tracePt t="79225" x="5643563" y="3241675"/>
          <p14:tracePt t="79242" x="5724525" y="3241675"/>
          <p14:tracePt t="79244" x="5776913" y="3241675"/>
          <p14:tracePt t="79259" x="5813425" y="3241675"/>
          <p14:tracePt t="79276" x="5875338" y="3241675"/>
          <p14:tracePt t="79293" x="5902325" y="3241675"/>
          <p14:tracePt t="79293" x="5938838" y="3241675"/>
          <p14:tracePt t="79309" x="5956300" y="3241675"/>
          <p14:tracePt t="79325" x="5991225" y="3224213"/>
          <p14:tracePt t="79342" x="6027738" y="3187700"/>
          <p14:tracePt t="79359" x="6037263" y="3152775"/>
          <p14:tracePt t="79375" x="6062663" y="3125788"/>
          <p14:tracePt t="79393" x="6081713" y="3081338"/>
          <p14:tracePt t="79409" x="6099175" y="3027363"/>
          <p14:tracePt t="79425" x="6143625" y="2982913"/>
          <p14:tracePt t="79442" x="6153150" y="2938463"/>
          <p14:tracePt t="79459" x="6170613" y="2894013"/>
          <p14:tracePt t="79476" x="6188075" y="2840038"/>
          <p14:tracePt t="79493" x="6188075" y="2813050"/>
          <p14:tracePt t="79510" x="6188075" y="2768600"/>
          <p14:tracePt t="79526" x="6188075" y="2741613"/>
          <p14:tracePt t="79559" x="6180138" y="2714625"/>
          <p14:tracePt t="79581" x="6170613" y="2705100"/>
          <p14:tracePt t="79965" x="6161088" y="2705100"/>
          <p14:tracePt t="79981" x="6143625" y="2705100"/>
          <p14:tracePt t="79997" x="6134100" y="2705100"/>
          <p14:tracePt t="80012" x="6108700" y="2705100"/>
          <p14:tracePt t="80029" x="6099175" y="2705100"/>
          <p14:tracePt t="80037" x="6089650" y="2705100"/>
          <p14:tracePt t="80045" x="6081713" y="2705100"/>
          <p14:tracePt t="80061" x="6054725" y="2705100"/>
          <p14:tracePt t="80075" x="6045200" y="2714625"/>
          <p14:tracePt t="80093" x="6018213" y="2732088"/>
          <p14:tracePt t="80109" x="5973763" y="2759075"/>
          <p14:tracePt t="80126" x="5946775" y="2776538"/>
          <p14:tracePt t="80142" x="5929313" y="2776538"/>
          <p14:tracePt t="80159" x="5911850" y="2786063"/>
          <p14:tracePt t="80192" x="5894388" y="2795588"/>
          <p14:tracePt t="80209" x="5875338" y="2822575"/>
          <p14:tracePt t="80309" x="5867400" y="2822575"/>
          <p14:tracePt t="80325" x="5857875" y="2830513"/>
          <p14:tracePt t="80342" x="5848350" y="2830513"/>
          <p14:tracePt t="80349" x="5822950" y="2840038"/>
          <p14:tracePt t="80358" x="5813425" y="2840038"/>
          <p14:tracePt t="80375" x="5795963" y="2847975"/>
          <p14:tracePt t="80392" x="5768975" y="2847975"/>
          <p14:tracePt t="80409" x="5732463" y="2874963"/>
          <p14:tracePt t="80425" x="5688013" y="2874963"/>
          <p14:tracePt t="80442" x="5634038" y="2874963"/>
          <p14:tracePt t="80459" x="5572125" y="2894013"/>
          <p14:tracePt t="80475" x="5510213" y="2901950"/>
          <p14:tracePt t="80493" x="5402263" y="2901950"/>
          <p14:tracePt t="80509" x="5322888" y="2919413"/>
          <p14:tracePt t="80526" x="5197475" y="2946400"/>
          <p14:tracePt t="80542" x="5099050" y="2955925"/>
          <p14:tracePt t="80559" x="5027613" y="2955925"/>
          <p14:tracePt t="80575" x="4919663" y="2955925"/>
          <p14:tracePt t="80592" x="4822825" y="2955925"/>
          <p14:tracePt t="80609" x="4732338" y="2955925"/>
          <p14:tracePt t="80625" x="4633913" y="2973388"/>
          <p14:tracePt t="80642" x="4545013" y="2990850"/>
          <p14:tracePt t="80659" x="4446588" y="3017838"/>
          <p14:tracePt t="80675" x="4340225" y="3027363"/>
          <p14:tracePt t="80693" x="4259263" y="3044825"/>
          <p14:tracePt t="80709" x="4197350" y="3054350"/>
          <p14:tracePt t="80726" x="4133850" y="3081338"/>
          <p14:tracePt t="80742" x="4071938" y="3089275"/>
          <p14:tracePt t="80759" x="3990975" y="3116263"/>
          <p14:tracePt t="80775" x="3911600" y="3143250"/>
          <p14:tracePt t="80792" x="3822700" y="3170238"/>
          <p14:tracePt t="80809" x="3786188" y="3179763"/>
          <p14:tracePt t="80826" x="3724275" y="3224213"/>
          <p14:tracePt t="80842" x="3679825" y="3232150"/>
          <p14:tracePt t="80859" x="3633788" y="3232150"/>
          <p14:tracePt t="80875" x="3598863" y="3241675"/>
          <p14:tracePt t="80893" x="3517900" y="3268663"/>
          <p14:tracePt t="80909" x="3482975" y="3295650"/>
          <p14:tracePt t="80926" x="3455988" y="3303588"/>
          <p14:tracePt t="80942" x="3429000" y="3322638"/>
          <p14:tracePt t="80958" x="3402013" y="3357563"/>
          <p14:tracePt t="80975" x="3384550" y="3357563"/>
          <p14:tracePt t="80992" x="3367088" y="3375025"/>
          <p14:tracePt t="81009" x="3357563" y="3375025"/>
          <p14:tracePt t="81025" x="3348038" y="3384550"/>
          <p14:tracePt t="81042" x="3330575" y="3402013"/>
          <p14:tracePt t="81059" x="3295650" y="3411538"/>
          <p14:tracePt t="81075" x="3268663" y="3438525"/>
          <p14:tracePt t="81093" x="3241675" y="3446463"/>
          <p14:tracePt t="81109" x="3224213" y="3455988"/>
          <p14:tracePt t="81126" x="3214688" y="3465513"/>
          <p14:tracePt t="81142" x="3187700" y="3465513"/>
          <p14:tracePt t="81159" x="3179763" y="3482975"/>
          <p14:tracePt t="81175" x="3170238" y="3490913"/>
          <p14:tracePt t="81757" x="3179763" y="3490913"/>
          <p14:tracePt t="82261" x="3187700" y="3473450"/>
          <p14:tracePt t="82373" x="3205163" y="3465513"/>
          <p14:tracePt t="82494" x="3224213" y="3455988"/>
          <p14:tracePt t="82526" x="3232150" y="3446463"/>
          <p14:tracePt t="82564" x="3241675" y="3438525"/>
          <p14:tracePt t="82597" x="3268663" y="3438525"/>
          <p14:tracePt t="82621" x="3286125" y="3419475"/>
          <p14:tracePt t="82669" x="3313113" y="3411538"/>
          <p14:tracePt t="82685" x="3322638" y="3411538"/>
          <p14:tracePt t="82701" x="3340100" y="3411538"/>
          <p14:tracePt t="82725" x="3348038" y="3411538"/>
          <p14:tracePt t="82742" x="3357563" y="3411538"/>
          <p14:tracePt t="82749" x="3367088" y="3402013"/>
          <p14:tracePt t="82765" x="3375025" y="3394075"/>
          <p14:tracePt t="82789" x="3384550" y="3394075"/>
          <p14:tracePt t="82829" x="3394075" y="3394075"/>
          <p14:tracePt t="82853" x="3402013" y="3394075"/>
          <p14:tracePt t="82869" x="3429000" y="3394075"/>
          <p14:tracePt t="82893" x="3438525" y="3394075"/>
          <p14:tracePt t="82917" x="3446463" y="3394075"/>
          <p14:tracePt t="82949" x="3455988" y="3394075"/>
          <p14:tracePt t="82997" x="3482975" y="3394075"/>
          <p14:tracePt t="83077" x="3490913" y="3394075"/>
          <p14:tracePt t="83261" x="3482975" y="3394075"/>
          <p14:tracePt t="83269" x="3446463" y="3394075"/>
          <p14:tracePt t="83277" x="3419475" y="3394075"/>
          <p14:tracePt t="83292" x="3384550" y="3394075"/>
          <p14:tracePt t="83309" x="3313113" y="3394075"/>
          <p14:tracePt t="83326" x="3268663" y="3402013"/>
          <p14:tracePt t="83342" x="3205163" y="3402013"/>
          <p14:tracePt t="83359" x="3143250" y="3402013"/>
          <p14:tracePt t="83375" x="3089275" y="3402013"/>
          <p14:tracePt t="83392" x="3044825" y="3402013"/>
          <p14:tracePt t="83409" x="3009900" y="3402013"/>
          <p14:tracePt t="83425" x="2973388" y="3402013"/>
          <p14:tracePt t="83442" x="2955925" y="3402013"/>
          <p14:tracePt t="83597" x="2938463" y="3402013"/>
          <p14:tracePt t="83605" x="2928938" y="3402013"/>
          <p14:tracePt t="83621" x="2911475" y="3402013"/>
          <p14:tracePt t="83629" x="2901950" y="3402013"/>
          <p14:tracePt t="83645" x="2884488" y="3402013"/>
          <p14:tracePt t="83658" x="2874963" y="3402013"/>
          <p14:tracePt t="83675" x="2867025" y="3411538"/>
          <p14:tracePt t="83693" x="2847975" y="3411538"/>
          <p14:tracePt t="83709" x="2830513" y="3411538"/>
          <p14:tracePt t="83726" x="2813050" y="3411538"/>
          <p14:tracePt t="83742" x="2803525" y="3411538"/>
          <p14:tracePt t="83758" x="2786063" y="3411538"/>
          <p14:tracePt t="83775" x="2776538" y="3411538"/>
          <p14:tracePt t="84069" x="2803525" y="3411538"/>
          <p14:tracePt t="84077" x="2813050" y="3411538"/>
          <p14:tracePt t="84085" x="2822575" y="3411538"/>
          <p14:tracePt t="84093" x="2830513" y="3411538"/>
          <p14:tracePt t="84109" x="2867025" y="3411538"/>
          <p14:tracePt t="84126" x="2884488" y="3411538"/>
          <p14:tracePt t="84142" x="2919413" y="3411538"/>
          <p14:tracePt t="84159" x="2928938" y="3411538"/>
          <p14:tracePt t="84237" x="2938463" y="3411538"/>
          <p14:tracePt t="84269" x="2955925" y="3411538"/>
          <p14:tracePt t="84309" x="2973388" y="3411538"/>
          <p14:tracePt t="84333" x="2982913" y="3411538"/>
          <p14:tracePt t="84357" x="2990850" y="3411538"/>
          <p14:tracePt t="84373" x="3009900" y="3411538"/>
          <p14:tracePt t="84389" x="3017838" y="3411538"/>
          <p14:tracePt t="84405" x="3027363" y="3411538"/>
          <p14:tracePt t="84413" x="3044825" y="3411538"/>
          <p14:tracePt t="84429" x="3062288" y="3411538"/>
          <p14:tracePt t="84442" x="3071813" y="3411538"/>
          <p14:tracePt t="84459" x="3089275" y="3411538"/>
          <p14:tracePt t="84475" x="3125788" y="3411538"/>
          <p14:tracePt t="84492" x="3143250" y="3411538"/>
          <p14:tracePt t="84508" x="3170238" y="3411538"/>
          <p14:tracePt t="84525" x="3179763" y="3411538"/>
          <p14:tracePt t="84542" x="3187700" y="3411538"/>
          <p14:tracePt t="84575" x="3197225" y="3411538"/>
          <p14:tracePt t="84592" x="3224213" y="3411538"/>
          <p14:tracePt t="84609" x="3232150" y="3411538"/>
          <p14:tracePt t="84653" x="3241675" y="3411538"/>
          <p14:tracePt t="84733" x="3251200" y="3411538"/>
          <p14:tracePt t="84862" x="3268663" y="3411538"/>
          <p14:tracePt t="84941" x="3286125" y="3411538"/>
          <p14:tracePt t="84973" x="3295650" y="3411538"/>
          <p14:tracePt t="85733" x="3303588" y="3411538"/>
          <p14:tracePt t="85741" x="3322638" y="3411538"/>
          <p14:tracePt t="85749" x="3330575" y="3411538"/>
          <p14:tracePt t="85758" x="3340100" y="3411538"/>
          <p14:tracePt t="85775" x="3357563" y="3411538"/>
          <p14:tracePt t="85792" x="3384550" y="3411538"/>
          <p14:tracePt t="85808" x="3394075" y="3411538"/>
          <p14:tracePt t="85825" x="3402013" y="3411538"/>
          <p14:tracePt t="85861" x="3429000" y="3411538"/>
          <p14:tracePt t="85957" x="3438525" y="3411538"/>
          <p14:tracePt t="86045" x="3446463" y="3411538"/>
          <p14:tracePt t="86110" x="3455988" y="3411538"/>
          <p14:tracePt t="86141" x="3482975" y="3411538"/>
          <p14:tracePt t="86157" x="3500438" y="3402013"/>
          <p14:tracePt t="86173" x="3517900" y="3384550"/>
          <p14:tracePt t="86205" x="3536950" y="3384550"/>
          <p14:tracePt t="86229" x="3544888" y="3384550"/>
          <p14:tracePt t="86261" x="3581400" y="3375025"/>
          <p14:tracePt t="86293" x="3589338" y="3375025"/>
          <p14:tracePt t="86325" x="3598863" y="3375025"/>
          <p14:tracePt t="86389" x="3608388" y="3375025"/>
          <p14:tracePt t="86421" x="3625850" y="3367088"/>
          <p14:tracePt t="87061" x="3643313" y="3367088"/>
          <p14:tracePt t="87117" x="3652838" y="3367088"/>
          <p14:tracePt t="87205" x="3660775" y="3367088"/>
          <p14:tracePt t="87397" x="3687763" y="3367088"/>
          <p14:tracePt t="87405" x="3697288" y="3367088"/>
          <p14:tracePt t="87413" x="3705225" y="3367088"/>
          <p14:tracePt t="87429" x="3714750" y="3367088"/>
          <p14:tracePt t="87445" x="3724275" y="3367088"/>
          <p14:tracePt t="87461" x="3751263" y="3367088"/>
          <p14:tracePt t="87477" x="3759200" y="3367088"/>
          <p14:tracePt t="87492" x="3768725" y="3367088"/>
          <p14:tracePt t="87508" x="3776663" y="3367088"/>
          <p14:tracePt t="87525" x="3813175" y="3357563"/>
          <p14:tracePt t="87621" x="3822700" y="3357563"/>
          <p14:tracePt t="87629" x="3830638" y="3357563"/>
          <p14:tracePt t="87645" x="3857625" y="3357563"/>
          <p14:tracePt t="87658" x="3867150" y="3357563"/>
          <p14:tracePt t="87675" x="3875088" y="3357563"/>
          <p14:tracePt t="87692" x="3884613" y="3357563"/>
          <p14:tracePt t="87709" x="3919538" y="3357563"/>
          <p14:tracePt t="87726" x="3929063" y="3357563"/>
          <p14:tracePt t="87742" x="3938588" y="3357563"/>
          <p14:tracePt t="87758" x="3973513" y="3357563"/>
          <p14:tracePt t="87775" x="3983038" y="3357563"/>
          <p14:tracePt t="87791" x="4010025" y="3357563"/>
          <p14:tracePt t="87808" x="4027488" y="3357563"/>
          <p14:tracePt t="87825" x="4044950" y="3357563"/>
          <p14:tracePt t="87842" x="4089400" y="3357563"/>
          <p14:tracePt t="87858" x="4125913" y="3357563"/>
          <p14:tracePt t="87875" x="4160838" y="3357563"/>
          <p14:tracePt t="87892" x="4214813" y="3357563"/>
          <p14:tracePt t="87909" x="4313238" y="3357563"/>
          <p14:tracePt t="87926" x="4375150" y="3384550"/>
          <p14:tracePt t="87942" x="4456113" y="3394075"/>
          <p14:tracePt t="87958" x="4562475" y="3394075"/>
          <p14:tracePt t="87975" x="4625975" y="3411538"/>
          <p14:tracePt t="87992" x="4687888" y="3419475"/>
          <p14:tracePt t="88008" x="4724400" y="3419475"/>
          <p14:tracePt t="88025" x="4751388" y="3446463"/>
          <p14:tracePt t="88042" x="4776788" y="3455988"/>
          <p14:tracePt t="88058" x="4795838" y="3455988"/>
          <p14:tracePt t="88075" x="4803775" y="3455988"/>
          <p14:tracePt t="88092" x="4840288" y="3446463"/>
          <p14:tracePt t="88109" x="4857750" y="3446463"/>
          <p14:tracePt t="88125" x="4867275" y="3438525"/>
          <p14:tracePt t="88142" x="4875213" y="3438525"/>
          <p14:tracePt t="88158" x="4911725" y="3438525"/>
          <p14:tracePt t="88175" x="4929188" y="3429000"/>
          <p14:tracePt t="88208" x="4946650" y="3419475"/>
          <p14:tracePt t="88225" x="4956175" y="3419475"/>
          <p14:tracePt t="88242" x="4973638" y="3394075"/>
          <p14:tracePt t="88269" x="4983163" y="3384550"/>
          <p14:tracePt t="88685" x="5010150" y="3384550"/>
          <p14:tracePt t="88701" x="5018088" y="3384550"/>
          <p14:tracePt t="88717" x="5027613" y="3384550"/>
          <p14:tracePt t="88725" x="5037138" y="3384550"/>
          <p14:tracePt t="88733" x="5062538" y="3384550"/>
          <p14:tracePt t="88742" x="5072063" y="3384550"/>
          <p14:tracePt t="88758" x="5116513" y="3384550"/>
          <p14:tracePt t="88775" x="5153025" y="3384550"/>
          <p14:tracePt t="88792" x="5251450" y="3384550"/>
          <p14:tracePt t="88808" x="5340350" y="3384550"/>
          <p14:tracePt t="88825" x="5402263" y="3384550"/>
          <p14:tracePt t="88842" x="5456238" y="3384550"/>
          <p14:tracePt t="88858" x="5465763" y="3384550"/>
          <p14:tracePt t="88875" x="5483225" y="3384550"/>
          <p14:tracePt t="89029" x="5491163" y="3384550"/>
          <p14:tracePt t="89045" x="5500688" y="3375025"/>
          <p14:tracePt t="89125" x="5527675" y="3367088"/>
          <p14:tracePt t="89517" x="5510213" y="3367088"/>
          <p14:tracePt t="89533" x="5491163" y="3367088"/>
          <p14:tracePt t="89542" x="5483225" y="3367088"/>
          <p14:tracePt t="89549" x="5456238" y="3367088"/>
          <p14:tracePt t="89558" x="5438775" y="3367088"/>
          <p14:tracePt t="89575" x="5375275" y="3367088"/>
          <p14:tracePt t="89592" x="5313363" y="3367088"/>
          <p14:tracePt t="89608" x="5251450" y="3394075"/>
          <p14:tracePt t="89625" x="5170488" y="3411538"/>
          <p14:tracePt t="89642" x="5108575" y="3419475"/>
          <p14:tracePt t="89658" x="5045075" y="3473450"/>
          <p14:tracePt t="89675" x="5037138" y="3482975"/>
          <p14:tracePt t="89692" x="5000625" y="3517900"/>
          <p14:tracePt t="89709" x="4991100" y="3536950"/>
          <p14:tracePt t="89726" x="4956175" y="3598863"/>
          <p14:tracePt t="89758" x="4938713" y="3633788"/>
          <p14:tracePt t="89775" x="4938713" y="3652838"/>
          <p14:tracePt t="89792" x="4938713" y="3660775"/>
          <p14:tracePt t="89808" x="4946650" y="3697288"/>
          <p14:tracePt t="89825" x="4956175" y="3714750"/>
          <p14:tracePt t="89842" x="4965700" y="3751263"/>
          <p14:tracePt t="89858" x="4973638" y="3759200"/>
          <p14:tracePt t="89875" x="5010150" y="3776663"/>
          <p14:tracePt t="89893" x="5054600" y="3803650"/>
          <p14:tracePt t="89909" x="5170488" y="3813175"/>
          <p14:tracePt t="89926" x="5259388" y="3813175"/>
          <p14:tracePt t="89942" x="5367338" y="3813175"/>
          <p14:tracePt t="89958" x="5473700" y="3813175"/>
          <p14:tracePt t="89975" x="5581650" y="3830638"/>
          <p14:tracePt t="89992" x="5688013" y="3830638"/>
          <p14:tracePt t="90008" x="5795963" y="3848100"/>
          <p14:tracePt t="90025" x="5919788" y="3848100"/>
          <p14:tracePt t="90042" x="6045200" y="3848100"/>
          <p14:tracePt t="90058" x="6161088" y="3875088"/>
          <p14:tracePt t="90075" x="6286500" y="3875088"/>
          <p14:tracePt t="90092" x="6375400" y="3875088"/>
          <p14:tracePt t="90109" x="6456363" y="3875088"/>
          <p14:tracePt t="90126" x="6581775" y="3884613"/>
          <p14:tracePt t="90142" x="6661150" y="3902075"/>
          <p14:tracePt t="90159" x="6680200" y="3902075"/>
          <p14:tracePt t="90175" x="6715125" y="3911600"/>
          <p14:tracePt t="90192" x="6732588" y="3911600"/>
          <p14:tracePt t="90208" x="6759575" y="3911600"/>
          <p14:tracePt t="90225" x="6777038" y="3911600"/>
          <p14:tracePt t="90242" x="6786563" y="3911600"/>
          <p14:tracePt t="90259" x="6823075" y="3911600"/>
          <p14:tracePt t="90275" x="6840538" y="3911600"/>
          <p14:tracePt t="90292" x="6875463" y="3911600"/>
          <p14:tracePt t="90413" x="6858000" y="3884613"/>
          <p14:tracePt t="90421" x="6823075" y="3857625"/>
          <p14:tracePt t="90429" x="6724650" y="3803650"/>
          <p14:tracePt t="90441" x="6661150" y="3759200"/>
          <p14:tracePt t="90459" x="6491288" y="3625850"/>
          <p14:tracePt t="90475" x="6303963" y="3500438"/>
          <p14:tracePt t="90492" x="6197600" y="3394075"/>
          <p14:tracePt t="90509" x="6099175" y="3224213"/>
          <p14:tracePt t="90509" x="6072188" y="3205163"/>
          <p14:tracePt t="90525" x="6027738" y="3071813"/>
          <p14:tracePt t="90542" x="5991225" y="3000375"/>
          <p14:tracePt t="90558" x="5983288" y="2973388"/>
          <p14:tracePt t="90575" x="5956300" y="2938463"/>
          <p14:tracePt t="90592" x="5911850" y="2928938"/>
          <p14:tracePt t="90608" x="5875338" y="2901950"/>
          <p14:tracePt t="90625" x="5857875" y="2901950"/>
          <p14:tracePt t="90642" x="5840413" y="2901950"/>
          <p14:tracePt t="90821" x="5830888" y="2901950"/>
          <p14:tracePt t="90837" x="5830888" y="2911475"/>
          <p14:tracePt t="90845" x="5830888" y="2938463"/>
          <p14:tracePt t="90853" x="5840413" y="2955925"/>
          <p14:tracePt t="90861" x="5848350" y="2965450"/>
          <p14:tracePt t="90875" x="5857875" y="3000375"/>
          <p14:tracePt t="90892" x="5929313" y="3089275"/>
          <p14:tracePt t="90909" x="5991225" y="3187700"/>
          <p14:tracePt t="90926" x="6037263" y="3241675"/>
          <p14:tracePt t="90942" x="6045200" y="3276600"/>
          <p14:tracePt t="90958" x="6054725" y="3322638"/>
          <p14:tracePt t="90975" x="6054725" y="3340100"/>
          <p14:tracePt t="90992" x="6054725" y="3402013"/>
          <p14:tracePt t="91008" x="6062663" y="3446463"/>
          <p14:tracePt t="91025" x="6089650" y="3500438"/>
          <p14:tracePt t="91042" x="6108700" y="3536950"/>
          <p14:tracePt t="91058" x="6126163" y="3554413"/>
          <p14:tracePt t="91075" x="6134100" y="3581400"/>
          <p14:tracePt t="91092" x="6170613" y="3598863"/>
          <p14:tracePt t="91109" x="6205538" y="3616325"/>
          <p14:tracePt t="91126" x="6251575" y="3633788"/>
          <p14:tracePt t="91141" x="6303963" y="3660775"/>
          <p14:tracePt t="91158" x="6323013" y="3660775"/>
          <p14:tracePt t="91175" x="6367463" y="3670300"/>
          <p14:tracePt t="91192" x="6384925" y="3679825"/>
          <p14:tracePt t="91208" x="6446838" y="3679825"/>
          <p14:tracePt t="91225" x="6510338" y="3687763"/>
          <p14:tracePt t="91242" x="6608763" y="3714750"/>
          <p14:tracePt t="91258" x="6661150" y="3714750"/>
          <p14:tracePt t="91275" x="6697663" y="3732213"/>
          <p14:tracePt t="91291" x="6759575" y="3741738"/>
          <p14:tracePt t="91309" x="6813550" y="3741738"/>
          <p14:tracePt t="91325" x="6902450" y="3751263"/>
          <p14:tracePt t="91342" x="6965950" y="3776663"/>
          <p14:tracePt t="91358" x="7027863" y="3803650"/>
          <p14:tracePt t="91375" x="7116763" y="3822700"/>
          <p14:tracePt t="91392" x="7188200" y="3840163"/>
          <p14:tracePt t="91408" x="7259638" y="3857625"/>
          <p14:tracePt t="91425" x="7323138" y="3867150"/>
          <p14:tracePt t="91442" x="7412038" y="3911600"/>
          <p14:tracePt t="91458" x="7518400" y="3938588"/>
          <p14:tracePt t="91475" x="7562850" y="3938588"/>
          <p14:tracePt t="91492" x="7626350" y="3938588"/>
          <p14:tracePt t="91509" x="7634288" y="3938588"/>
          <p14:tracePt t="91797" x="7643813" y="3938588"/>
          <p14:tracePt t="91813" x="7643813" y="3919538"/>
          <p14:tracePt t="91829" x="7643813" y="3911600"/>
          <p14:tracePt t="91837" x="7643813" y="3902075"/>
          <p14:tracePt t="92205" x="7634288" y="3894138"/>
          <p14:tracePt t="95741" x="7626350" y="3884613"/>
          <p14:tracePt t="95749" x="7626350" y="3875088"/>
          <p14:tracePt t="95918" x="7626350" y="3867150"/>
          <p14:tracePt t="95957" x="7616825" y="3848100"/>
          <p14:tracePt t="95989" x="7608888" y="3840163"/>
          <p14:tracePt t="97613" x="7616825" y="3830638"/>
          <p14:tracePt t="97621" x="7626350" y="3822700"/>
          <p14:tracePt t="97637" x="7634288" y="3813175"/>
          <p14:tracePt t="97669" x="7661275" y="3813175"/>
          <p14:tracePt t="97790" x="7680325" y="3795713"/>
          <p14:tracePt t="97949" x="7697788" y="3795713"/>
          <p14:tracePt t="97997" x="7715250" y="3795713"/>
          <p14:tracePt t="98061" x="7742238" y="3786188"/>
          <p14:tracePt t="98101" x="7751763" y="3786188"/>
          <p14:tracePt t="98117" x="7769225" y="3759200"/>
          <p14:tracePt t="98141" x="7786688" y="3759200"/>
          <p14:tracePt t="98149" x="7796213" y="3751263"/>
          <p14:tracePt t="98173" x="7804150" y="3751263"/>
          <p14:tracePt t="98621" x="7823200" y="3751263"/>
          <p14:tracePt t="98653" x="7831138" y="3751263"/>
          <p14:tracePt t="98677" x="7831138" y="3768725"/>
          <p14:tracePt t="98684" x="7831138" y="3776663"/>
          <p14:tracePt t="98709" x="7831138" y="3795713"/>
          <p14:tracePt t="98732" x="7831138" y="3803650"/>
          <p14:tracePt t="98757" x="7831138" y="3813175"/>
          <p14:tracePt t="98989" x="7848600" y="3830638"/>
          <p14:tracePt t="99029" x="7858125" y="3830638"/>
          <p14:tracePt t="99045" x="7875588" y="3830638"/>
          <p14:tracePt t="99053" x="7885113" y="3822700"/>
          <p14:tracePt t="99061" x="7894638" y="3813175"/>
          <p14:tracePt t="99077" x="7912100" y="3803650"/>
          <p14:tracePt t="99093" x="7929563" y="3803650"/>
          <p14:tracePt t="99109" x="7956550" y="3803650"/>
          <p14:tracePt t="99125" x="7983538" y="3795713"/>
          <p14:tracePt t="99141" x="8010525" y="3786188"/>
          <p14:tracePt t="99158" x="8037513" y="3786188"/>
          <p14:tracePt t="99174" x="8072438" y="3768725"/>
          <p14:tracePt t="99191" x="8116888" y="3751263"/>
          <p14:tracePt t="99208" x="8197850" y="3732213"/>
          <p14:tracePt t="99224" x="8313738" y="3679825"/>
          <p14:tracePt t="99241" x="8412163" y="3652838"/>
          <p14:tracePt t="99258" x="8474075" y="3652838"/>
          <p14:tracePt t="99274" x="8545513" y="3652838"/>
          <p14:tracePt t="99291" x="8599488" y="3625850"/>
          <p14:tracePt t="99308" x="8653463" y="3608388"/>
          <p14:tracePt t="99325" x="8769350" y="3581400"/>
          <p14:tracePt t="99342" x="8885238" y="3536950"/>
          <p14:tracePt t="99358" x="8966200" y="3509963"/>
          <p14:tracePt t="99374" x="9018588" y="3473450"/>
          <p14:tracePt t="99391" x="9037638" y="3465513"/>
          <p14:tracePt t="99693" x="9018588" y="3465513"/>
          <p14:tracePt t="99701" x="8991600" y="3465513"/>
          <p14:tracePt t="99709" x="8974138" y="3465513"/>
          <p14:tracePt t="99725" x="8920163" y="3465513"/>
          <p14:tracePt t="99741" x="8848725" y="3465513"/>
          <p14:tracePt t="99758" x="8796338" y="3465513"/>
          <p14:tracePt t="99774" x="8715375" y="3465513"/>
          <p14:tracePt t="99791" x="8653463" y="3465513"/>
          <p14:tracePt t="99808" x="8555038" y="3500438"/>
          <p14:tracePt t="99825" x="8483600" y="3509963"/>
          <p14:tracePt t="99841" x="8385175" y="3554413"/>
          <p14:tracePt t="99858" x="8340725" y="3562350"/>
          <p14:tracePt t="99875" x="8296275" y="3571875"/>
          <p14:tracePt t="99891" x="8251825" y="3571875"/>
          <p14:tracePt t="99908" x="8215313" y="3589338"/>
          <p14:tracePt t="99925" x="8116888" y="3625850"/>
          <p14:tracePt t="99942" x="8072438" y="3633788"/>
          <p14:tracePt t="99958" x="8045450" y="3643313"/>
          <p14:tracePt t="99974" x="8001000" y="3643313"/>
          <p14:tracePt t="99991" x="7947025" y="3670300"/>
          <p14:tracePt t="100008" x="7929563" y="3679825"/>
          <p14:tracePt t="100024" x="7894638" y="3687763"/>
          <p14:tracePt t="100041" x="7875588" y="3697288"/>
          <p14:tracePt t="100058" x="7848600" y="3697288"/>
          <p14:tracePt t="100074" x="7831138" y="3724275"/>
          <p14:tracePt t="100091" x="7813675" y="3732213"/>
          <p14:tracePt t="100108" x="7796213" y="3732213"/>
          <p14:tracePt t="100124" x="7786688" y="3732213"/>
          <p14:tracePt t="100142" x="7777163" y="3732213"/>
          <p14:tracePt t="100253" x="7769225" y="3732213"/>
          <p14:tracePt t="100269" x="7742238" y="3732213"/>
          <p14:tracePt t="100277" x="7732713" y="3732213"/>
          <p14:tracePt t="100301" x="7732713" y="3714750"/>
          <p14:tracePt t="100317" x="7732713" y="3687763"/>
          <p14:tracePt t="100325" x="7732713" y="3679825"/>
          <p14:tracePt t="100333" x="7732713" y="3670300"/>
          <p14:tracePt t="100349" x="7732713" y="3660775"/>
          <p14:tracePt t="100365" x="7732713" y="3633788"/>
          <p14:tracePt t="100381" x="7732713" y="3625850"/>
          <p14:tracePt t="100397" x="7732713" y="3616325"/>
          <p14:tracePt t="101477" x="7724775" y="3608388"/>
          <p14:tracePt t="101485" x="7715250" y="3608388"/>
          <p14:tracePt t="101493" x="7680325" y="3608388"/>
          <p14:tracePt t="101508" x="7626350" y="3608388"/>
          <p14:tracePt t="101525" x="7224713" y="3536950"/>
          <p14:tracePt t="101542" x="6840538" y="3500438"/>
          <p14:tracePt t="101558" x="6446838" y="3438525"/>
          <p14:tracePt t="101575" x="6000750" y="3402013"/>
          <p14:tracePt t="101591" x="5545138" y="3340100"/>
          <p14:tracePt t="101608" x="5187950" y="3322638"/>
          <p14:tracePt t="101624" x="4919663" y="3322638"/>
          <p14:tracePt t="101641" x="4705350" y="3322638"/>
          <p14:tracePt t="101658" x="4581525" y="3322638"/>
          <p14:tracePt t="101675" x="4483100" y="3322638"/>
          <p14:tracePt t="101691" x="4411663" y="3313113"/>
          <p14:tracePt t="101708" x="4384675" y="3313113"/>
          <p14:tracePt t="101725" x="4330700" y="3286125"/>
          <p14:tracePt t="101741" x="4313238" y="3276600"/>
          <p14:tracePt t="101758" x="4251325" y="3276600"/>
          <p14:tracePt t="101774" x="4187825" y="3276600"/>
          <p14:tracePt t="101792" x="4116388" y="3276600"/>
          <p14:tracePt t="101808" x="3983038" y="3259138"/>
          <p14:tracePt t="101824" x="3830638" y="3251200"/>
          <p14:tracePt t="101841" x="3705225" y="3251200"/>
          <p14:tracePt t="101858" x="3616325" y="3251200"/>
          <p14:tracePt t="101875" x="3509963" y="3251200"/>
          <p14:tracePt t="101891" x="3419475" y="3251200"/>
          <p14:tracePt t="101908" x="3357563" y="3251200"/>
          <p14:tracePt t="101925" x="3224213" y="3251200"/>
          <p14:tracePt t="101941" x="3116263" y="3251200"/>
          <p14:tracePt t="101958" x="3017838" y="3251200"/>
          <p14:tracePt t="101974" x="2911475" y="3251200"/>
          <p14:tracePt t="101991" x="2822575" y="3276600"/>
          <p14:tracePt t="102008" x="2759075" y="3295650"/>
          <p14:tracePt t="102024" x="2724150" y="3295650"/>
          <p14:tracePt t="102041" x="2714625" y="3295650"/>
          <p14:tracePt t="102133" x="2705100" y="3295650"/>
          <p14:tracePt t="102149" x="2687638" y="3295650"/>
          <p14:tracePt t="102165" x="2679700" y="3295650"/>
          <p14:tracePt t="102181" x="2660650" y="3295650"/>
          <p14:tracePt t="102189" x="2652713" y="3303588"/>
          <p14:tracePt t="102389" x="2643188" y="3313113"/>
          <p14:tracePt t="102405" x="2643188" y="3322638"/>
          <p14:tracePt t="102517" x="2643188" y="3330575"/>
          <p14:tracePt t="102533" x="2652713" y="3330575"/>
          <p14:tracePt t="102549" x="2670175" y="3330575"/>
          <p14:tracePt t="102581" x="2687638" y="3330575"/>
          <p14:tracePt t="102605" x="2697163" y="3322638"/>
          <p14:tracePt t="102621" x="2705100" y="3313113"/>
          <p14:tracePt t="102645" x="2732088" y="3286125"/>
          <p14:tracePt t="102653" x="2741613" y="3276600"/>
          <p14:tracePt t="102701" x="2759075" y="3268663"/>
          <p14:tracePt t="102733" x="2776538" y="3268663"/>
          <p14:tracePt t="102749" x="2786063" y="3259138"/>
          <p14:tracePt t="102773" x="2795588" y="3259138"/>
          <p14:tracePt t="102813" x="2813050" y="3259138"/>
          <p14:tracePt t="102837" x="2840038" y="3241675"/>
          <p14:tracePt t="102861" x="2847975" y="3232150"/>
          <p14:tracePt t="102869" x="2857500" y="3224213"/>
          <p14:tracePt t="102885" x="2884488" y="3197225"/>
          <p14:tracePt t="102933" x="2894013" y="3179763"/>
          <p14:tracePt t="102989" x="2919413" y="3152775"/>
          <p14:tracePt t="103013" x="2965450" y="3108325"/>
          <p14:tracePt t="103029" x="2973388" y="3108325"/>
          <p14:tracePt t="103037" x="3017838" y="3098800"/>
          <p14:tracePt t="103045" x="3027363" y="3098800"/>
          <p14:tracePt t="103058" x="3081338" y="3098800"/>
          <p14:tracePt t="103074" x="3205163" y="3081338"/>
          <p14:tracePt t="103091" x="3348038" y="3081338"/>
          <p14:tracePt t="103108" x="3527425" y="3081338"/>
          <p14:tracePt t="103125" x="3840163" y="3062288"/>
          <p14:tracePt t="103142" x="4037013" y="3062288"/>
          <p14:tracePt t="103158" x="4259263" y="3027363"/>
          <p14:tracePt t="103174" x="4411663" y="3000375"/>
          <p14:tracePt t="103191" x="4537075" y="2982913"/>
          <p14:tracePt t="103208" x="4633913" y="2955925"/>
          <p14:tracePt t="103224" x="4724400" y="2946400"/>
          <p14:tracePt t="103241" x="4803775" y="2946400"/>
          <p14:tracePt t="103258" x="4840288" y="2928938"/>
          <p14:tracePt t="103274" x="4867275" y="2928938"/>
          <p14:tracePt t="103276" x="4894263" y="2928938"/>
          <p14:tracePt t="103291" x="4911725" y="2928938"/>
          <p14:tracePt t="103308" x="4938713" y="2928938"/>
          <p14:tracePt t="103325" x="5018088" y="2894013"/>
          <p14:tracePt t="103342" x="5027613" y="2894013"/>
          <p14:tracePt t="103357" x="5045075" y="2884488"/>
          <p14:tracePt t="103374" x="5099050" y="2874963"/>
          <p14:tracePt t="103391" x="5160963" y="2830513"/>
          <p14:tracePt t="103408" x="5241925" y="2813050"/>
          <p14:tracePt t="103424" x="5286375" y="2795588"/>
          <p14:tracePt t="103441" x="5340350" y="2786063"/>
          <p14:tracePt t="103458" x="5367338" y="2768600"/>
          <p14:tracePt t="103509" x="5375275" y="2751138"/>
          <p14:tracePt t="103541" x="5384800" y="2741613"/>
          <p14:tracePt t="103653" x="5394325" y="2732088"/>
          <p14:tracePt t="103685" x="5394325" y="2724150"/>
          <p14:tracePt t="104021" x="5402263" y="2714625"/>
          <p14:tracePt t="104037" x="5411788" y="2714625"/>
          <p14:tracePt t="104045" x="5446713" y="2714625"/>
          <p14:tracePt t="104058" x="5473700" y="2714625"/>
          <p14:tracePt t="104074" x="5537200" y="2697163"/>
          <p14:tracePt t="104091" x="5599113" y="2697163"/>
          <p14:tracePt t="104108" x="5661025" y="2687638"/>
          <p14:tracePt t="104125" x="5741988" y="2660650"/>
          <p14:tracePt t="104142" x="5768975" y="2652713"/>
          <p14:tracePt t="104165" x="5776913" y="2643188"/>
          <p14:tracePt t="104189" x="5786438" y="2633663"/>
          <p14:tracePt t="104221" x="5813425" y="2608263"/>
          <p14:tracePt t="104253" x="5813425" y="2598738"/>
          <p14:tracePt t="104269" x="5813425" y="2589213"/>
          <p14:tracePt t="104285" x="5813425" y="2581275"/>
          <p14:tracePt t="104293" x="5813425" y="2571750"/>
          <p14:tracePt t="104301" x="5813425" y="2554288"/>
          <p14:tracePt t="104341" x="5813425" y="2544763"/>
          <p14:tracePt t="104358" x="5803900" y="2536825"/>
          <p14:tracePt t="104389" x="5768975" y="2527300"/>
          <p14:tracePt t="104405" x="5759450" y="2527300"/>
          <p14:tracePt t="104413" x="5724525" y="2527300"/>
          <p14:tracePt t="104424" x="5715000" y="2527300"/>
          <p14:tracePt t="104441" x="5688013" y="2527300"/>
          <p14:tracePt t="104458" x="5653088" y="2527300"/>
          <p14:tracePt t="104474" x="5616575" y="2562225"/>
          <p14:tracePt t="104491" x="5599113" y="2571750"/>
          <p14:tracePt t="104508" x="5589588" y="2581275"/>
          <p14:tracePt t="104525" x="5581650" y="2598738"/>
          <p14:tracePt t="104542" x="5572125" y="2608263"/>
          <p14:tracePt t="104581" x="5572125" y="2616200"/>
          <p14:tracePt t="104597" x="5572125" y="2625725"/>
          <p14:tracePt t="104621" x="5572125" y="2643188"/>
          <p14:tracePt t="104629" x="5572125" y="2660650"/>
          <p14:tracePt t="104645" x="5572125" y="2670175"/>
          <p14:tracePt t="104661" x="5572125" y="2679700"/>
          <p14:tracePt t="104674" x="5572125" y="2697163"/>
          <p14:tracePt t="104691" x="5572125" y="2724150"/>
          <p14:tracePt t="104707" x="5581650" y="2732088"/>
          <p14:tracePt t="104724" x="5589588" y="2741613"/>
          <p14:tracePt t="104741" x="5616575" y="2768600"/>
          <p14:tracePt t="104757" x="5634038" y="2786063"/>
          <p14:tracePt t="104774" x="5643563" y="2795588"/>
          <p14:tracePt t="104791" x="5680075" y="2803525"/>
          <p14:tracePt t="104807" x="5697538" y="2822575"/>
          <p14:tracePt t="104824" x="5724525" y="2830513"/>
          <p14:tracePt t="104841" x="5741988" y="2830513"/>
          <p14:tracePt t="104858" x="5776913" y="2840038"/>
          <p14:tracePt t="104874" x="5795963" y="2840038"/>
          <p14:tracePt t="104891" x="5813425" y="2840038"/>
          <p14:tracePt t="104908" x="5840413" y="2847975"/>
          <p14:tracePt t="104924" x="5848350" y="2847975"/>
          <p14:tracePt t="104942" x="5857875" y="2847975"/>
          <p14:tracePt t="104958" x="5867400" y="2847975"/>
          <p14:tracePt t="104974" x="5902325" y="2847975"/>
          <p14:tracePt t="104991" x="5919788" y="2847975"/>
          <p14:tracePt t="105008" x="5946775" y="2847975"/>
          <p14:tracePt t="105024" x="5965825" y="2847975"/>
          <p14:tracePt t="105057" x="5973763" y="2847975"/>
          <p14:tracePt t="105074" x="5983288" y="2847975"/>
          <p14:tracePt t="105093" x="6018213" y="2847975"/>
          <p14:tracePt t="105107" x="6027738" y="2840038"/>
          <p14:tracePt t="105124" x="6037263" y="2830513"/>
          <p14:tracePt t="105141" x="6045200" y="2803525"/>
          <p14:tracePt t="105158" x="6072188" y="2768600"/>
          <p14:tracePt t="105174" x="6081713" y="2751138"/>
          <p14:tracePt t="105191" x="6081713" y="2724150"/>
          <p14:tracePt t="105208" x="6081713" y="2687638"/>
          <p14:tracePt t="105224" x="6081713" y="2670175"/>
          <p14:tracePt t="105241" x="6081713" y="2660650"/>
          <p14:tracePt t="105258" x="6081713" y="2652713"/>
          <p14:tracePt t="105274" x="6081713" y="2616200"/>
          <p14:tracePt t="105276" x="6072188" y="2608263"/>
          <p14:tracePt t="105291" x="6062663" y="2598738"/>
          <p14:tracePt t="105308" x="6054725" y="2589213"/>
          <p14:tracePt t="105325" x="6018213" y="2554288"/>
          <p14:tracePt t="105341" x="5983288" y="2517775"/>
          <p14:tracePt t="105358" x="5956300" y="2490788"/>
          <p14:tracePt t="105374" x="5911850" y="2473325"/>
          <p14:tracePt t="105391" x="5867400" y="2465388"/>
          <p14:tracePt t="105408" x="5830888" y="2428875"/>
          <p14:tracePt t="105424" x="5803900" y="2428875"/>
          <p14:tracePt t="105441" x="5795963" y="2428875"/>
          <p14:tracePt t="105458" x="5759450" y="2428875"/>
          <p14:tracePt t="105474" x="5751513" y="2428875"/>
          <p14:tracePt t="105491" x="5741988" y="2428875"/>
          <p14:tracePt t="105508" x="5697538" y="2446338"/>
          <p14:tracePt t="105524" x="5680075" y="2455863"/>
          <p14:tracePt t="105542" x="5670550" y="2465388"/>
          <p14:tracePt t="105574" x="5653088" y="2482850"/>
          <p14:tracePt t="105591" x="5626100" y="2509838"/>
          <p14:tracePt t="105608" x="5616575" y="2517775"/>
          <p14:tracePt t="105624" x="5616575" y="2544763"/>
          <p14:tracePt t="105641" x="5616575" y="2581275"/>
          <p14:tracePt t="105658" x="5616575" y="2589213"/>
          <p14:tracePt t="105674" x="5616575" y="2598738"/>
          <p14:tracePt t="105691" x="5616575" y="2633663"/>
          <p14:tracePt t="105707" x="5616575" y="2643188"/>
          <p14:tracePt t="105724" x="5634038" y="2679700"/>
          <p14:tracePt t="105741" x="5661025" y="2697163"/>
          <p14:tracePt t="105758" x="5688013" y="2714625"/>
          <p14:tracePt t="105774" x="5705475" y="2724150"/>
          <p14:tracePt t="105791" x="5741988" y="2759075"/>
          <p14:tracePt t="105808" x="5759450" y="2768600"/>
          <p14:tracePt t="105824" x="5795963" y="2768600"/>
          <p14:tracePt t="105841" x="5813425" y="2776538"/>
          <p14:tracePt t="105858" x="5830888" y="2776538"/>
          <p14:tracePt t="105875" x="5857875" y="2776538"/>
          <p14:tracePt t="105891" x="5884863" y="2776538"/>
          <p14:tracePt t="105908" x="5911850" y="2776538"/>
          <p14:tracePt t="105924" x="5919788" y="2776538"/>
          <p14:tracePt t="105941" x="5938838" y="2776538"/>
          <p14:tracePt t="105957" x="5946775" y="2776538"/>
          <p14:tracePt t="105974" x="5946775" y="2768600"/>
          <p14:tracePt t="105997" x="5946775" y="2759075"/>
          <p14:tracePt t="106008" x="5946775" y="2751138"/>
          <p14:tracePt t="106024" x="5938838" y="2741613"/>
          <p14:tracePt t="106041" x="5894388" y="2741613"/>
          <p14:tracePt t="106057" x="5848350" y="2741613"/>
          <p14:tracePt t="106074" x="5786438" y="2741613"/>
          <p14:tracePt t="106091" x="5715000" y="2741613"/>
          <p14:tracePt t="106108" x="5634038" y="2741613"/>
          <p14:tracePt t="106125" x="5510213" y="2741613"/>
          <p14:tracePt t="106141" x="5375275" y="2759075"/>
          <p14:tracePt t="106158" x="5303838" y="2759075"/>
          <p14:tracePt t="106174" x="5251450" y="2759075"/>
          <p14:tracePt t="106191" x="5205413" y="2759075"/>
          <p14:tracePt t="106208" x="5160963" y="2759075"/>
          <p14:tracePt t="106224" x="5099050" y="2776538"/>
          <p14:tracePt t="106241" x="5054600" y="2786063"/>
          <p14:tracePt t="106257" x="4991100" y="2822575"/>
          <p14:tracePt t="106274" x="4965700" y="2830513"/>
          <p14:tracePt t="106276" x="4946650" y="2847975"/>
          <p14:tracePt t="106291" x="4919663" y="2847975"/>
          <p14:tracePt t="106308" x="4840288" y="2857500"/>
          <p14:tracePt t="106325" x="4724400" y="2867025"/>
          <p14:tracePt t="106342" x="4679950" y="2884488"/>
          <p14:tracePt t="106357" x="4652963" y="2894013"/>
          <p14:tracePt t="106374" x="4625975" y="2894013"/>
          <p14:tracePt t="106391" x="4608513" y="2894013"/>
          <p14:tracePt t="106424" x="4589463" y="2901950"/>
          <p14:tracePt t="106469" x="4562475" y="2919413"/>
          <p14:tracePt t="106477" x="4554538" y="2919413"/>
          <p14:tracePt t="106485" x="4545013" y="2919413"/>
          <p14:tracePt t="106501" x="4537075" y="2919413"/>
          <p14:tracePt t="106509" x="4527550" y="2928938"/>
          <p14:tracePt t="106525" x="4518025" y="2938463"/>
          <p14:tracePt t="106541" x="4500563" y="2938463"/>
          <p14:tracePt t="106557" x="4491038" y="2938463"/>
          <p14:tracePt t="106574" x="4483100" y="2946400"/>
          <p14:tracePt t="106773" x="4491038" y="2946400"/>
          <p14:tracePt t="106781" x="4510088" y="2946400"/>
          <p14:tracePt t="106790" x="4518025" y="2946400"/>
          <p14:tracePt t="106808" x="4562475" y="2946400"/>
          <p14:tracePt t="106824" x="4608513" y="2955925"/>
          <p14:tracePt t="106841" x="4670425" y="2965450"/>
          <p14:tracePt t="106857" x="4697413" y="2990850"/>
          <p14:tracePt t="106874" x="4741863" y="3009900"/>
          <p14:tracePt t="106891" x="4786313" y="3017838"/>
          <p14:tracePt t="106907" x="4795838" y="3017838"/>
          <p14:tracePt t="106925" x="4840288" y="3027363"/>
          <p14:tracePt t="106941" x="4875213" y="3036888"/>
          <p14:tracePt t="106958" x="4894263" y="3054350"/>
          <p14:tracePt t="106974" x="4902200" y="3054350"/>
          <p14:tracePt t="106991" x="4911725" y="3054350"/>
          <p14:tracePt t="107024" x="4938713" y="3054350"/>
          <p14:tracePt t="107341" x="4946650" y="3054350"/>
          <p14:tracePt t="107421" x="4956175" y="3044825"/>
          <p14:tracePt t="107614" x="4956175" y="3036888"/>
          <p14:tracePt t="107654" x="4965700" y="3027363"/>
          <p14:tracePt t="107669" x="4965700" y="3017838"/>
          <p14:tracePt t="107797" x="4965700" y="3009900"/>
          <p14:tracePt t="108589" x="4973638" y="2982913"/>
          <p14:tracePt t="108605" x="4973638" y="2965450"/>
          <p14:tracePt t="108613" x="4983163" y="2955925"/>
          <p14:tracePt t="108624" x="4991100" y="2946400"/>
          <p14:tracePt t="108709" x="5010150" y="2928938"/>
          <p14:tracePt t="108989" x="5000625" y="2928938"/>
          <p14:tracePt t="109004" x="4991100" y="2928938"/>
          <p14:tracePt t="109021" x="4983163" y="2928938"/>
          <p14:tracePt t="109029" x="4965700" y="2928938"/>
          <p14:tracePt t="109045" x="4938713" y="2946400"/>
          <p14:tracePt t="109077" x="4929188" y="2946400"/>
          <p14:tracePt t="109093" x="4894263" y="2965450"/>
          <p14:tracePt t="109317" x="4911725" y="2973388"/>
          <p14:tracePt t="109325" x="4983163" y="3000375"/>
          <p14:tracePt t="109333" x="5133975" y="3062288"/>
          <p14:tracePt t="109342" x="5348288" y="3116263"/>
          <p14:tracePt t="109358" x="5768975" y="3232150"/>
          <p14:tracePt t="109374" x="6232525" y="3357563"/>
          <p14:tracePt t="109391" x="6616700" y="3473450"/>
          <p14:tracePt t="109407" x="6911975" y="3554413"/>
          <p14:tracePt t="109424" x="7099300" y="3598863"/>
          <p14:tracePt t="109441" x="7224713" y="3616325"/>
          <p14:tracePt t="109457" x="7269163" y="3616325"/>
          <p14:tracePt t="109549" x="7286625" y="3616325"/>
          <p14:tracePt t="109597" x="7304088" y="3608388"/>
          <p14:tracePt t="109629" x="7313613" y="3598863"/>
          <p14:tracePt t="109637" x="7323138" y="3589338"/>
          <p14:tracePt t="109725" x="7323138" y="3554413"/>
          <p14:tracePt t="109733" x="7296150" y="3544888"/>
          <p14:tracePt t="109741" x="7277100" y="3544888"/>
          <p14:tracePt t="109758" x="7224713" y="3536950"/>
          <p14:tracePt t="109774" x="7197725" y="3517900"/>
          <p14:tracePt t="109791" x="7134225" y="3490913"/>
          <p14:tracePt t="109807" x="7072313" y="3482975"/>
          <p14:tracePt t="109824" x="7010400" y="3482975"/>
          <p14:tracePt t="109841" x="6946900" y="3482975"/>
          <p14:tracePt t="109857" x="6884988" y="3482975"/>
          <p14:tracePt t="109874" x="6840538" y="3482975"/>
          <p14:tracePt t="109891" x="6786563" y="3482975"/>
          <p14:tracePt t="109907" x="6742113" y="3482975"/>
          <p14:tracePt t="109924" x="6715125" y="3482975"/>
          <p14:tracePt t="109941" x="6688138" y="3482975"/>
          <p14:tracePt t="109957" x="6680200" y="3482975"/>
          <p14:tracePt t="110013" x="6670675" y="3482975"/>
          <p14:tracePt t="110029" x="6643688" y="3490913"/>
          <p14:tracePt t="110045" x="6616700" y="3509963"/>
          <p14:tracePt t="110069" x="6608763" y="3509963"/>
          <p14:tracePt t="110077" x="6599238" y="3517900"/>
          <p14:tracePt t="110093" x="6581775" y="3527425"/>
          <p14:tracePt t="110117" x="6581775" y="3536950"/>
          <p14:tracePt t="110133" x="6562725" y="3562350"/>
          <p14:tracePt t="110157" x="6562725" y="3581400"/>
          <p14:tracePt t="110165" x="6562725" y="3608388"/>
          <p14:tracePt t="110175" x="6562725" y="3616325"/>
          <p14:tracePt t="110191" x="6562725" y="3660775"/>
          <p14:tracePt t="110207" x="6562725" y="3687763"/>
          <p14:tracePt t="110224" x="6572250" y="3724275"/>
          <p14:tracePt t="110257" x="6581775" y="3751263"/>
          <p14:tracePt t="110274" x="6589713" y="3768725"/>
          <p14:tracePt t="110293" x="6589713" y="3776663"/>
          <p14:tracePt t="110307" x="6599238" y="3813175"/>
          <p14:tracePt t="110333" x="6608763" y="3822700"/>
          <p14:tracePt t="110342" x="6626225" y="3830638"/>
          <p14:tracePt t="110358" x="6643688" y="3830638"/>
          <p14:tracePt t="110374" x="6688138" y="3848100"/>
          <p14:tracePt t="110391" x="6742113" y="3884613"/>
          <p14:tracePt t="110408" x="6796088" y="3894138"/>
          <p14:tracePt t="110424" x="6867525" y="3919538"/>
          <p14:tracePt t="110441" x="6911975" y="3929063"/>
          <p14:tracePt t="110457" x="6929438" y="3938588"/>
          <p14:tracePt t="110474" x="6956425" y="3938588"/>
          <p14:tracePt t="110491" x="6991350" y="3938588"/>
          <p14:tracePt t="110508" x="7037388" y="3938588"/>
          <p14:tracePt t="110525" x="7089775" y="3946525"/>
          <p14:tracePt t="110541" x="7153275" y="3965575"/>
          <p14:tracePt t="110558" x="7215188" y="3965575"/>
          <p14:tracePt t="110574" x="7259638" y="3965575"/>
          <p14:tracePt t="110591" x="7304088" y="3965575"/>
          <p14:tracePt t="110607" x="7331075" y="3965575"/>
          <p14:tracePt t="110624" x="7367588" y="3965575"/>
          <p14:tracePt t="110641" x="7385050" y="3965575"/>
          <p14:tracePt t="110657" x="7439025" y="3965575"/>
          <p14:tracePt t="110674" x="7446963" y="3965575"/>
          <p14:tracePt t="110691" x="7483475" y="3965575"/>
          <p14:tracePt t="110707" x="7500938" y="3965575"/>
          <p14:tracePt t="110725" x="7527925" y="3965575"/>
          <p14:tracePt t="110741" x="7589838" y="3929063"/>
          <p14:tracePt t="110758" x="7608888" y="3911600"/>
          <p14:tracePt t="110774" x="7653338" y="3857625"/>
          <p14:tracePt t="110791" x="7680325" y="3840163"/>
          <p14:tracePt t="110807" x="7697788" y="3803650"/>
          <p14:tracePt t="110824" x="7715250" y="3786188"/>
          <p14:tracePt t="110841" x="7724775" y="3751263"/>
          <p14:tracePt t="110857" x="7732713" y="3705225"/>
          <p14:tracePt t="110874" x="7732713" y="3643313"/>
          <p14:tracePt t="110891" x="7732713" y="3598863"/>
          <p14:tracePt t="110907" x="7732713" y="3554413"/>
          <p14:tracePt t="110925" x="7732713" y="3527425"/>
          <p14:tracePt t="110941" x="7732713" y="3465513"/>
          <p14:tracePt t="110958" x="7705725" y="3411538"/>
          <p14:tracePt t="110974" x="7670800" y="3367088"/>
          <p14:tracePt t="110991" x="7634288" y="3330575"/>
          <p14:tracePt t="111007" x="7572375" y="3295650"/>
          <p14:tracePt t="111024" x="7491413" y="3241675"/>
          <p14:tracePt t="111041" x="7429500" y="3214688"/>
          <p14:tracePt t="111057" x="7348538" y="3214688"/>
          <p14:tracePt t="111074" x="7277100" y="3205163"/>
          <p14:tracePt t="111091" x="7197725" y="3205163"/>
          <p14:tracePt t="111107" x="7126288" y="3205163"/>
          <p14:tracePt t="111125" x="7018338" y="3205163"/>
          <p14:tracePt t="111141" x="6919913" y="3205163"/>
          <p14:tracePt t="111158" x="6823075" y="3205163"/>
          <p14:tracePt t="111174" x="6769100" y="3205163"/>
          <p14:tracePt t="111191" x="6697663" y="3232150"/>
          <p14:tracePt t="111207" x="6653213" y="3241675"/>
          <p14:tracePt t="111224" x="6626225" y="3241675"/>
          <p14:tracePt t="111241" x="6572250" y="3268663"/>
          <p14:tracePt t="111258" x="6554788" y="3276600"/>
          <p14:tracePt t="111274" x="6518275" y="3313113"/>
          <p14:tracePt t="111291" x="6483350" y="3348038"/>
          <p14:tracePt t="111292" x="6456363" y="3375025"/>
          <p14:tracePt t="111307" x="6446838" y="3384550"/>
          <p14:tracePt t="111324" x="6429375" y="3411538"/>
          <p14:tracePt t="111341" x="6402388" y="3482975"/>
          <p14:tracePt t="111358" x="6402388" y="3536950"/>
          <p14:tracePt t="111374" x="6402388" y="3581400"/>
          <p14:tracePt t="111391" x="6402388" y="3598863"/>
          <p14:tracePt t="111407" x="6402388" y="3643313"/>
          <p14:tracePt t="111424" x="6411913" y="3679825"/>
          <p14:tracePt t="111441" x="6446838" y="3724275"/>
          <p14:tracePt t="111457" x="6483350" y="3776663"/>
          <p14:tracePt t="111474" x="6537325" y="3813175"/>
          <p14:tracePt t="111491" x="6581775" y="3848100"/>
          <p14:tracePt t="111507" x="6643688" y="3884613"/>
          <p14:tracePt t="111525" x="6777038" y="3929063"/>
          <p14:tracePt t="111541" x="6840538" y="3956050"/>
          <p14:tracePt t="111558" x="6902450" y="3965575"/>
          <p14:tracePt t="111574" x="6965950" y="3973513"/>
          <p14:tracePt t="111591" x="7027863" y="4000500"/>
          <p14:tracePt t="111607" x="7108825" y="4000500"/>
          <p14:tracePt t="111624" x="7153275" y="4017963"/>
          <p14:tracePt t="111641" x="7205663" y="4017963"/>
          <p14:tracePt t="111657" x="7313613" y="4017963"/>
          <p14:tracePt t="111674" x="7385050" y="4017963"/>
          <p14:tracePt t="111691" x="7446963" y="4017963"/>
          <p14:tracePt t="111707" x="7527925" y="4017963"/>
          <p14:tracePt t="111725" x="7589838" y="4000500"/>
          <p14:tracePt t="111741" x="7634288" y="3965575"/>
          <p14:tracePt t="111758" x="7670800" y="3929063"/>
          <p14:tracePt t="111774" x="7705725" y="3902075"/>
          <p14:tracePt t="111791" x="7715250" y="3894138"/>
          <p14:tracePt t="111807" x="7724775" y="3848100"/>
          <p14:tracePt t="111824" x="7759700" y="3786188"/>
          <p14:tracePt t="111841" x="7769225" y="3724275"/>
          <p14:tracePt t="111857" x="7769225" y="3679825"/>
          <p14:tracePt t="111874" x="7769225" y="3616325"/>
          <p14:tracePt t="111891" x="7769225" y="3581400"/>
          <p14:tracePt t="111907" x="7769225" y="3527425"/>
          <p14:tracePt t="111925" x="7732713" y="3446463"/>
          <p14:tracePt t="111941" x="7680325" y="3394075"/>
          <p14:tracePt t="111957" x="7653338" y="3357563"/>
          <p14:tracePt t="111974" x="7572375" y="3330575"/>
          <p14:tracePt t="111991" x="7456488" y="3313113"/>
          <p14:tracePt t="112007" x="7348538" y="3303588"/>
          <p14:tracePt t="112024" x="7242175" y="3286125"/>
          <p14:tracePt t="112041" x="7153275" y="3286125"/>
          <p14:tracePt t="112057" x="7089775" y="3286125"/>
          <p14:tracePt t="112074" x="7027863" y="3286125"/>
          <p14:tracePt t="112091" x="6965950" y="3286125"/>
          <p14:tracePt t="112107" x="6894513" y="3286125"/>
          <p14:tracePt t="112125" x="6777038" y="3286125"/>
          <p14:tracePt t="112141" x="6697663" y="3295650"/>
          <p14:tracePt t="112158" x="6653213" y="3303588"/>
          <p14:tracePt t="112174" x="6589713" y="3330575"/>
          <p14:tracePt t="112191" x="6554788" y="3367088"/>
          <p14:tracePt t="112207" x="6518275" y="3394075"/>
          <p14:tracePt t="112224" x="6483350" y="3446463"/>
          <p14:tracePt t="112241" x="6456363" y="3482975"/>
          <p14:tracePt t="112257" x="6446838" y="3527425"/>
          <p14:tracePt t="112274" x="6438900" y="3544888"/>
          <p14:tracePt t="112291" x="6429375" y="3554413"/>
          <p14:tracePt t="112309" x="6419850" y="3562350"/>
          <p14:tracePt t="112333" x="6419850" y="3571875"/>
          <p14:tracePt t="112349" x="6419850" y="3589338"/>
          <p14:tracePt t="112373" x="6419850" y="3598863"/>
          <p14:tracePt t="112397" x="6419850" y="3616325"/>
          <p14:tracePt t="112413" x="6419850" y="3625850"/>
          <p14:tracePt t="112421" x="6419850" y="3643313"/>
          <p14:tracePt t="112429" x="6429375" y="3652838"/>
          <p14:tracePt t="112441" x="6429375" y="3670300"/>
          <p14:tracePt t="112457" x="6438900" y="3697288"/>
          <p14:tracePt t="112474" x="6456363" y="3724275"/>
          <p14:tracePt t="112491" x="6456363" y="3741738"/>
          <p14:tracePt t="112507" x="6473825" y="3759200"/>
          <p14:tracePt t="112525" x="6491288" y="3776663"/>
          <p14:tracePt t="112541" x="6554788" y="3803650"/>
          <p14:tracePt t="112558" x="6616700" y="3822700"/>
          <p14:tracePt t="112575" x="6715125" y="3857625"/>
          <p14:tracePt t="112591" x="6804025" y="3884613"/>
          <p14:tracePt t="112607" x="6894513" y="3946525"/>
          <p14:tracePt t="112624" x="6938963" y="3956050"/>
          <p14:tracePt t="112641" x="7010400" y="3990975"/>
          <p14:tracePt t="112657" x="7108825" y="3990975"/>
          <p14:tracePt t="112674" x="7170738" y="4010025"/>
          <p14:tracePt t="112691" x="7224713" y="4010025"/>
          <p14:tracePt t="112707" x="7286625" y="4010025"/>
          <p14:tracePt t="112725" x="7323138" y="4010025"/>
          <p14:tracePt t="112741" x="7429500" y="4010025"/>
          <p14:tracePt t="112758" x="7510463" y="4010025"/>
          <p14:tracePt t="112774" x="7554913" y="4010025"/>
          <p14:tracePt t="112791" x="7616825" y="4010025"/>
          <p14:tracePt t="112807" x="7661275" y="4010025"/>
          <p14:tracePt t="112824" x="7715250" y="4010025"/>
          <p14:tracePt t="112841" x="7751763" y="3983038"/>
          <p14:tracePt t="112857" x="7786688" y="3929063"/>
          <p14:tracePt t="112874" x="7796213" y="3902075"/>
          <p14:tracePt t="112891" x="7813675" y="3822700"/>
          <p14:tracePt t="112907" x="7813675" y="3776663"/>
          <p14:tracePt t="112924" x="7813675" y="3714750"/>
          <p14:tracePt t="112941" x="7813675" y="3633788"/>
          <p14:tracePt t="112958" x="7804150" y="3571875"/>
          <p14:tracePt t="112974" x="7759700" y="3517900"/>
          <p14:tracePt t="112991" x="7697788" y="3490913"/>
          <p14:tracePt t="113007" x="7581900" y="3429000"/>
          <p14:tracePt t="113024" x="7419975" y="3402013"/>
          <p14:tracePt t="113041" x="7269163" y="3384550"/>
          <p14:tracePt t="113057" x="7180263" y="3357563"/>
          <p14:tracePt t="113074" x="7081838" y="3357563"/>
          <p14:tracePt t="113091" x="7037388" y="3348038"/>
          <p14:tracePt t="113107" x="6991350" y="3348038"/>
          <p14:tracePt t="113125" x="6956425" y="3348038"/>
          <p14:tracePt t="113141" x="6894513" y="3348038"/>
          <p14:tracePt t="113158" x="6848475" y="3348038"/>
          <p14:tracePt t="113174" x="6786563" y="3367088"/>
          <p14:tracePt t="113191" x="6724650" y="3394075"/>
          <p14:tracePt t="113207" x="6688138" y="3411538"/>
          <p14:tracePt t="113224" x="6653213" y="3446463"/>
          <p14:tracePt t="113241" x="6626225" y="3490913"/>
          <p14:tracePt t="113257" x="6608763" y="3562350"/>
          <p14:tracePt t="113274" x="6608763" y="3625850"/>
          <p14:tracePt t="113291" x="6608763" y="3714750"/>
          <p14:tracePt t="113292" x="6608763" y="3741738"/>
          <p14:tracePt t="113307" x="6608763" y="3751263"/>
          <p14:tracePt t="113324" x="6616700" y="3786188"/>
          <p14:tracePt t="113341" x="6643688" y="3803650"/>
          <p14:tracePt t="113374" x="6653213" y="3813175"/>
          <p14:tracePt t="113405" x="6661150" y="3813175"/>
          <p14:tracePt t="113429" x="6670675" y="3813175"/>
          <p14:tracePt t="113469" x="6688138" y="3813175"/>
          <p14:tracePt t="113485" x="6705600" y="3813175"/>
          <p14:tracePt t="113493" x="6705600" y="3803650"/>
          <p14:tracePt t="113501" x="6705600" y="3795713"/>
          <p14:tracePt t="113509" x="6705600" y="3786188"/>
          <p14:tracePt t="113524" x="6705600" y="3751263"/>
          <p14:tracePt t="113541" x="6688138" y="3660775"/>
          <p14:tracePt t="113558" x="6626225" y="3589338"/>
          <p14:tracePt t="113575" x="6545263" y="3465513"/>
          <p14:tracePt t="113590" x="6465888" y="3384550"/>
          <p14:tracePt t="113607" x="6375400" y="3330575"/>
          <p14:tracePt t="113624" x="6330950" y="3295650"/>
          <p14:tracePt t="113641" x="6259513" y="3251200"/>
          <p14:tracePt t="113657" x="6170613" y="3214688"/>
          <p14:tracePt t="113674" x="6089650" y="3170238"/>
          <p14:tracePt t="113690" x="5965825" y="3098800"/>
          <p14:tracePt t="113707" x="5884863" y="3027363"/>
          <p14:tracePt t="113725" x="5776913" y="2919413"/>
          <p14:tracePt t="113741" x="5680075" y="2867025"/>
          <p14:tracePt t="113758" x="5653088" y="2830513"/>
          <p14:tracePt t="113774" x="5643563" y="2795588"/>
          <p14:tracePt t="113790" x="5616575" y="2776538"/>
          <p14:tracePt t="113807" x="5608638" y="2768600"/>
          <p14:tracePt t="113824" x="5608638" y="2759075"/>
          <p14:tracePt t="113852" x="5599113" y="2751138"/>
          <p14:tracePt t="113901" x="5581650" y="2751138"/>
          <p14:tracePt t="113917" x="5572125" y="2751138"/>
          <p14:tracePt t="113933" x="5554663" y="2751138"/>
          <p14:tracePt t="113949" x="5545138" y="2751138"/>
          <p14:tracePt t="113965" x="5527675" y="2751138"/>
          <p14:tracePt t="113973" x="5518150" y="2751138"/>
          <p14:tracePt t="113981" x="5510213" y="2751138"/>
          <p14:tracePt t="113990" x="5491163" y="2751138"/>
          <p14:tracePt t="114007" x="5473700" y="2751138"/>
          <p14:tracePt t="114029" x="5465763" y="2751138"/>
          <p14:tracePt t="114040" x="5456238" y="2751138"/>
          <p14:tracePt t="114093" x="5446713" y="2751138"/>
          <p14:tracePt t="114629" x="5456238" y="2751138"/>
          <p14:tracePt t="114637" x="5465763" y="2751138"/>
          <p14:tracePt t="114645" x="5473700" y="2751138"/>
          <p14:tracePt t="114657" x="5510213" y="2751138"/>
          <p14:tracePt t="114674" x="5527675" y="2751138"/>
          <p14:tracePt t="114691" x="5572125" y="2751138"/>
          <p14:tracePt t="114707" x="5626100" y="2732088"/>
          <p14:tracePt t="114724" x="5670550" y="2724150"/>
          <p14:tracePt t="114741" x="5751513" y="2687638"/>
          <p14:tracePt t="114758" x="5776913" y="2670175"/>
          <p14:tracePt t="114774" x="5795963" y="2652713"/>
          <p14:tracePt t="114791" x="5830888" y="2633663"/>
          <p14:tracePt t="114807" x="5867400" y="2616200"/>
          <p14:tracePt t="114824" x="5884863" y="2598738"/>
          <p14:tracePt t="114840" x="5894388" y="2598738"/>
          <p14:tracePt t="114857" x="5919788" y="2571750"/>
          <p14:tracePt t="114890" x="5929313" y="2544763"/>
          <p14:tracePt t="114907" x="5929313" y="2536825"/>
          <p14:tracePt t="114924" x="5929313" y="2509838"/>
          <p14:tracePt t="114941" x="5929313" y="2500313"/>
          <p14:tracePt t="114958" x="5929313" y="2473325"/>
          <p14:tracePt t="114974" x="5911850" y="2473325"/>
          <p14:tracePt t="114990" x="5848350" y="2473325"/>
          <p14:tracePt t="115007" x="5786438" y="2473325"/>
          <p14:tracePt t="115024" x="5715000" y="2473325"/>
          <p14:tracePt t="115040" x="5653088" y="2482850"/>
          <p14:tracePt t="115057" x="5589588" y="2509838"/>
          <p14:tracePt t="115074" x="5554663" y="2536825"/>
          <p14:tracePt t="115090" x="5527675" y="2562225"/>
          <p14:tracePt t="115107" x="5518150" y="2581275"/>
          <p14:tracePt t="115125" x="5491163" y="2633663"/>
          <p14:tracePt t="115141" x="5491163" y="2652713"/>
          <p14:tracePt t="115158" x="5491163" y="2687638"/>
          <p14:tracePt t="115174" x="5491163" y="2705100"/>
          <p14:tracePt t="115213" x="5491163" y="2714625"/>
          <p14:tracePt t="115229" x="5491163" y="2724150"/>
          <p14:tracePt t="115241" x="5491163" y="2751138"/>
          <p14:tracePt t="115257" x="5518150" y="2768600"/>
          <p14:tracePt t="115274" x="5562600" y="2803525"/>
          <p14:tracePt t="115290" x="5626100" y="2830513"/>
          <p14:tracePt t="115307" x="5688013" y="2830513"/>
          <p14:tracePt t="115324" x="5724525" y="2830513"/>
          <p14:tracePt t="115341" x="5776913" y="2830513"/>
          <p14:tracePt t="115358" x="5830888" y="2840038"/>
          <p14:tracePt t="115374" x="5857875" y="2840038"/>
          <p14:tracePt t="115390" x="5884863" y="2840038"/>
          <p14:tracePt t="115407" x="5911850" y="2840038"/>
          <p14:tracePt t="115424" x="5929313" y="2840038"/>
          <p14:tracePt t="115441" x="5946775" y="2840038"/>
          <p14:tracePt t="115457" x="5956300" y="2840038"/>
          <p14:tracePt t="115474" x="5991225" y="2840038"/>
          <p14:tracePt t="115490" x="6010275" y="2840038"/>
          <p14:tracePt t="115507" x="6045200" y="2830513"/>
          <p14:tracePt t="115524" x="6072188" y="2795588"/>
          <p14:tracePt t="115541" x="6081713" y="2776538"/>
          <p14:tracePt t="115557" x="6099175" y="2759075"/>
          <p14:tracePt t="115590" x="6099175" y="2751138"/>
          <p14:tracePt t="115607" x="6099175" y="2724150"/>
          <p14:tracePt t="115624" x="6099175" y="2714625"/>
          <p14:tracePt t="115641" x="6099175" y="2697163"/>
          <p14:tracePt t="115657" x="6089650" y="2660650"/>
          <p14:tracePt t="115674" x="6072188" y="2652713"/>
          <p14:tracePt t="115691" x="6054725" y="2633663"/>
          <p14:tracePt t="115707" x="6027738" y="2598738"/>
          <p14:tracePt t="115724" x="6000750" y="2589213"/>
          <p14:tracePt t="115741" x="5946775" y="2571750"/>
          <p14:tracePt t="115758" x="5884863" y="2562225"/>
          <p14:tracePt t="115774" x="5857875" y="2554288"/>
          <p14:tracePt t="115790" x="5813425" y="2554288"/>
          <p14:tracePt t="115807" x="5786438" y="2554288"/>
          <p14:tracePt t="115824" x="5724525" y="2554288"/>
          <p14:tracePt t="115840" x="5705475" y="2554288"/>
          <p14:tracePt t="115857" x="5697538" y="2554288"/>
          <p14:tracePt t="115874" x="5670550" y="2554288"/>
          <p14:tracePt t="115890" x="5661025" y="2554288"/>
          <p14:tracePt t="115924" x="5653088" y="2554288"/>
          <p14:tracePt t="115941" x="5616575" y="2571750"/>
          <p14:tracePt t="115958" x="5599113" y="2598738"/>
          <p14:tracePt t="115974" x="5589588" y="2608263"/>
          <p14:tracePt t="115990" x="5589588" y="2633663"/>
          <p14:tracePt t="116007" x="5581650" y="2643188"/>
          <p14:tracePt t="116024" x="5581650" y="2670175"/>
          <p14:tracePt t="116040" x="5581650" y="2714625"/>
          <p14:tracePt t="116057" x="5581650" y="2724150"/>
          <p14:tracePt t="116074" x="5616575" y="2759075"/>
          <p14:tracePt t="116090" x="5634038" y="2776538"/>
          <p14:tracePt t="116107" x="5653088" y="2795588"/>
          <p14:tracePt t="116124" x="5670550" y="2813050"/>
          <p14:tracePt t="116141" x="5680075" y="2822575"/>
          <p14:tracePt t="116158" x="5732463" y="2822575"/>
          <p14:tracePt t="116174" x="5759450" y="2822575"/>
          <p14:tracePt t="116191" x="5786438" y="2822575"/>
          <p14:tracePt t="116207" x="5822950" y="2822575"/>
          <p14:tracePt t="116224" x="5830888" y="2822575"/>
          <p14:tracePt t="116240" x="5840413" y="2822575"/>
          <p14:tracePt t="116257" x="5875338" y="2813050"/>
          <p14:tracePt t="116274" x="5884863" y="2803525"/>
          <p14:tracePt t="116290" x="5894388" y="2795588"/>
          <p14:tracePt t="116307" x="5929313" y="2776538"/>
          <p14:tracePt t="116340" x="5929313" y="2768600"/>
          <p14:tracePt t="116469" x="5919788" y="2751138"/>
          <p14:tracePt t="116493" x="5911850" y="2751138"/>
          <p14:tracePt t="116501" x="5894388" y="2751138"/>
          <p14:tracePt t="116516" x="5884863" y="2759075"/>
          <p14:tracePt t="116525" x="5875338" y="2768600"/>
          <p14:tracePt t="116541" x="5830888" y="2795588"/>
          <p14:tracePt t="116557" x="5803900" y="2830513"/>
          <p14:tracePt t="116574" x="5795963" y="2867025"/>
          <p14:tracePt t="116590" x="5795963" y="2884488"/>
          <p14:tracePt t="116607" x="5795963" y="2901950"/>
          <p14:tracePt t="116624" x="5795963" y="2938463"/>
          <p14:tracePt t="116640" x="5795963" y="2973388"/>
          <p14:tracePt t="116657" x="5795963" y="3017838"/>
          <p14:tracePt t="116674" x="5795963" y="3044825"/>
          <p14:tracePt t="116691" x="5795963" y="3081338"/>
          <p14:tracePt t="116725" x="5795963" y="3089275"/>
          <p14:tracePt t="116741" x="5803900" y="3089275"/>
          <p14:tracePt t="116757" x="5840413" y="3089275"/>
          <p14:tracePt t="116774" x="5875338" y="3089275"/>
          <p14:tracePt t="116790" x="5902325" y="3089275"/>
          <p14:tracePt t="116807" x="5911850" y="3081338"/>
          <p14:tracePt t="116824" x="5911850" y="3062288"/>
          <p14:tracePt t="116840" x="5929313" y="3044825"/>
          <p14:tracePt t="116857" x="5938838" y="3027363"/>
          <p14:tracePt t="116874" x="5965825" y="2965450"/>
          <p14:tracePt t="116890" x="5965825" y="2955925"/>
          <p14:tracePt t="116907" x="5983288" y="2938463"/>
          <p14:tracePt t="116924" x="5991225" y="2919413"/>
          <p14:tracePt t="116941" x="6010275" y="2901950"/>
          <p14:tracePt t="116957" x="6027738" y="2874963"/>
          <p14:tracePt t="116974" x="6062663" y="2840038"/>
          <p14:tracePt t="116990" x="6072188" y="2803525"/>
          <p14:tracePt t="117007" x="6099175" y="2768600"/>
          <p14:tracePt t="117024" x="6099175" y="2759075"/>
          <p14:tracePt t="117040" x="6099175" y="2751138"/>
          <p14:tracePt t="117057" x="6099175" y="2741613"/>
          <p14:tracePt t="117090" x="6099175" y="2705100"/>
          <p14:tracePt t="117123" x="6081713" y="2697163"/>
          <p14:tracePt t="117549" x="6089650" y="2697163"/>
          <p14:tracePt t="117557" x="6099175" y="2714625"/>
          <p14:tracePt t="117565" x="6116638" y="2724150"/>
          <p14:tracePt t="117574" x="6143625" y="2724150"/>
          <p14:tracePt t="117591" x="6161088" y="2724150"/>
          <p14:tracePt t="117607" x="6197600" y="2732088"/>
          <p14:tracePt t="117624" x="6215063" y="2732088"/>
          <p14:tracePt t="117640" x="6232525" y="2732088"/>
          <p14:tracePt t="117674" x="6251575" y="2732088"/>
          <p14:tracePt t="117690" x="6259513" y="2732088"/>
          <p14:tracePt t="117765" x="6242050" y="2732088"/>
          <p14:tracePt t="117773" x="6242050" y="2759075"/>
          <p14:tracePt t="117781" x="6205538" y="2813050"/>
          <p14:tracePt t="117790" x="6197600" y="2857500"/>
          <p14:tracePt t="117807" x="6170613" y="2965450"/>
          <p14:tracePt t="117824" x="6108700" y="3081338"/>
          <p14:tracePt t="117840" x="6045200" y="3224213"/>
          <p14:tracePt t="117857" x="5946775" y="3367088"/>
          <p14:tracePt t="117874" x="5884863" y="3438525"/>
          <p14:tracePt t="117890" x="5830888" y="3482975"/>
          <p14:tracePt t="117907" x="5803900" y="3500438"/>
          <p14:tracePt t="117924" x="5776913" y="3500438"/>
          <p14:tracePt t="117941" x="5715000" y="3500438"/>
          <p14:tracePt t="117958" x="5626100" y="3500438"/>
          <p14:tracePt t="117974" x="5527675" y="3490913"/>
          <p14:tracePt t="117990" x="5446713" y="3482975"/>
          <p14:tracePt t="118007" x="5357813" y="3465513"/>
          <p14:tracePt t="118024" x="5295900" y="3465513"/>
          <p14:tracePt t="118040" x="5268913" y="3455988"/>
          <p14:tracePt t="118057" x="5224463" y="3455988"/>
          <p14:tracePt t="118074" x="5205413" y="3455988"/>
          <p14:tracePt t="118091" x="5180013" y="3446463"/>
          <p14:tracePt t="118107" x="5160963" y="3438525"/>
          <p14:tracePt t="118124" x="5133975" y="3438525"/>
          <p14:tracePt t="118141" x="5081588" y="3438525"/>
          <p14:tracePt t="118158" x="5018088" y="3438525"/>
          <p14:tracePt t="118174" x="4983163" y="3438525"/>
          <p14:tracePt t="118190" x="4938713" y="3438525"/>
          <p14:tracePt t="118207" x="4884738" y="3438525"/>
          <p14:tracePt t="118224" x="4830763" y="3438525"/>
          <p14:tracePt t="118240" x="4786313" y="3438525"/>
          <p14:tracePt t="118257" x="4768850" y="3438525"/>
          <p14:tracePt t="118274" x="4759325" y="3438525"/>
          <p14:tracePt t="118290" x="4714875" y="3438525"/>
          <p14:tracePt t="118307" x="4705350" y="3438525"/>
          <p14:tracePt t="118309" x="4679950" y="3438525"/>
          <p14:tracePt t="118325" x="4660900" y="3438525"/>
          <p14:tracePt t="118341" x="4625975" y="3446463"/>
          <p14:tracePt t="118357" x="4608513" y="3446463"/>
          <p14:tracePt t="118374" x="4545013" y="3465513"/>
          <p14:tracePt t="118390" x="4510088" y="3482975"/>
          <p14:tracePt t="118407" x="4483100" y="3500438"/>
          <p14:tracePt t="118424" x="4438650" y="3517900"/>
          <p14:tracePt t="118440" x="4384675" y="3527425"/>
          <p14:tracePt t="118457" x="4348163" y="3562350"/>
          <p14:tracePt t="118474" x="4340225" y="3581400"/>
          <p14:tracePt t="118490" x="4313238" y="3608388"/>
          <p14:tracePt t="118507" x="4295775" y="3633788"/>
          <p14:tracePt t="118524" x="4268788" y="3679825"/>
          <p14:tracePt t="118541" x="4268788" y="3705225"/>
          <p14:tracePt t="118558" x="4268788" y="3714750"/>
          <p14:tracePt t="118574" x="4268788" y="3732213"/>
          <p14:tracePt t="118590" x="4268788" y="3768725"/>
          <p14:tracePt t="118607" x="4268788" y="3786188"/>
          <p14:tracePt t="118624" x="4276725" y="3822700"/>
          <p14:tracePt t="118640" x="4303713" y="3840163"/>
          <p14:tracePt t="118657" x="4340225" y="3875088"/>
          <p14:tracePt t="118674" x="4375150" y="3894138"/>
          <p14:tracePt t="118690" x="4419600" y="3929063"/>
          <p14:tracePt t="118707" x="4456113" y="3946525"/>
          <p14:tracePt t="118723" x="4491038" y="3965575"/>
          <p14:tracePt t="118741" x="4554538" y="4000500"/>
          <p14:tracePt t="118757" x="4608513" y="4010025"/>
          <p14:tracePt t="118774" x="4660900" y="4017963"/>
          <p14:tracePt t="118790" x="4687888" y="4044950"/>
          <p14:tracePt t="118807" x="4724400" y="4044950"/>
          <p14:tracePt t="118824" x="4741863" y="4044950"/>
          <p14:tracePt t="118840" x="4759325" y="4044950"/>
          <p14:tracePt t="118857" x="4768850" y="4044950"/>
          <p14:tracePt t="118874" x="4803775" y="4044950"/>
          <p14:tracePt t="118890" x="4840288" y="4027488"/>
          <p14:tracePt t="118907" x="4857750" y="3990975"/>
          <p14:tracePt t="118923" x="4894263" y="3938588"/>
          <p14:tracePt t="118941" x="4919663" y="3884613"/>
          <p14:tracePt t="118957" x="4938713" y="3840163"/>
          <p14:tracePt t="118974" x="4965700" y="3759200"/>
          <p14:tracePt t="118990" x="4983163" y="3714750"/>
          <p14:tracePt t="119007" x="5000625" y="3679825"/>
          <p14:tracePt t="119024" x="5000625" y="3652838"/>
          <p14:tracePt t="119040" x="5000625" y="3589338"/>
          <p14:tracePt t="119057" x="5000625" y="3527425"/>
          <p14:tracePt t="119074" x="5000625" y="3509963"/>
          <p14:tracePt t="119090" x="5000625" y="3473450"/>
          <p14:tracePt t="119107" x="4991100" y="3465513"/>
          <p14:tracePt t="119124" x="4983163" y="3455988"/>
          <p14:tracePt t="119141" x="4956175" y="3446463"/>
          <p14:tracePt t="119157" x="4938713" y="3419475"/>
          <p14:tracePt t="119173" x="4911725" y="3419475"/>
          <p14:tracePt t="119190" x="4848225" y="3411538"/>
          <p14:tracePt t="119207" x="4822825" y="3402013"/>
          <p14:tracePt t="119224" x="4786313" y="3394075"/>
          <p14:tracePt t="119240" x="4768850" y="3394075"/>
          <p14:tracePt t="119257" x="4724400" y="3394075"/>
          <p14:tracePt t="119274" x="4670425" y="3394075"/>
          <p14:tracePt t="119290" x="4660900" y="3394075"/>
          <p14:tracePt t="119307" x="4625975" y="3394075"/>
          <p14:tracePt t="119324" x="4608513" y="3394075"/>
          <p14:tracePt t="119326" x="4598988" y="3394075"/>
          <p14:tracePt t="119342" x="4545013" y="3411538"/>
          <p14:tracePt t="119381" x="4537075" y="3411538"/>
          <p14:tracePt t="119390" x="4500563" y="3429000"/>
          <p14:tracePt t="119397" x="4491038" y="3438525"/>
          <p14:tracePt t="119413" x="4483100" y="3446463"/>
          <p14:tracePt t="119424" x="4473575" y="3455988"/>
          <p14:tracePt t="119440" x="4438650" y="3490913"/>
          <p14:tracePt t="119457" x="4429125" y="3527425"/>
          <p14:tracePt t="119473" x="4419600" y="3536950"/>
          <p14:tracePt t="119490" x="4419600" y="3562350"/>
          <p14:tracePt t="119507" x="4419600" y="3589338"/>
          <p14:tracePt t="119524" x="4419600" y="3633788"/>
          <p14:tracePt t="119540" x="4419600" y="3679825"/>
          <p14:tracePt t="119558" x="4419600" y="3697288"/>
          <p14:tracePt t="119573" x="4419600" y="3732213"/>
          <p14:tracePt t="119590" x="4419600" y="3751263"/>
          <p14:tracePt t="119607" x="4429125" y="3776663"/>
          <p14:tracePt t="119624" x="4456113" y="3795713"/>
          <p14:tracePt t="119640" x="4465638" y="3803650"/>
          <p14:tracePt t="119674" x="4473575" y="3822700"/>
          <p14:tracePt t="119690" x="4510088" y="3848100"/>
          <p14:tracePt t="119707" x="4527550" y="3875088"/>
          <p14:tracePt t="119724" x="4562475" y="3894138"/>
          <p14:tracePt t="119741" x="4589463" y="3911600"/>
          <p14:tracePt t="119741" x="4616450" y="3911600"/>
          <p14:tracePt t="119758" x="4687888" y="3911600"/>
          <p14:tracePt t="119774" x="4751388" y="3911600"/>
          <p14:tracePt t="119790" x="4803775" y="3911600"/>
          <p14:tracePt t="119807" x="4848225" y="3911600"/>
          <p14:tracePt t="119824" x="4857750" y="3902075"/>
          <p14:tracePt t="119840" x="4875213" y="3867150"/>
          <p14:tracePt t="119857" x="4875213" y="3848100"/>
          <p14:tracePt t="119874" x="4902200" y="3786188"/>
          <p14:tracePt t="119890" x="4902200" y="3776663"/>
          <p14:tracePt t="119907" x="4902200" y="3759200"/>
          <p14:tracePt t="119924" x="4911725" y="3751263"/>
          <p14:tracePt t="119940" x="4919663" y="3732213"/>
          <p14:tracePt t="119958" x="4965700" y="3724275"/>
          <p14:tracePt t="119974" x="5160963" y="3751263"/>
          <p14:tracePt t="119990" x="5394325" y="3803650"/>
          <p14:tracePt t="120007" x="5661025" y="3857625"/>
          <p14:tracePt t="120024" x="5956300" y="3894138"/>
          <p14:tracePt t="120040" x="6269038" y="3929063"/>
          <p14:tracePt t="120057" x="6527800" y="3929063"/>
          <p14:tracePt t="120074" x="6705600" y="3929063"/>
          <p14:tracePt t="120090" x="6777038" y="3929063"/>
          <p14:tracePt t="120107" x="6813550" y="3929063"/>
          <p14:tracePt t="120124" x="6823075" y="3919538"/>
          <p14:tracePt t="120140" x="6823075" y="3894138"/>
          <p14:tracePt t="120301" x="6823075" y="3884613"/>
          <p14:tracePt t="120325" x="6831013" y="3867150"/>
          <p14:tracePt t="120349" x="6840538" y="3857625"/>
          <p14:tracePt t="120397" x="6867525" y="3857625"/>
          <p14:tracePt t="120405" x="6875463" y="3857625"/>
          <p14:tracePt t="120413" x="6884988" y="3857625"/>
          <p14:tracePt t="120423" x="6894513" y="3857625"/>
          <p14:tracePt t="120440" x="6929438" y="3857625"/>
          <p14:tracePt t="120457" x="6938963" y="3857625"/>
          <p14:tracePt t="120474" x="6991350" y="3857625"/>
          <p14:tracePt t="120490" x="7072313" y="3857625"/>
          <p14:tracePt t="120507" x="7161213" y="3884613"/>
          <p14:tracePt t="120524" x="7259638" y="3902075"/>
          <p14:tracePt t="120540" x="7348538" y="3911600"/>
          <p14:tracePt t="120541" x="7385050" y="3911600"/>
          <p14:tracePt t="120557" x="7466013" y="3911600"/>
          <p14:tracePt t="120574" x="7510463" y="3911600"/>
          <p14:tracePt t="120590" x="7572375" y="3911600"/>
          <p14:tracePt t="120607" x="7643813" y="3929063"/>
          <p14:tracePt t="120624" x="7742238" y="3956050"/>
          <p14:tracePt t="120640" x="7796213" y="3956050"/>
          <p14:tracePt t="120657" x="7831138" y="3956050"/>
          <p14:tracePt t="120673" x="7858125" y="3956050"/>
          <p14:tracePt t="120690" x="7867650" y="3956050"/>
          <p14:tracePt t="120765" x="7831138" y="3956050"/>
          <p14:tracePt t="120774" x="7804150" y="3956050"/>
          <p14:tracePt t="120781" x="7751763" y="3938588"/>
          <p14:tracePt t="120790" x="7715250" y="3929063"/>
          <p14:tracePt t="120807" x="7599363" y="3929063"/>
          <p14:tracePt t="120823" x="7473950" y="3894138"/>
          <p14:tracePt t="120840" x="7313613" y="3867150"/>
          <p14:tracePt t="120857" x="7170738" y="3867150"/>
          <p14:tracePt t="120874" x="7054850" y="3822700"/>
          <p14:tracePt t="120890" x="6965950" y="3822700"/>
          <p14:tracePt t="120907" x="6884988" y="3813175"/>
          <p14:tracePt t="120924" x="6804025" y="3813175"/>
          <p14:tracePt t="120941" x="6697663" y="3813175"/>
          <p14:tracePt t="120958" x="6634163" y="3813175"/>
          <p14:tracePt t="120974" x="6599238" y="3813175"/>
          <p14:tracePt t="120990" x="6572250" y="3813175"/>
          <p14:tracePt t="121024" x="6562725" y="3813175"/>
          <p14:tracePt t="121157" x="6589713" y="3813175"/>
          <p14:tracePt t="121165" x="6608763" y="3813175"/>
          <p14:tracePt t="121174" x="6653213" y="3813175"/>
          <p14:tracePt t="121190" x="6777038" y="3813175"/>
          <p14:tracePt t="121207" x="6929438" y="3830638"/>
          <p14:tracePt t="121224" x="7054850" y="3840163"/>
          <p14:tracePt t="121240" x="7224713" y="3840163"/>
          <p14:tracePt t="121257" x="7375525" y="3840163"/>
          <p14:tracePt t="121273" x="7466013" y="3840163"/>
          <p14:tracePt t="121290" x="7554913" y="3840163"/>
          <p14:tracePt t="121307" x="7634288" y="3840163"/>
          <p14:tracePt t="121324" x="7697788" y="3840163"/>
          <p14:tracePt t="121325" x="7705725" y="3840163"/>
          <p14:tracePt t="121341" x="7715250" y="3840163"/>
          <p14:tracePt t="121429" x="7732713" y="3840163"/>
          <p14:tracePt t="121629" x="7697788" y="3840163"/>
          <p14:tracePt t="121637" x="7680325" y="3840163"/>
          <p14:tracePt t="121645" x="7634288" y="3840163"/>
          <p14:tracePt t="121657" x="7599363" y="3840163"/>
          <p14:tracePt t="121674" x="7491413" y="3840163"/>
          <p14:tracePt t="121690" x="7367588" y="3840163"/>
          <p14:tracePt t="121707" x="7277100" y="3840163"/>
          <p14:tracePt t="121723" x="7188200" y="3840163"/>
          <p14:tracePt t="121741" x="7037388" y="3840163"/>
          <p14:tracePt t="121757" x="6965950" y="3840163"/>
          <p14:tracePt t="121773" x="6902450" y="3840163"/>
          <p14:tracePt t="121790" x="6858000" y="3840163"/>
          <p14:tracePt t="121807" x="6831013" y="3840163"/>
          <p14:tracePt t="121823" x="6786563" y="3840163"/>
          <p14:tracePt t="121840" x="6777038" y="3830638"/>
          <p14:tracePt t="121857" x="6732588" y="3830638"/>
          <p14:tracePt t="121873" x="6680200" y="3830638"/>
          <p14:tracePt t="121890" x="6616700" y="3830638"/>
          <p14:tracePt t="121907" x="6572250" y="3830638"/>
          <p14:tracePt t="121923" x="6545263" y="3830638"/>
          <p14:tracePt t="122021" x="6572250" y="3830638"/>
          <p14:tracePt t="122029" x="6608763" y="3830638"/>
          <p14:tracePt t="122040" x="6643688" y="3830638"/>
          <p14:tracePt t="122057" x="6742113" y="3830638"/>
          <p14:tracePt t="122073" x="6884988" y="3830638"/>
          <p14:tracePt t="122090" x="7037388" y="3848100"/>
          <p14:tracePt t="122107" x="7205663" y="3848100"/>
          <p14:tracePt t="122123" x="7375525" y="3848100"/>
          <p14:tracePt t="122141" x="7562850" y="3848100"/>
          <p14:tracePt t="122157" x="7653338" y="3848100"/>
          <p14:tracePt t="122173" x="7732713" y="3830638"/>
          <p14:tracePt t="122190" x="7796213" y="3813175"/>
          <p14:tracePt t="122207" x="7840663" y="3813175"/>
          <p14:tracePt t="122223" x="7875588" y="3813175"/>
          <p14:tracePt t="122240" x="7885113" y="3813175"/>
          <p14:tracePt t="122257" x="7894638" y="3813175"/>
          <p14:tracePt t="122273" x="7902575" y="3813175"/>
          <p14:tracePt t="122307" x="7929563" y="3813175"/>
          <p14:tracePt t="122323" x="7956550" y="3803650"/>
          <p14:tracePt t="123389" x="7947025" y="3813175"/>
          <p14:tracePt t="123445" x="7939088" y="3813175"/>
          <p14:tracePt t="123517" x="7929563" y="3813175"/>
          <p14:tracePt t="123549" x="7912100" y="3813175"/>
          <p14:tracePt t="123581" x="7885113" y="3813175"/>
          <p14:tracePt t="123590" x="7875588" y="3813175"/>
          <p14:tracePt t="123597" x="7840663" y="3813175"/>
          <p14:tracePt t="123606" x="7831138" y="3813175"/>
          <p14:tracePt t="123623" x="7813675" y="3822700"/>
          <p14:tracePt t="123725" x="7796213" y="3822700"/>
          <p14:tracePt t="123733" x="7786688" y="3840163"/>
          <p14:tracePt t="123741" x="7777163" y="3848100"/>
          <p14:tracePt t="123757" x="7759700" y="3867150"/>
          <p14:tracePt t="123773" x="7742238" y="3875088"/>
          <p14:tracePt t="124190" x="7732713" y="3875088"/>
          <p14:tracePt t="125901" x="7724775" y="3867150"/>
          <p14:tracePt t="125957" x="7715250" y="3875088"/>
          <p14:tracePt t="126262" x="7742238" y="3867150"/>
          <p14:tracePt t="126269" x="7751763" y="3857625"/>
          <p14:tracePt t="126285" x="7759700" y="3822700"/>
          <p14:tracePt t="126293" x="7804150" y="3776663"/>
          <p14:tracePt t="126307" x="7804150" y="3759200"/>
          <p14:tracePt t="126323" x="7858125" y="3633788"/>
          <p14:tracePt t="126341" x="7875588" y="3589338"/>
          <p14:tracePt t="126342" x="7885113" y="3517900"/>
          <p14:tracePt t="126357" x="7939088" y="3375025"/>
          <p14:tracePt t="126374" x="7966075" y="3224213"/>
          <p14:tracePt t="126390" x="8018463" y="3044825"/>
          <p14:tracePt t="126406" x="8045450" y="2840038"/>
          <p14:tracePt t="126423" x="8062913" y="2643188"/>
          <p14:tracePt t="126440" x="8062913" y="2517775"/>
          <p14:tracePt t="126457" x="8062913" y="2393950"/>
          <p14:tracePt t="126473" x="8062913" y="2286000"/>
          <p14:tracePt t="126490" x="8062913" y="2179638"/>
          <p14:tracePt t="126507" x="8062913" y="2116138"/>
          <p14:tracePt t="126523" x="8062913" y="2036763"/>
          <p14:tracePt t="126541" x="8062913" y="1990725"/>
          <p14:tracePt t="126557" x="8062913" y="1973263"/>
          <p14:tracePt t="126613" x="8062913" y="1955800"/>
          <p14:tracePt t="126637" x="8062913" y="1938338"/>
          <p14:tracePt t="126653" x="8045450" y="1919288"/>
          <p14:tracePt t="126669" x="8027988" y="1911350"/>
          <p14:tracePt t="126684" x="8010525" y="1884363"/>
          <p14:tracePt t="126693" x="8001000" y="1884363"/>
          <p14:tracePt t="126707" x="7974013" y="1874838"/>
          <p14:tracePt t="126723" x="7947025" y="1866900"/>
          <p14:tracePt t="126740" x="7920038" y="1847850"/>
          <p14:tracePt t="126757" x="7804150" y="1803400"/>
          <p14:tracePt t="126773" x="7777163" y="1785938"/>
          <p14:tracePt t="126790" x="7705725" y="1751013"/>
          <p14:tracePt t="126807" x="7653338" y="1724025"/>
          <p14:tracePt t="126823" x="7589838" y="1697038"/>
          <p14:tracePt t="126840" x="7545388" y="1679575"/>
          <p14:tracePt t="126857" x="7483475" y="1660525"/>
          <p14:tracePt t="126873" x="7419975" y="1652588"/>
          <p14:tracePt t="126890" x="7367588" y="1625600"/>
          <p14:tracePt t="126907" x="7323138" y="1616075"/>
          <p14:tracePt t="126923" x="7296150" y="1616075"/>
          <p14:tracePt t="126941" x="7242175" y="1616075"/>
          <p14:tracePt t="126957" x="7180263" y="1616075"/>
          <p14:tracePt t="126974" x="7153275" y="1598613"/>
          <p14:tracePt t="126990" x="7134225" y="1598613"/>
          <p14:tracePt t="127007" x="7116763" y="1598613"/>
          <p14:tracePt t="127023" x="7099300" y="1598613"/>
          <p14:tracePt t="127040" x="7081838" y="1598613"/>
          <p14:tracePt t="127073" x="7045325" y="1608138"/>
          <p14:tracePt t="127090" x="7027863" y="1625600"/>
          <p14:tracePt t="127107" x="7027863" y="1643063"/>
          <p14:tracePt t="127123" x="7018338" y="1687513"/>
          <p14:tracePt t="127140" x="7018338" y="1751013"/>
          <p14:tracePt t="127157" x="7018338" y="1830388"/>
          <p14:tracePt t="127174" x="7018338" y="1874838"/>
          <p14:tracePt t="127190" x="7018338" y="1911350"/>
          <p14:tracePt t="127206" x="7018338" y="1928813"/>
          <p14:tracePt t="127223" x="7027863" y="1973263"/>
          <p14:tracePt t="127240" x="7045325" y="1990725"/>
          <p14:tracePt t="127257" x="7081838" y="2027238"/>
          <p14:tracePt t="127273" x="7099300" y="2044700"/>
          <p14:tracePt t="127290" x="7126288" y="2071688"/>
          <p14:tracePt t="127307" x="7134225" y="2081213"/>
          <p14:tracePt t="127323" x="7170738" y="2108200"/>
          <p14:tracePt t="127341" x="7205663" y="2125663"/>
          <p14:tracePt t="127357" x="7215188" y="2133600"/>
          <p14:tracePt t="127373" x="7232650" y="2152650"/>
          <p14:tracePt t="127390" x="7251700" y="2152650"/>
          <p14:tracePt t="127407" x="7269163" y="2160588"/>
          <p14:tracePt t="127423" x="7286625" y="2160588"/>
          <p14:tracePt t="127440" x="7340600" y="2187575"/>
          <p14:tracePt t="127457" x="7358063" y="2197100"/>
          <p14:tracePt t="127473" x="7375525" y="2205038"/>
          <p14:tracePt t="127490" x="7419975" y="2214563"/>
          <p14:tracePt t="127507" x="7456488" y="2214563"/>
          <p14:tracePt t="127523" x="7483475" y="2214563"/>
          <p14:tracePt t="127541" x="7545388" y="2241550"/>
          <p14:tracePt t="127557" x="7589838" y="2241550"/>
          <p14:tracePt t="127574" x="7634288" y="2241550"/>
          <p14:tracePt t="127590" x="7661275" y="2241550"/>
          <p14:tracePt t="127607" x="7705725" y="2232025"/>
          <p14:tracePt t="127623" x="7742238" y="2224088"/>
          <p14:tracePt t="127640" x="7751763" y="2214563"/>
          <p14:tracePt t="127656" x="7759700" y="2205038"/>
          <p14:tracePt t="127673" x="7769225" y="2197100"/>
          <p14:tracePt t="127690" x="7777163" y="2187575"/>
          <p14:tracePt t="127707" x="7804150" y="2170113"/>
          <p14:tracePt t="127723" x="7813675" y="2160588"/>
          <p14:tracePt t="127740" x="7831138" y="2143125"/>
          <p14:tracePt t="127773" x="7840663" y="2125663"/>
          <p14:tracePt t="127790" x="7858125" y="2108200"/>
          <p14:tracePt t="127806" x="7867650" y="2098675"/>
          <p14:tracePt t="127823" x="7867650" y="2081213"/>
          <p14:tracePt t="127840" x="7875588" y="2062163"/>
          <p14:tracePt t="127857" x="7885113" y="2054225"/>
          <p14:tracePt t="127873" x="7885113" y="2036763"/>
          <p14:tracePt t="127893" x="7885113" y="2027238"/>
          <p14:tracePt t="127909" x="7885113" y="2017713"/>
          <p14:tracePt t="127941" x="7885113" y="2000250"/>
          <p14:tracePt t="127957" x="7885113" y="1990725"/>
          <p14:tracePt t="127981" x="7885113" y="1973263"/>
          <p14:tracePt t="127997" x="7885113" y="1965325"/>
          <p14:tracePt t="128013" x="7885113" y="1946275"/>
          <p14:tracePt t="128021" x="7885113" y="1938338"/>
          <p14:tracePt t="128037" x="7885113" y="1928813"/>
          <p14:tracePt t="128053" x="7885113" y="1911350"/>
          <p14:tracePt t="128077" x="7885113" y="1893888"/>
          <p14:tracePt t="128109" x="7885113" y="1884363"/>
          <p14:tracePt t="128125" x="7885113" y="1874838"/>
          <p14:tracePt t="128173" x="7875588" y="1847850"/>
          <p14:tracePt t="128213" x="7858125" y="1847850"/>
          <p14:tracePt t="128237" x="7848600" y="1839913"/>
          <p14:tracePt t="128245" x="7840663" y="1830388"/>
          <p14:tracePt t="128277" x="7831138" y="1822450"/>
          <p14:tracePt t="128285" x="7823200" y="1822450"/>
          <p14:tracePt t="128293" x="7813675" y="1812925"/>
          <p14:tracePt t="128309" x="7786688" y="1795463"/>
          <p14:tracePt t="128325" x="7732713" y="1768475"/>
          <p14:tracePt t="128340" x="7724775" y="1758950"/>
          <p14:tracePt t="128357" x="7634288" y="1731963"/>
          <p14:tracePt t="128374" x="7554913" y="1697038"/>
          <p14:tracePt t="128390" x="7491413" y="1670050"/>
          <p14:tracePt t="128406" x="7412038" y="1643063"/>
          <p14:tracePt t="128423" x="7367588" y="1633538"/>
          <p14:tracePt t="128440" x="7348538" y="1633538"/>
          <p14:tracePt t="128456" x="7304088" y="1633538"/>
          <p14:tracePt t="128473" x="7269163" y="1633538"/>
          <p14:tracePt t="128490" x="7251700" y="1633538"/>
          <p14:tracePt t="128506" x="7242175" y="1633538"/>
          <p14:tracePt t="128523" x="7197725" y="1633538"/>
          <p14:tracePt t="128540" x="7153275" y="1643063"/>
          <p14:tracePt t="128557" x="7134225" y="1660525"/>
          <p14:tracePt t="128574" x="7108825" y="1697038"/>
          <p14:tracePt t="128590" x="7089775" y="1714500"/>
          <p14:tracePt t="128606" x="7089775" y="1751013"/>
          <p14:tracePt t="128623" x="7072313" y="1795463"/>
          <p14:tracePt t="128640" x="7062788" y="1822450"/>
          <p14:tracePt t="128656" x="7062788" y="1857375"/>
          <p14:tracePt t="128673" x="7062788" y="1901825"/>
          <p14:tracePt t="128690" x="7062788" y="1911350"/>
          <p14:tracePt t="128706" x="7062788" y="1928813"/>
          <p14:tracePt t="128723" x="7089775" y="1982788"/>
          <p14:tracePt t="128740" x="7089775" y="2017713"/>
          <p14:tracePt t="128757" x="7134225" y="2062163"/>
          <p14:tracePt t="128774" x="7153275" y="2081213"/>
          <p14:tracePt t="128790" x="7188200" y="2125663"/>
          <p14:tracePt t="128806" x="7215188" y="2152650"/>
          <p14:tracePt t="128823" x="7232650" y="2170113"/>
          <p14:tracePt t="128840" x="7269163" y="2187575"/>
          <p14:tracePt t="128873" x="7313613" y="2197100"/>
          <p14:tracePt t="128890" x="7375525" y="2214563"/>
          <p14:tracePt t="128906" x="7439025" y="2224088"/>
          <p14:tracePt t="128923" x="7500938" y="2224088"/>
          <p14:tracePt t="128941" x="7545388" y="2224088"/>
          <p14:tracePt t="128957" x="7608888" y="2224088"/>
          <p14:tracePt t="128973" x="7616825" y="2224088"/>
          <p14:tracePt t="128990" x="7661275" y="2224088"/>
          <p14:tracePt t="129006" x="7670800" y="2224088"/>
          <p14:tracePt t="129023" x="7705725" y="2224088"/>
          <p14:tracePt t="129040" x="7732713" y="2205038"/>
          <p14:tracePt t="129056" x="7759700" y="2197100"/>
          <p14:tracePt t="129073" x="7796213" y="2170113"/>
          <p14:tracePt t="129090" x="7831138" y="2133600"/>
          <p14:tracePt t="129106" x="7875588" y="2098675"/>
          <p14:tracePt t="129123" x="7885113" y="2081213"/>
          <p14:tracePt t="129140" x="7894638" y="2071688"/>
          <p14:tracePt t="129156" x="7894638" y="2044700"/>
          <p14:tracePt t="129173" x="7902575" y="2036763"/>
          <p14:tracePt t="129190" x="7929563" y="2009775"/>
          <p14:tracePt t="129206" x="7929563" y="1990725"/>
          <p14:tracePt t="129223" x="7929563" y="1982788"/>
          <p14:tracePt t="129240" x="7929563" y="1973263"/>
          <p14:tracePt t="129256" x="7939088" y="1965325"/>
          <p14:tracePt t="129273" x="7939088" y="1938338"/>
          <p14:tracePt t="129290" x="7939088" y="1919288"/>
          <p14:tracePt t="129306" x="7939088" y="1911350"/>
          <p14:tracePt t="129342" x="7939088" y="1874838"/>
          <p14:tracePt t="129381" x="7929563" y="1874838"/>
          <p14:tracePt t="129389" x="7920038" y="1874838"/>
          <p14:tracePt t="129397" x="7894638" y="1874838"/>
          <p14:tracePt t="129413" x="7885113" y="1874838"/>
          <p14:tracePt t="129423" x="7875588" y="1866900"/>
          <p14:tracePt t="129440" x="7831138" y="1857375"/>
          <p14:tracePt t="129473" x="7813675" y="1847850"/>
          <p14:tracePt t="129506" x="7759700" y="1822450"/>
          <p14:tracePt t="129523" x="7751763" y="1822450"/>
          <p14:tracePt t="129540" x="7688263" y="1795463"/>
          <p14:tracePt t="129557" x="7599363" y="1758950"/>
          <p14:tracePt t="129573" x="7527925" y="1731963"/>
          <p14:tracePt t="129590" x="7483475" y="1724025"/>
          <p14:tracePt t="129606" x="7439025" y="1697038"/>
          <p14:tracePt t="129623" x="7412038" y="1697038"/>
          <p14:tracePt t="129640" x="7402513" y="1697038"/>
          <p14:tracePt t="129657" x="7394575" y="1697038"/>
          <p14:tracePt t="129673" x="7385050" y="1697038"/>
          <p14:tracePt t="129690" x="7367588" y="1697038"/>
          <p14:tracePt t="129706" x="7358063" y="1697038"/>
          <p14:tracePt t="129723" x="7331075" y="1697038"/>
          <p14:tracePt t="129740" x="7313613" y="1697038"/>
          <p14:tracePt t="129757" x="7304088" y="1697038"/>
          <p14:tracePt t="129790" x="7296150" y="1697038"/>
          <p14:tracePt t="129806" x="7277100" y="1704975"/>
          <p14:tracePt t="129823" x="7259638" y="1714500"/>
          <p14:tracePt t="129840" x="7232650" y="1741488"/>
          <p14:tracePt t="129861" x="7232650" y="1751013"/>
          <p14:tracePt t="129877" x="7224713" y="1776413"/>
          <p14:tracePt t="129890" x="7224713" y="1785938"/>
          <p14:tracePt t="129906" x="7224713" y="1803400"/>
          <p14:tracePt t="129923" x="7224713" y="1812925"/>
          <p14:tracePt t="129940" x="7224713" y="1839913"/>
          <p14:tracePt t="129957" x="7224713" y="1857375"/>
          <p14:tracePt t="129974" x="7224713" y="1866900"/>
          <p14:tracePt t="129990" x="7224713" y="1884363"/>
          <p14:tracePt t="130006" x="7224713" y="1911350"/>
          <p14:tracePt t="130023" x="7224713" y="1919288"/>
          <p14:tracePt t="130040" x="7224713" y="1946275"/>
          <p14:tracePt t="130057" x="7224713" y="1965325"/>
          <p14:tracePt t="130073" x="7232650" y="1982788"/>
          <p14:tracePt t="130133" x="7259638" y="2009775"/>
          <p14:tracePt t="130165" x="7269163" y="2017713"/>
          <p14:tracePt t="130173" x="7277100" y="2017713"/>
          <p14:tracePt t="130181" x="7296150" y="2027238"/>
          <p14:tracePt t="130190" x="7304088" y="2036763"/>
          <p14:tracePt t="130221" x="7323138" y="2062163"/>
          <p14:tracePt t="130229" x="7331075" y="2062163"/>
          <p14:tracePt t="130240" x="7348538" y="2062163"/>
          <p14:tracePt t="130257" x="7367588" y="2071688"/>
          <p14:tracePt t="130273" x="7394575" y="2071688"/>
          <p14:tracePt t="130290" x="7419975" y="2081213"/>
          <p14:tracePt t="130306" x="7446963" y="2081213"/>
          <p14:tracePt t="130323" x="7456488" y="2081213"/>
          <p14:tracePt t="130340" x="7500938" y="2081213"/>
          <p14:tracePt t="130342" x="7518400" y="2081213"/>
          <p14:tracePt t="130358" x="7545388" y="2081213"/>
          <p14:tracePt t="130374" x="7562850" y="2081213"/>
          <p14:tracePt t="130390" x="7581900" y="2081213"/>
          <p14:tracePt t="130406" x="7616825" y="2081213"/>
          <p14:tracePt t="130423" x="7634288" y="2081213"/>
          <p14:tracePt t="130440" x="7661275" y="2081213"/>
          <p14:tracePt t="130457" x="7688263" y="2071688"/>
          <p14:tracePt t="130473" x="7724775" y="2054225"/>
          <p14:tracePt t="130490" x="7742238" y="2044700"/>
          <p14:tracePt t="130506" x="7769225" y="2036763"/>
          <p14:tracePt t="130523" x="7777163" y="2036763"/>
          <p14:tracePt t="130540" x="7804150" y="2027238"/>
          <p14:tracePt t="130557" x="7840663" y="1990725"/>
          <p14:tracePt t="130573" x="7848600" y="1982788"/>
          <p14:tracePt t="130590" x="7858125" y="1955800"/>
          <p14:tracePt t="130606" x="7858125" y="1946275"/>
          <p14:tracePt t="130623" x="7867650" y="1919288"/>
          <p14:tracePt t="130640" x="7867650" y="1911350"/>
          <p14:tracePt t="130657" x="7867650" y="1893888"/>
          <p14:tracePt t="130673" x="7867650" y="1884363"/>
          <p14:tracePt t="130706" x="7867650" y="1866900"/>
          <p14:tracePt t="130757" x="7867650" y="1857375"/>
          <p14:tracePt t="130765" x="7867650" y="1847850"/>
          <p14:tracePt t="130774" x="7858125" y="1830388"/>
          <p14:tracePt t="130790" x="7840663" y="1812925"/>
          <p14:tracePt t="130807" x="7813675" y="1795463"/>
          <p14:tracePt t="130823" x="7715250" y="1768475"/>
          <p14:tracePt t="130840" x="7688263" y="1741488"/>
          <p14:tracePt t="130856" x="7608888" y="1704975"/>
          <p14:tracePt t="130873" x="7510463" y="1660525"/>
          <p14:tracePt t="130890" x="7446963" y="1633538"/>
          <p14:tracePt t="130907" x="7385050" y="1598613"/>
          <p14:tracePt t="130923" x="7340600" y="1589088"/>
          <p14:tracePt t="130940" x="7331075" y="1589088"/>
          <p14:tracePt t="130956" x="7313613" y="1589088"/>
          <p14:tracePt t="130974" x="7286625" y="1589088"/>
          <p14:tracePt t="131006" x="7251700" y="1589088"/>
          <p14:tracePt t="131023" x="7242175" y="1608138"/>
          <p14:tracePt t="131040" x="7232650" y="1625600"/>
          <p14:tracePt t="131056" x="7224713" y="1633538"/>
          <p14:tracePt t="131073" x="7224713" y="1643063"/>
          <p14:tracePt t="131090" x="7224713" y="1660525"/>
          <p14:tracePt t="131107" x="7205663" y="1704975"/>
          <p14:tracePt t="131123" x="7205663" y="1714500"/>
          <p14:tracePt t="131140" x="7205663" y="1758950"/>
          <p14:tracePt t="131157" x="7197725" y="1803400"/>
          <p14:tracePt t="131173" x="7197725" y="1822450"/>
          <p14:tracePt t="131190" x="7197725" y="1839913"/>
          <p14:tracePt t="131207" x="7197725" y="1857375"/>
          <p14:tracePt t="131223" x="7197725" y="1866900"/>
          <p14:tracePt t="131240" x="7197725" y="1874838"/>
          <p14:tracePt t="131273" x="7197725" y="1893888"/>
          <p14:tracePt t="131290" x="7197725" y="1911350"/>
          <p14:tracePt t="131307" x="7197725" y="1919288"/>
          <p14:tracePt t="131323" x="7197725" y="1928813"/>
          <p14:tracePt t="131340" x="7224713" y="1955800"/>
          <p14:tracePt t="131357" x="7232650" y="1965325"/>
          <p14:tracePt t="131373" x="7242175" y="1973263"/>
          <p14:tracePt t="131390" x="7251700" y="1982788"/>
          <p14:tracePt t="131407" x="7259638" y="1990725"/>
          <p14:tracePt t="131423" x="7296150" y="2009775"/>
          <p14:tracePt t="131440" x="7304088" y="2027238"/>
          <p14:tracePt t="131456" x="7323138" y="2027238"/>
          <p14:tracePt t="131473" x="7331075" y="2044700"/>
          <p14:tracePt t="131490" x="7340600" y="2044700"/>
          <p14:tracePt t="131506" x="7348538" y="2054225"/>
          <p14:tracePt t="131557" x="7367588" y="2054225"/>
          <p14:tracePt t="131565" x="7385050" y="2054225"/>
          <p14:tracePt t="131597" x="7394575" y="2054225"/>
          <p14:tracePt t="131605" x="7402513" y="2062163"/>
          <p14:tracePt t="131653" x="7412038" y="2071688"/>
          <p14:tracePt t="131661" x="7412038" y="2081213"/>
          <p14:tracePt t="131672" x="7412038" y="2089150"/>
          <p14:tracePt t="131689" x="7412038" y="2098675"/>
          <p14:tracePt t="131706" x="7412038" y="2116138"/>
          <p14:tracePt t="131918" x="7412038" y="2160588"/>
          <p14:tracePt t="131925" x="7323138" y="2241550"/>
          <p14:tracePt t="131933" x="7269163" y="2347913"/>
          <p14:tracePt t="131941" x="7224713" y="2411413"/>
          <p14:tracePt t="131957" x="7134225" y="2509838"/>
          <p14:tracePt t="131973" x="7045325" y="2697163"/>
          <p14:tracePt t="131990" x="6983413" y="2874963"/>
          <p14:tracePt t="132006" x="6956425" y="2938463"/>
          <p14:tracePt t="132023" x="6938963" y="3017838"/>
          <p14:tracePt t="132040" x="6938963" y="3089275"/>
          <p14:tracePt t="132056" x="6929438" y="3116263"/>
          <p14:tracePt t="132073" x="6929438" y="3125788"/>
          <p14:tracePt t="132090" x="6929438" y="3133725"/>
          <p14:tracePt t="132106" x="6929438" y="3160713"/>
          <p14:tracePt t="132123" x="6929438" y="3179763"/>
          <p14:tracePt t="132140" x="6938963" y="3187700"/>
          <p14:tracePt t="132157" x="6965950" y="3224213"/>
          <p14:tracePt t="132173" x="6983413" y="3241675"/>
          <p14:tracePt t="132190" x="7027863" y="3286125"/>
          <p14:tracePt t="132206" x="7062788" y="3313113"/>
          <p14:tracePt t="132397" x="7072313" y="3348038"/>
          <p14:tracePt t="132541" x="7089775" y="3348038"/>
          <p14:tracePt t="132653" x="7081838" y="3348038"/>
          <p14:tracePt t="132661" x="7072313" y="3357563"/>
          <p14:tracePt t="132685" x="7054850" y="3375025"/>
          <p14:tracePt t="132701" x="7027863" y="3394075"/>
          <p14:tracePt t="132709" x="7018338" y="3411538"/>
          <p14:tracePt t="132723" x="7010400" y="3419475"/>
          <p14:tracePt t="132740" x="6983413" y="3438525"/>
          <p14:tracePt t="132756" x="6946900" y="3473450"/>
          <p14:tracePt t="132774" x="6911975" y="3509963"/>
          <p14:tracePt t="132790" x="6867525" y="3517900"/>
          <p14:tracePt t="132806" x="6831013" y="3517900"/>
          <p14:tracePt t="132823" x="6796088" y="3517900"/>
          <p14:tracePt t="132840" x="6751638" y="3527425"/>
          <p14:tracePt t="132857" x="6742113" y="3536950"/>
          <p14:tracePt t="132873" x="6697663" y="3536950"/>
          <p14:tracePt t="132890" x="6680200" y="3536950"/>
          <p14:tracePt t="132906" x="6643688" y="3536950"/>
          <p14:tracePt t="132923" x="6616700" y="3536950"/>
          <p14:tracePt t="132940" x="6589713" y="3536950"/>
          <p14:tracePt t="132957" x="6545263" y="3544888"/>
          <p14:tracePt t="132973" x="6527800" y="3571875"/>
          <p14:tracePt t="132990" x="6518275" y="3581400"/>
          <p14:tracePt t="133006" x="6500813" y="3608388"/>
          <p14:tracePt t="133023" x="6500813" y="3616325"/>
          <p14:tracePt t="133039" x="6491288" y="3633788"/>
          <p14:tracePt t="133056" x="6473825" y="3670300"/>
          <p14:tracePt t="133073" x="6473825" y="3679825"/>
          <p14:tracePt t="133090" x="6473825" y="3724275"/>
          <p14:tracePt t="133106" x="6483350" y="3732213"/>
          <p14:tracePt t="133123" x="6491288" y="3759200"/>
          <p14:tracePt t="133140" x="6500813" y="3786188"/>
          <p14:tracePt t="133156" x="6518275" y="3803650"/>
          <p14:tracePt t="133174" x="6537325" y="3822700"/>
          <p14:tracePt t="133190" x="6545263" y="3840163"/>
          <p14:tracePt t="133206" x="6562725" y="3857625"/>
          <p14:tracePt t="133223" x="6589713" y="3867150"/>
          <p14:tracePt t="133240" x="6608763" y="3884613"/>
          <p14:tracePt t="133256" x="6670675" y="3884613"/>
          <p14:tracePt t="133273" x="6705600" y="3902075"/>
          <p14:tracePt t="133290" x="6769100" y="3911600"/>
          <p14:tracePt t="133306" x="6831013" y="3911600"/>
          <p14:tracePt t="133323" x="6894513" y="3919538"/>
          <p14:tracePt t="133340" x="6946900" y="3919538"/>
          <p14:tracePt t="133342" x="6983413" y="3919538"/>
          <p14:tracePt t="133357" x="7037388" y="3946525"/>
          <p14:tracePt t="133374" x="7062788" y="3946525"/>
          <p14:tracePt t="133390" x="7134225" y="3956050"/>
          <p14:tracePt t="133406" x="7188200" y="3956050"/>
          <p14:tracePt t="133423" x="7286625" y="3973513"/>
          <p14:tracePt t="133440" x="7358063" y="3973513"/>
          <p14:tracePt t="133456" x="7456488" y="3973513"/>
          <p14:tracePt t="133473" x="7510463" y="3973513"/>
          <p14:tracePt t="133490" x="7545388" y="3973513"/>
          <p14:tracePt t="133506" x="7554913" y="3973513"/>
          <p14:tracePt t="133523" x="7599363" y="3973513"/>
          <p14:tracePt t="133539" x="7608888" y="3973513"/>
          <p14:tracePt t="133557" x="7643813" y="3956050"/>
          <p14:tracePt t="133574" x="7661275" y="3938588"/>
          <p14:tracePt t="133590" x="7688263" y="3894138"/>
          <p14:tracePt t="133606" x="7724775" y="3840163"/>
          <p14:tracePt t="133623" x="7742238" y="3776663"/>
          <p14:tracePt t="133640" x="7751763" y="3732213"/>
          <p14:tracePt t="133656" x="7751763" y="3670300"/>
          <p14:tracePt t="133673" x="7751763" y="3643313"/>
          <p14:tracePt t="133690" x="7751763" y="3598863"/>
          <p14:tracePt t="133706" x="7751763" y="3544888"/>
          <p14:tracePt t="133723" x="7732713" y="3482975"/>
          <p14:tracePt t="133740" x="7697788" y="3438525"/>
          <p14:tracePt t="133757" x="7634288" y="3402013"/>
          <p14:tracePt t="133774" x="7589838" y="3384550"/>
          <p14:tracePt t="133790" x="7527925" y="3357563"/>
          <p14:tracePt t="133806" x="7466013" y="3357563"/>
          <p14:tracePt t="133823" x="7402513" y="3348038"/>
          <p14:tracePt t="133840" x="7358063" y="3348038"/>
          <p14:tracePt t="133856" x="7313613" y="3348038"/>
          <p14:tracePt t="133873" x="7251700" y="3348038"/>
          <p14:tracePt t="133890" x="7215188" y="3348038"/>
          <p14:tracePt t="133906" x="7170738" y="3348038"/>
          <p14:tracePt t="133923" x="7126288" y="3340100"/>
          <p14:tracePt t="133940" x="7045325" y="3340100"/>
          <p14:tracePt t="133957" x="6983413" y="3340100"/>
          <p14:tracePt t="133974" x="6938963" y="3340100"/>
          <p14:tracePt t="133990" x="6902450" y="3340100"/>
          <p14:tracePt t="134006" x="6884988" y="3340100"/>
          <p14:tracePt t="134023" x="6848475" y="3340100"/>
          <p14:tracePt t="134039" x="6831013" y="3340100"/>
          <p14:tracePt t="134056" x="6777038" y="3357563"/>
          <p14:tracePt t="134073" x="6769100" y="3367088"/>
          <p14:tracePt t="134090" x="6724650" y="3375025"/>
          <p14:tracePt t="134106" x="6705600" y="3384550"/>
          <p14:tracePt t="134123" x="6670675" y="3402013"/>
          <p14:tracePt t="134140" x="6661150" y="3419475"/>
          <p14:tracePt t="134157" x="6626225" y="3429000"/>
          <p14:tracePt t="134174" x="6608763" y="3446463"/>
          <p14:tracePt t="134190" x="6599238" y="3473450"/>
          <p14:tracePt t="134206" x="6589713" y="3482975"/>
          <p14:tracePt t="134223" x="6562725" y="3500438"/>
          <p14:tracePt t="134240" x="6554788" y="3527425"/>
          <p14:tracePt t="134256" x="6554788" y="3554413"/>
          <p14:tracePt t="134273" x="6554788" y="3571875"/>
          <p14:tracePt t="134290" x="6554788" y="3608388"/>
          <p14:tracePt t="134306" x="6545263" y="3633788"/>
          <p14:tracePt t="134323" x="6527800" y="3679825"/>
          <p14:tracePt t="134340" x="6518275" y="3687763"/>
          <p14:tracePt t="134341" x="6510338" y="3697288"/>
          <p14:tracePt t="134365" x="6510338" y="3714750"/>
          <p14:tracePt t="134374" x="6527800" y="3741738"/>
          <p14:tracePt t="134389" x="6537325" y="3751263"/>
          <p14:tracePt t="134406" x="6572250" y="3803650"/>
          <p14:tracePt t="134423" x="6581775" y="3813175"/>
          <p14:tracePt t="134439" x="6626225" y="3830638"/>
          <p14:tracePt t="134456" x="6670675" y="3857625"/>
          <p14:tracePt t="134473" x="6751638" y="3884613"/>
          <p14:tracePt t="134490" x="6823075" y="3902075"/>
          <p14:tracePt t="134506" x="6938963" y="3938588"/>
          <p14:tracePt t="134523" x="7000875" y="3946525"/>
          <p14:tracePt t="134539" x="7062788" y="3973513"/>
          <p14:tracePt t="134557" x="7134225" y="3983038"/>
          <p14:tracePt t="134573" x="7188200" y="4000500"/>
          <p14:tracePt t="134590" x="7251700" y="4000500"/>
          <p14:tracePt t="134606" x="7296150" y="4010025"/>
          <p14:tracePt t="134623" x="7385050" y="4037013"/>
          <p14:tracePt t="134640" x="7483475" y="4037013"/>
          <p14:tracePt t="134656" x="7527925" y="4037013"/>
          <p14:tracePt t="134673" x="7599363" y="4037013"/>
          <p14:tracePt t="134690" x="7634288" y="4037013"/>
          <p14:tracePt t="134706" x="7680325" y="4037013"/>
          <p14:tracePt t="134723" x="7688263" y="4037013"/>
          <p14:tracePt t="134740" x="7732713" y="4010025"/>
          <p14:tracePt t="134756" x="7742238" y="3973513"/>
          <p14:tracePt t="134773" x="7751763" y="3929063"/>
          <p14:tracePt t="134789" x="7777163" y="3911600"/>
          <p14:tracePt t="134806" x="7777163" y="3857625"/>
          <p14:tracePt t="134823" x="7777163" y="3830638"/>
          <p14:tracePt t="134840" x="7777163" y="3803650"/>
          <p14:tracePt t="134856" x="7777163" y="3795713"/>
          <p14:tracePt t="134873" x="7777163" y="3759200"/>
          <p14:tracePt t="134889" x="7759700" y="3732213"/>
          <p14:tracePt t="134906" x="7732713" y="3714750"/>
          <p14:tracePt t="134923" x="7715250" y="3697288"/>
          <p14:tracePt t="134940" x="7680325" y="3660775"/>
          <p14:tracePt t="134957" x="7653338" y="3633788"/>
          <p14:tracePt t="134974" x="7616825" y="3633788"/>
          <p14:tracePt t="134989" x="7581900" y="3625850"/>
          <p14:tracePt t="135006" x="7545388" y="3589338"/>
          <p14:tracePt t="135023" x="7491413" y="3562350"/>
          <p14:tracePt t="135040" x="7375525" y="3517900"/>
          <p14:tracePt t="135056" x="7313613" y="3509963"/>
          <p14:tracePt t="135073" x="7242175" y="3490913"/>
          <p14:tracePt t="135089" x="7180263" y="3465513"/>
          <p14:tracePt t="135106" x="7126288" y="3455988"/>
          <p14:tracePt t="135123" x="7108825" y="3455988"/>
          <p14:tracePt t="135139" x="7045325" y="3455988"/>
          <p14:tracePt t="135157" x="6991350" y="3455988"/>
          <p14:tracePt t="135173" x="6946900" y="3473450"/>
          <p14:tracePt t="135190" x="6911975" y="3473450"/>
          <p14:tracePt t="135206" x="6894513" y="3473450"/>
          <p14:tracePt t="135223" x="6840538" y="3490913"/>
          <p14:tracePt t="135240" x="6804025" y="3517900"/>
          <p14:tracePt t="135257" x="6759575" y="3527425"/>
          <p14:tracePt t="135273" x="6742113" y="3554413"/>
          <p14:tracePt t="135289" x="6705600" y="3589338"/>
          <p14:tracePt t="135323" x="6697663" y="3598863"/>
          <p14:tracePt t="135339" x="6688138" y="3608388"/>
          <p14:tracePt t="135357" x="6670675" y="3616325"/>
          <p14:tracePt t="135373" x="6680200" y="3633788"/>
          <p14:tracePt t="135389" x="6697663" y="3660775"/>
          <p14:tracePt t="135406" x="6724650" y="3687763"/>
          <p14:tracePt t="135423" x="6742113" y="3714750"/>
          <p14:tracePt t="135439" x="6777038" y="3741738"/>
          <p14:tracePt t="135456" x="6858000" y="3803650"/>
          <p14:tracePt t="135473" x="6938963" y="3840163"/>
          <p14:tracePt t="135489" x="7054850" y="3902075"/>
          <p14:tracePt t="135506" x="7161213" y="3911600"/>
          <p14:tracePt t="135523" x="7277100" y="3956050"/>
          <p14:tracePt t="135539" x="7394575" y="3973513"/>
          <p14:tracePt t="135557" x="7554913" y="3983038"/>
          <p14:tracePt t="135573" x="7661275" y="3983038"/>
          <p14:tracePt t="135589" x="7732713" y="3983038"/>
          <p14:tracePt t="135606" x="7796213" y="3983038"/>
          <p14:tracePt t="135623" x="7858125" y="3983038"/>
          <p14:tracePt t="135639" x="7875588" y="3983038"/>
          <p14:tracePt t="135656" x="7885113" y="3956050"/>
          <p14:tracePt t="135673" x="7885113" y="3938588"/>
          <p14:tracePt t="135689" x="7885113" y="3911600"/>
          <p14:tracePt t="135706" x="7885113" y="3884613"/>
          <p14:tracePt t="135723" x="7885113" y="3867150"/>
          <p14:tracePt t="135756" x="7885113" y="3857625"/>
          <p14:tracePt t="135997" x="7885113" y="3848100"/>
          <p14:tracePt t="136109" x="7875588" y="3830638"/>
          <p14:tracePt t="136141" x="7867650" y="3830638"/>
          <p14:tracePt t="136157" x="7858125" y="3830638"/>
          <p14:tracePt t="136165" x="7823200" y="3830638"/>
          <p14:tracePt t="136174" x="7796213" y="3830638"/>
          <p14:tracePt t="136189" x="7670800" y="3830638"/>
          <p14:tracePt t="136206" x="7483475" y="3830638"/>
          <p14:tracePt t="136223" x="7242175" y="3830638"/>
          <p14:tracePt t="136239" x="7000875" y="3830638"/>
          <p14:tracePt t="136256" x="6831013" y="3830638"/>
          <p14:tracePt t="136273" x="6653213" y="3857625"/>
          <p14:tracePt t="136289" x="6340475" y="3894138"/>
          <p14:tracePt t="136306" x="6018213" y="3973513"/>
          <p14:tracePt t="136323" x="5741988" y="4062413"/>
          <p14:tracePt t="136339" x="5537200" y="4143375"/>
          <p14:tracePt t="136356" x="5394325" y="4214813"/>
          <p14:tracePt t="136374" x="5322888" y="4214813"/>
          <p14:tracePt t="136389" x="5313363" y="4214813"/>
          <p14:tracePt t="136406" x="5313363" y="4224338"/>
          <p14:tracePt t="136629" x="5313363" y="4259263"/>
          <p14:tracePt t="136637" x="5286375" y="4276725"/>
          <p14:tracePt t="136645" x="5232400" y="4286250"/>
          <p14:tracePt t="136656" x="5205413" y="4286250"/>
          <p14:tracePt t="136673" x="5160963" y="4241800"/>
          <p14:tracePt t="136689" x="5037138" y="4241800"/>
          <p14:tracePt t="136706" x="4884738" y="4241800"/>
          <p14:tracePt t="136723" x="4803775" y="4259263"/>
          <p14:tracePt t="136739" x="4679950" y="4295775"/>
          <p14:tracePt t="136757" x="4518025" y="4340225"/>
          <p14:tracePt t="136757" x="4438650" y="4357688"/>
          <p14:tracePt t="136774" x="4303713" y="4384675"/>
          <p14:tracePt t="136789" x="4224338" y="4429125"/>
          <p14:tracePt t="136806" x="4116388" y="4446588"/>
          <p14:tracePt t="136823" x="4027488" y="4456113"/>
          <p14:tracePt t="136839" x="3946525" y="4483100"/>
          <p14:tracePt t="136856" x="3875088" y="4510088"/>
          <p14:tracePt t="136873" x="3830638" y="4527550"/>
          <p14:tracePt t="136889" x="3768725" y="4545013"/>
          <p14:tracePt t="136941" x="3714750" y="4545013"/>
          <p14:tracePt t="136957" x="3697288" y="4545013"/>
          <p14:tracePt t="136965" x="3652838" y="4527550"/>
          <p14:tracePt t="136974" x="3643313" y="4527550"/>
          <p14:tracePt t="136989" x="3598863" y="4518025"/>
          <p14:tracePt t="137006" x="3554413" y="4518025"/>
          <p14:tracePt t="137023" x="3455988" y="4491038"/>
          <p14:tracePt t="137039" x="3303588" y="4446588"/>
          <p14:tracePt t="137056" x="3143250" y="4394200"/>
          <p14:tracePt t="137073" x="3027363" y="4340225"/>
          <p14:tracePt t="137089" x="2946400" y="4313238"/>
          <p14:tracePt t="137106" x="2867025" y="4259263"/>
          <p14:tracePt t="137123" x="2803525" y="4241800"/>
          <p14:tracePt t="137139" x="2768600" y="4232275"/>
          <p14:tracePt t="137205" x="2759075" y="4232275"/>
          <p14:tracePt t="137229" x="2751138" y="4232275"/>
          <p14:tracePt t="137245" x="2741613" y="4232275"/>
          <p14:tracePt t="137253" x="2705100" y="4224338"/>
          <p14:tracePt t="137261" x="2697163" y="4214813"/>
          <p14:tracePt t="137273" x="2687638" y="4205288"/>
          <p14:tracePt t="137289" x="2625725" y="4205288"/>
          <p14:tracePt t="137306" x="2598738" y="4205288"/>
          <p14:tracePt t="137323" x="2536825" y="4205288"/>
          <p14:tracePt t="137339" x="2517775" y="4205288"/>
          <p14:tracePt t="137342" x="2482850" y="4205288"/>
          <p14:tracePt t="137357" x="2465388" y="4205288"/>
          <p14:tracePt t="137373" x="2438400" y="4205288"/>
          <p14:tracePt t="137542" x="2446338" y="4214813"/>
          <p14:tracePt t="137565" x="2465388" y="4214813"/>
          <p14:tracePt t="137573" x="2473325" y="4224338"/>
          <p14:tracePt t="137581" x="2482850" y="4224338"/>
          <p14:tracePt t="137590" x="2517775" y="4224338"/>
          <p14:tracePt t="137606" x="2536825" y="4232275"/>
          <p14:tracePt t="137639" x="2571750" y="4232275"/>
          <p14:tracePt t="137656" x="2589213" y="4241800"/>
          <p14:tracePt t="137673" x="2608263" y="4259263"/>
          <p14:tracePt t="137690" x="2625725" y="4259263"/>
          <p14:tracePt t="137725" x="2633663" y="4259263"/>
          <p14:tracePt t="137741" x="2643188" y="4259263"/>
          <p14:tracePt t="137845" x="2652713" y="4259263"/>
          <p14:tracePt t="137853" x="2679700" y="4259263"/>
          <p14:tracePt t="137861" x="2687638" y="4259263"/>
          <p14:tracePt t="137873" x="2697163" y="4259263"/>
          <p14:tracePt t="137889" x="2705100" y="4251325"/>
          <p14:tracePt t="137906" x="2732088" y="4251325"/>
          <p14:tracePt t="137923" x="2751138" y="4251325"/>
          <p14:tracePt t="137957" x="2759075" y="4251325"/>
          <p14:tracePt t="137981" x="2786063" y="4241800"/>
          <p14:tracePt t="138125" x="2795588" y="4241800"/>
          <p14:tracePt t="138157" x="2803525" y="4241800"/>
          <p14:tracePt t="138197" x="2813050" y="4241800"/>
          <p14:tracePt t="138253" x="2840038" y="4241800"/>
          <p14:tracePt t="138269" x="2847975" y="4241800"/>
          <p14:tracePt t="138277" x="2857500" y="4241800"/>
          <p14:tracePt t="138289" x="2867025" y="4241800"/>
          <p14:tracePt t="138306" x="2894013" y="4241800"/>
          <p14:tracePt t="138323" x="2901950" y="4241800"/>
          <p14:tracePt t="138339" x="2911475" y="4241800"/>
          <p14:tracePt t="138356" x="2938463" y="4241800"/>
          <p14:tracePt t="138445" x="2946400" y="4241800"/>
          <p14:tracePt t="138461" x="2965450" y="4241800"/>
          <p14:tracePt t="138549" x="2973388" y="4241800"/>
          <p14:tracePt t="138605" x="2990850" y="4241800"/>
          <p14:tracePt t="138653" x="3000375" y="4241800"/>
          <p14:tracePt t="139005" x="3009900" y="4241800"/>
          <p14:tracePt t="139013" x="3027363" y="4241800"/>
          <p14:tracePt t="139022" x="3054350" y="4241800"/>
          <p14:tracePt t="139039" x="3081338" y="4241800"/>
          <p14:tracePt t="139056" x="3125788" y="4241800"/>
          <p14:tracePt t="139073" x="3170238" y="4241800"/>
          <p14:tracePt t="139089" x="3232150" y="4251325"/>
          <p14:tracePt t="139106" x="3276600" y="4259263"/>
          <p14:tracePt t="139123" x="3303588" y="4259263"/>
          <p14:tracePt t="139139" x="3348038" y="4259263"/>
          <p14:tracePt t="139156" x="3357563" y="4259263"/>
          <p14:tracePt t="139173" x="3394075" y="4259263"/>
          <p14:tracePt t="139213" x="3402013" y="4259263"/>
          <p14:tracePt t="139301" x="3411538" y="4259263"/>
          <p14:tracePt t="139349" x="3438525" y="4259263"/>
          <p14:tracePt t="139365" x="3446463" y="4259263"/>
          <p14:tracePt t="139373" x="3455988" y="4259263"/>
          <p14:tracePt t="139381" x="3465513" y="4259263"/>
          <p14:tracePt t="139390" x="3482975" y="4259263"/>
          <p14:tracePt t="139406" x="3536950" y="4286250"/>
          <p14:tracePt t="139422" x="3554413" y="4286250"/>
          <p14:tracePt t="139439" x="3616325" y="4295775"/>
          <p14:tracePt t="139456" x="3625850" y="4295775"/>
          <p14:tracePt t="139473" x="3660775" y="4295775"/>
          <p14:tracePt t="139489" x="3705225" y="4322763"/>
          <p14:tracePt t="139506" x="3724275" y="4322763"/>
          <p14:tracePt t="139523" x="3751263" y="4322763"/>
          <p14:tracePt t="139539" x="3795713" y="4330700"/>
          <p14:tracePt t="139557" x="3848100" y="4357688"/>
          <p14:tracePt t="139573" x="3929063" y="4384675"/>
          <p14:tracePt t="139590" x="3973513" y="4384675"/>
          <p14:tracePt t="139606" x="4037013" y="4394200"/>
          <p14:tracePt t="139623" x="4062413" y="4394200"/>
          <p14:tracePt t="139639" x="4089400" y="4402138"/>
          <p14:tracePt t="139673" x="4108450" y="4411663"/>
          <p14:tracePt t="139689" x="4116388" y="4411663"/>
          <p14:tracePt t="139706" x="4133850" y="4411663"/>
          <p14:tracePt t="139723" x="4152900" y="4411663"/>
          <p14:tracePt t="139739" x="4197350" y="4411663"/>
          <p14:tracePt t="139757" x="4224338" y="4411663"/>
          <p14:tracePt t="139773" x="4232275" y="4411663"/>
          <p14:tracePt t="139806" x="4251325" y="4411663"/>
          <p14:tracePt t="139823" x="4259263" y="4411663"/>
          <p14:tracePt t="139839" x="4268788" y="4402138"/>
          <p14:tracePt t="139856" x="4268788" y="4384675"/>
          <p14:tracePt t="139873" x="4286250" y="4357688"/>
          <p14:tracePt t="139889" x="4286250" y="4340225"/>
          <p14:tracePt t="139906" x="4286250" y="4330700"/>
          <p14:tracePt t="140101" x="4303713" y="4322763"/>
          <p14:tracePt t="140117" x="4313238" y="4322763"/>
          <p14:tracePt t="140125" x="4330700" y="4322763"/>
          <p14:tracePt t="140133" x="4340225" y="4313238"/>
          <p14:tracePt t="140141" x="4348163" y="4313238"/>
          <p14:tracePt t="140157" x="4411663" y="4286250"/>
          <p14:tracePt t="140173" x="4419600" y="4276725"/>
          <p14:tracePt t="140189" x="4456113" y="4259263"/>
          <p14:tracePt t="140206" x="4491038" y="4241800"/>
          <p14:tracePt t="140223" x="4500563" y="4232275"/>
          <p14:tracePt t="140239" x="4510088" y="4224338"/>
          <p14:tracePt t="140325" x="4518025" y="4214813"/>
          <p14:tracePt t="140446" x="4518025" y="4187825"/>
          <p14:tracePt t="140470" x="4518025" y="4179888"/>
          <p14:tracePt t="140486" x="4518025" y="4170363"/>
          <p14:tracePt t="140502" x="4518025" y="4160838"/>
          <p14:tracePt t="140541" x="4518025" y="4133850"/>
          <p14:tracePt t="140565" x="4518025" y="4116388"/>
          <p14:tracePt t="140597" x="4518025" y="4098925"/>
          <p14:tracePt t="140766" x="4518025" y="4089400"/>
          <p14:tracePt t="140789" x="4518025" y="4108450"/>
          <p14:tracePt t="140806" x="4518025" y="4116388"/>
          <p14:tracePt t="140812" x="4518025" y="4125913"/>
          <p14:tracePt t="140829" x="4518025" y="4133850"/>
          <p14:tracePt t="140839" x="4518025" y="4170363"/>
          <p14:tracePt t="140856" x="4518025" y="4214813"/>
          <p14:tracePt t="140873" x="4518025" y="4232275"/>
          <p14:tracePt t="140889" x="4518025" y="4276725"/>
          <p14:tracePt t="140906" x="4518025" y="4295775"/>
          <p14:tracePt t="140923" x="4518025" y="4330700"/>
          <p14:tracePt t="140939" x="4518025" y="4348163"/>
          <p14:tracePt t="140956" x="4518025" y="4384675"/>
          <p14:tracePt t="140973" x="4518025" y="4402138"/>
          <p14:tracePt t="140990" x="4518025" y="4438650"/>
          <p14:tracePt t="141023" x="4518025" y="4446588"/>
          <p14:tracePt t="141039" x="4510088" y="4456113"/>
          <p14:tracePt t="141589" x="4510088" y="4465638"/>
          <p14:tracePt t="141597" x="4510088" y="4483100"/>
          <p14:tracePt t="141701" x="4510088" y="4491038"/>
          <p14:tracePt t="141709" x="4510088" y="4500563"/>
          <p14:tracePt t="141717" x="4510088" y="4510088"/>
          <p14:tracePt t="141733" x="4527550" y="4518025"/>
          <p14:tracePt t="141781" x="4554538" y="4518025"/>
          <p14:tracePt t="141797" x="4562475" y="4518025"/>
          <p14:tracePt t="141806" x="4572000" y="4518025"/>
          <p14:tracePt t="141821" x="4598988" y="4527550"/>
          <p14:tracePt t="141837" x="4616450" y="4545013"/>
          <p14:tracePt t="141845" x="4633913" y="4545013"/>
          <p14:tracePt t="141856" x="4652963" y="4545013"/>
          <p14:tracePt t="141872" x="4687888" y="4554538"/>
          <p14:tracePt t="141889" x="4741863" y="4554538"/>
          <p14:tracePt t="141906" x="4803775" y="4572000"/>
          <p14:tracePt t="141923" x="4867275" y="4581525"/>
          <p14:tracePt t="141939" x="4973638" y="4581525"/>
          <p14:tracePt t="141956" x="5089525" y="4608513"/>
          <p14:tracePt t="141973" x="5295900" y="4633913"/>
          <p14:tracePt t="141990" x="5438775" y="4652963"/>
          <p14:tracePt t="142006" x="5616575" y="4652963"/>
          <p14:tracePt t="142022" x="5741988" y="4652963"/>
          <p14:tracePt t="142039" x="5751513" y="4652963"/>
          <p14:tracePt t="142285" x="5759450" y="4660900"/>
          <p14:tracePt t="142293" x="5803900" y="4679950"/>
          <p14:tracePt t="142301" x="5884863" y="4687888"/>
          <p14:tracePt t="142309" x="5938838" y="4687888"/>
          <p14:tracePt t="142322" x="6027738" y="4705350"/>
          <p14:tracePt t="142339" x="6232525" y="4759325"/>
          <p14:tracePt t="142357" x="6429375" y="4830763"/>
          <p14:tracePt t="142373" x="6545263" y="4857750"/>
          <p14:tracePt t="142390" x="6643688" y="4902200"/>
          <p14:tracePt t="142406" x="6732588" y="4919663"/>
          <p14:tracePt t="142422" x="6831013" y="4929188"/>
          <p14:tracePt t="142439" x="6938963" y="4946650"/>
          <p14:tracePt t="142456" x="7045325" y="4973638"/>
          <p14:tracePt t="142472" x="7134225" y="4973638"/>
          <p14:tracePt t="142489" x="7197725" y="4983163"/>
          <p14:tracePt t="142506" x="7224713" y="4983163"/>
          <p14:tracePt t="142522" x="7269163" y="4983163"/>
          <p14:tracePt t="142539" x="7277100" y="4983163"/>
          <p14:tracePt t="142556" x="7286625" y="4983163"/>
          <p14:tracePt t="142573" x="7340600" y="4983163"/>
          <p14:tracePt t="142589" x="7358063" y="4983163"/>
          <p14:tracePt t="142606" x="7385050" y="4983163"/>
          <p14:tracePt t="142622" x="7439025" y="4965700"/>
          <p14:tracePt t="142639" x="7456488" y="4956175"/>
          <p14:tracePt t="142656" x="7491413" y="4946650"/>
          <p14:tracePt t="142672" x="7527925" y="4911725"/>
          <p14:tracePt t="142689" x="7545388" y="4894263"/>
          <p14:tracePt t="142706" x="7572375" y="4867275"/>
          <p14:tracePt t="142722" x="7581900" y="4840288"/>
          <p14:tracePt t="142739" x="7589838" y="4830763"/>
          <p14:tracePt t="142772" x="7599363" y="4822825"/>
          <p14:tracePt t="142813" x="7599363" y="4813300"/>
          <p14:tracePt t="142829" x="7599363" y="4803775"/>
          <p14:tracePt t="142845" x="7599363" y="4795838"/>
          <p14:tracePt t="142861" x="7599363" y="4768850"/>
          <p14:tracePt t="142877" x="7599363" y="4759325"/>
          <p14:tracePt t="142893" x="7599363" y="4751388"/>
          <p14:tracePt t="143429" x="7599363" y="4741863"/>
          <p14:tracePt t="146117" x="7589838" y="4741863"/>
          <p14:tracePt t="146133" x="7572375" y="4741863"/>
          <p14:tracePt t="146157" x="7554913" y="4741863"/>
          <p14:tracePt t="146181" x="7545388" y="4741863"/>
          <p14:tracePt t="146189" x="7527925" y="4751388"/>
          <p14:tracePt t="146197" x="7518400" y="4751388"/>
          <p14:tracePt t="146206" x="7491413" y="4751388"/>
          <p14:tracePt t="146222" x="7446963" y="4776788"/>
          <p14:tracePt t="146239" x="7367588" y="4786313"/>
          <p14:tracePt t="146256" x="7251700" y="4830763"/>
          <p14:tracePt t="146272" x="7081838" y="4867275"/>
          <p14:tracePt t="146289" x="6875463" y="4938713"/>
          <p14:tracePt t="146305" x="6670675" y="5000625"/>
          <p14:tracePt t="146322" x="6510338" y="5037138"/>
          <p14:tracePt t="146339" x="6394450" y="5081588"/>
          <p14:tracePt t="146356" x="6286500" y="5108575"/>
          <p14:tracePt t="146373" x="6108700" y="5160963"/>
          <p14:tracePt t="146390" x="5983288" y="5205413"/>
          <p14:tracePt t="146406" x="5902325" y="5232400"/>
          <p14:tracePt t="146422" x="5803900" y="5295900"/>
          <p14:tracePt t="146439" x="5741988" y="5322888"/>
          <p14:tracePt t="146456" x="5670550" y="5367338"/>
          <p14:tracePt t="146472" x="5589588" y="5419725"/>
          <p14:tracePt t="146489" x="5518150" y="5473700"/>
          <p14:tracePt t="146506" x="5473700" y="5500688"/>
          <p14:tracePt t="146522" x="5446713" y="5510213"/>
          <p14:tracePt t="146539" x="5402263" y="5527675"/>
          <p14:tracePt t="146555" x="5375275" y="5537200"/>
          <p14:tracePt t="146572" x="5367338" y="5545138"/>
          <p14:tracePt t="146628" x="5348288" y="5545138"/>
          <p14:tracePt t="146725" x="5340350" y="5545138"/>
          <p14:tracePt t="146797" x="5322888" y="5545138"/>
          <p14:tracePt t="146813" x="5313363" y="5545138"/>
          <p14:tracePt t="146821" x="5303838" y="5545138"/>
          <p14:tracePt t="146844" x="5286375" y="5545138"/>
          <p14:tracePt t="146877" x="5268913" y="5545138"/>
          <p14:tracePt t="146917" x="5259388" y="5545138"/>
          <p14:tracePt t="146973" x="5251450" y="5545138"/>
          <p14:tracePt t="147141" x="5241925" y="5545138"/>
          <p14:tracePt t="147165" x="5214938" y="5545138"/>
          <p14:tracePt t="148373" x="5205413" y="5545138"/>
          <p14:tracePt t="149133" x="5205413" y="5537200"/>
          <p14:tracePt t="149149" x="5205413" y="5527675"/>
          <p14:tracePt t="149165" x="5214938" y="5518150"/>
          <p14:tracePt t="149197" x="5241925" y="5510213"/>
          <p14:tracePt t="149213" x="5251450" y="5510213"/>
          <p14:tracePt t="149222" x="5259388" y="5510213"/>
          <p14:tracePt t="149237" x="5268913" y="5510213"/>
          <p14:tracePt t="149253" x="5295900" y="5510213"/>
          <p14:tracePt t="149261" x="5303838" y="5510213"/>
          <p14:tracePt t="149272" x="5313363" y="5510213"/>
          <p14:tracePt t="149289" x="5348288" y="5510213"/>
          <p14:tracePt t="149305" x="5367338" y="5510213"/>
          <p14:tracePt t="149322" x="5402263" y="5510213"/>
          <p14:tracePt t="149339" x="5419725" y="5510213"/>
          <p14:tracePt t="149355" x="5473700" y="5510213"/>
          <p14:tracePt t="149373" x="5491163" y="5510213"/>
          <p14:tracePt t="149389" x="5518150" y="5510213"/>
          <p14:tracePt t="149405" x="5537200" y="5510213"/>
          <p14:tracePt t="149422" x="5545138" y="5510213"/>
          <p14:tracePt t="149439" x="5562600" y="5510213"/>
          <p14:tracePt t="149455" x="5581650" y="5510213"/>
          <p14:tracePt t="149472" x="5616575" y="5510213"/>
          <p14:tracePt t="149489" x="5634038" y="5510213"/>
          <p14:tracePt t="149505" x="5680075" y="5510213"/>
          <p14:tracePt t="149522" x="5697538" y="5510213"/>
          <p14:tracePt t="149539" x="5741988" y="5510213"/>
          <p14:tracePt t="149555" x="5795963" y="5510213"/>
          <p14:tracePt t="149573" x="5911850" y="5510213"/>
          <p14:tracePt t="149590" x="6018213" y="5510213"/>
          <p14:tracePt t="149605" x="6143625" y="5510213"/>
          <p14:tracePt t="149622" x="6251575" y="5510213"/>
          <p14:tracePt t="149639" x="6340475" y="5510213"/>
          <p14:tracePt t="149655" x="6446838" y="5510213"/>
          <p14:tracePt t="149672" x="6537325" y="5510213"/>
          <p14:tracePt t="149689" x="6715125" y="5545138"/>
          <p14:tracePt t="149705" x="6848475" y="5562600"/>
          <p14:tracePt t="149722" x="6991350" y="5562600"/>
          <p14:tracePt t="149739" x="7116763" y="5562600"/>
          <p14:tracePt t="149755" x="7197725" y="5562600"/>
          <p14:tracePt t="149772" x="7259638" y="5562600"/>
          <p14:tracePt t="149789" x="7358063" y="5572125"/>
          <p14:tracePt t="149806" x="7385050" y="5572125"/>
          <p14:tracePt t="149822" x="7429500" y="5572125"/>
          <p14:tracePt t="149839" x="7473950" y="5572125"/>
          <p14:tracePt t="149855" x="7527925" y="5572125"/>
          <p14:tracePt t="149872" x="7545388" y="5572125"/>
          <p14:tracePt t="149889" x="7554913" y="5572125"/>
          <p14:tracePt t="149905" x="7599363" y="5572125"/>
          <p14:tracePt t="149922" x="7608888" y="5572125"/>
          <p14:tracePt t="149939" x="7643813" y="5572125"/>
          <p14:tracePt t="149955" x="7653338" y="5572125"/>
          <p14:tracePt t="149973" x="7688263" y="5572125"/>
          <p14:tracePt t="150005" x="7715250" y="5554663"/>
          <p14:tracePt t="150029" x="7724775" y="5545138"/>
          <p14:tracePt t="150039" x="7724775" y="5537200"/>
          <p14:tracePt t="150055" x="7724775" y="5510213"/>
          <p14:tracePt t="150072" x="7724775" y="5483225"/>
          <p14:tracePt t="150089" x="7724775" y="5465763"/>
          <p14:tracePt t="150105" x="7724775" y="5446713"/>
          <p14:tracePt t="150122" x="7724775" y="5429250"/>
          <p14:tracePt t="150139" x="7724775" y="5411788"/>
          <p14:tracePt t="150156" x="7715250" y="5384800"/>
          <p14:tracePt t="150172" x="7688263" y="5375275"/>
          <p14:tracePt t="150206" x="7670800" y="5367338"/>
          <p14:tracePt t="150229" x="7661275" y="5367338"/>
          <p14:tracePt t="150238" x="7643813" y="5367338"/>
          <p14:tracePt t="150256" x="7626350" y="5340350"/>
          <p14:tracePt t="150276" x="7599363" y="5340350"/>
          <p14:tracePt t="150289" x="7589838" y="5340350"/>
          <p14:tracePt t="150305" x="7545388" y="5340350"/>
          <p14:tracePt t="150322" x="7527925" y="5340350"/>
          <p14:tracePt t="150339" x="7491413" y="5340350"/>
          <p14:tracePt t="150356" x="7466013" y="5340350"/>
          <p14:tracePt t="150357" x="7439025" y="5340350"/>
          <p14:tracePt t="150373" x="7429500" y="5340350"/>
          <p14:tracePt t="151902" x="7419975" y="5340350"/>
          <p14:tracePt t="151909" x="7402513" y="5330825"/>
          <p14:tracePt t="151921" x="7385050" y="5330825"/>
          <p14:tracePt t="151939" x="7358063" y="5322888"/>
          <p14:tracePt t="151955" x="7323138" y="5322888"/>
          <p14:tracePt t="151973" x="7242175" y="5303838"/>
          <p14:tracePt t="151989" x="7153275" y="5303838"/>
          <p14:tracePt t="152005" x="7037388" y="5303838"/>
          <p14:tracePt t="152022" x="6867525" y="5303838"/>
          <p14:tracePt t="152039" x="6653213" y="5303838"/>
          <p14:tracePt t="152055" x="6323013" y="5303838"/>
          <p14:tracePt t="152072" x="5919788" y="5303838"/>
          <p14:tracePt t="152089" x="5419725" y="5322888"/>
          <p14:tracePt t="152105" x="4991100" y="5357813"/>
          <p14:tracePt t="152122" x="4608513" y="5394325"/>
          <p14:tracePt t="152139" x="4286250" y="5456238"/>
          <p14:tracePt t="152155" x="4000500" y="5491163"/>
          <p14:tracePt t="152172" x="3608388" y="5545138"/>
          <p14:tracePt t="152189" x="3482975" y="5545138"/>
          <p14:tracePt t="152205" x="3419475" y="5545138"/>
          <p14:tracePt t="152239" x="3402013" y="5545138"/>
          <p14:tracePt t="152469" x="3402013" y="5554663"/>
          <p14:tracePt t="152476" x="3419475" y="5554663"/>
          <p14:tracePt t="152493" x="3429000" y="5562600"/>
          <p14:tracePt t="152509" x="3455988" y="5599113"/>
          <p14:tracePt t="152522" x="3473450" y="5608638"/>
          <p14:tracePt t="152539" x="3554413" y="5661025"/>
          <p14:tracePt t="152555" x="3562350" y="5670550"/>
          <p14:tracePt t="152573" x="3616325" y="5697538"/>
          <p14:tracePt t="152589" x="3633788" y="5732463"/>
          <p14:tracePt t="152606" x="3652838" y="5741988"/>
          <p14:tracePt t="152622" x="3670300" y="5741988"/>
          <p14:tracePt t="152639" x="3679825" y="5751513"/>
          <p14:tracePt t="152655" x="3705225" y="5751513"/>
          <p14:tracePt t="152689" x="3714750" y="5759450"/>
          <p14:tracePt t="152717" x="3732213" y="5768975"/>
          <p14:tracePt t="152749" x="3741738" y="5768975"/>
          <p14:tracePt t="152756" x="3751263" y="5768975"/>
          <p14:tracePt t="152765" x="3759200" y="5759450"/>
          <p14:tracePt t="152781" x="3768725" y="5751513"/>
          <p14:tracePt t="152790" x="3795713" y="5724525"/>
          <p14:tracePt t="152805" x="3803650" y="5724525"/>
          <p14:tracePt t="152925" x="3813175" y="5724525"/>
          <p14:tracePt t="153013" x="3822700" y="5724525"/>
          <p14:tracePt t="153053" x="3830638" y="5724525"/>
          <p14:tracePt t="153437" x="3867150" y="5724525"/>
          <p14:tracePt t="153445" x="3875088" y="5724525"/>
          <p14:tracePt t="153757" x="3884613" y="5732463"/>
          <p14:tracePt t="155166" x="3884613" y="5741988"/>
          <p14:tracePt t="155301" x="3875088" y="5741988"/>
          <p14:tracePt t="155341" x="3875088" y="5724525"/>
          <p14:tracePt t="155349" x="3884613" y="5715000"/>
          <p14:tracePt t="155413" x="3894138" y="5705475"/>
          <p14:tracePt t="155437" x="3911600" y="5705475"/>
          <p14:tracePt t="155460" x="3919538" y="5705475"/>
          <p14:tracePt t="155477" x="3929063" y="5705475"/>
          <p14:tracePt t="155485" x="3938588" y="5705475"/>
          <p14:tracePt t="155501" x="3973513" y="5697538"/>
          <p14:tracePt t="155653" x="3983038" y="5697538"/>
          <p14:tracePt t="155789" x="3990975" y="5697538"/>
          <p14:tracePt t="155837" x="4017963" y="5670550"/>
          <p14:tracePt t="156413" x="4054475" y="5670550"/>
          <p14:tracePt t="156421" x="4089400" y="5670550"/>
          <p14:tracePt t="156429" x="4143375" y="5670550"/>
          <p14:tracePt t="156438" x="4170363" y="5670550"/>
          <p14:tracePt t="156455" x="4259263" y="5688013"/>
          <p14:tracePt t="156472" x="4340225" y="5705475"/>
          <p14:tracePt t="156488" x="4438650" y="5741988"/>
          <p14:tracePt t="156505" x="4510088" y="5759450"/>
          <p14:tracePt t="156522" x="4608513" y="5768975"/>
          <p14:tracePt t="156538" x="4670425" y="5813425"/>
          <p14:tracePt t="156555" x="4751388" y="5840413"/>
          <p14:tracePt t="156573" x="4813300" y="5875338"/>
          <p14:tracePt t="156589" x="4919663" y="5911850"/>
          <p14:tracePt t="156605" x="4965700" y="5946775"/>
          <p14:tracePt t="156622" x="5027613" y="5973763"/>
          <p14:tracePt t="156638" x="5081588" y="6027738"/>
          <p14:tracePt t="156655" x="5143500" y="6081713"/>
          <p14:tracePt t="156672" x="5187950" y="6126163"/>
          <p14:tracePt t="156688" x="5286375" y="6180138"/>
          <p14:tracePt t="156705" x="5357813" y="6232525"/>
          <p14:tracePt t="156722" x="5402263" y="6269038"/>
          <p14:tracePt t="156738" x="5465763" y="6296025"/>
          <p14:tracePt t="156755" x="5491163" y="6313488"/>
          <p14:tracePt t="156812" x="5500688" y="6313488"/>
          <p14:tracePt t="156853" x="5510213" y="6323013"/>
          <p14:tracePt t="156950" x="5518150" y="6323013"/>
          <p14:tracePt t="156981" x="5527675" y="6323013"/>
          <p14:tracePt t="157045" x="5554663" y="6323013"/>
          <p14:tracePt t="157077" x="5562600" y="6340475"/>
          <p14:tracePt t="157085" x="5572125" y="6340475"/>
          <p14:tracePt t="157101" x="5581650" y="6340475"/>
          <p14:tracePt t="157140" x="5599113" y="6340475"/>
          <p14:tracePt t="157261" x="5616575" y="6340475"/>
          <p14:tracePt t="157358" x="5626100" y="6340475"/>
          <p14:tracePt t="157373" x="5634038" y="6340475"/>
          <p14:tracePt t="157381" x="5643563" y="6330950"/>
          <p14:tracePt t="157389" x="5653088" y="6330950"/>
          <p14:tracePt t="157429" x="5680075" y="6313488"/>
          <p14:tracePt t="157453" x="5688013" y="6303963"/>
          <p14:tracePt t="157468" x="5705475" y="6303963"/>
          <p14:tracePt t="157485" x="5715000" y="6296025"/>
          <p14:tracePt t="157533" x="5732463" y="6276975"/>
          <p14:tracePt t="158597" x="5724525" y="6276975"/>
          <p14:tracePt t="158606" x="5715000" y="6276975"/>
          <p14:tracePt t="158613" x="5680075" y="6276975"/>
          <p14:tracePt t="158622" x="5643563" y="6276975"/>
          <p14:tracePt t="158638" x="5537200" y="6276975"/>
          <p14:tracePt t="158655" x="5367338" y="6286500"/>
          <p14:tracePt t="158672" x="5116513" y="6340475"/>
          <p14:tracePt t="158688" x="4902200" y="6340475"/>
          <p14:tracePt t="158705" x="4633913" y="6357938"/>
          <p14:tracePt t="158722" x="4419600" y="6357938"/>
          <p14:tracePt t="158738" x="4133850" y="6357938"/>
          <p14:tracePt t="158755" x="3840163" y="6429375"/>
          <p14:tracePt t="158772" x="3500438" y="6473825"/>
          <p14:tracePt t="158789" x="3062288" y="6545263"/>
          <p14:tracePt t="158806" x="2911475" y="6562725"/>
          <p14:tracePt t="158822" x="2813050" y="6589713"/>
          <p14:tracePt t="158838" x="2732088" y="6599238"/>
          <p14:tracePt t="158855" x="2670175" y="6626225"/>
          <p14:tracePt t="158872" x="2660650" y="6626225"/>
          <p14:tracePt t="158888" x="2643188" y="6653213"/>
          <p14:tracePt t="158905" x="2589213" y="6661150"/>
          <p14:tracePt t="158922" x="2544763" y="6680200"/>
          <p14:tracePt t="158938" x="2517775" y="6680200"/>
          <p14:tracePt t="158956" x="2509838" y="6680200"/>
          <p14:tracePt t="158972" x="2490788" y="6680200"/>
          <p14:tracePt t="159133" x="2482850" y="6680200"/>
          <p14:tracePt t="159141" x="2455863" y="6661150"/>
          <p14:tracePt t="159165" x="2419350" y="6653213"/>
          <p14:tracePt t="159173" x="2393950" y="6634163"/>
          <p14:tracePt t="159181" x="2366963" y="6634163"/>
          <p14:tracePt t="159189" x="2347913" y="6626225"/>
          <p14:tracePt t="159205" x="2286000" y="6599238"/>
          <p14:tracePt t="159222" x="2276475" y="6599238"/>
          <p14:tracePt t="159238" x="2259013" y="6589713"/>
          <p14:tracePt t="159581" x="2259013" y="6581775"/>
          <p14:tracePt t="159653" x="2259013" y="6554788"/>
          <p14:tracePt t="159661" x="2268538" y="6545263"/>
          <p14:tracePt t="159685" x="2276475" y="6537325"/>
          <p14:tracePt t="159692" x="2286000" y="6537325"/>
          <p14:tracePt t="159705" x="2295525" y="6537325"/>
          <p14:tracePt t="159721" x="2339975" y="6537325"/>
          <p14:tracePt t="159738" x="2401888" y="6537325"/>
          <p14:tracePt t="159755" x="2490788" y="6537325"/>
          <p14:tracePt t="159772" x="2581275" y="6537325"/>
          <p14:tracePt t="159789" x="2714625" y="6518275"/>
          <p14:tracePt t="159805" x="2795588" y="6510338"/>
          <p14:tracePt t="159822" x="2857500" y="6483350"/>
          <p14:tracePt t="159838" x="2928938" y="6483350"/>
          <p14:tracePt t="159855" x="3009900" y="6483350"/>
          <p14:tracePt t="159872" x="3081338" y="6483350"/>
          <p14:tracePt t="159888" x="3160713" y="6483350"/>
          <p14:tracePt t="159905" x="3224213" y="6483350"/>
          <p14:tracePt t="159922" x="3251200" y="6483350"/>
          <p14:tracePt t="159938" x="3295650" y="6483350"/>
          <p14:tracePt t="159955" x="3330575" y="6483350"/>
          <p14:tracePt t="159972" x="3348038" y="6483350"/>
          <p14:tracePt t="159989" x="3394075" y="6483350"/>
          <p14:tracePt t="160005" x="3438525" y="6483350"/>
          <p14:tracePt t="160022" x="3455988" y="6483350"/>
          <p14:tracePt t="160038" x="3517900" y="6483350"/>
          <p14:tracePt t="160055" x="3589338" y="6500813"/>
          <p14:tracePt t="160072" x="3679825" y="6510338"/>
          <p14:tracePt t="160088" x="3776663" y="6537325"/>
          <p14:tracePt t="160105" x="3884613" y="6537325"/>
          <p14:tracePt t="160122" x="3983038" y="6562725"/>
          <p14:tracePt t="160138" x="4037013" y="6581775"/>
          <p14:tracePt t="160155" x="4152900" y="6608763"/>
          <p14:tracePt t="160172" x="4241800" y="6616700"/>
          <p14:tracePt t="160189" x="4491038" y="6634163"/>
          <p14:tracePt t="160206" x="4714875" y="6653213"/>
          <p14:tracePt t="160222" x="4902200" y="6653213"/>
          <p14:tracePt t="160238" x="5126038" y="6688138"/>
          <p14:tracePt t="160255" x="5295900" y="6688138"/>
          <p14:tracePt t="160272" x="5402263" y="6697663"/>
          <p14:tracePt t="160288" x="5465763" y="6697663"/>
          <p14:tracePt t="160305" x="5491163" y="6697663"/>
          <p14:tracePt t="160322" x="5518150" y="6697663"/>
          <p14:tracePt t="160338" x="5527675" y="6697663"/>
          <p14:tracePt t="160355" x="5545138" y="6697663"/>
          <p14:tracePt t="160372" x="5554663" y="6697663"/>
          <p14:tracePt t="160388" x="5572125" y="6697663"/>
          <p14:tracePt t="160406" x="5581650" y="6697663"/>
          <p14:tracePt t="160421" x="5608638" y="6697663"/>
          <p14:tracePt t="160438" x="5626100" y="6697663"/>
          <p14:tracePt t="160455" x="5643563" y="6688138"/>
          <p14:tracePt t="160471" x="5661025" y="6680200"/>
          <p14:tracePt t="160509" x="5680075" y="6670675"/>
          <p14:tracePt t="160718" x="5680075" y="6653213"/>
          <p14:tracePt t="160726" x="5670550" y="6643688"/>
          <p14:tracePt t="160738" x="5653088" y="6643688"/>
          <p14:tracePt t="160755" x="5608638" y="6643688"/>
          <p14:tracePt t="160772" x="5554663" y="6634163"/>
          <p14:tracePt t="160789" x="5313363" y="6616700"/>
          <p14:tracePt t="160805" x="5126038" y="6572250"/>
          <p14:tracePt t="160822" x="4956175" y="6554788"/>
          <p14:tracePt t="160838" x="4776788" y="6537325"/>
          <p14:tracePt t="160855" x="4633913" y="6518275"/>
          <p14:tracePt t="160872" x="4491038" y="6518275"/>
          <p14:tracePt t="160888" x="4357688" y="6518275"/>
          <p14:tracePt t="160905" x="4286250" y="6518275"/>
          <p14:tracePt t="160922" x="4224338" y="6518275"/>
          <p14:tracePt t="160938" x="4187825" y="6518275"/>
          <p14:tracePt t="160955" x="4179888" y="6518275"/>
          <p14:tracePt t="160989" x="4143375" y="6518275"/>
          <p14:tracePt t="161005" x="4116388" y="6518275"/>
          <p14:tracePt t="161022" x="4071938" y="6518275"/>
          <p14:tracePt t="161039" x="4010025" y="6491288"/>
          <p14:tracePt t="161055" x="4000500" y="6491288"/>
          <p14:tracePt t="161165" x="3973513" y="6491288"/>
          <p14:tracePt t="161302" x="3983038" y="6491288"/>
          <p14:tracePt t="161310" x="4000500" y="6483350"/>
          <p14:tracePt t="161325" x="4010025" y="6483350"/>
          <p14:tracePt t="161341" x="4017963" y="6483350"/>
          <p14:tracePt t="161355" x="4027488" y="6483350"/>
          <p14:tracePt t="161372" x="4054475" y="6483350"/>
          <p14:tracePt t="161388" x="4081463" y="6483350"/>
          <p14:tracePt t="161405" x="4116388" y="6483350"/>
          <p14:tracePt t="161421" x="4160838" y="6483350"/>
          <p14:tracePt t="161438" x="4187825" y="6483350"/>
          <p14:tracePt t="161455" x="4197350" y="6483350"/>
          <p14:tracePt t="161471" x="4224338" y="6483350"/>
          <p14:tracePt t="161488" x="4232275" y="6483350"/>
          <p14:tracePt t="161557" x="4241800" y="6483350"/>
          <p14:tracePt t="161589" x="4268788" y="6483350"/>
          <p14:tracePt t="161830" x="4276725" y="6483350"/>
          <p14:tracePt t="162221" x="4286250" y="6483350"/>
          <p14:tracePt t="162236" x="4295775" y="6483350"/>
          <p14:tracePt t="162244" x="4322763" y="6483350"/>
          <p14:tracePt t="162255" x="4330700" y="6483350"/>
          <p14:tracePt t="162272" x="4340225" y="6483350"/>
          <p14:tracePt t="162289" x="4375150" y="6483350"/>
          <p14:tracePt t="162305" x="4394200" y="6483350"/>
          <p14:tracePt t="162322" x="4402138" y="6483350"/>
          <p14:tracePt t="162338" x="4419600" y="6483350"/>
          <p14:tracePt t="162355" x="4446588" y="6483350"/>
          <p14:tracePt t="162373" x="4456113" y="6483350"/>
          <p14:tracePt t="162389" x="4500563" y="6473825"/>
          <p14:tracePt t="162406" x="4527550" y="6465888"/>
          <p14:tracePt t="162422" x="4562475" y="6446838"/>
          <p14:tracePt t="162439" x="4572000" y="6438900"/>
          <p14:tracePt t="162456" x="4589463" y="6429375"/>
          <p14:tracePt t="162500" x="4608513" y="6419850"/>
          <p14:tracePt t="162621" x="4616450" y="6419850"/>
          <p14:tracePt t="162637" x="4652963" y="6411913"/>
          <p14:tracePt t="162660" x="4670425" y="6411913"/>
          <p14:tracePt t="162669" x="4679950" y="6411913"/>
          <p14:tracePt t="162677" x="4687888" y="6411913"/>
          <p14:tracePt t="162689" x="4705350" y="6411913"/>
          <p14:tracePt t="162706" x="4751388" y="6384925"/>
          <p14:tracePt t="162723" x="4768850" y="6384925"/>
          <p14:tracePt t="162739" x="4803775" y="6375400"/>
          <p14:tracePt t="162756" x="4822825" y="6375400"/>
          <p14:tracePt t="162773" x="4875213" y="6357938"/>
          <p14:tracePt t="162789" x="4902200" y="6330950"/>
          <p14:tracePt t="162806" x="4919663" y="6323013"/>
          <p14:tracePt t="162823" x="4946650" y="6296025"/>
          <p14:tracePt t="162839" x="4973638" y="6269038"/>
          <p14:tracePt t="162856" x="4983163" y="6259513"/>
          <p14:tracePt t="162873" x="5000625" y="6232525"/>
          <p14:tracePt t="162889" x="5010150" y="6224588"/>
          <p14:tracePt t="162906" x="5027613" y="6205538"/>
          <p14:tracePt t="162922" x="5045075" y="6188075"/>
          <p14:tracePt t="162939" x="5045075" y="6170613"/>
          <p14:tracePt t="162955" x="5054600" y="6161088"/>
          <p14:tracePt t="162989" x="5054600" y="6153150"/>
          <p14:tracePt t="163100" x="5054600" y="6161088"/>
          <p14:tracePt t="163108" x="5054600" y="6197600"/>
          <p14:tracePt t="163117" x="5062538" y="6224588"/>
          <p14:tracePt t="163125" x="5062538" y="6232525"/>
          <p14:tracePt t="163138" x="5062538" y="6269038"/>
          <p14:tracePt t="163155" x="5062538" y="6330950"/>
          <p14:tracePt t="163173" x="5062538" y="6446838"/>
          <p14:tracePt t="163189" x="5062538" y="6473825"/>
          <p14:tracePt t="163206" x="5027613" y="6537325"/>
          <p14:tracePt t="163239" x="5000625" y="6572250"/>
          <p14:tracePt t="163255" x="4983163" y="6581775"/>
          <p14:tracePt t="163272" x="4919663" y="6581775"/>
          <p14:tracePt t="163289" x="4867275" y="6581775"/>
          <p14:tracePt t="163305" x="4741863" y="6581775"/>
          <p14:tracePt t="163322" x="4625975" y="6581775"/>
          <p14:tracePt t="163339" x="4483100" y="6581775"/>
          <p14:tracePt t="163356" x="4340225" y="6581775"/>
          <p14:tracePt t="163372" x="4116388" y="6562725"/>
          <p14:tracePt t="163388" x="3830638" y="6473825"/>
          <p14:tracePt t="163406" x="3616325" y="6456363"/>
          <p14:tracePt t="163422" x="3438525" y="6438900"/>
          <p14:tracePt t="163438" x="3330575" y="6411913"/>
          <p14:tracePt t="163455" x="3268663" y="6411913"/>
          <p14:tracePt t="163472" x="3251200" y="6411913"/>
          <p14:tracePt t="163489" x="3232150" y="6411913"/>
          <p14:tracePt t="163505" x="3214688" y="6411913"/>
          <p14:tracePt t="163539" x="3205163" y="6411913"/>
          <p14:tracePt t="163580" x="3197225" y="6411913"/>
          <p14:tracePt t="163685" x="3187700" y="6411913"/>
          <p14:tracePt t="163700" x="3160713" y="6411913"/>
          <p14:tracePt t="163724" x="3152775" y="6411913"/>
          <p14:tracePt t="163757" x="3143250" y="6411913"/>
          <p14:tracePt t="163764" x="3133725" y="6411913"/>
          <p14:tracePt t="163773" x="3108325" y="6411913"/>
          <p14:tracePt t="163788" x="3089275" y="6411913"/>
          <p14:tracePt t="163806" x="3036888" y="6411913"/>
          <p14:tracePt t="163822" x="3017838" y="6411913"/>
          <p14:tracePt t="163956" x="3044825" y="6411913"/>
          <p14:tracePt t="163965" x="3116263" y="6411913"/>
          <p14:tracePt t="163973" x="3170238" y="6411913"/>
          <p14:tracePt t="163989" x="3313113" y="6411913"/>
          <p14:tracePt t="164006" x="3402013" y="6411913"/>
          <p14:tracePt t="164022" x="3490913" y="6411913"/>
          <p14:tracePt t="164039" x="3517900" y="6411913"/>
          <p14:tracePt t="164055" x="3527425" y="6411913"/>
          <p14:tracePt t="164109" x="3544888" y="6411913"/>
          <p14:tracePt t="164125" x="3554413" y="6411913"/>
          <p14:tracePt t="164133" x="3571875" y="6411913"/>
          <p14:tracePt t="164148" x="3581400" y="6411913"/>
          <p14:tracePt t="164165" x="3598863" y="6411913"/>
          <p14:tracePt t="164181" x="3608388" y="6411913"/>
          <p14:tracePt t="164189" x="3616325" y="6411913"/>
          <p14:tracePt t="164205" x="3652838" y="6411913"/>
          <p14:tracePt t="164221" x="3714750" y="6411913"/>
          <p14:tracePt t="164238" x="3813175" y="6411913"/>
          <p14:tracePt t="164255" x="3884613" y="6411913"/>
          <p14:tracePt t="164272" x="4010025" y="6411913"/>
          <p14:tracePt t="164288" x="4160838" y="6411913"/>
          <p14:tracePt t="164305" x="4348163" y="6411913"/>
          <p14:tracePt t="164321" x="4572000" y="6411913"/>
          <p14:tracePt t="164338" x="4830763" y="6411913"/>
          <p14:tracePt t="164355" x="5116513" y="6411913"/>
          <p14:tracePt t="164371" x="5384800" y="6411913"/>
          <p14:tracePt t="164389" x="5670550" y="6411913"/>
          <p14:tracePt t="164405" x="5795963" y="6411913"/>
          <p14:tracePt t="164421" x="5875338" y="6411913"/>
          <p14:tracePt t="164438" x="5919788" y="6402388"/>
          <p14:tracePt t="164455" x="5983288" y="6384925"/>
          <p14:tracePt t="164471" x="6018213" y="6384925"/>
          <p14:tracePt t="164488" x="6045200" y="6384925"/>
          <p14:tracePt t="164596" x="6054725" y="6384925"/>
          <p14:tracePt t="164669" x="6072188" y="6384925"/>
          <p14:tracePt t="164693" x="6089650" y="6384925"/>
          <p14:tracePt t="164701" x="6099175" y="6384925"/>
          <p14:tracePt t="164709" x="6126163" y="6384925"/>
          <p14:tracePt t="164721" x="6180138" y="6384925"/>
          <p14:tracePt t="164738" x="6232525" y="6384925"/>
          <p14:tracePt t="164755" x="6276975" y="6384925"/>
          <p14:tracePt t="164771" x="6357938" y="6384925"/>
          <p14:tracePt t="164788" x="6446838" y="6384925"/>
          <p14:tracePt t="164805" x="6589713" y="6384925"/>
          <p14:tracePt t="164821" x="6688138" y="6384925"/>
          <p14:tracePt t="164838" x="6813550" y="6384925"/>
          <p14:tracePt t="164855" x="6938963" y="6384925"/>
          <p14:tracePt t="164871" x="7081838" y="6384925"/>
          <p14:tracePt t="164888" x="7170738" y="6384925"/>
          <p14:tracePt t="164905" x="7251700" y="6375400"/>
          <p14:tracePt t="164921" x="7286625" y="6375400"/>
          <p14:tracePt t="164938" x="7296150" y="6375400"/>
          <p14:tracePt t="164955" x="7304088" y="6367463"/>
          <p14:tracePt t="164988" x="7313613" y="6348413"/>
          <p14:tracePt t="165006" x="7340600" y="6330950"/>
          <p14:tracePt t="165028" x="7348538" y="6323013"/>
          <p14:tracePt t="165038" x="7348538" y="6313488"/>
          <p14:tracePt t="165055" x="7348538" y="6296025"/>
          <p14:tracePt t="165071" x="7358063" y="6286500"/>
          <p14:tracePt t="165141" x="7358063" y="6276975"/>
          <p14:tracePt t="165749" x="7358063" y="6259513"/>
          <p14:tracePt t="165756" x="7358063" y="6232525"/>
          <p14:tracePt t="165765" x="7331075" y="6205538"/>
          <p14:tracePt t="165773" x="7269163" y="6161088"/>
          <p14:tracePt t="165789" x="7089775" y="5983288"/>
          <p14:tracePt t="165805" x="6894513" y="5759450"/>
          <p14:tracePt t="165821" x="6616700" y="5446713"/>
          <p14:tracePt t="165838" x="6224588" y="5116513"/>
          <p14:tracePt t="165855" x="5634038" y="4732338"/>
          <p14:tracePt t="165871" x="4652963" y="4224338"/>
          <p14:tracePt t="165888" x="4017963" y="3929063"/>
          <p14:tracePt t="165905" x="3973513" y="3884613"/>
          <p14:tracePt t="166093" x="3965575" y="3884613"/>
          <p14:tracePt t="166101" x="3956050" y="3884613"/>
          <p14:tracePt t="166109" x="3938588" y="3867150"/>
          <p14:tracePt t="166121" x="3894138" y="3803650"/>
          <p14:tracePt t="166138" x="3840163" y="3679825"/>
          <p14:tracePt t="166155" x="3741738" y="3500438"/>
          <p14:tracePt t="166171" x="3598863" y="3286125"/>
          <p14:tracePt t="166188" x="3394075" y="2894013"/>
          <p14:tracePt t="166205" x="3179763" y="2562225"/>
          <p14:tracePt t="166221" x="2894013" y="2295525"/>
          <p14:tracePt t="166238" x="2625725" y="2044700"/>
          <p14:tracePt t="166255" x="2419350" y="1830388"/>
          <p14:tracePt t="166271" x="2232025" y="1589088"/>
          <p14:tracePt t="166288" x="2116138" y="1393825"/>
          <p14:tracePt t="166305" x="1990725" y="1204913"/>
          <p14:tracePt t="166321" x="1955800" y="1143000"/>
          <p14:tracePt t="166338" x="1866900" y="1017588"/>
          <p14:tracePt t="166355" x="1830388" y="982663"/>
          <p14:tracePt t="166371" x="1795463" y="938213"/>
          <p14:tracePt t="166389" x="1795463" y="901700"/>
          <p14:tracePt t="166405" x="1795463" y="893763"/>
          <p14:tracePt t="166406" x="1795463" y="884238"/>
          <p14:tracePt t="166421" x="1803400" y="857250"/>
          <p14:tracePt t="166438" x="1812925" y="839788"/>
          <p14:tracePt t="166455" x="1839913" y="768350"/>
          <p14:tracePt t="166471" x="1839913" y="714375"/>
          <p14:tracePt t="166488" x="1839913" y="660400"/>
          <p14:tracePt t="166505" x="1839913" y="652463"/>
          <p14:tracePt t="166521" x="1839913" y="625475"/>
          <p14:tracePt t="166538" x="1839913" y="608013"/>
          <p14:tracePt t="166555" x="1839913" y="588963"/>
          <p14:tracePt t="166571" x="1822450" y="544513"/>
          <p14:tracePt t="166588" x="1795463" y="509588"/>
          <p14:tracePt t="166605" x="1785938" y="490538"/>
          <p14:tracePt t="166638" x="1776413" y="473075"/>
          <p14:tracePt t="166654" x="1758950" y="455613"/>
          <p14:tracePt t="166671" x="1758950" y="438150"/>
          <p14:tracePt t="166688" x="1731963" y="411163"/>
          <p14:tracePt t="166721" x="1731963" y="393700"/>
          <p14:tracePt t="166738" x="1724025" y="384175"/>
          <p14:tracePt t="166755" x="1697038" y="374650"/>
          <p14:tracePt t="166771" x="1687513" y="366713"/>
          <p14:tracePt t="166789" x="1660525" y="330200"/>
          <p14:tracePt t="166805" x="1633538" y="312738"/>
          <p14:tracePt t="166822" x="1625600" y="295275"/>
          <p14:tracePt t="166838" x="1616075" y="285750"/>
          <p14:tracePt t="166855" x="1598613" y="258763"/>
          <p14:tracePt t="166888" x="1571625" y="231775"/>
          <p14:tracePt t="166921" x="1562100" y="223838"/>
          <p14:tracePt t="166940" x="1544638" y="223838"/>
          <p14:tracePt t="166955" x="1536700" y="223838"/>
          <p14:tracePt t="168237" x="1419225" y="9842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9530"/>
            <a:ext cx="1118936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3.2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3596" y="585028"/>
            <a:ext cx="608007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Fig. 1 shows a differential amplifier with I = 1mA,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. Q1 and Q2 are matched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differential voltag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differential input resistance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common mod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is circuit? What is CMRR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354675" y="86565"/>
            <a:ext cx="5837325" cy="3818150"/>
            <a:chOff x="6354675" y="86565"/>
            <a:chExt cx="5837325" cy="38181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4675" y="86565"/>
              <a:ext cx="5837325" cy="3343275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6626117" y="1448029"/>
              <a:ext cx="3509579" cy="2456686"/>
              <a:chOff x="6626117" y="1448029"/>
              <a:chExt cx="3509579" cy="2456686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8864368" y="3535383"/>
                <a:ext cx="81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ig. 1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953778" y="3356773"/>
                <a:ext cx="81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V</a:t>
                </a:r>
                <a:r>
                  <a:rPr lang="en-US" baseline="-25000" dirty="0" smtClean="0"/>
                  <a:t>EE</a:t>
                </a:r>
                <a:endParaRPr lang="en-US" baseline="-250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927266" y="1448029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a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9110601" y="1448029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626117" y="1454175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c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9537116" y="1448029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d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639366" y="1694892"/>
                <a:ext cx="30890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o</a:t>
                </a:r>
                <a:endParaRPr lang="en-US" sz="11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9509010" y="1694497"/>
                <a:ext cx="30890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o</a:t>
                </a:r>
                <a:endParaRPr lang="en-US" sz="11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520774" y="2345913"/>
                <a:ext cx="30890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o</a:t>
                </a:r>
                <a:endParaRPr lang="en-US" sz="11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8617265" y="2345913"/>
                <a:ext cx="30890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o</a:t>
                </a:r>
                <a:endParaRPr lang="en-US" sz="11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325600" y="2292052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8732580" y="2397119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f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018685" y="2123682"/>
                <a:ext cx="59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g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423595" y="3224848"/>
            <a:ext cx="680110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ig. 1 shows a differential amplifier with I = 1mA,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gments c-a and d-b are replaced by resistance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0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 and Q2 are matched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differential voltag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 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all differential voltage gain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common mod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is circuit? What is CMRR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2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4000">
                <a:ea typeface="宋体" panose="02010600030101010101" pitchFamily="2" charset="-122"/>
              </a:rPr>
              <a:t>Small-Signal Operation</a:t>
            </a:r>
            <a:endParaRPr kumimoji="1" lang="en-US" altLang="en-US" sz="4000"/>
          </a:p>
        </p:txBody>
      </p:sp>
      <p:pic>
        <p:nvPicPr>
          <p:cNvPr id="15363" name="Picture 7" descr="sedr42021_07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95401"/>
            <a:ext cx="472440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1847850" y="5622926"/>
            <a:ext cx="845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simple technique for determining the signal currents in a differential amplifier excited by a differential voltage signal </a:t>
            </a:r>
            <a:r>
              <a:rPr lang="en-US" altLang="en-US" sz="2000" i="1">
                <a:solidFill>
                  <a:srgbClr val="000000"/>
                </a:solidFill>
                <a:latin typeface="New Baskerville" pitchFamily="18" charset="0"/>
                <a:ea typeface="宋体" panose="02010600030101010101" pitchFamily="2" charset="-122"/>
              </a:rPr>
              <a:t>v</a:t>
            </a:r>
            <a:r>
              <a:rPr lang="en-US" altLang="en-US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dc quantities are not shown.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7388226" y="2046289"/>
          <a:ext cx="2671763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1244600" imgH="1181100" progId="Equation.DSMT4">
                  <p:embed/>
                </p:oleObj>
              </mc:Choice>
              <mc:Fallback>
                <p:oleObj name="Equation" r:id="rId6" imgW="12446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6" y="2046289"/>
                        <a:ext cx="2671763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70" y="4581526"/>
            <a:ext cx="1623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b</a:t>
            </a:r>
            <a:r>
              <a:rPr lang="en-US" sz="2400" dirty="0" smtClean="0">
                <a:solidFill>
                  <a:srgbClr val="FF0000"/>
                </a:solidFill>
              </a:rPr>
              <a:t> = </a:t>
            </a:r>
            <a:r>
              <a:rPr lang="en-US" sz="2400" dirty="0" err="1" smtClean="0">
                <a:solidFill>
                  <a:srgbClr val="FF0000"/>
                </a:solidFill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/(</a:t>
            </a:r>
            <a:r>
              <a:rPr lang="el-GR" sz="2400" dirty="0" smtClean="0">
                <a:solidFill>
                  <a:srgbClr val="FF0000"/>
                </a:solidFill>
              </a:rPr>
              <a:t>β</a:t>
            </a:r>
            <a:r>
              <a:rPr lang="en-US" sz="2400" dirty="0" smtClean="0">
                <a:solidFill>
                  <a:srgbClr val="FF0000"/>
                </a:solidFill>
              </a:rPr>
              <a:t>+1)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10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9769"/>
    </mc:Choice>
    <mc:Fallback xmlns="">
      <p:transition spd="slow" advTm="259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94" x="803275" y="5027613"/>
          <p14:tracePt t="2459" x="803275" y="5037138"/>
          <p14:tracePt t="2467" x="812800" y="5037138"/>
          <p14:tracePt t="2483" x="822325" y="5037138"/>
          <p14:tracePt t="2491" x="847725" y="5018088"/>
          <p14:tracePt t="2508" x="857250" y="5010150"/>
          <p14:tracePt t="2524" x="901700" y="4973638"/>
          <p14:tracePt t="2540" x="973138" y="4875213"/>
          <p14:tracePt t="2557" x="1071563" y="4697413"/>
          <p14:tracePt t="2573" x="1214438" y="4483100"/>
          <p14:tracePt t="2590" x="1428750" y="4170363"/>
          <p14:tracePt t="2607" x="1643063" y="3884613"/>
          <p14:tracePt t="2624" x="1893888" y="3554413"/>
          <p14:tracePt t="2640" x="2062163" y="3241675"/>
          <p14:tracePt t="2657" x="2170113" y="3036888"/>
          <p14:tracePt t="2673" x="2205038" y="2857500"/>
          <p14:tracePt t="2690" x="2205038" y="2705100"/>
          <p14:tracePt t="2707" x="2205038" y="2598738"/>
          <p14:tracePt t="2724" x="2160588" y="2589213"/>
          <p14:tracePt t="2740" x="2160588" y="2598738"/>
          <p14:tracePt t="3011" x="2160588" y="2608263"/>
          <p14:tracePt t="3019" x="2160588" y="2670175"/>
          <p14:tracePt t="3027" x="2160588" y="2751138"/>
          <p14:tracePt t="3040" x="2170113" y="2822575"/>
          <p14:tracePt t="3057" x="2232025" y="2965450"/>
          <p14:tracePt t="3073" x="2322513" y="3062288"/>
          <p14:tracePt t="3090" x="2339975" y="3116263"/>
          <p14:tracePt t="3107" x="2357438" y="3214688"/>
          <p14:tracePt t="3124" x="2357438" y="3276600"/>
          <p14:tracePt t="3140" x="2357438" y="3340100"/>
          <p14:tracePt t="3157" x="2357438" y="3357563"/>
          <p14:tracePt t="3173" x="2339975" y="3402013"/>
          <p14:tracePt t="3190" x="2312988" y="3446463"/>
          <p14:tracePt t="3207" x="2295525" y="3455988"/>
          <p14:tracePt t="3223" x="2295525" y="3465513"/>
          <p14:tracePt t="3267" x="2276475" y="3465513"/>
          <p14:tracePt t="3275" x="2251075" y="3429000"/>
          <p14:tracePt t="3291" x="2232025" y="3375025"/>
          <p14:tracePt t="3307" x="2160588" y="3214688"/>
          <p14:tracePt t="3324" x="2108200" y="3089275"/>
          <p14:tracePt t="3340" x="2036763" y="2946400"/>
          <p14:tracePt t="3357" x="1982788" y="2847975"/>
          <p14:tracePt t="3373" x="1946275" y="2803525"/>
          <p14:tracePt t="3390" x="1893888" y="2732088"/>
          <p14:tracePt t="3407" x="1847850" y="2643188"/>
          <p14:tracePt t="3423" x="1822450" y="2581275"/>
          <p14:tracePt t="3440" x="1822450" y="2509838"/>
          <p14:tracePt t="3457" x="1822450" y="2455863"/>
          <p14:tracePt t="3473" x="1822450" y="2419350"/>
          <p14:tracePt t="3490" x="1822450" y="2411413"/>
          <p14:tracePt t="3531" x="1812925" y="2401888"/>
          <p14:tracePt t="3540" x="1803400" y="2401888"/>
          <p14:tracePt t="3547" x="1795463" y="2401888"/>
          <p14:tracePt t="3557" x="1776413" y="2401888"/>
          <p14:tracePt t="3573" x="1704975" y="2401888"/>
          <p14:tracePt t="3891" x="1697038" y="2374900"/>
          <p14:tracePt t="3899" x="1697038" y="2357438"/>
          <p14:tracePt t="3908" x="1697038" y="2303463"/>
          <p14:tracePt t="3924" x="1697038" y="2241550"/>
          <p14:tracePt t="3940" x="1697038" y="2179638"/>
          <p14:tracePt t="3957" x="1697038" y="2133600"/>
          <p14:tracePt t="3973" x="1670050" y="2108200"/>
          <p14:tracePt t="3990" x="1660525" y="2098675"/>
          <p14:tracePt t="4007" x="1660525" y="2081213"/>
          <p14:tracePt t="4023" x="1660525" y="2054225"/>
          <p14:tracePt t="4040" x="1660525" y="2044700"/>
          <p14:tracePt t="4073" x="1652588" y="2027238"/>
          <p14:tracePt t="4090" x="1652588" y="2017713"/>
          <p14:tracePt t="4275" x="1643063" y="2009775"/>
          <p14:tracePt t="4283" x="1633538" y="2009775"/>
          <p14:tracePt t="4291" x="1625600" y="2009775"/>
          <p14:tracePt t="4307" x="1608138" y="2009775"/>
          <p14:tracePt t="4324" x="1562100" y="2027238"/>
          <p14:tracePt t="4340" x="1500188" y="2081213"/>
          <p14:tracePt t="4356" x="1339850" y="2187575"/>
          <p14:tracePt t="4373" x="1250950" y="2241550"/>
          <p14:tracePt t="4390" x="1152525" y="2268538"/>
          <p14:tracePt t="4407" x="1133475" y="2295525"/>
          <p14:tracePt t="4423" x="1098550" y="2251075"/>
          <p14:tracePt t="4440" x="847725" y="2224088"/>
          <p14:tracePt t="4457" x="901700" y="2295525"/>
          <p14:tracePt t="4473" x="955675" y="2330450"/>
          <p14:tracePt t="4506" x="973138" y="2330450"/>
          <p14:tracePt t="4524" x="982663" y="2330450"/>
          <p14:tracePt t="4540" x="1000125" y="2330450"/>
          <p14:tracePt t="4557" x="1017588" y="2286000"/>
          <p14:tracePt t="4573" x="1017588" y="2259013"/>
          <p14:tracePt t="4590" x="1036638" y="2232025"/>
          <p14:tracePt t="4607" x="1081088" y="2214563"/>
          <p14:tracePt t="4624" x="1152525" y="2170113"/>
          <p14:tracePt t="4640" x="1214438" y="2133600"/>
          <p14:tracePt t="4656" x="1241425" y="2089150"/>
          <p14:tracePt t="4673" x="1268413" y="2054225"/>
          <p14:tracePt t="4690" x="1322388" y="1990725"/>
          <p14:tracePt t="4707" x="1366838" y="1893888"/>
          <p14:tracePt t="4724" x="1384300" y="1857375"/>
          <p14:tracePt t="4740" x="1411288" y="1795463"/>
          <p14:tracePt t="4757" x="1419225" y="1758950"/>
          <p14:tracePt t="4773" x="1428750" y="1751013"/>
          <p14:tracePt t="4819" x="1428750" y="1741488"/>
          <p14:tracePt t="4835" x="1428750" y="1714500"/>
          <p14:tracePt t="4843" x="1438275" y="1697038"/>
          <p14:tracePt t="4856" x="1438275" y="1687513"/>
          <p14:tracePt t="5147" x="1455738" y="1652588"/>
          <p14:tracePt t="5156" x="1455738" y="1643063"/>
          <p14:tracePt t="5163" x="1465263" y="1616075"/>
          <p14:tracePt t="5173" x="1465263" y="1608138"/>
          <p14:tracePt t="5190" x="1465263" y="1598613"/>
          <p14:tracePt t="5206" x="1465263" y="1589088"/>
          <p14:tracePt t="5223" x="1473200" y="1571625"/>
          <p14:tracePt t="5651" x="1446213" y="1571625"/>
          <p14:tracePt t="5659" x="1438275" y="1571625"/>
          <p14:tracePt t="5667" x="1428750" y="1571625"/>
          <p14:tracePt t="5675" x="1419225" y="1571625"/>
          <p14:tracePt t="5691" x="1384300" y="1581150"/>
          <p14:tracePt t="5707" x="1366838" y="1598613"/>
          <p14:tracePt t="5724" x="1357313" y="1608138"/>
          <p14:tracePt t="5740" x="1312863" y="1616075"/>
          <p14:tracePt t="5773" x="1285875" y="1616075"/>
          <p14:tracePt t="5790" x="1258888" y="1643063"/>
          <p14:tracePt t="8867" x="1276350" y="1643063"/>
          <p14:tracePt t="8899" x="1285875" y="1643063"/>
          <p14:tracePt t="8939" x="1303338" y="1643063"/>
          <p14:tracePt t="9227" x="1312863" y="1643063"/>
          <p14:tracePt t="9251" x="1322388" y="1643063"/>
          <p14:tracePt t="9315" x="1339850" y="1643063"/>
          <p14:tracePt t="10059" x="1357313" y="1643063"/>
          <p14:tracePt t="10107" x="1384300" y="1643063"/>
          <p14:tracePt t="14083" x="1393825" y="1643063"/>
          <p14:tracePt t="14107" x="1428750" y="1643063"/>
          <p14:tracePt t="14147" x="1438275" y="1652588"/>
          <p14:tracePt t="14171" x="1446213" y="1652588"/>
          <p14:tracePt t="14179" x="1465263" y="1652588"/>
          <p14:tracePt t="14189" x="1482725" y="1670050"/>
          <p14:tracePt t="14206" x="1500188" y="1670050"/>
          <p14:tracePt t="14223" x="1536700" y="1679575"/>
          <p14:tracePt t="14239" x="1554163" y="1697038"/>
          <p14:tracePt t="14256" x="1562100" y="1704975"/>
          <p14:tracePt t="14273" x="1589088" y="1714500"/>
          <p14:tracePt t="14289" x="1598613" y="1714500"/>
          <p14:tracePt t="14307" x="1616075" y="1741488"/>
          <p14:tracePt t="14323" x="1633538" y="1758950"/>
          <p14:tracePt t="14340" x="1660525" y="1785938"/>
          <p14:tracePt t="14356" x="1679575" y="1803400"/>
          <p14:tracePt t="14373" x="1687513" y="1812925"/>
          <p14:tracePt t="14389" x="1704975" y="1822450"/>
          <p14:tracePt t="14406" x="1714500" y="1839913"/>
          <p14:tracePt t="14423" x="1714500" y="1847850"/>
          <p14:tracePt t="14439" x="1724025" y="1857375"/>
          <p14:tracePt t="14473" x="1731963" y="1866900"/>
          <p14:tracePt t="14675" x="1741488" y="1866900"/>
          <p14:tracePt t="14779" x="1751013" y="1866900"/>
          <p14:tracePt t="14787" x="1758950" y="1866900"/>
          <p14:tracePt t="15355" x="1785938" y="1866900"/>
          <p14:tracePt t="15539" x="1795463" y="1866900"/>
          <p14:tracePt t="16427" x="1803400" y="1866900"/>
          <p14:tracePt t="16499" x="1812925" y="1866900"/>
          <p14:tracePt t="17731" x="1839913" y="1866900"/>
          <p14:tracePt t="17811" x="1847850" y="1866900"/>
          <p14:tracePt t="17915" x="1857375" y="1866900"/>
          <p14:tracePt t="18003" x="1866900" y="1866900"/>
          <p14:tracePt t="18051" x="1893888" y="1866900"/>
          <p14:tracePt t="18107" x="1901825" y="1866900"/>
          <p14:tracePt t="19731" x="1911350" y="1866900"/>
          <p14:tracePt t="20651" x="1919288" y="1866900"/>
          <p14:tracePt t="20659" x="1928813" y="1874838"/>
          <p14:tracePt t="20667" x="1955800" y="1928813"/>
          <p14:tracePt t="20675" x="2000250" y="1990725"/>
          <p14:tracePt t="20689" x="2044700" y="2027238"/>
          <p14:tracePt t="20706" x="2098675" y="2143125"/>
          <p14:tracePt t="20723" x="2098675" y="2259013"/>
          <p14:tracePt t="20740" x="2098675" y="2384425"/>
          <p14:tracePt t="20756" x="2098675" y="2438400"/>
          <p14:tracePt t="21027" x="2098675" y="2428875"/>
          <p14:tracePt t="21035" x="2098675" y="2384425"/>
          <p14:tracePt t="21043" x="2098675" y="2330450"/>
          <p14:tracePt t="21056" x="2098675" y="2276475"/>
          <p14:tracePt t="21072" x="2062163" y="2152650"/>
          <p14:tracePt t="21089" x="2062163" y="2036763"/>
          <p14:tracePt t="21106" x="2027238" y="1973263"/>
          <p14:tracePt t="21123" x="1973263" y="1884363"/>
          <p14:tracePt t="21139" x="1965325" y="1874838"/>
          <p14:tracePt t="21163" x="1955800" y="1874838"/>
          <p14:tracePt t="21203" x="1938338" y="1874838"/>
          <p14:tracePt t="21419" x="1928813" y="1874838"/>
          <p14:tracePt t="21427" x="1911350" y="1874838"/>
          <p14:tracePt t="21443" x="1901825" y="1874838"/>
          <p14:tracePt t="21456" x="1866900" y="1893888"/>
          <p14:tracePt t="21472" x="1857375" y="1982788"/>
          <p14:tracePt t="21489" x="1839913" y="2062163"/>
          <p14:tracePt t="21506" x="1830388" y="2187575"/>
          <p14:tracePt t="21523" x="1795463" y="2374900"/>
          <p14:tracePt t="21540" x="1768475" y="2554288"/>
          <p14:tracePt t="21556" x="1751013" y="2724150"/>
          <p14:tracePt t="21572" x="1714500" y="2901950"/>
          <p14:tracePt t="21589" x="1704975" y="3081338"/>
          <p14:tracePt t="21606" x="1660525" y="3348038"/>
          <p14:tracePt t="21622" x="1625600" y="3589338"/>
          <p14:tracePt t="21639" x="1625600" y="3830638"/>
          <p14:tracePt t="21656" x="1633538" y="4010025"/>
          <p14:tracePt t="21672" x="1670050" y="4187825"/>
          <p14:tracePt t="21689" x="1704975" y="4322763"/>
          <p14:tracePt t="21706" x="1714500" y="4446588"/>
          <p14:tracePt t="21723" x="1714500" y="4687888"/>
          <p14:tracePt t="21739" x="1714500" y="4813300"/>
          <p14:tracePt t="21756" x="1714500" y="4965700"/>
          <p14:tracePt t="21772" x="1714500" y="5037138"/>
          <p14:tracePt t="21789" x="1741488" y="5116513"/>
          <p14:tracePt t="21805" x="1803400" y="5180013"/>
          <p14:tracePt t="21822" x="1874838" y="5251450"/>
          <p14:tracePt t="21839" x="1911350" y="5268913"/>
          <p14:tracePt t="21856" x="1928813" y="5295900"/>
          <p14:tracePt t="21872" x="1946275" y="5303838"/>
          <p14:tracePt t="21889" x="1973263" y="5313363"/>
          <p14:tracePt t="21906" x="2027238" y="5322888"/>
          <p14:tracePt t="21923" x="2133600" y="5357813"/>
          <p14:tracePt t="21940" x="2241550" y="5394325"/>
          <p14:tracePt t="21956" x="2366963" y="5394325"/>
          <p14:tracePt t="21972" x="2589213" y="5446713"/>
          <p14:tracePt t="21989" x="2803525" y="5446713"/>
          <p14:tracePt t="22005" x="3071813" y="5446713"/>
          <p14:tracePt t="22023" x="3340100" y="5483225"/>
          <p14:tracePt t="22039" x="3660775" y="5537200"/>
          <p14:tracePt t="22056" x="4044950" y="5572125"/>
          <p14:tracePt t="22072" x="4446588" y="5634038"/>
          <p14:tracePt t="22089" x="4875213" y="5670550"/>
          <p14:tracePt t="22105" x="5384800" y="5715000"/>
          <p14:tracePt t="22124" x="6045200" y="5715000"/>
          <p14:tracePt t="22139" x="6446838" y="5715000"/>
          <p14:tracePt t="22156" x="6804025" y="5680075"/>
          <p14:tracePt t="22172" x="7126288" y="5608638"/>
          <p14:tracePt t="22189" x="7323138" y="5589588"/>
          <p14:tracePt t="22205" x="7518400" y="5572125"/>
          <p14:tracePt t="22222" x="7688263" y="5572125"/>
          <p14:tracePt t="22240" x="7840663" y="5572125"/>
          <p14:tracePt t="22256" x="8010525" y="5572125"/>
          <p14:tracePt t="22272" x="8205788" y="5572125"/>
          <p14:tracePt t="22289" x="8420100" y="5572125"/>
          <p14:tracePt t="22306" x="8562975" y="5572125"/>
          <p14:tracePt t="22323" x="8661400" y="5572125"/>
          <p14:tracePt t="22340" x="8715375" y="5626100"/>
          <p14:tracePt t="22356" x="8769350" y="5688013"/>
          <p14:tracePt t="22372" x="8769350" y="5732463"/>
          <p14:tracePt t="22619" x="8796338" y="5732463"/>
          <p14:tracePt t="22627" x="8823325" y="5724525"/>
          <p14:tracePt t="22639" x="8867775" y="5661025"/>
          <p14:tracePt t="22656" x="8983663" y="5581650"/>
          <p14:tracePt t="22673" x="9072563" y="5518150"/>
          <p14:tracePt t="22689" x="9153525" y="5465763"/>
          <p14:tracePt t="22706" x="9259888" y="5357813"/>
          <p14:tracePt t="22723" x="9358313" y="5187950"/>
          <p14:tracePt t="22740" x="9447213" y="5045075"/>
          <p14:tracePt t="22756" x="9456738" y="4983163"/>
          <p14:tracePt t="22772" x="9501188" y="4919663"/>
          <p14:tracePt t="22789" x="9510713" y="4867275"/>
          <p14:tracePt t="22805" x="9518650" y="4830763"/>
          <p14:tracePt t="22822" x="9555163" y="4786313"/>
          <p14:tracePt t="22839" x="9563100" y="4768850"/>
          <p14:tracePt t="22855" x="9599613" y="4724400"/>
          <p14:tracePt t="22872" x="9609138" y="4687888"/>
          <p14:tracePt t="22889" x="9626600" y="4652963"/>
          <p14:tracePt t="22905" x="9634538" y="4598988"/>
          <p14:tracePt t="22923" x="9671050" y="4527550"/>
          <p14:tracePt t="22940" x="9671050" y="4500563"/>
          <p14:tracePt t="22956" x="9680575" y="4473575"/>
          <p14:tracePt t="22973" x="9680575" y="4465638"/>
          <p14:tracePt t="22989" x="9680575" y="4456113"/>
          <p14:tracePt t="23195" x="9688513" y="4429125"/>
          <p14:tracePt t="23202" x="9715500" y="4402138"/>
          <p14:tracePt t="23211" x="9725025" y="4394200"/>
          <p14:tracePt t="23222" x="9742488" y="4348163"/>
          <p14:tracePt t="23239" x="9804400" y="4205288"/>
          <p14:tracePt t="23255" x="9885363" y="4044950"/>
          <p14:tracePt t="23272" x="9929813" y="3911600"/>
          <p14:tracePt t="23289" x="9991725" y="3776663"/>
          <p14:tracePt t="23306" x="10037763" y="3660775"/>
          <p14:tracePt t="23323" x="10090150" y="3500438"/>
          <p14:tracePt t="23340" x="10117138" y="3419475"/>
          <p14:tracePt t="23356" x="10117138" y="3394075"/>
          <p14:tracePt t="23372" x="10126663" y="3340100"/>
          <p14:tracePt t="23389" x="10126663" y="3330575"/>
          <p14:tracePt t="23422" x="10126663" y="3322638"/>
          <p14:tracePt t="24083" x="10126663" y="3286125"/>
          <p14:tracePt t="24091" x="10126663" y="3268663"/>
          <p14:tracePt t="24107" x="10126663" y="3241675"/>
          <p14:tracePt t="24115" x="10126663" y="3224213"/>
          <p14:tracePt t="24123" x="10126663" y="3179763"/>
          <p14:tracePt t="24139" x="10126663" y="3152775"/>
          <p14:tracePt t="24156" x="10126663" y="3098800"/>
          <p14:tracePt t="24172" x="10126663" y="3044825"/>
          <p14:tracePt t="24189" x="10126663" y="2982913"/>
          <p14:tracePt t="24206" x="10082213" y="2901950"/>
          <p14:tracePt t="24222" x="10018713" y="2830513"/>
          <p14:tracePt t="24239" x="9947275" y="2751138"/>
          <p14:tracePt t="24256" x="9894888" y="2687638"/>
          <p14:tracePt t="24272" x="9786938" y="2581275"/>
          <p14:tracePt t="24289" x="9626600" y="2465388"/>
          <p14:tracePt t="24306" x="9340850" y="2312988"/>
          <p14:tracePt t="24323" x="8929688" y="2108200"/>
          <p14:tracePt t="24340" x="8609013" y="1973263"/>
          <p14:tracePt t="24356" x="8313738" y="1884363"/>
          <p14:tracePt t="24372" x="8054975" y="1812925"/>
          <p14:tracePt t="24389" x="7813675" y="1795463"/>
          <p14:tracePt t="24406" x="7661275" y="1758950"/>
          <p14:tracePt t="24422" x="7572375" y="1758950"/>
          <p14:tracePt t="24439" x="7473950" y="1758950"/>
          <p14:tracePt t="24456" x="7446963" y="1758950"/>
          <p14:tracePt t="24472" x="7412038" y="1758950"/>
          <p14:tracePt t="24489" x="7348538" y="1758950"/>
          <p14:tracePt t="24506" x="7277100" y="1758950"/>
          <p14:tracePt t="24523" x="7054850" y="1758950"/>
          <p14:tracePt t="24539" x="6884988" y="1776413"/>
          <p14:tracePt t="24556" x="6670675" y="1884363"/>
          <p14:tracePt t="24572" x="6545263" y="2098675"/>
          <p14:tracePt t="24589" x="6446838" y="2268538"/>
          <p14:tracePt t="24606" x="6446838" y="2286000"/>
          <p14:tracePt t="24835" x="6438900" y="2286000"/>
          <p14:tracePt t="24843" x="6438900" y="2276475"/>
          <p14:tracePt t="24855" x="6438900" y="2268538"/>
          <p14:tracePt t="24875" x="6411913" y="2241550"/>
          <p14:tracePt t="24889" x="6402388" y="2232025"/>
          <p14:tracePt t="24905" x="6402388" y="2214563"/>
          <p14:tracePt t="24923" x="6402388" y="2143125"/>
          <p14:tracePt t="24939" x="6419850" y="2098675"/>
          <p14:tracePt t="24955" x="6429375" y="2062163"/>
          <p14:tracePt t="25251" x="6429375" y="2036763"/>
          <p14:tracePt t="25595" x="6429375" y="2027238"/>
          <p14:tracePt t="25603" x="6419850" y="2017713"/>
          <p14:tracePt t="25787" x="6411913" y="2009775"/>
          <p14:tracePt t="27835" x="6411913" y="2000250"/>
          <p14:tracePt t="30251" x="6419850" y="2000250"/>
          <p14:tracePt t="32067" x="6429375" y="2000250"/>
          <p14:tracePt t="32091" x="6429375" y="2009775"/>
          <p14:tracePt t="32107" x="6429375" y="2027238"/>
          <p14:tracePt t="32123" x="6429375" y="2036763"/>
          <p14:tracePt t="32139" x="6429375" y="2054225"/>
          <p14:tracePt t="32147" x="6429375" y="2062163"/>
          <p14:tracePt t="32156" x="6429375" y="2081213"/>
          <p14:tracePt t="32172" x="6411913" y="2143125"/>
          <p14:tracePt t="32189" x="6411913" y="2170113"/>
          <p14:tracePt t="32205" x="6402388" y="2214563"/>
          <p14:tracePt t="32222" x="6384925" y="2276475"/>
          <p14:tracePt t="32238" x="6384925" y="2339975"/>
          <p14:tracePt t="32255" x="6384925" y="2401888"/>
          <p14:tracePt t="32272" x="6384925" y="2473325"/>
          <p14:tracePt t="32288" x="6384925" y="2554288"/>
          <p14:tracePt t="32305" x="6384925" y="2598738"/>
          <p14:tracePt t="32322" x="6384925" y="2660650"/>
          <p14:tracePt t="32339" x="6375400" y="2786063"/>
          <p14:tracePt t="32356" x="6348413" y="2919413"/>
          <p14:tracePt t="32372" x="6330950" y="3071813"/>
          <p14:tracePt t="32389" x="6313488" y="3170238"/>
          <p14:tracePt t="32405" x="6296025" y="3276600"/>
          <p14:tracePt t="32422" x="6276975" y="3348038"/>
          <p14:tracePt t="32439" x="6276975" y="3357563"/>
          <p14:tracePt t="32731" x="6276975" y="3330575"/>
          <p14:tracePt t="32739" x="6276975" y="3295650"/>
          <p14:tracePt t="32747" x="6276975" y="3276600"/>
          <p14:tracePt t="32756" x="6286500" y="3268663"/>
          <p14:tracePt t="32772" x="6296025" y="3268663"/>
          <p14:tracePt t="32788" x="6296025" y="3251200"/>
          <p14:tracePt t="33267" x="6296025" y="3241675"/>
          <p14:tracePt t="33291" x="6269038" y="3241675"/>
          <p14:tracePt t="33307" x="6259513" y="3251200"/>
          <p14:tracePt t="33323" x="6251575" y="3259138"/>
          <p14:tracePt t="33331" x="6242050" y="3268663"/>
          <p14:tracePt t="33339" x="6232525" y="3286125"/>
          <p14:tracePt t="33355" x="6224588" y="3295650"/>
          <p14:tracePt t="33373" x="6215063" y="3303588"/>
          <p14:tracePt t="33389" x="6197600" y="3340100"/>
          <p14:tracePt t="33405" x="6188075" y="3348038"/>
          <p14:tracePt t="33422" x="6188075" y="3357563"/>
          <p14:tracePt t="33438" x="6153150" y="3402013"/>
          <p14:tracePt t="33455" x="6143625" y="3411538"/>
          <p14:tracePt t="33472" x="6134100" y="3465513"/>
          <p14:tracePt t="33505" x="6108700" y="3490913"/>
          <p14:tracePt t="33522" x="6108700" y="3500438"/>
          <p14:tracePt t="33539" x="6099175" y="3527425"/>
          <p14:tracePt t="33556" x="6089650" y="3571875"/>
          <p14:tracePt t="33572" x="6072188" y="3616325"/>
          <p14:tracePt t="33588" x="6037263" y="3679825"/>
          <p14:tracePt t="33605" x="6010275" y="3759200"/>
          <p14:tracePt t="33622" x="5973763" y="3822700"/>
          <p14:tracePt t="33638" x="5956300" y="3884613"/>
          <p14:tracePt t="33655" x="5946775" y="3929063"/>
          <p14:tracePt t="33672" x="5946775" y="3946525"/>
          <p14:tracePt t="33688" x="5919788" y="3990975"/>
          <p14:tracePt t="33690" x="5919788" y="4000500"/>
          <p14:tracePt t="33705" x="5911850" y="4037013"/>
          <p14:tracePt t="33722" x="5884863" y="4098925"/>
          <p14:tracePt t="33739" x="5857875" y="4205288"/>
          <p14:tracePt t="33756" x="5857875" y="4251325"/>
          <p14:tracePt t="33772" x="5840413" y="4295775"/>
          <p14:tracePt t="33788" x="5840413" y="4330700"/>
          <p14:tracePt t="33805" x="5830888" y="4348163"/>
          <p14:tracePt t="33822" x="5822950" y="4375150"/>
          <p14:tracePt t="33838" x="5795963" y="4438650"/>
          <p14:tracePt t="33855" x="5768975" y="4491038"/>
          <p14:tracePt t="33872" x="5759450" y="4518025"/>
          <p14:tracePt t="33888" x="5705475" y="4572000"/>
          <p14:tracePt t="33905" x="5670550" y="4616450"/>
          <p14:tracePt t="33922" x="5634038" y="4652963"/>
          <p14:tracePt t="33939" x="5562600" y="4714875"/>
          <p14:tracePt t="33956" x="5545138" y="4724400"/>
          <p14:tracePt t="33972" x="5527675" y="4732338"/>
          <p14:tracePt t="33988" x="5491163" y="4741863"/>
          <p14:tracePt t="34005" x="5483225" y="4741863"/>
          <p14:tracePt t="34022" x="5446713" y="4741863"/>
          <p14:tracePt t="34038" x="5419725" y="4759325"/>
          <p14:tracePt t="34055" x="5411788" y="4768850"/>
          <p14:tracePt t="34072" x="5402263" y="4768850"/>
          <p14:tracePt t="34088" x="5394325" y="4776788"/>
          <p14:tracePt t="34195" x="5384800" y="4776788"/>
          <p14:tracePt t="34203" x="5375275" y="4776788"/>
          <p14:tracePt t="34211" x="5340350" y="4786313"/>
          <p14:tracePt t="34243" x="5313363" y="4786313"/>
          <p14:tracePt t="34251" x="5303838" y="4795838"/>
          <p14:tracePt t="34259" x="5295900" y="4795838"/>
          <p14:tracePt t="34272" x="5268913" y="4795838"/>
          <p14:tracePt t="34288" x="5232400" y="4822825"/>
          <p14:tracePt t="34305" x="5224463" y="4822825"/>
          <p14:tracePt t="34322" x="5205413" y="4822825"/>
          <p14:tracePt t="34339" x="5180013" y="4822825"/>
          <p14:tracePt t="34356" x="5153025" y="4822825"/>
          <p14:tracePt t="34372" x="5126038" y="4830763"/>
          <p14:tracePt t="34388" x="5108575" y="4830763"/>
          <p14:tracePt t="34405" x="5081588" y="4830763"/>
          <p14:tracePt t="34422" x="5072063" y="4830763"/>
          <p14:tracePt t="34438" x="5045075" y="4848225"/>
          <p14:tracePt t="34472" x="5010150" y="4848225"/>
          <p14:tracePt t="34488" x="4965700" y="4848225"/>
          <p14:tracePt t="34505" x="4902200" y="4848225"/>
          <p14:tracePt t="34522" x="4857750" y="4848225"/>
          <p14:tracePt t="34539" x="4822825" y="4848225"/>
          <p14:tracePt t="34555" x="4803775" y="4848225"/>
          <p14:tracePt t="34651" x="4786313" y="4848225"/>
          <p14:tracePt t="34683" x="4776788" y="4848225"/>
          <p14:tracePt t="34699" x="4759325" y="4830763"/>
          <p14:tracePt t="34715" x="4751388" y="4822825"/>
          <p14:tracePt t="34731" x="4732338" y="4813300"/>
          <p14:tracePt t="34755" x="4724400" y="4803775"/>
          <p14:tracePt t="34779" x="4724400" y="4795838"/>
          <p14:tracePt t="34803" x="4724400" y="4776788"/>
          <p14:tracePt t="34811" x="4724400" y="4768850"/>
          <p14:tracePt t="34822" x="4714875" y="4759325"/>
          <p14:tracePt t="34843" x="4714875" y="4741863"/>
          <p14:tracePt t="34859" x="4714875" y="4732338"/>
          <p14:tracePt t="34883" x="4714875" y="4714875"/>
          <p14:tracePt t="34923" x="4705350" y="4705350"/>
          <p14:tracePt t="36331" x="4697413" y="4705350"/>
          <p14:tracePt t="36339" x="4687888" y="4705350"/>
          <p14:tracePt t="36355" x="4679950" y="4705350"/>
          <p14:tracePt t="36379" x="4670425" y="4705350"/>
          <p14:tracePt t="36388" x="4643438" y="4705350"/>
          <p14:tracePt t="36395" x="4633913" y="4705350"/>
          <p14:tracePt t="36419" x="4625975" y="4705350"/>
          <p14:tracePt t="36443" x="4616450" y="4705350"/>
          <p14:tracePt t="36451" x="4589463" y="4705350"/>
          <p14:tracePt t="36467" x="4581525" y="4705350"/>
          <p14:tracePt t="36475" x="4572000" y="4705350"/>
          <p14:tracePt t="36488" x="4562475" y="4705350"/>
          <p14:tracePt t="36505" x="4537075" y="4705350"/>
          <p14:tracePt t="36651" x="4545013" y="4705350"/>
          <p14:tracePt t="36659" x="4554538" y="4705350"/>
          <p14:tracePt t="36667" x="4562475" y="4705350"/>
          <p14:tracePt t="36675" x="4572000" y="4705350"/>
          <p14:tracePt t="36688" x="4581525" y="4705350"/>
          <p14:tracePt t="36705" x="4608513" y="4697413"/>
          <p14:tracePt t="36722" x="4616450" y="4697413"/>
          <p14:tracePt t="36739" x="4643438" y="4670425"/>
          <p14:tracePt t="36756" x="4670425" y="4670425"/>
          <p14:tracePt t="36772" x="4697413" y="4660900"/>
          <p14:tracePt t="37875" x="4679950" y="4660900"/>
          <p14:tracePt t="37899" x="4670425" y="4660900"/>
          <p14:tracePt t="37915" x="4660900" y="4679950"/>
          <p14:tracePt t="37939" x="4652963" y="4679950"/>
          <p14:tracePt t="37955" x="4633913" y="4687888"/>
          <p14:tracePt t="37979" x="4633913" y="4705350"/>
          <p14:tracePt t="37988" x="4625975" y="4714875"/>
          <p14:tracePt t="38003" x="4625975" y="4741863"/>
          <p14:tracePt t="38011" x="4616450" y="4759325"/>
          <p14:tracePt t="38022" x="4616450" y="4776788"/>
          <p14:tracePt t="38038" x="4608513" y="4795838"/>
          <p14:tracePt t="38055" x="4608513" y="4840288"/>
          <p14:tracePt t="38072" x="4581525" y="4875213"/>
          <p14:tracePt t="38088" x="4581525" y="4911725"/>
          <p14:tracePt t="38105" x="4581525" y="4929188"/>
          <p14:tracePt t="38122" x="4581525" y="4965700"/>
          <p14:tracePt t="38139" x="4572000" y="5018088"/>
          <p14:tracePt t="38155" x="4554538" y="5062538"/>
          <p14:tracePt t="38172" x="4554538" y="5099050"/>
          <p14:tracePt t="38188" x="4554538" y="5116513"/>
          <p14:tracePt t="38205" x="4545013" y="5160963"/>
          <p14:tracePt t="38222" x="4545013" y="5187950"/>
          <p14:tracePt t="38238" x="4545013" y="5232400"/>
          <p14:tracePt t="38255" x="4518025" y="5259388"/>
          <p14:tracePt t="38272" x="4518025" y="5295900"/>
          <p14:tracePt t="38288" x="4510088" y="5340350"/>
          <p14:tracePt t="38305" x="4500563" y="5402263"/>
          <p14:tracePt t="38322" x="4500563" y="5429250"/>
          <p14:tracePt t="38339" x="4483100" y="5491163"/>
          <p14:tracePt t="38355" x="4483100" y="5510213"/>
          <p14:tracePt t="38372" x="4483100" y="5537200"/>
          <p14:tracePt t="38388" x="4483100" y="5554663"/>
          <p14:tracePt t="38421" x="4473575" y="5562600"/>
          <p14:tracePt t="38438" x="4465638" y="5572125"/>
          <p14:tracePt t="38515" x="4473575" y="5572125"/>
          <p14:tracePt t="38523" x="4500563" y="5572125"/>
          <p14:tracePt t="38531" x="4510088" y="5572125"/>
          <p14:tracePt t="38539" x="4527550" y="5572125"/>
          <p14:tracePt t="38556" x="4581525" y="5554663"/>
          <p14:tracePt t="38571" x="4589463" y="5510213"/>
          <p14:tracePt t="38589" x="4608513" y="5446713"/>
          <p14:tracePt t="38605" x="4633913" y="5357813"/>
          <p14:tracePt t="38622" x="4643438" y="5251450"/>
          <p14:tracePt t="38638" x="4660900" y="5143500"/>
          <p14:tracePt t="38655" x="4670425" y="5045075"/>
          <p14:tracePt t="38672" x="4687888" y="4965700"/>
          <p14:tracePt t="38688" x="4697413" y="4919663"/>
          <p14:tracePt t="38705" x="4705350" y="4894263"/>
          <p14:tracePt t="38707" x="4705350" y="4867275"/>
          <p14:tracePt t="38722" x="4705350" y="4857750"/>
          <p14:tracePt t="38739" x="4705350" y="4813300"/>
          <p14:tracePt t="38755" x="4705350" y="4803775"/>
          <p14:tracePt t="38772" x="4705350" y="4786313"/>
          <p14:tracePt t="38805" x="4705350" y="4768850"/>
          <p14:tracePt t="38821" x="4705350" y="4751388"/>
          <p14:tracePt t="38838" x="4705350" y="4741863"/>
          <p14:tracePt t="38855" x="4705350" y="4714875"/>
          <p14:tracePt t="38871" x="4705350" y="4687888"/>
          <p14:tracePt t="38888" x="4705350" y="4660900"/>
          <p14:tracePt t="38905" x="4705350" y="4643438"/>
          <p14:tracePt t="38922" x="4705350" y="4625975"/>
          <p14:tracePt t="38938" x="4705350" y="4608513"/>
          <p14:tracePt t="38955" x="4697413" y="4598988"/>
          <p14:tracePt t="39131" x="4687888" y="4589463"/>
          <p14:tracePt t="39163" x="4679950" y="4589463"/>
          <p14:tracePt t="39172" x="4652963" y="4608513"/>
          <p14:tracePt t="39179" x="4652963" y="4633913"/>
          <p14:tracePt t="39189" x="4652963" y="4670425"/>
          <p14:tracePt t="39205" x="4652963" y="4732338"/>
          <p14:tracePt t="39221" x="4652963" y="4840288"/>
          <p14:tracePt t="39238" x="4643438" y="4929188"/>
          <p14:tracePt t="39255" x="4625975" y="5045075"/>
          <p14:tracePt t="39272" x="4616450" y="5116513"/>
          <p14:tracePt t="39288" x="4589463" y="5197475"/>
          <p14:tracePt t="39305" x="4589463" y="5259388"/>
          <p14:tracePt t="39321" x="4572000" y="5303838"/>
          <p14:tracePt t="39339" x="4562475" y="5375275"/>
          <p14:tracePt t="39355" x="4562475" y="5419725"/>
          <p14:tracePt t="39371" x="4562475" y="5465763"/>
          <p14:tracePt t="39388" x="4562475" y="5483225"/>
          <p14:tracePt t="39405" x="4562475" y="5518150"/>
          <p14:tracePt t="39421" x="4562475" y="5527675"/>
          <p14:tracePt t="39438" x="4562475" y="5537200"/>
          <p14:tracePt t="39471" x="4562475" y="5554663"/>
          <p14:tracePt t="39488" x="4554538" y="5562600"/>
          <p14:tracePt t="39683" x="4554538" y="5554663"/>
          <p14:tracePt t="39691" x="4581525" y="5510213"/>
          <p14:tracePt t="39706" x="4581525" y="5465763"/>
          <p14:tracePt t="39715" x="4589463" y="5429250"/>
          <p14:tracePt t="39731" x="4589463" y="5375275"/>
          <p14:tracePt t="39739" x="4589463" y="5340350"/>
          <p14:tracePt t="39755" x="4589463" y="5276850"/>
          <p14:tracePt t="39771" x="4589463" y="5214938"/>
          <p14:tracePt t="39788" x="4589463" y="5153025"/>
          <p14:tracePt t="39805" x="4589463" y="5126038"/>
          <p14:tracePt t="39821" x="4589463" y="5062538"/>
          <p14:tracePt t="39839" x="4589463" y="5027613"/>
          <p14:tracePt t="39855" x="4589463" y="4983163"/>
          <p14:tracePt t="39871" x="4589463" y="4956175"/>
          <p14:tracePt t="39888" x="4589463" y="4929188"/>
          <p14:tracePt t="39905" x="4589463" y="4911725"/>
          <p14:tracePt t="39921" x="4589463" y="4902200"/>
          <p14:tracePt t="39938" x="4589463" y="4884738"/>
          <p14:tracePt t="39956" x="4589463" y="4848225"/>
          <p14:tracePt t="39972" x="4608513" y="4803775"/>
          <p14:tracePt t="39988" x="4616450" y="4759325"/>
          <p14:tracePt t="40005" x="4643438" y="4732338"/>
          <p14:tracePt t="40021" x="4652963" y="4670425"/>
          <p14:tracePt t="40038" x="4652963" y="4643438"/>
          <p14:tracePt t="40055" x="4660900" y="4633913"/>
          <p14:tracePt t="40071" x="4660900" y="4625975"/>
          <p14:tracePt t="40539" x="4660900" y="4633913"/>
          <p14:tracePt t="40547" x="4660900" y="4643438"/>
          <p14:tracePt t="40556" x="4660900" y="4670425"/>
          <p14:tracePt t="40572" x="4660900" y="4697413"/>
          <p14:tracePt t="40588" x="4660900" y="4732338"/>
          <p14:tracePt t="40605" x="4660900" y="4795838"/>
          <p14:tracePt t="40621" x="4660900" y="4840288"/>
          <p14:tracePt t="40638" x="4660900" y="4857750"/>
          <p14:tracePt t="40655" x="4660900" y="4902200"/>
          <p14:tracePt t="40672" x="4660900" y="4929188"/>
          <p14:tracePt t="40688" x="4660900" y="4956175"/>
          <p14:tracePt t="40705" x="4643438" y="4983163"/>
          <p14:tracePt t="40721" x="4633913" y="5027613"/>
          <p14:tracePt t="40739" x="4598988" y="5089525"/>
          <p14:tracePt t="40755" x="4581525" y="5133975"/>
          <p14:tracePt t="40771" x="4572000" y="5197475"/>
          <p14:tracePt t="40788" x="4562475" y="5241925"/>
          <p14:tracePt t="40805" x="4545013" y="5303838"/>
          <p14:tracePt t="40821" x="4537075" y="5313363"/>
          <p14:tracePt t="40838" x="4527550" y="5348288"/>
          <p14:tracePt t="40855" x="4518025" y="5375275"/>
          <p14:tracePt t="40871" x="4518025" y="5402263"/>
          <p14:tracePt t="40888" x="4510088" y="5419725"/>
          <p14:tracePt t="40905" x="4510088" y="5446713"/>
          <p14:tracePt t="40921" x="4510088" y="5456238"/>
          <p14:tracePt t="40938" x="4483100" y="5491163"/>
          <p14:tracePt t="40955" x="4483100" y="5500688"/>
          <p14:tracePt t="40971" x="4473575" y="5527675"/>
          <p14:tracePt t="41004" x="4473575" y="5537200"/>
          <p14:tracePt t="41021" x="4473575" y="5562600"/>
          <p14:tracePt t="41038" x="4465638" y="5589588"/>
          <p14:tracePt t="41055" x="4465638" y="5608638"/>
          <p14:tracePt t="41071" x="4465638" y="5626100"/>
          <p14:tracePt t="41088" x="4465638" y="5634038"/>
          <p14:tracePt t="41187" x="4465638" y="5653088"/>
          <p14:tracePt t="41195" x="4483100" y="5653088"/>
          <p14:tracePt t="41204" x="4510088" y="5634038"/>
          <p14:tracePt t="41221" x="4537075" y="5599113"/>
          <p14:tracePt t="41238" x="4562475" y="5537200"/>
          <p14:tracePt t="41255" x="4572000" y="5429250"/>
          <p14:tracePt t="41271" x="4616450" y="5295900"/>
          <p14:tracePt t="41288" x="4652963" y="5116513"/>
          <p14:tracePt t="41305" x="4670425" y="5000625"/>
          <p14:tracePt t="41321" x="4697413" y="4867275"/>
          <p14:tracePt t="41339" x="4705350" y="4741863"/>
          <p14:tracePt t="41355" x="4705350" y="4670425"/>
          <p14:tracePt t="41372" x="4705350" y="4625975"/>
          <p14:tracePt t="41388" x="4705350" y="4616450"/>
          <p14:tracePt t="41405" x="4705350" y="4589463"/>
          <p14:tracePt t="41421" x="4705350" y="4562475"/>
          <p14:tracePt t="41707" x="4705350" y="4572000"/>
          <p14:tracePt t="41715" x="4705350" y="4581525"/>
          <p14:tracePt t="41723" x="4705350" y="4589463"/>
          <p14:tracePt t="41739" x="4697413" y="4625975"/>
          <p14:tracePt t="41755" x="4697413" y="4643438"/>
          <p14:tracePt t="41788" x="4697413" y="4652963"/>
          <p14:tracePt t="42019" x="4697413" y="4687888"/>
          <p14:tracePt t="42027" x="4679950" y="4714875"/>
          <p14:tracePt t="42038" x="4679950" y="4751388"/>
          <p14:tracePt t="42055" x="4670425" y="4840288"/>
          <p14:tracePt t="42071" x="4670425" y="4946650"/>
          <p14:tracePt t="42088" x="4652963" y="5045075"/>
          <p14:tracePt t="42105" x="4652963" y="5143500"/>
          <p14:tracePt t="42121" x="4652963" y="5224463"/>
          <p14:tracePt t="42138" x="4652963" y="5303838"/>
          <p14:tracePt t="42155" x="4652963" y="5402263"/>
          <p14:tracePt t="42172" x="4652963" y="5411788"/>
          <p14:tracePt t="42188" x="4652963" y="5419725"/>
          <p14:tracePt t="42205" x="4652963" y="5438775"/>
          <p14:tracePt t="42221" x="4652963" y="5456238"/>
          <p14:tracePt t="42238" x="4652963" y="5473700"/>
          <p14:tracePt t="42255" x="4625975" y="5537200"/>
          <p14:tracePt t="42271" x="4625975" y="5562600"/>
          <p14:tracePt t="42288" x="4616450" y="5608638"/>
          <p14:tracePt t="42305" x="4616450" y="5634038"/>
          <p14:tracePt t="42322" x="4616450" y="5661025"/>
          <p14:tracePt t="42499" x="4616450" y="5626100"/>
          <p14:tracePt t="42507" x="4625975" y="5608638"/>
          <p14:tracePt t="42515" x="4625975" y="5562600"/>
          <p14:tracePt t="42523" x="4633913" y="5510213"/>
          <p14:tracePt t="42539" x="4660900" y="5402263"/>
          <p14:tracePt t="42555" x="4687888" y="5241925"/>
          <p14:tracePt t="42572" x="4724400" y="5108575"/>
          <p14:tracePt t="42588" x="4786313" y="4973638"/>
          <p14:tracePt t="42605" x="4813300" y="4840288"/>
          <p14:tracePt t="42621" x="4840288" y="4776788"/>
          <p14:tracePt t="42638" x="4848225" y="4741863"/>
          <p14:tracePt t="42811" x="4848225" y="4732338"/>
          <p14:tracePt t="42827" x="4840288" y="4732338"/>
          <p14:tracePt t="42835" x="4803775" y="4732338"/>
          <p14:tracePt t="42851" x="4786313" y="4732338"/>
          <p14:tracePt t="42859" x="4741863" y="4732338"/>
          <p14:tracePt t="42871" x="4732338" y="4732338"/>
          <p14:tracePt t="42888" x="4714875" y="4732338"/>
          <p14:tracePt t="42905" x="4697413" y="4732338"/>
          <p14:tracePt t="42995" x="4670425" y="4724400"/>
          <p14:tracePt t="43003" x="4670425" y="4705350"/>
          <p14:tracePt t="43035" x="4670425" y="4697413"/>
          <p14:tracePt t="43059" x="4670425" y="4679950"/>
          <p14:tracePt t="43075" x="4670425" y="4670425"/>
          <p14:tracePt t="43083" x="4670425" y="4660900"/>
          <p14:tracePt t="43091" x="4670425" y="4643438"/>
          <p14:tracePt t="43105" x="4679950" y="4633913"/>
          <p14:tracePt t="43683" x="4679950" y="4652963"/>
          <p14:tracePt t="43691" x="4670425" y="4660900"/>
          <p14:tracePt t="43899" x="4670425" y="4670425"/>
          <p14:tracePt t="43915" x="4670425" y="4687888"/>
          <p14:tracePt t="43931" x="4670425" y="4714875"/>
          <p14:tracePt t="43947" x="4670425" y="4751388"/>
          <p14:tracePt t="43955" x="4670425" y="4759325"/>
          <p14:tracePt t="43963" x="4670425" y="4768850"/>
          <p14:tracePt t="43972" x="4670425" y="4776788"/>
          <p14:tracePt t="43988" x="4670425" y="4813300"/>
          <p14:tracePt t="44005" x="4670425" y="4840288"/>
          <p14:tracePt t="44021" x="4670425" y="4867275"/>
          <p14:tracePt t="44038" x="4670425" y="4894263"/>
          <p14:tracePt t="44055" x="4670425" y="4938713"/>
          <p14:tracePt t="44071" x="4670425" y="4983163"/>
          <p14:tracePt t="44088" x="4670425" y="5045075"/>
          <p14:tracePt t="44104" x="4670425" y="5116513"/>
          <p14:tracePt t="44121" x="4670425" y="5197475"/>
          <p14:tracePt t="44139" x="4670425" y="5303838"/>
          <p14:tracePt t="44155" x="4670425" y="5384800"/>
          <p14:tracePt t="44172" x="4670425" y="5446713"/>
          <p14:tracePt t="44188" x="4670425" y="5510213"/>
          <p14:tracePt t="44204" x="4670425" y="5562600"/>
          <p14:tracePt t="44221" x="4670425" y="5599113"/>
          <p14:tracePt t="44238" x="4670425" y="5626100"/>
          <p14:tracePt t="44254" x="4670425" y="5670550"/>
          <p14:tracePt t="44271" x="4670425" y="5680075"/>
          <p14:tracePt t="44288" x="4670425" y="5705475"/>
          <p14:tracePt t="44304" x="4670425" y="5715000"/>
          <p14:tracePt t="44451" x="4679950" y="5697538"/>
          <p14:tracePt t="44459" x="4679950" y="5670550"/>
          <p14:tracePt t="44471" x="4687888" y="5653088"/>
          <p14:tracePt t="44488" x="4697413" y="5608638"/>
          <p14:tracePt t="44505" x="4697413" y="5562600"/>
          <p14:tracePt t="44521" x="4697413" y="5491163"/>
          <p14:tracePt t="44538" x="4724400" y="5429250"/>
          <p14:tracePt t="44555" x="4741863" y="5357813"/>
          <p14:tracePt t="44572" x="4741863" y="5322888"/>
          <p14:tracePt t="44588" x="4741863" y="5268913"/>
          <p14:tracePt t="44604" x="4741863" y="5187950"/>
          <p14:tracePt t="44621" x="4751388" y="5108575"/>
          <p14:tracePt t="44638" x="4768850" y="5000625"/>
          <p14:tracePt t="44655" x="4795838" y="4919663"/>
          <p14:tracePt t="44671" x="4803775" y="4848225"/>
          <p14:tracePt t="44688" x="4803775" y="4803775"/>
          <p14:tracePt t="44705" x="4803775" y="4768850"/>
          <p14:tracePt t="44721" x="4803775" y="4751388"/>
          <p14:tracePt t="44738" x="4822825" y="4724400"/>
          <p14:tracePt t="45059" x="4813300" y="4724400"/>
          <p14:tracePt t="45075" x="4803775" y="4714875"/>
          <p14:tracePt t="45411" x="4795838" y="4714875"/>
          <p14:tracePt t="45419" x="4786313" y="4714875"/>
          <p14:tracePt t="45427" x="4768850" y="4714875"/>
          <p14:tracePt t="45451" x="4751388" y="4714875"/>
          <p14:tracePt t="45491" x="4741863" y="4714875"/>
          <p14:tracePt t="45763" x="4732338" y="4714875"/>
          <p14:tracePt t="46179" x="4724400" y="4705350"/>
          <p14:tracePt t="46363" x="4724400" y="4697413"/>
          <p14:tracePt t="46379" x="4724400" y="4687888"/>
          <p14:tracePt t="46667" x="4724400" y="4679950"/>
          <p14:tracePt t="46875" x="4714875" y="4660900"/>
          <p14:tracePt t="47219" x="4697413" y="4660900"/>
          <p14:tracePt t="47227" x="4652963" y="4660900"/>
          <p14:tracePt t="47238" x="4616450" y="4660900"/>
          <p14:tracePt t="47254" x="4554538" y="4660900"/>
          <p14:tracePt t="47271" x="4491038" y="4660900"/>
          <p14:tracePt t="47288" x="4465638" y="4660900"/>
          <p14:tracePt t="47321" x="4438650" y="4670425"/>
          <p14:tracePt t="47419" x="4438650" y="4679950"/>
          <p14:tracePt t="47427" x="4456113" y="4679950"/>
          <p14:tracePt t="47443" x="4465638" y="4687888"/>
          <p14:tracePt t="47459" x="4500563" y="4687888"/>
          <p14:tracePt t="47471" x="4510088" y="4687888"/>
          <p14:tracePt t="47488" x="4562475" y="4687888"/>
          <p14:tracePt t="47504" x="4616450" y="4697413"/>
          <p14:tracePt t="47521" x="4633913" y="4697413"/>
          <p14:tracePt t="47538" x="4643438" y="4697413"/>
          <p14:tracePt t="47875" x="4670425" y="4697413"/>
          <p14:tracePt t="48331" x="4660900" y="4697413"/>
          <p14:tracePt t="48339" x="4643438" y="4697413"/>
          <p14:tracePt t="48347" x="4633913" y="4697413"/>
          <p14:tracePt t="48355" x="4608513" y="4697413"/>
          <p14:tracePt t="48372" x="4581525" y="4714875"/>
          <p14:tracePt t="48388" x="4554538" y="4724400"/>
          <p14:tracePt t="48459" x="4554538" y="4732338"/>
          <p14:tracePt t="48467" x="4581525" y="4732338"/>
          <p14:tracePt t="48483" x="4589463" y="4732338"/>
          <p14:tracePt t="48523" x="4608513" y="4732338"/>
          <p14:tracePt t="48547" x="4616450" y="4732338"/>
          <p14:tracePt t="48675" x="4581525" y="4732338"/>
          <p14:tracePt t="48683" x="4562475" y="4751388"/>
          <p14:tracePt t="48691" x="4545013" y="4759325"/>
          <p14:tracePt t="48704" x="4510088" y="4776788"/>
          <p14:tracePt t="48721" x="4465638" y="4822825"/>
          <p14:tracePt t="48738" x="4429125" y="4875213"/>
          <p14:tracePt t="48755" x="4394200" y="4973638"/>
          <p14:tracePt t="48756" x="4375150" y="5010150"/>
          <p14:tracePt t="48772" x="4375150" y="5072063"/>
          <p14:tracePt t="48788" x="4375150" y="5133975"/>
          <p14:tracePt t="48804" x="4375150" y="5160963"/>
          <p14:tracePt t="48821" x="4375150" y="5180013"/>
          <p14:tracePt t="48838" x="4402138" y="5180013"/>
          <p14:tracePt t="48854" x="4456113" y="5180013"/>
          <p14:tracePt t="48871" x="4491038" y="5180013"/>
          <p14:tracePt t="48888" x="4554538" y="5160963"/>
          <p14:tracePt t="48904" x="4705350" y="5099050"/>
          <p14:tracePt t="48921" x="4857750" y="5000625"/>
          <p14:tracePt t="48938" x="4938713" y="4911725"/>
          <p14:tracePt t="48955" x="4938713" y="4830763"/>
          <p14:tracePt t="48972" x="4938713" y="4776788"/>
          <p14:tracePt t="48988" x="4929188" y="4741863"/>
          <p14:tracePt t="49004" x="4830763" y="4724400"/>
          <p14:tracePt t="49021" x="4741863" y="4724400"/>
          <p14:tracePt t="49038" x="4608513" y="4751388"/>
          <p14:tracePt t="49054" x="4527550" y="4813300"/>
          <p14:tracePt t="49071" x="4465638" y="4894263"/>
          <p14:tracePt t="49088" x="4438650" y="4965700"/>
          <p14:tracePt t="49104" x="4438650" y="4983163"/>
          <p14:tracePt t="49138" x="4473575" y="4991100"/>
          <p14:tracePt t="49155" x="4545013" y="4991100"/>
          <p14:tracePt t="49171" x="4581525" y="4991100"/>
          <p14:tracePt t="49188" x="4589463" y="4991100"/>
          <p14:tracePt t="49283" x="4581525" y="4991100"/>
          <p14:tracePt t="49291" x="4562475" y="5000625"/>
          <p14:tracePt t="49299" x="4554538" y="5010150"/>
          <p14:tracePt t="49315" x="4554538" y="5018088"/>
          <p14:tracePt t="49323" x="4545013" y="5045075"/>
          <p14:tracePt t="49339" x="4537075" y="5054600"/>
          <p14:tracePt t="49356" x="4537075" y="5081588"/>
          <p14:tracePt t="49371" x="4537075" y="5089525"/>
          <p14:tracePt t="49388" x="4537075" y="5133975"/>
          <p14:tracePt t="49404" x="4537075" y="5205413"/>
          <p14:tracePt t="49421" x="4518025" y="5295900"/>
          <p14:tracePt t="49438" x="4510088" y="5394325"/>
          <p14:tracePt t="49454" x="4510088" y="5491163"/>
          <p14:tracePt t="49471" x="4510088" y="5572125"/>
          <p14:tracePt t="49488" x="4510088" y="5634038"/>
          <p14:tracePt t="49504" x="4510088" y="5680075"/>
          <p14:tracePt t="49521" x="4510088" y="5697538"/>
          <p14:tracePt t="49537" x="4510088" y="5705475"/>
          <p14:tracePt t="49555" x="4510088" y="5724525"/>
          <p14:tracePt t="49571" x="4527550" y="5724525"/>
          <p14:tracePt t="49588" x="4589463" y="5724525"/>
          <p14:tracePt t="49605" x="4660900" y="5715000"/>
          <p14:tracePt t="49621" x="4822825" y="5634038"/>
          <p14:tracePt t="49638" x="4965700" y="5554663"/>
          <p14:tracePt t="49654" x="5054600" y="5456238"/>
          <p14:tracePt t="49671" x="5099050" y="5295900"/>
          <p14:tracePt t="49688" x="5099050" y="5153025"/>
          <p14:tracePt t="49704" x="5099050" y="5054600"/>
          <p14:tracePt t="49721" x="5081588" y="4991100"/>
          <p14:tracePt t="49738" x="5062538" y="4946650"/>
          <p14:tracePt t="49754" x="5045075" y="4919663"/>
          <p14:tracePt t="49811" x="5027613" y="4902200"/>
          <p14:tracePt t="49819" x="5018088" y="4894263"/>
          <p14:tracePt t="49827" x="5010150" y="4875213"/>
          <p14:tracePt t="49838" x="4983163" y="4867275"/>
          <p14:tracePt t="49854" x="4956175" y="4830763"/>
          <p14:tracePt t="49871" x="4919663" y="4813300"/>
          <p14:tracePt t="49888" x="4884738" y="4803775"/>
          <p14:tracePt t="49904" x="4848225" y="4776788"/>
          <p14:tracePt t="49921" x="4803775" y="4759325"/>
          <p14:tracePt t="49938" x="4741863" y="4759325"/>
          <p14:tracePt t="49955" x="4625975" y="4741863"/>
          <p14:tracePt t="49971" x="4545013" y="4741863"/>
          <p14:tracePt t="49988" x="4446588" y="4741863"/>
          <p14:tracePt t="50004" x="4348163" y="4786313"/>
          <p14:tracePt t="50021" x="4286250" y="4822825"/>
          <p14:tracePt t="50037" x="4241800" y="4875213"/>
          <p14:tracePt t="50054" x="4205288" y="4911725"/>
          <p14:tracePt t="50071" x="4152900" y="4973638"/>
          <p14:tracePt t="50088" x="4152900" y="4983163"/>
          <p14:tracePt t="50104" x="4116388" y="5045075"/>
          <p14:tracePt t="50121" x="4108450" y="5072063"/>
          <p14:tracePt t="50138" x="4089400" y="5108575"/>
          <p14:tracePt t="50154" x="4081463" y="5160963"/>
          <p14:tracePt t="50172" x="4081463" y="5205413"/>
          <p14:tracePt t="50188" x="4081463" y="5251450"/>
          <p14:tracePt t="50204" x="4081463" y="5276850"/>
          <p14:tracePt t="50221" x="4081463" y="5322888"/>
          <p14:tracePt t="50237" x="4081463" y="5367338"/>
          <p14:tracePt t="50254" x="4125913" y="5446713"/>
          <p14:tracePt t="50271" x="4179888" y="5527675"/>
          <p14:tracePt t="50288" x="4251325" y="5616575"/>
          <p14:tracePt t="50304" x="4313238" y="5680075"/>
          <p14:tracePt t="50321" x="4411663" y="5768975"/>
          <p14:tracePt t="50338" x="4510088" y="5795963"/>
          <p14:tracePt t="50355" x="4670425" y="5822950"/>
          <p14:tracePt t="50372" x="4751388" y="5822950"/>
          <p14:tracePt t="50388" x="4840288" y="5822950"/>
          <p14:tracePt t="50404" x="4875213" y="5822950"/>
          <p14:tracePt t="50421" x="4894263" y="5822950"/>
          <p14:tracePt t="50438" x="4911725" y="5822950"/>
          <p14:tracePt t="50454" x="4938713" y="5822950"/>
          <p14:tracePt t="50471" x="4956175" y="5813425"/>
          <p14:tracePt t="50488" x="4965700" y="5795963"/>
          <p14:tracePt t="50504" x="4983163" y="5776913"/>
          <p14:tracePt t="50521" x="5037138" y="5715000"/>
          <p14:tracePt t="50538" x="5081588" y="5616575"/>
          <p14:tracePt t="50555" x="5108575" y="5510213"/>
          <p14:tracePt t="50571" x="5143500" y="5340350"/>
          <p14:tracePt t="50588" x="5160963" y="5205413"/>
          <p14:tracePt t="50604" x="5160963" y="5116513"/>
          <p14:tracePt t="50621" x="5160963" y="5045075"/>
          <p14:tracePt t="50638" x="5160963" y="4983163"/>
          <p14:tracePt t="50654" x="5143500" y="4919663"/>
          <p14:tracePt t="50671" x="5089525" y="4848225"/>
          <p14:tracePt t="50688" x="5054600" y="4803775"/>
          <p14:tracePt t="50704" x="4991100" y="4741863"/>
          <p14:tracePt t="50721" x="4938713" y="4697413"/>
          <p14:tracePt t="50738" x="4875213" y="4670425"/>
          <p14:tracePt t="50755" x="4830763" y="4643438"/>
          <p14:tracePt t="50772" x="4786313" y="4616450"/>
          <p14:tracePt t="50788" x="4768850" y="4608513"/>
          <p14:tracePt t="50804" x="4732338" y="4608513"/>
          <p14:tracePt t="50821" x="4687888" y="4608513"/>
          <p14:tracePt t="50838" x="4652963" y="4598988"/>
          <p14:tracePt t="50854" x="4598988" y="4598988"/>
          <p14:tracePt t="50871" x="4545013" y="4598988"/>
          <p14:tracePt t="50888" x="4500563" y="4598988"/>
          <p14:tracePt t="50904" x="4483100" y="4598988"/>
          <p14:tracePt t="50921" x="4456113" y="4598988"/>
          <p14:tracePt t="50938" x="4394200" y="4625975"/>
          <p14:tracePt t="50955" x="4348163" y="4670425"/>
          <p14:tracePt t="50972" x="4303713" y="4705350"/>
          <p14:tracePt t="50988" x="4276725" y="4751388"/>
          <p14:tracePt t="51005" x="4241800" y="4813300"/>
          <p14:tracePt t="51021" x="4187825" y="4894263"/>
          <p14:tracePt t="51038" x="4187825" y="4929188"/>
          <p14:tracePt t="51054" x="4187825" y="4973638"/>
          <p14:tracePt t="51071" x="4187825" y="4991100"/>
          <p14:tracePt t="51088" x="4187825" y="5027613"/>
          <p14:tracePt t="51121" x="4187825" y="5037138"/>
          <p14:tracePt t="51299" x="4187825" y="5045075"/>
          <p14:tracePt t="51331" x="4197350" y="5045075"/>
          <p14:tracePt t="51347" x="4205288" y="5045075"/>
          <p14:tracePt t="51355" x="4224338" y="5045075"/>
          <p14:tracePt t="51363" x="4241800" y="5037138"/>
          <p14:tracePt t="51372" x="4259263" y="5018088"/>
          <p14:tracePt t="51388" x="4303713" y="5010150"/>
          <p14:tracePt t="51404" x="4367213" y="4983163"/>
          <p14:tracePt t="51421" x="4446588" y="4946650"/>
          <p14:tracePt t="51437" x="4598988" y="4867275"/>
          <p14:tracePt t="51454" x="4822825" y="4705350"/>
          <p14:tracePt t="51471" x="4991100" y="4554538"/>
          <p14:tracePt t="51488" x="5099050" y="4340225"/>
          <p14:tracePt t="51504" x="5108575" y="4295775"/>
          <p14:tracePt t="51521" x="5108575" y="4214813"/>
          <p14:tracePt t="51635" x="5116513" y="4205288"/>
          <p14:tracePt t="51643" x="5143500" y="4179888"/>
          <p14:tracePt t="51654" x="5153025" y="4160838"/>
          <p14:tracePt t="51671" x="5170488" y="4116388"/>
          <p14:tracePt t="51687" x="5153025" y="4054475"/>
          <p14:tracePt t="51704" x="5081588" y="3902075"/>
          <p14:tracePt t="51721" x="5045075" y="3581400"/>
          <p14:tracePt t="51738" x="4983163" y="3375025"/>
          <p14:tracePt t="51755" x="4902200" y="3009900"/>
          <p14:tracePt t="51771" x="4875213" y="2803525"/>
          <p14:tracePt t="51788" x="4786313" y="2554288"/>
          <p14:tracePt t="51804" x="4697413" y="2366963"/>
          <p14:tracePt t="51821" x="4537075" y="2125663"/>
          <p14:tracePt t="51837" x="4367213" y="1911350"/>
          <p14:tracePt t="51854" x="4251325" y="1741488"/>
          <p14:tracePt t="51871" x="4116388" y="1544638"/>
          <p14:tracePt t="51888" x="4071938" y="1482725"/>
          <p14:tracePt t="51904" x="4037013" y="1446213"/>
          <p14:tracePt t="51921" x="4010025" y="1411288"/>
          <p14:tracePt t="51938" x="3983038" y="1366838"/>
          <p14:tracePt t="51955" x="3938588" y="1258888"/>
          <p14:tracePt t="51988" x="3929063" y="1223963"/>
          <p14:tracePt t="52004" x="3919538" y="1214438"/>
          <p14:tracePt t="52021" x="3911600" y="1196975"/>
          <p14:tracePt t="52038" x="3911600" y="1179513"/>
          <p14:tracePt t="52054" x="3894138" y="1152525"/>
          <p14:tracePt t="52315" x="3894138" y="1160463"/>
          <p14:tracePt t="52331" x="3911600" y="1187450"/>
          <p14:tracePt t="52347" x="3911600" y="1196975"/>
          <p14:tracePt t="52363" x="3919538" y="1204913"/>
          <p14:tracePt t="52371" x="3929063" y="1214438"/>
          <p14:tracePt t="52395" x="3938588" y="1223963"/>
          <p14:tracePt t="52539" x="3946525" y="1258888"/>
          <p14:tracePt t="52563" x="3965575" y="1268413"/>
          <p14:tracePt t="52579" x="3973513" y="1268413"/>
          <p14:tracePt t="52587" x="3983038" y="1276350"/>
          <p14:tracePt t="52604" x="4000500" y="1303338"/>
          <p14:tracePt t="52619" x="4000500" y="1312863"/>
          <p14:tracePt t="52627" x="4017963" y="1339850"/>
          <p14:tracePt t="52643" x="4027488" y="1374775"/>
          <p14:tracePt t="52654" x="4037013" y="1384300"/>
          <p14:tracePt t="52671" x="4062413" y="1401763"/>
          <p14:tracePt t="52687" x="4071938" y="1428750"/>
          <p14:tracePt t="52721" x="4071938" y="1438275"/>
          <p14:tracePt t="54531" x="4071938" y="1446213"/>
          <p14:tracePt t="54539" x="4054475" y="1428750"/>
          <p14:tracePt t="54547" x="4037013" y="1428750"/>
          <p14:tracePt t="54555" x="3990975" y="1419225"/>
          <p14:tracePt t="54571" x="3929063" y="1411288"/>
          <p14:tracePt t="54587" x="3867150" y="1393825"/>
          <p14:tracePt t="54604" x="3840163" y="1366838"/>
          <p14:tracePt t="54620" x="3813175" y="1366838"/>
          <p14:tracePt t="54637" x="3795713" y="1357313"/>
          <p14:tracePt t="54654" x="3759200" y="1357313"/>
          <p14:tracePt t="54671" x="3741738" y="1347788"/>
          <p14:tracePt t="54704" x="3705225" y="1347788"/>
          <p14:tracePt t="54721" x="3697288" y="1347788"/>
          <p14:tracePt t="54737" x="3687763" y="1347788"/>
          <p14:tracePt t="55163" x="3679825" y="1347788"/>
          <p14:tracePt t="55179" x="3652838" y="1366838"/>
          <p14:tracePt t="55188" x="3643313" y="1384300"/>
          <p14:tracePt t="55195" x="3643313" y="1428750"/>
          <p14:tracePt t="55204" x="3643313" y="1482725"/>
          <p14:tracePt t="55221" x="3643313" y="1544638"/>
          <p14:tracePt t="55237" x="3643313" y="1562100"/>
          <p14:tracePt t="55255" x="3643313" y="1571625"/>
          <p14:tracePt t="55347" x="3633788" y="1581150"/>
          <p14:tracePt t="55371" x="3625850" y="1581150"/>
          <p14:tracePt t="55387" x="3598863" y="1581150"/>
          <p14:tracePt t="55563" x="3625850" y="1581150"/>
          <p14:tracePt t="55571" x="3652838" y="1581150"/>
          <p14:tracePt t="55579" x="3687763" y="1581150"/>
          <p14:tracePt t="55588" x="3697288" y="1581150"/>
          <p14:tracePt t="55605" x="3724275" y="1581150"/>
          <p14:tracePt t="55621" x="3759200" y="1581150"/>
          <p14:tracePt t="55683" x="3751263" y="1581150"/>
          <p14:tracePt t="55691" x="3705225" y="1581150"/>
          <p14:tracePt t="55699" x="3687763" y="1581150"/>
          <p14:tracePt t="55707" x="3643313" y="1581150"/>
          <p14:tracePt t="55721" x="3625850" y="1581150"/>
          <p14:tracePt t="55737" x="3571875" y="1581150"/>
          <p14:tracePt t="55754" x="3527425" y="1598613"/>
          <p14:tracePt t="55819" x="3536950" y="1608138"/>
          <p14:tracePt t="55827" x="3562350" y="1608138"/>
          <p14:tracePt t="55837" x="3571875" y="1608138"/>
          <p14:tracePt t="55963" x="3581400" y="1608138"/>
          <p14:tracePt t="55971" x="3589338" y="1608138"/>
          <p14:tracePt t="55979" x="3616325" y="1608138"/>
          <p14:tracePt t="55988" x="3633788" y="1608138"/>
          <p14:tracePt t="56004" x="3714750" y="1608138"/>
          <p14:tracePt t="56021" x="3822700" y="1608138"/>
          <p14:tracePt t="56037" x="3973513" y="1608138"/>
          <p14:tracePt t="56054" x="4143375" y="1608138"/>
          <p14:tracePt t="56071" x="4402138" y="1608138"/>
          <p14:tracePt t="56087" x="4670425" y="1608138"/>
          <p14:tracePt t="56104" x="4929188" y="1608138"/>
          <p14:tracePt t="56121" x="5153025" y="1608138"/>
          <p14:tracePt t="56138" x="5295900" y="1608138"/>
          <p14:tracePt t="56154" x="5357813" y="1608138"/>
          <p14:tracePt t="56171" x="5375275" y="1608138"/>
          <p14:tracePt t="56435" x="5375275" y="1598613"/>
          <p14:tracePt t="56443" x="5375275" y="1562100"/>
          <p14:tracePt t="56454" x="5375275" y="1536700"/>
          <p14:tracePt t="56471" x="5375275" y="1490663"/>
          <p14:tracePt t="56487" x="5375275" y="1446213"/>
          <p14:tracePt t="56504" x="5375275" y="1419225"/>
          <p14:tracePt t="56520" x="5375275" y="1384300"/>
          <p14:tracePt t="56537" x="5375275" y="1374775"/>
          <p14:tracePt t="56619" x="5367338" y="1366838"/>
          <p14:tracePt t="57403" x="5375275" y="1366838"/>
          <p14:tracePt t="57419" x="5394325" y="1357313"/>
          <p14:tracePt t="57459" x="5411788" y="1357313"/>
          <p14:tracePt t="57467" x="5419725" y="1357313"/>
          <p14:tracePt t="57475" x="5446713" y="1357313"/>
          <p14:tracePt t="57487" x="5483225" y="1357313"/>
          <p14:tracePt t="57504" x="5527675" y="1330325"/>
          <p14:tracePt t="57521" x="5562600" y="1330325"/>
          <p14:tracePt t="57537" x="5634038" y="1312863"/>
          <p14:tracePt t="57555" x="5688013" y="1312863"/>
          <p14:tracePt t="57571" x="5741988" y="1303338"/>
          <p14:tracePt t="57588" x="5768975" y="1303338"/>
          <p14:tracePt t="57604" x="5795963" y="1303338"/>
          <p14:tracePt t="57637" x="5830888" y="1295400"/>
          <p14:tracePt t="57667" x="5840413" y="1285875"/>
          <p14:tracePt t="57715" x="5848350" y="1276350"/>
          <p14:tracePt t="57931" x="5857875" y="1276350"/>
          <p14:tracePt t="57971" x="5875338" y="1285875"/>
          <p14:tracePt t="57987" x="5894388" y="1295400"/>
          <p14:tracePt t="57995" x="5894388" y="1303338"/>
          <p14:tracePt t="58004" x="5894388" y="1312863"/>
          <p14:tracePt t="58021" x="5902325" y="1357313"/>
          <p14:tracePt t="58037" x="5911850" y="1384300"/>
          <p14:tracePt t="58054" x="5929313" y="1428750"/>
          <p14:tracePt t="58071" x="5946775" y="1473200"/>
          <p14:tracePt t="58087" x="5946775" y="1500188"/>
          <p14:tracePt t="58104" x="5956300" y="1536700"/>
          <p14:tracePt t="58120" x="5965825" y="1562100"/>
          <p14:tracePt t="58154" x="5965825" y="1581150"/>
          <p14:tracePt t="58243" x="5965825" y="1589088"/>
          <p14:tracePt t="58251" x="5965825" y="1598613"/>
          <p14:tracePt t="58259" x="5965825" y="1608138"/>
          <p14:tracePt t="58271" x="5965825" y="1633538"/>
          <p14:tracePt t="58287" x="5965825" y="1660525"/>
          <p14:tracePt t="58304" x="5938838" y="1679575"/>
          <p14:tracePt t="58321" x="5894388" y="1704975"/>
          <p14:tracePt t="58337" x="5867400" y="1704975"/>
          <p14:tracePt t="58355" x="5840413" y="1714500"/>
          <p14:tracePt t="58371" x="5830888" y="1714500"/>
          <p14:tracePt t="58427" x="5822950" y="1714500"/>
          <p14:tracePt t="58579" x="5830888" y="1714500"/>
          <p14:tracePt t="58587" x="5840413" y="1714500"/>
          <p14:tracePt t="58595" x="5867400" y="1714500"/>
          <p14:tracePt t="58604" x="5875338" y="1714500"/>
          <p14:tracePt t="58621" x="5894388" y="1714500"/>
          <p14:tracePt t="58637" x="5938838" y="1714500"/>
          <p14:tracePt t="58654" x="6000750" y="1704975"/>
          <p14:tracePt t="58671" x="6054725" y="1704975"/>
          <p14:tracePt t="58687" x="6099175" y="1697038"/>
          <p14:tracePt t="58704" x="6126163" y="1697038"/>
          <p14:tracePt t="58827" x="6116638" y="1697038"/>
          <p14:tracePt t="58835" x="6108700" y="1697038"/>
          <p14:tracePt t="58843" x="6081713" y="1697038"/>
          <p14:tracePt t="58854" x="6062663" y="1697038"/>
          <p14:tracePt t="58871" x="6037263" y="1697038"/>
          <p14:tracePt t="58887" x="5991225" y="1697038"/>
          <p14:tracePt t="58904" x="5946775" y="1704975"/>
          <p14:tracePt t="58921" x="5902325" y="1704975"/>
          <p14:tracePt t="58937" x="5884863" y="1714500"/>
          <p14:tracePt t="58955" x="5867400" y="1714500"/>
          <p14:tracePt t="58971" x="5840413" y="1731963"/>
          <p14:tracePt t="59027" x="5848350" y="1731963"/>
          <p14:tracePt t="59035" x="5884863" y="1731963"/>
          <p14:tracePt t="59043" x="5938838" y="1731963"/>
          <p14:tracePt t="59054" x="5965825" y="1731963"/>
          <p14:tracePt t="59071" x="6027738" y="1731963"/>
          <p14:tracePt t="59087" x="6089650" y="1714500"/>
          <p14:tracePt t="59139" x="6089650" y="1704975"/>
          <p14:tracePt t="59147" x="6062663" y="1724025"/>
          <p14:tracePt t="59155" x="6062663" y="1731963"/>
          <p14:tracePt t="59171" x="6027738" y="1768475"/>
          <p14:tracePt t="59188" x="6027738" y="1776413"/>
          <p14:tracePt t="59235" x="6027738" y="1785938"/>
          <p14:tracePt t="59243" x="6045200" y="1785938"/>
          <p14:tracePt t="59254" x="6072188" y="1785938"/>
          <p14:tracePt t="59271" x="6134100" y="1785938"/>
          <p14:tracePt t="59287" x="6180138" y="1785938"/>
          <p14:tracePt t="59331" x="6197600" y="1795463"/>
          <p14:tracePt t="59339" x="6197600" y="1822450"/>
          <p14:tracePt t="59355" x="6188075" y="1866900"/>
          <p14:tracePt t="59371" x="6180138" y="1884363"/>
          <p14:tracePt t="59387" x="6180138" y="1893888"/>
          <p14:tracePt t="59435" x="6180138" y="1901825"/>
          <p14:tracePt t="59443" x="6188075" y="1901825"/>
          <p14:tracePt t="59955" x="6180138" y="1901825"/>
          <p14:tracePt t="59963" x="6126163" y="1901825"/>
          <p14:tracePt t="59971" x="6010275" y="1866900"/>
          <p14:tracePt t="59988" x="5795963" y="1679575"/>
          <p14:tracePt t="60004" x="5616575" y="1482725"/>
          <p14:tracePt t="60020" x="5589588" y="1482725"/>
          <p14:tracePt t="60131" x="5581650" y="1473200"/>
          <p14:tracePt t="60139" x="5537200" y="1393825"/>
          <p14:tracePt t="60147" x="5429250" y="1339850"/>
          <p14:tracePt t="60155" x="5357813" y="1322388"/>
          <p14:tracePt t="60171" x="5241925" y="1268413"/>
          <p14:tracePt t="60188" x="5116513" y="1204913"/>
          <p14:tracePt t="60204" x="5010150" y="1160463"/>
          <p14:tracePt t="60221" x="4894263" y="1133475"/>
          <p14:tracePt t="60237" x="4768850" y="1116013"/>
          <p14:tracePt t="60254" x="4660900" y="1108075"/>
          <p14:tracePt t="60271" x="4527550" y="1108075"/>
          <p14:tracePt t="60287" x="4384675" y="1108075"/>
          <p14:tracePt t="60304" x="4259263" y="1108075"/>
          <p14:tracePt t="60320" x="4116388" y="1143000"/>
          <p14:tracePt t="60337" x="3911600" y="1196975"/>
          <p14:tracePt t="60354" x="3679825" y="1303338"/>
          <p14:tracePt t="60371" x="3251200" y="1446213"/>
          <p14:tracePt t="60388" x="2928938" y="1581150"/>
          <p14:tracePt t="60404" x="2652713" y="1697038"/>
          <p14:tracePt t="60420" x="2438400" y="1803400"/>
          <p14:tracePt t="60437" x="2268538" y="1938338"/>
          <p14:tracePt t="60454" x="2133600" y="2062163"/>
          <p14:tracePt t="60470" x="1990725" y="2276475"/>
          <p14:tracePt t="60487" x="1857375" y="2473325"/>
          <p14:tracePt t="60504" x="1751013" y="2643188"/>
          <p14:tracePt t="60520" x="1670050" y="2830513"/>
          <p14:tracePt t="60537" x="1608138" y="2990850"/>
          <p14:tracePt t="60555" x="1544638" y="3224213"/>
          <p14:tracePt t="60571" x="1509713" y="3357563"/>
          <p14:tracePt t="60587" x="1509713" y="3527425"/>
          <p14:tracePt t="60604" x="1517650" y="3679825"/>
          <p14:tracePt t="60620" x="1608138" y="3884613"/>
          <p14:tracePt t="60637" x="1687513" y="4054475"/>
          <p14:tracePt t="60654" x="1731963" y="4205288"/>
          <p14:tracePt t="60670" x="1803400" y="4375150"/>
          <p14:tracePt t="60687" x="1847850" y="4483100"/>
          <p14:tracePt t="60704" x="1874838" y="4598988"/>
          <p14:tracePt t="60720" x="1911350" y="4687888"/>
          <p14:tracePt t="60737" x="1982788" y="4786313"/>
          <p14:tracePt t="60755" x="2179638" y="4991100"/>
          <p14:tracePt t="60771" x="2303463" y="5081588"/>
          <p14:tracePt t="60788" x="2428875" y="5180013"/>
          <p14:tracePt t="60804" x="2527300" y="5251450"/>
          <p14:tracePt t="60821" x="2670175" y="5330825"/>
          <p14:tracePt t="60837" x="2776538" y="5394325"/>
          <p14:tracePt t="60854" x="2938463" y="5465763"/>
          <p14:tracePt t="60870" x="3125788" y="5545138"/>
          <p14:tracePt t="60887" x="3259138" y="5599113"/>
          <p14:tracePt t="60904" x="3482975" y="5643563"/>
          <p14:tracePt t="60920" x="3795713" y="5688013"/>
          <p14:tracePt t="60937" x="4160838" y="5724525"/>
          <p14:tracePt t="60954" x="4581525" y="5724525"/>
          <p14:tracePt t="60971" x="5037138" y="5724525"/>
          <p14:tracePt t="60988" x="5232400" y="5724525"/>
          <p14:tracePt t="61004" x="5340350" y="5724525"/>
          <p14:tracePt t="61020" x="5429250" y="5724525"/>
          <p14:tracePt t="61037" x="5545138" y="5688013"/>
          <p14:tracePt t="61054" x="5697538" y="5653088"/>
          <p14:tracePt t="61071" x="5840413" y="5608638"/>
          <p14:tracePt t="61088" x="5973763" y="5581650"/>
          <p14:tracePt t="61104" x="6072188" y="5537200"/>
          <p14:tracePt t="61120" x="6224588" y="5473700"/>
          <p14:tracePt t="61137" x="6340475" y="5429250"/>
          <p14:tracePt t="61154" x="6446838" y="5357813"/>
          <p14:tracePt t="61171" x="6589713" y="5205413"/>
          <p14:tracePt t="61188" x="6715125" y="5081588"/>
          <p14:tracePt t="61204" x="6848475" y="4929188"/>
          <p14:tracePt t="61220" x="7010400" y="4751388"/>
          <p14:tracePt t="61237" x="7134225" y="4562475"/>
          <p14:tracePt t="61254" x="7232650" y="4394200"/>
          <p14:tracePt t="61270" x="7269163" y="4313238"/>
          <p14:tracePt t="61287" x="7304088" y="4214813"/>
          <p14:tracePt t="61304" x="7313613" y="4143375"/>
          <p14:tracePt t="61320" x="7331075" y="4037013"/>
          <p14:tracePt t="61337" x="7331075" y="3894138"/>
          <p14:tracePt t="61354" x="7331075" y="3768725"/>
          <p14:tracePt t="61371" x="7331075" y="3625850"/>
          <p14:tracePt t="61388" x="7331075" y="3517900"/>
          <p14:tracePt t="61404" x="7304088" y="3367088"/>
          <p14:tracePt t="61420" x="7224713" y="3160713"/>
          <p14:tracePt t="61437" x="7116763" y="2946400"/>
          <p14:tracePt t="61454" x="6991350" y="2759075"/>
          <p14:tracePt t="61470" x="6804025" y="2544763"/>
          <p14:tracePt t="61487" x="6670675" y="2366963"/>
          <p14:tracePt t="61504" x="6510338" y="2197100"/>
          <p14:tracePt t="61520" x="6384925" y="2062163"/>
          <p14:tracePt t="61537" x="6232525" y="1955800"/>
          <p14:tracePt t="61554" x="6089650" y="1839913"/>
          <p14:tracePt t="61571" x="5857875" y="1687513"/>
          <p14:tracePt t="61588" x="5697538" y="1625600"/>
          <p14:tracePt t="61604" x="5518150" y="1554163"/>
          <p14:tracePt t="61620" x="5286375" y="1465263"/>
          <p14:tracePt t="61637" x="5062538" y="1438275"/>
          <p14:tracePt t="61654" x="4741863" y="1374775"/>
          <p14:tracePt t="61670" x="4456113" y="1357313"/>
          <p14:tracePt t="61687" x="4197350" y="1357313"/>
          <p14:tracePt t="61704" x="3929063" y="1357313"/>
          <p14:tracePt t="61720" x="3759200" y="1366838"/>
          <p14:tracePt t="61737" x="3544888" y="1455738"/>
          <p14:tracePt t="61754" x="3330575" y="1581150"/>
          <p14:tracePt t="61771" x="3036888" y="1751013"/>
          <p14:tracePt t="61788" x="2874963" y="1847850"/>
          <p14:tracePt t="61804" x="2741613" y="1946275"/>
          <p14:tracePt t="61820" x="2581275" y="2081213"/>
          <p14:tracePt t="61837" x="2455863" y="2187575"/>
          <p14:tracePt t="61854" x="2357438" y="2259013"/>
          <p14:tracePt t="61870" x="2251075" y="2366963"/>
          <p14:tracePt t="61887" x="2160588" y="2455863"/>
          <p14:tracePt t="61904" x="2098675" y="2509838"/>
          <p14:tracePt t="61920" x="2036763" y="2571750"/>
          <p14:tracePt t="61937" x="1990725" y="2625725"/>
          <p14:tracePt t="61954" x="1973263" y="2705100"/>
          <p14:tracePt t="61971" x="1919288" y="2840038"/>
          <p14:tracePt t="61988" x="1901825" y="2946400"/>
          <p14:tracePt t="62004" x="1857375" y="3081338"/>
          <p14:tracePt t="62021" x="1857375" y="3224213"/>
          <p14:tracePt t="62037" x="1857375" y="3446463"/>
          <p14:tracePt t="62054" x="1857375" y="3616325"/>
          <p14:tracePt t="62070" x="1857375" y="3786188"/>
          <p14:tracePt t="62087" x="1884363" y="3965575"/>
          <p14:tracePt t="62104" x="1911350" y="4143375"/>
          <p14:tracePt t="62120" x="2000250" y="4348163"/>
          <p14:tracePt t="62137" x="2081213" y="4510088"/>
          <p14:tracePt t="62154" x="2160588" y="4679950"/>
          <p14:tracePt t="62171" x="2286000" y="4840288"/>
          <p14:tracePt t="62188" x="2347913" y="4919663"/>
          <p14:tracePt t="62204" x="2401888" y="4991100"/>
          <p14:tracePt t="62220" x="2482850" y="5045075"/>
          <p14:tracePt t="62237" x="2598738" y="5116513"/>
          <p14:tracePt t="62254" x="2724150" y="5205413"/>
          <p14:tracePt t="62270" x="2847975" y="5286375"/>
          <p14:tracePt t="62287" x="2990850" y="5367338"/>
          <p14:tracePt t="62304" x="3152775" y="5429250"/>
          <p14:tracePt t="62320" x="3357563" y="5491163"/>
          <p14:tracePt t="62337" x="3536950" y="5527675"/>
          <p14:tracePt t="62354" x="3759200" y="5562600"/>
          <p14:tracePt t="62371" x="4170363" y="5599113"/>
          <p14:tracePt t="62387" x="4483100" y="5599113"/>
          <p14:tracePt t="62404" x="4840288" y="5599113"/>
          <p14:tracePt t="62420" x="5170488" y="5599113"/>
          <p14:tracePt t="62437" x="5483225" y="5599113"/>
          <p14:tracePt t="62454" x="5751513" y="5562600"/>
          <p14:tracePt t="62470" x="5956300" y="5518150"/>
          <p14:tracePt t="62487" x="6116638" y="5446713"/>
          <p14:tracePt t="62504" x="6259513" y="5375275"/>
          <p14:tracePt t="62520" x="6357938" y="5303838"/>
          <p14:tracePt t="62537" x="6438900" y="5232400"/>
          <p14:tracePt t="62554" x="6491288" y="5180013"/>
          <p14:tracePt t="62571" x="6572250" y="5062538"/>
          <p14:tracePt t="62588" x="6626225" y="4965700"/>
          <p14:tracePt t="62604" x="6688138" y="4867275"/>
          <p14:tracePt t="62620" x="6742113" y="4795838"/>
          <p14:tracePt t="62637" x="6759575" y="4732338"/>
          <p14:tracePt t="62654" x="6777038" y="4705350"/>
          <p14:tracePt t="62670" x="6831013" y="4589463"/>
          <p14:tracePt t="62687" x="6867525" y="4438650"/>
          <p14:tracePt t="62704" x="6911975" y="4295775"/>
          <p14:tracePt t="62720" x="6929438" y="4125913"/>
          <p14:tracePt t="62737" x="6965950" y="3946525"/>
          <p14:tracePt t="62754" x="6983413" y="3751263"/>
          <p14:tracePt t="62756" x="6983413" y="3633788"/>
          <p14:tracePt t="62771" x="6983413" y="3465513"/>
          <p14:tracePt t="62788" x="6983413" y="3268663"/>
          <p14:tracePt t="62804" x="6973888" y="3071813"/>
          <p14:tracePt t="62820" x="6938963" y="2867025"/>
          <p14:tracePt t="62837" x="6867525" y="2643188"/>
          <p14:tracePt t="62853" x="6751638" y="2446338"/>
          <p14:tracePt t="62870" x="6589713" y="2276475"/>
          <p14:tracePt t="62887" x="6394450" y="2089150"/>
          <p14:tracePt t="62904" x="6224588" y="1973263"/>
          <p14:tracePt t="62920" x="5965825" y="1830388"/>
          <p14:tracePt t="62937" x="5688013" y="1714500"/>
          <p14:tracePt t="62954" x="5340350" y="1598613"/>
          <p14:tracePt t="62971" x="4857750" y="1509713"/>
          <p14:tracePt t="62988" x="4491038" y="1446213"/>
          <p14:tracePt t="63004" x="4205288" y="1446213"/>
          <p14:tracePt t="63020" x="3946525" y="1446213"/>
          <p14:tracePt t="63037" x="3705225" y="1446213"/>
          <p14:tracePt t="63053" x="3482975" y="1446213"/>
          <p14:tracePt t="63070" x="3268663" y="1446213"/>
          <p14:tracePt t="63087" x="3027363" y="1446213"/>
          <p14:tracePt t="63104" x="2759075" y="1517650"/>
          <p14:tracePt t="63120" x="2482850" y="1608138"/>
          <p14:tracePt t="63137" x="2224088" y="1697038"/>
          <p14:tracePt t="63154" x="1990725" y="1803400"/>
          <p14:tracePt t="63171" x="1731963" y="2009775"/>
          <p14:tracePt t="63187" x="1608138" y="2143125"/>
          <p14:tracePt t="63204" x="1562100" y="2295525"/>
          <p14:tracePt t="63220" x="1509713" y="2473325"/>
          <p14:tracePt t="63237" x="1482725" y="2633663"/>
          <p14:tracePt t="63254" x="1482725" y="2803525"/>
          <p14:tracePt t="63270" x="1446213" y="2919413"/>
          <p14:tracePt t="63287" x="1446213" y="3036888"/>
          <p14:tracePt t="63304" x="1446213" y="3224213"/>
          <p14:tracePt t="63320" x="1455738" y="3375025"/>
          <p14:tracePt t="63337" x="1490663" y="3554413"/>
          <p14:tracePt t="63354" x="1554163" y="3687763"/>
          <p14:tracePt t="63371" x="1616075" y="3875088"/>
          <p14:tracePt t="63387" x="1731963" y="4116388"/>
          <p14:tracePt t="63404" x="1795463" y="4241800"/>
          <p14:tracePt t="63420" x="1866900" y="4357688"/>
          <p14:tracePt t="63437" x="1928813" y="4456113"/>
          <p14:tracePt t="63453" x="2009775" y="4554538"/>
          <p14:tracePt t="63470" x="2133600" y="4670425"/>
          <p14:tracePt t="63487" x="2330450" y="4786313"/>
          <p14:tracePt t="63503" x="2465388" y="4884738"/>
          <p14:tracePt t="63520" x="2625725" y="4946650"/>
          <p14:tracePt t="63537" x="2830513" y="4991100"/>
          <p14:tracePt t="63553" x="3062288" y="5062538"/>
          <p14:tracePt t="63571" x="3384550" y="5153025"/>
          <p14:tracePt t="63588" x="3660775" y="5241925"/>
          <p14:tracePt t="63604" x="4000500" y="5322888"/>
          <p14:tracePt t="63620" x="4357688" y="5340350"/>
          <p14:tracePt t="63637" x="4724400" y="5357813"/>
          <p14:tracePt t="63653" x="5099050" y="5357813"/>
          <p14:tracePt t="63670" x="5411788" y="5357813"/>
          <p14:tracePt t="63687" x="5653088" y="5357813"/>
          <p14:tracePt t="63703" x="5894388" y="5348288"/>
          <p14:tracePt t="63720" x="6072188" y="5303838"/>
          <p14:tracePt t="63737" x="6232525" y="5241925"/>
          <p14:tracePt t="63754" x="6419850" y="5170488"/>
          <p14:tracePt t="63771" x="6626225" y="5045075"/>
          <p14:tracePt t="63788" x="6724650" y="4983163"/>
          <p14:tracePt t="63804" x="6804025" y="4919663"/>
          <p14:tracePt t="63820" x="6875463" y="4848225"/>
          <p14:tracePt t="63837" x="6938963" y="4786313"/>
          <p14:tracePt t="63854" x="6991350" y="4687888"/>
          <p14:tracePt t="63870" x="7054850" y="4589463"/>
          <p14:tracePt t="63887" x="7108825" y="4473575"/>
          <p14:tracePt t="63904" x="7161213" y="4340225"/>
          <p14:tracePt t="63920" x="7188200" y="4224338"/>
          <p14:tracePt t="63937" x="7197725" y="4152900"/>
          <p14:tracePt t="63954" x="7215188" y="4089400"/>
          <p14:tracePt t="63971" x="7215188" y="3956050"/>
          <p14:tracePt t="63988" x="7215188" y="3884613"/>
          <p14:tracePt t="64004" x="7215188" y="3786188"/>
          <p14:tracePt t="64020" x="7215188" y="3732213"/>
          <p14:tracePt t="64037" x="7197725" y="3687763"/>
          <p14:tracePt t="64054" x="7197725" y="3660775"/>
          <p14:tracePt t="64070" x="7180263" y="3643313"/>
          <p14:tracePt t="64087" x="7180263" y="3608388"/>
          <p14:tracePt t="64104" x="7170738" y="3589338"/>
          <p14:tracePt t="64120" x="7170738" y="3544888"/>
          <p14:tracePt t="64137" x="7143750" y="3482975"/>
          <p14:tracePt t="64154" x="7116763" y="3402013"/>
          <p14:tracePt t="64171" x="7062788" y="3303588"/>
          <p14:tracePt t="64188" x="7010400" y="3214688"/>
          <p14:tracePt t="64204" x="6911975" y="3071813"/>
          <p14:tracePt t="64220" x="6751638" y="2874963"/>
          <p14:tracePt t="64237" x="6572250" y="2705100"/>
          <p14:tracePt t="64254" x="6286500" y="2473325"/>
          <p14:tracePt t="64270" x="5991225" y="2224088"/>
          <p14:tracePt t="64287" x="5732463" y="2017713"/>
          <p14:tracePt t="64304" x="5510213" y="1830388"/>
          <p14:tracePt t="64320" x="5251450" y="1687513"/>
          <p14:tracePt t="64337" x="5045075" y="1581150"/>
          <p14:tracePt t="64354" x="4786313" y="1490663"/>
          <p14:tracePt t="64371" x="4608513" y="1455738"/>
          <p14:tracePt t="64387" x="4313238" y="1419225"/>
          <p14:tracePt t="64404" x="4071938" y="1419225"/>
          <p14:tracePt t="64420" x="3857625" y="1419225"/>
          <p14:tracePt t="64437" x="3616325" y="1428750"/>
          <p14:tracePt t="64453" x="3322638" y="1482725"/>
          <p14:tracePt t="64470" x="3044825" y="1554163"/>
          <p14:tracePt t="64487" x="2724150" y="1652588"/>
          <p14:tracePt t="64504" x="2446338" y="1741488"/>
          <p14:tracePt t="64520" x="2214563" y="1884363"/>
          <p14:tracePt t="64537" x="2044700" y="1990725"/>
          <p14:tracePt t="64554" x="1847850" y="2152650"/>
          <p14:tracePt t="64571" x="1652588" y="2411413"/>
          <p14:tracePt t="64588" x="1554163" y="2554288"/>
          <p14:tracePt t="64604" x="1473200" y="2714625"/>
          <p14:tracePt t="64620" x="1366838" y="2901950"/>
          <p14:tracePt t="64637" x="1285875" y="3071813"/>
          <p14:tracePt t="64654" x="1231900" y="3251200"/>
          <p14:tracePt t="64670" x="1196975" y="3402013"/>
          <p14:tracePt t="64687" x="1179513" y="3509963"/>
          <p14:tracePt t="64704" x="1179513" y="3608388"/>
          <p14:tracePt t="64721" x="1179513" y="3652838"/>
          <p14:tracePt t="64737" x="1179513" y="3697288"/>
          <p14:tracePt t="64753" x="1187450" y="3741738"/>
          <p14:tracePt t="64771" x="1187450" y="3776663"/>
          <p14:tracePt t="64772" x="1214438" y="3830638"/>
          <p14:tracePt t="64788" x="1214438" y="3840163"/>
          <p14:tracePt t="64804" x="1223963" y="3875088"/>
          <p14:tracePt t="64820" x="1223963" y="3884613"/>
          <p14:tracePt t="64837" x="1231900" y="3911600"/>
          <p14:tracePt t="64854" x="1250950" y="3938588"/>
          <p14:tracePt t="64875" x="1258888" y="3938588"/>
          <p14:tracePt t="64899" x="1268413" y="3938588"/>
          <p14:tracePt t="64915" x="1276350" y="3938588"/>
          <p14:tracePt t="64931" x="1285875" y="3938588"/>
          <p14:tracePt t="64939" x="1322388" y="3938588"/>
          <p14:tracePt t="64954" x="1330325" y="3938588"/>
          <p14:tracePt t="64971" x="1374775" y="3938588"/>
          <p14:tracePt t="64988" x="1490663" y="3938588"/>
          <p14:tracePt t="65004" x="1571625" y="3857625"/>
          <p14:tracePt t="65020" x="1616075" y="3786188"/>
          <p14:tracePt t="65037" x="1616075" y="3670300"/>
          <p14:tracePt t="65054" x="1616075" y="3500438"/>
          <p14:tracePt t="65070" x="1616075" y="3330575"/>
          <p14:tracePt t="65087" x="1554163" y="3108325"/>
          <p14:tracePt t="65104" x="1465263" y="2847975"/>
          <p14:tracePt t="65120" x="1374775" y="2616200"/>
          <p14:tracePt t="65137" x="1285875" y="2393950"/>
          <p14:tracePt t="65154" x="1214438" y="2205038"/>
          <p14:tracePt t="65171" x="1169988" y="1990725"/>
          <p14:tracePt t="65187" x="1143000" y="1946275"/>
          <p14:tracePt t="65203" x="1133475" y="1901825"/>
          <p14:tracePt t="65220" x="1133475" y="1893888"/>
          <p14:tracePt t="65237" x="1133475" y="1874838"/>
          <p14:tracePt t="65275" x="1133475" y="1857375"/>
          <p14:tracePt t="65287" x="1133475" y="1822450"/>
          <p14:tracePt t="65304" x="1133475" y="1758950"/>
          <p14:tracePt t="65320" x="1133475" y="1714500"/>
          <p14:tracePt t="65337" x="1133475" y="1652588"/>
          <p14:tracePt t="65354" x="1133475" y="1616075"/>
          <p14:tracePt t="65371" x="1152525" y="1581150"/>
          <p14:tracePt t="65427" x="1160463" y="1571625"/>
          <p14:tracePt t="65451" x="1179513" y="1571625"/>
          <p14:tracePt t="65459" x="1187450" y="1571625"/>
          <p14:tracePt t="65470" x="1196975" y="1571625"/>
          <p14:tracePt t="65487" x="1231900" y="1571625"/>
          <p14:tracePt t="65503" x="1258888" y="1571625"/>
          <p14:tracePt t="65520" x="1295400" y="1571625"/>
          <p14:tracePt t="65537" x="1357313" y="1571625"/>
          <p14:tracePt t="65554" x="1428750" y="1571625"/>
          <p14:tracePt t="65571" x="1536700" y="1571625"/>
          <p14:tracePt t="65587" x="1758950" y="1571625"/>
          <p14:tracePt t="65604" x="1901825" y="1571625"/>
          <p14:tracePt t="65620" x="2017713" y="1571625"/>
          <p14:tracePt t="65637" x="2143125" y="1571625"/>
          <p14:tracePt t="65654" x="2251075" y="1562100"/>
          <p14:tracePt t="65670" x="2286000" y="1562100"/>
          <p14:tracePt t="65687" x="2303463" y="1562100"/>
          <p14:tracePt t="67307" x="2286000" y="1562100"/>
          <p14:tracePt t="67315" x="2276475" y="1562100"/>
          <p14:tracePt t="67323" x="2259013" y="1562100"/>
          <p14:tracePt t="67337" x="2251075" y="1562100"/>
          <p14:tracePt t="67353" x="2205038" y="1571625"/>
          <p14:tracePt t="67371" x="2152650" y="1589088"/>
          <p14:tracePt t="67387" x="2116138" y="1589088"/>
          <p14:tracePt t="67403" x="2108200" y="1589088"/>
          <p14:tracePt t="67420" x="2044700" y="1562100"/>
          <p14:tracePt t="67437" x="1938338" y="1500188"/>
          <p14:tracePt t="67923" x="1938338" y="1490663"/>
          <p14:tracePt t="67955" x="1928813" y="1509713"/>
          <p14:tracePt t="67963" x="1901825" y="1544638"/>
          <p14:tracePt t="67971" x="1866900" y="1589088"/>
          <p14:tracePt t="67987" x="1822450" y="1652588"/>
          <p14:tracePt t="68003" x="1795463" y="1758950"/>
          <p14:tracePt t="68020" x="1795463" y="1839913"/>
          <p14:tracePt t="68037" x="1768475" y="1965325"/>
          <p14:tracePt t="68053" x="1768475" y="2027238"/>
          <p14:tracePt t="68070" x="1768475" y="2116138"/>
          <p14:tracePt t="68087" x="1839913" y="2276475"/>
          <p14:tracePt t="68103" x="2017713" y="2473325"/>
          <p14:tracePt t="68120" x="2276475" y="2679700"/>
          <p14:tracePt t="68137" x="2562225" y="2847975"/>
          <p14:tracePt t="68154" x="2840038" y="2946400"/>
          <p14:tracePt t="68171" x="3214688" y="3036888"/>
          <p14:tracePt t="68187" x="3348038" y="3054350"/>
          <p14:tracePt t="68203" x="3411538" y="3054350"/>
          <p14:tracePt t="68220" x="3446463" y="3071813"/>
          <p14:tracePt t="68237" x="3482975" y="3116263"/>
          <p14:tracePt t="68253" x="3536950" y="3232150"/>
          <p14:tracePt t="68270" x="3608388" y="3465513"/>
          <p14:tracePt t="68287" x="3741738" y="3813175"/>
          <p14:tracePt t="68303" x="3830638" y="4000500"/>
          <p14:tracePt t="68320" x="3929063" y="4187825"/>
          <p14:tracePt t="68337" x="3946525" y="4384675"/>
          <p14:tracePt t="68354" x="3946525" y="4419600"/>
          <p14:tracePt t="68491" x="3919538" y="4419600"/>
          <p14:tracePt t="68499" x="3902075" y="4402138"/>
          <p14:tracePt t="68531" x="3875088" y="4402138"/>
          <p14:tracePt t="68539" x="3848100" y="4402138"/>
          <p14:tracePt t="68547" x="3813175" y="4402138"/>
          <p14:tracePt t="68555" x="3786188" y="4402138"/>
          <p14:tracePt t="68571" x="3643313" y="4402138"/>
          <p14:tracePt t="68588" x="3500438" y="4394200"/>
          <p14:tracePt t="68603" x="3276600" y="4357688"/>
          <p14:tracePt t="68620" x="3098800" y="4322763"/>
          <p14:tracePt t="68637" x="2965450" y="4276725"/>
          <p14:tracePt t="68653" x="2867025" y="4232275"/>
          <p14:tracePt t="68670" x="2759075" y="4179888"/>
          <p14:tracePt t="68688" x="2724150" y="4152900"/>
          <p14:tracePt t="68703" x="2714625" y="4125913"/>
          <p14:tracePt t="68720" x="2714625" y="4081463"/>
          <p14:tracePt t="68737" x="2697163" y="4054475"/>
          <p14:tracePt t="68754" x="2687638" y="4044950"/>
          <p14:tracePt t="68756" x="2670175" y="4027488"/>
          <p14:tracePt t="68770" x="2660650" y="4017963"/>
          <p14:tracePt t="68787" x="2633663" y="3990975"/>
          <p14:tracePt t="68804" x="2608263" y="3965575"/>
          <p14:tracePt t="68820" x="2589213" y="3938588"/>
          <p14:tracePt t="68837" x="2581275" y="3911600"/>
          <p14:tracePt t="68883" x="2581275" y="3902075"/>
          <p14:tracePt t="68947" x="2581275" y="3867150"/>
          <p14:tracePt t="68971" x="2589213" y="3848100"/>
          <p14:tracePt t="69003" x="2608263" y="3803650"/>
          <p14:tracePt t="69075" x="2616200" y="3795713"/>
          <p14:tracePt t="69091" x="2633663" y="3768725"/>
          <p14:tracePt t="69115" x="2633663" y="3759200"/>
          <p14:tracePt t="69547" x="2633663" y="3786188"/>
          <p14:tracePt t="69555" x="2633663" y="3803650"/>
          <p14:tracePt t="69563" x="2652713" y="3848100"/>
          <p14:tracePt t="69571" x="2652713" y="3884613"/>
          <p14:tracePt t="69587" x="2652713" y="3990975"/>
          <p14:tracePt t="69604" x="2652713" y="4071938"/>
          <p14:tracePt t="69620" x="2652713" y="4179888"/>
          <p14:tracePt t="69637" x="2652713" y="4268788"/>
          <p14:tracePt t="69653" x="2652713" y="4375150"/>
          <p14:tracePt t="69670" x="2652713" y="4483100"/>
          <p14:tracePt t="69687" x="2652713" y="4589463"/>
          <p14:tracePt t="69703" x="2652713" y="4687888"/>
          <p14:tracePt t="69720" x="2652713" y="4803775"/>
          <p14:tracePt t="69737" x="2652713" y="4911725"/>
          <p14:tracePt t="69753" x="2652713" y="5027613"/>
          <p14:tracePt t="69771" x="2652713" y="5133975"/>
          <p14:tracePt t="69787" x="2652713" y="5187950"/>
          <p14:tracePt t="69803" x="2652713" y="5232400"/>
          <p14:tracePt t="69820" x="2652713" y="5241925"/>
          <p14:tracePt t="69837" x="2652713" y="5259388"/>
          <p14:tracePt t="69853" x="2652713" y="5295900"/>
          <p14:tracePt t="69870" x="2652713" y="5313363"/>
          <p14:tracePt t="69887" x="2652713" y="5348288"/>
          <p14:tracePt t="69903" x="2652713" y="5357813"/>
          <p14:tracePt t="70051" x="2652713" y="5330825"/>
          <p14:tracePt t="70059" x="2652713" y="5295900"/>
          <p14:tracePt t="70069" x="2652713" y="5268913"/>
          <p14:tracePt t="70087" x="2652713" y="5214938"/>
          <p14:tracePt t="70103" x="2652713" y="5143500"/>
          <p14:tracePt t="70120" x="2652713" y="5062538"/>
          <p14:tracePt t="70137" x="2652713" y="5000625"/>
          <p14:tracePt t="70153" x="2652713" y="4946650"/>
          <p14:tracePt t="70171" x="2652713" y="4848225"/>
          <p14:tracePt t="70188" x="2652713" y="4741863"/>
          <p14:tracePt t="70204" x="2652713" y="4660900"/>
          <p14:tracePt t="70220" x="2652713" y="4554538"/>
          <p14:tracePt t="70237" x="2652713" y="4483100"/>
          <p14:tracePt t="70253" x="2652713" y="4402138"/>
          <p14:tracePt t="70270" x="2652713" y="4340225"/>
          <p14:tracePt t="70287" x="2652713" y="4276725"/>
          <p14:tracePt t="70303" x="2652713" y="4251325"/>
          <p14:tracePt t="70320" x="2652713" y="4214813"/>
          <p14:tracePt t="70337" x="2652713" y="4187825"/>
          <p14:tracePt t="70353" x="2652713" y="4160838"/>
          <p14:tracePt t="70370" x="2652713" y="4143375"/>
          <p14:tracePt t="70387" x="2652713" y="4133850"/>
          <p14:tracePt t="70404" x="2652713" y="4108450"/>
          <p14:tracePt t="70420" x="2652713" y="4081463"/>
          <p14:tracePt t="70437" x="2652713" y="4044950"/>
          <p14:tracePt t="70453" x="2660650" y="4010025"/>
          <p14:tracePt t="70470" x="2660650" y="3983038"/>
          <p14:tracePt t="70487" x="2679700" y="3956050"/>
          <p14:tracePt t="70503" x="2679700" y="3946525"/>
          <p14:tracePt t="70521" x="2679700" y="3911600"/>
          <p14:tracePt t="70537" x="2679700" y="3902075"/>
          <p14:tracePt t="70553" x="2679700" y="3894138"/>
          <p14:tracePt t="70570" x="2697163" y="3848100"/>
          <p14:tracePt t="70643" x="2697163" y="3840163"/>
          <p14:tracePt t="70659" x="2697163" y="3822700"/>
          <p14:tracePt t="70675" x="2697163" y="3803650"/>
          <p14:tracePt t="70947" x="2705100" y="3813175"/>
          <p14:tracePt t="70979" x="2705100" y="3822700"/>
          <p14:tracePt t="70995" x="2705100" y="3840163"/>
          <p14:tracePt t="71011" x="2705100" y="3848100"/>
          <p14:tracePt t="71020" x="2705100" y="3857625"/>
          <p14:tracePt t="71043" x="2705100" y="3875088"/>
          <p14:tracePt t="71059" x="2705100" y="3894138"/>
          <p14:tracePt t="71067" x="2705100" y="3919538"/>
          <p14:tracePt t="71075" x="2705100" y="3929063"/>
          <p14:tracePt t="71087" x="2705100" y="3965575"/>
          <p14:tracePt t="71103" x="2705100" y="4010025"/>
          <p14:tracePt t="71120" x="2705100" y="4027488"/>
          <p14:tracePt t="71137" x="2705100" y="4071938"/>
          <p14:tracePt t="71154" x="2705100" y="4089400"/>
          <p14:tracePt t="71170" x="2705100" y="4143375"/>
          <p14:tracePt t="71187" x="2705100" y="4170363"/>
          <p14:tracePt t="71203" x="2705100" y="4197350"/>
          <p14:tracePt t="71220" x="2705100" y="4232275"/>
          <p14:tracePt t="71236" x="2705100" y="4276725"/>
          <p14:tracePt t="71253" x="2705100" y="4303713"/>
          <p14:tracePt t="71270" x="2705100" y="4367213"/>
          <p14:tracePt t="71287" x="2705100" y="4456113"/>
          <p14:tracePt t="71303" x="2705100" y="4518025"/>
          <p14:tracePt t="71320" x="2705100" y="4581525"/>
          <p14:tracePt t="71337" x="2705100" y="4616450"/>
          <p14:tracePt t="71353" x="2705100" y="4643438"/>
          <p14:tracePt t="71371" x="2705100" y="4705350"/>
          <p14:tracePt t="71387" x="2705100" y="4724400"/>
          <p14:tracePt t="71404" x="2697163" y="4751388"/>
          <p14:tracePt t="71420" x="2697163" y="4776788"/>
          <p14:tracePt t="71436" x="2697163" y="4822825"/>
          <p14:tracePt t="71454" x="2697163" y="4867275"/>
          <p14:tracePt t="71470" x="2679700" y="4911725"/>
          <p14:tracePt t="71487" x="2679700" y="4946650"/>
          <p14:tracePt t="71504" x="2679700" y="4991100"/>
          <p14:tracePt t="71520" x="2679700" y="5000625"/>
          <p14:tracePt t="71537" x="2679700" y="5027613"/>
          <p14:tracePt t="71553" x="2670175" y="5037138"/>
          <p14:tracePt t="74371" x="2670175" y="5027613"/>
          <p14:tracePt t="74379" x="2670175" y="4991100"/>
          <p14:tracePt t="74387" x="2670175" y="4946650"/>
          <p14:tracePt t="74404" x="2670175" y="4894263"/>
          <p14:tracePt t="74420" x="2670175" y="4795838"/>
          <p14:tracePt t="74436" x="2670175" y="4724400"/>
          <p14:tracePt t="74453" x="2670175" y="4679950"/>
          <p14:tracePt t="74470" x="2670175" y="4652963"/>
          <p14:tracePt t="74486" x="2670175" y="4625975"/>
          <p14:tracePt t="74503" x="2670175" y="4608513"/>
          <p14:tracePt t="74520" x="2670175" y="4589463"/>
          <p14:tracePt t="74536" x="2670175" y="4572000"/>
          <p14:tracePt t="74553" x="2670175" y="4562475"/>
          <p14:tracePt t="74570" x="2670175" y="4518025"/>
          <p14:tracePt t="74587" x="2670175" y="4465638"/>
          <p14:tracePt t="74604" x="2670175" y="4446588"/>
          <p14:tracePt t="74620" x="2670175" y="4402138"/>
          <p14:tracePt t="74636" x="2670175" y="4375150"/>
          <p14:tracePt t="74653" x="2670175" y="4322763"/>
          <p14:tracePt t="74670" x="2670175" y="4268788"/>
          <p14:tracePt t="74686" x="2670175" y="4232275"/>
          <p14:tracePt t="74703" x="2670175" y="4214813"/>
          <p14:tracePt t="74720" x="2670175" y="4205288"/>
          <p14:tracePt t="74736" x="2670175" y="4187825"/>
          <p14:tracePt t="74754" x="2670175" y="4170363"/>
          <p14:tracePt t="74755" x="2670175" y="4133850"/>
          <p14:tracePt t="74771" x="2670175" y="4098925"/>
          <p14:tracePt t="74787" x="2670175" y="4062413"/>
          <p14:tracePt t="74804" x="2670175" y="4044950"/>
          <p14:tracePt t="74820" x="2670175" y="4017963"/>
          <p14:tracePt t="74836" x="2670175" y="4000500"/>
          <p14:tracePt t="74853" x="2670175" y="3973513"/>
          <p14:tracePt t="74886" x="2670175" y="3965575"/>
          <p14:tracePt t="75603" x="2660650" y="3956050"/>
          <p14:tracePt t="75739" x="2652713" y="3956050"/>
          <p14:tracePt t="75755" x="2643188" y="3965575"/>
          <p14:tracePt t="75763" x="2633663" y="3973513"/>
          <p14:tracePt t="75771" x="2625725" y="3983038"/>
          <p14:tracePt t="75788" x="2625725" y="4010025"/>
          <p14:tracePt t="75803" x="2527300" y="4037013"/>
          <p14:tracePt t="75820" x="2490788" y="4071938"/>
          <p14:tracePt t="76091" x="2517775" y="4071938"/>
          <p14:tracePt t="76099" x="2527300" y="4071938"/>
          <p14:tracePt t="76131" x="2536825" y="4062413"/>
          <p14:tracePt t="76155" x="2554288" y="4062413"/>
          <p14:tracePt t="76179" x="2571750" y="4062413"/>
          <p14:tracePt t="76187" x="2581275" y="4054475"/>
          <p14:tracePt t="76211" x="2589213" y="4044950"/>
          <p14:tracePt t="76220" x="2589213" y="4037013"/>
          <p14:tracePt t="76236" x="2589213" y="4017963"/>
          <p14:tracePt t="76243" x="2598738" y="4010025"/>
          <p14:tracePt t="76531" x="2608263" y="4000500"/>
          <p14:tracePt t="76547" x="2616200" y="4000500"/>
          <p14:tracePt t="76595" x="2625725" y="3990975"/>
          <p14:tracePt t="76603" x="2643188" y="3983038"/>
          <p14:tracePt t="76635" x="2660650" y="3973513"/>
          <p14:tracePt t="76675" x="2670175" y="3973513"/>
          <p14:tracePt t="76683" x="2679700" y="3973513"/>
          <p14:tracePt t="76699" x="2714625" y="3973513"/>
          <p14:tracePt t="76707" x="2724150" y="3973513"/>
          <p14:tracePt t="76720" x="2751138" y="3973513"/>
          <p14:tracePt t="76737" x="2776538" y="3973513"/>
          <p14:tracePt t="76753" x="2840038" y="3973513"/>
          <p14:tracePt t="76770" x="2919413" y="3973513"/>
          <p14:tracePt t="76787" x="3071813" y="3990975"/>
          <p14:tracePt t="76804" x="3224213" y="4017963"/>
          <p14:tracePt t="76820" x="3411538" y="4089400"/>
          <p14:tracePt t="76837" x="3608388" y="4133850"/>
          <p14:tracePt t="76853" x="3813175" y="4187825"/>
          <p14:tracePt t="76870" x="4010025" y="4286250"/>
          <p14:tracePt t="76886" x="4160838" y="4384675"/>
          <p14:tracePt t="76903" x="4259263" y="4429125"/>
          <p14:tracePt t="76920" x="4322763" y="4483100"/>
          <p14:tracePt t="76937" x="4330700" y="4491038"/>
          <p14:tracePt t="77139" x="4322763" y="4491038"/>
          <p14:tracePt t="77147" x="4313238" y="4465638"/>
          <p14:tracePt t="77171" x="4303713" y="4456113"/>
          <p14:tracePt t="77203" x="4286250" y="4429125"/>
          <p14:tracePt t="77211" x="4276725" y="4419600"/>
          <p14:tracePt t="77227" x="4268788" y="4402138"/>
          <p14:tracePt t="77251" x="4268788" y="4394200"/>
          <p14:tracePt t="77259" x="4259263" y="4375150"/>
          <p14:tracePt t="77270" x="4259263" y="4367213"/>
          <p14:tracePt t="77286" x="4232275" y="4340225"/>
          <p14:tracePt t="77303" x="4224338" y="4313238"/>
          <p14:tracePt t="77320" x="4224338" y="4303713"/>
          <p14:tracePt t="77336" x="4224338" y="4295775"/>
          <p14:tracePt t="77353" x="4224338" y="4286250"/>
          <p14:tracePt t="77370" x="4224338" y="4268788"/>
          <p14:tracePt t="77386" x="4224338" y="4251325"/>
          <p14:tracePt t="77491" x="4224338" y="4241800"/>
          <p14:tracePt t="77507" x="4224338" y="4232275"/>
          <p14:tracePt t="78131" x="4214813" y="4197350"/>
          <p14:tracePt t="78139" x="4205288" y="4187825"/>
          <p14:tracePt t="78171" x="4179888" y="4187825"/>
          <p14:tracePt t="78179" x="4160838" y="4179888"/>
          <p14:tracePt t="78187" x="4143375" y="4179888"/>
          <p14:tracePt t="78203" x="4098925" y="4170363"/>
          <p14:tracePt t="78220" x="4054475" y="4152900"/>
          <p14:tracePt t="78236" x="4044950" y="4143375"/>
          <p14:tracePt t="78427" x="4037013" y="4133850"/>
          <p14:tracePt t="79139" x="4027488" y="4133850"/>
          <p14:tracePt t="79187" x="4027488" y="4143375"/>
          <p14:tracePt t="79195" x="4027488" y="4152900"/>
          <p14:tracePt t="79211" x="4027488" y="4179888"/>
          <p14:tracePt t="79220" x="4027488" y="4187825"/>
          <p14:tracePt t="79237" x="4027488" y="4197350"/>
          <p14:tracePt t="79253" x="4027488" y="4214813"/>
          <p14:tracePt t="79270" x="4027488" y="4241800"/>
          <p14:tracePt t="79286" x="4027488" y="4251325"/>
          <p14:tracePt t="79303" x="4037013" y="4268788"/>
          <p14:tracePt t="79319" x="4054475" y="4276725"/>
          <p14:tracePt t="79336" x="4054475" y="4295775"/>
          <p14:tracePt t="79353" x="4062413" y="4303713"/>
          <p14:tracePt t="79370" x="4062413" y="4313238"/>
          <p14:tracePt t="79387" x="4071938" y="4340225"/>
          <p14:tracePt t="79403" x="4071938" y="4357688"/>
          <p14:tracePt t="79420" x="4081463" y="4375150"/>
          <p14:tracePt t="79437" x="4081463" y="4384675"/>
          <p14:tracePt t="79453" x="4108450" y="4411663"/>
          <p14:tracePt t="79469" x="4116388" y="4419600"/>
          <p14:tracePt t="79486" x="4125913" y="4456113"/>
          <p14:tracePt t="79520" x="4133850" y="4465638"/>
          <p14:tracePt t="79536" x="4143375" y="4473575"/>
          <p14:tracePt t="79553" x="4160838" y="4473575"/>
          <p14:tracePt t="79569" x="4179888" y="4491038"/>
          <p14:tracePt t="79587" x="4214813" y="4518025"/>
          <p14:tracePt t="79603" x="4224338" y="4527550"/>
          <p14:tracePt t="79620" x="4232275" y="4537075"/>
          <p14:tracePt t="79653" x="4251325" y="4562475"/>
          <p14:tracePt t="79670" x="4259263" y="4562475"/>
          <p14:tracePt t="79686" x="4286250" y="4572000"/>
          <p14:tracePt t="79703" x="4303713" y="4581525"/>
          <p14:tracePt t="79720" x="4313238" y="4581525"/>
          <p14:tracePt t="79736" x="4330700" y="4581525"/>
          <p14:tracePt t="79753" x="4340225" y="4589463"/>
          <p14:tracePt t="79770" x="4357688" y="4589463"/>
          <p14:tracePt t="79787" x="4411663" y="4589463"/>
          <p14:tracePt t="79804" x="4446588" y="4616450"/>
          <p14:tracePt t="79820" x="4483100" y="4616450"/>
          <p14:tracePt t="79837" x="4510088" y="4625975"/>
          <p14:tracePt t="79853" x="4537075" y="4625975"/>
          <p14:tracePt t="79870" x="4545013" y="4625975"/>
          <p14:tracePt t="79886" x="4554538" y="4625975"/>
          <p14:tracePt t="79903" x="4572000" y="4625975"/>
          <p14:tracePt t="79919" x="4589463" y="4625975"/>
          <p14:tracePt t="79937" x="4608513" y="4625975"/>
          <p14:tracePt t="79953" x="4633913" y="4625975"/>
          <p14:tracePt t="79969" x="4652963" y="4625975"/>
          <p14:tracePt t="79987" x="4697413" y="4625975"/>
          <p14:tracePt t="80019" x="4705350" y="4625975"/>
          <p14:tracePt t="80036" x="4732338" y="4625975"/>
          <p14:tracePt t="80053" x="4741863" y="4625975"/>
          <p14:tracePt t="80069" x="4751388" y="4625975"/>
          <p14:tracePt t="80086" x="4786313" y="4625975"/>
          <p14:tracePt t="80103" x="4803775" y="4625975"/>
          <p14:tracePt t="80120" x="4830763" y="4625975"/>
          <p14:tracePt t="80136" x="4857750" y="4625975"/>
          <p14:tracePt t="80153" x="4884738" y="4625975"/>
          <p14:tracePt t="80170" x="4894263" y="4625975"/>
          <p14:tracePt t="80187" x="4911725" y="4616450"/>
          <p14:tracePt t="80204" x="4938713" y="4598988"/>
          <p14:tracePt t="80219" x="4956175" y="4589463"/>
          <p14:tracePt t="80237" x="4983163" y="4581525"/>
          <p14:tracePt t="80253" x="5010150" y="4562475"/>
          <p14:tracePt t="80270" x="5027613" y="4554538"/>
          <p14:tracePt t="80286" x="5054600" y="4537075"/>
          <p14:tracePt t="80303" x="5081588" y="4518025"/>
          <p14:tracePt t="80319" x="5089525" y="4510088"/>
          <p14:tracePt t="80336" x="5099050" y="4510088"/>
          <p14:tracePt t="80353" x="5116513" y="4483100"/>
          <p14:tracePt t="80369" x="5143500" y="4465638"/>
          <p14:tracePt t="80387" x="5160963" y="4456113"/>
          <p14:tracePt t="80403" x="5170488" y="4446588"/>
          <p14:tracePt t="80419" x="5180013" y="4429125"/>
          <p14:tracePt t="80436" x="5205413" y="4411663"/>
          <p14:tracePt t="80453" x="5214938" y="4402138"/>
          <p14:tracePt t="80470" x="5224463" y="4394200"/>
          <p14:tracePt t="80486" x="5232400" y="4375150"/>
          <p14:tracePt t="80503" x="5259388" y="4357688"/>
          <p14:tracePt t="80519" x="5276850" y="4348163"/>
          <p14:tracePt t="80536" x="5286375" y="4340225"/>
          <p14:tracePt t="80553" x="5295900" y="4322763"/>
          <p14:tracePt t="80569" x="5322888" y="4295775"/>
          <p14:tracePt t="80586" x="5330825" y="4286250"/>
          <p14:tracePt t="80603" x="5340350" y="4259263"/>
          <p14:tracePt t="80620" x="5367338" y="4241800"/>
          <p14:tracePt t="80636" x="5375275" y="4232275"/>
          <p14:tracePt t="80653" x="5384800" y="4197350"/>
          <p14:tracePt t="80669" x="5394325" y="4187825"/>
          <p14:tracePt t="80703" x="5402263" y="4179888"/>
          <p14:tracePt t="81059" x="5394325" y="4179888"/>
          <p14:tracePt t="81107" x="5384800" y="4179888"/>
          <p14:tracePt t="81131" x="5375275" y="4179888"/>
          <p14:tracePt t="81147" x="5357813" y="4179888"/>
          <p14:tracePt t="81171" x="5348288" y="4179888"/>
          <p14:tracePt t="81203" x="5340350" y="4187825"/>
          <p14:tracePt t="81211" x="5322888" y="4197350"/>
          <p14:tracePt t="81227" x="5303838" y="4205288"/>
          <p14:tracePt t="81267" x="5276850" y="4224338"/>
          <p14:tracePt t="81291" x="5251450" y="4251325"/>
          <p14:tracePt t="81307" x="5241925" y="4259263"/>
          <p14:tracePt t="81315" x="5224463" y="4259263"/>
          <p14:tracePt t="81323" x="5214938" y="4268788"/>
          <p14:tracePt t="81336" x="5205413" y="4276725"/>
          <p14:tracePt t="81353" x="5170488" y="4303713"/>
          <p14:tracePt t="81369" x="5153025" y="4322763"/>
          <p14:tracePt t="81386" x="5143500" y="4330700"/>
          <p14:tracePt t="81403" x="5126038" y="4357688"/>
          <p14:tracePt t="81420" x="5099050" y="4357688"/>
          <p14:tracePt t="81436" x="5081588" y="4375150"/>
          <p14:tracePt t="81453" x="5072063" y="4375150"/>
          <p14:tracePt t="81470" x="5054600" y="4394200"/>
          <p14:tracePt t="81486" x="5027613" y="4411663"/>
          <p14:tracePt t="81503" x="5010150" y="4411663"/>
          <p14:tracePt t="81519" x="4983163" y="4429125"/>
          <p14:tracePt t="81553" x="4946650" y="4438650"/>
          <p14:tracePt t="81569" x="4919663" y="4465638"/>
          <p14:tracePt t="81587" x="4875213" y="4491038"/>
          <p14:tracePt t="81603" x="4813300" y="4500563"/>
          <p14:tracePt t="81620" x="4786313" y="4527550"/>
          <p14:tracePt t="81636" x="4768850" y="4527550"/>
          <p14:tracePt t="81653" x="4751388" y="4527550"/>
          <p14:tracePt t="81669" x="4732338" y="4527550"/>
          <p14:tracePt t="81687" x="4705350" y="4527550"/>
          <p14:tracePt t="81703" x="4652963" y="4527550"/>
          <p14:tracePt t="81719" x="4589463" y="4527550"/>
          <p14:tracePt t="81736" x="4510088" y="4527550"/>
          <p14:tracePt t="81753" x="4465638" y="4527550"/>
          <p14:tracePt t="81769" x="4438650" y="4527550"/>
          <p14:tracePt t="81786" x="4402138" y="4527550"/>
          <p14:tracePt t="81803" x="4375150" y="4510088"/>
          <p14:tracePt t="81819" x="4357688" y="4500563"/>
          <p14:tracePt t="81836" x="4313238" y="4465638"/>
          <p14:tracePt t="81853" x="4251325" y="4429125"/>
          <p14:tracePt t="81869" x="4214813" y="4394200"/>
          <p14:tracePt t="81886" x="4170363" y="4348163"/>
          <p14:tracePt t="81903" x="4133850" y="4330700"/>
          <p14:tracePt t="81919" x="4098925" y="4276725"/>
          <p14:tracePt t="81936" x="4081463" y="4241800"/>
          <p14:tracePt t="81953" x="4044950" y="4205288"/>
          <p14:tracePt t="81969" x="4037013" y="4170363"/>
          <p14:tracePt t="81986" x="4010025" y="4143375"/>
          <p14:tracePt t="82067" x="4010025" y="4133850"/>
          <p14:tracePt t="82507" x="4017963" y="4170363"/>
          <p14:tracePt t="82515" x="4027488" y="4179888"/>
          <p14:tracePt t="82531" x="4037013" y="4187825"/>
          <p14:tracePt t="82539" x="4054475" y="4205288"/>
          <p14:tracePt t="82555" x="4081463" y="4224338"/>
          <p14:tracePt t="82571" x="4125913" y="4251325"/>
          <p14:tracePt t="82586" x="4133850" y="4268788"/>
          <p14:tracePt t="82603" x="4170363" y="4295775"/>
          <p14:tracePt t="82619" x="4187825" y="4303713"/>
          <p14:tracePt t="82636" x="4197350" y="4322763"/>
          <p14:tracePt t="82653" x="4232275" y="4340225"/>
          <p14:tracePt t="82669" x="4241800" y="4348163"/>
          <p14:tracePt t="82686" x="4286250" y="4375150"/>
          <p14:tracePt t="82703" x="4295775" y="4375150"/>
          <p14:tracePt t="82719" x="4330700" y="4394200"/>
          <p14:tracePt t="82736" x="4348163" y="4402138"/>
          <p14:tracePt t="82753" x="4384675" y="4419600"/>
          <p14:tracePt t="82769" x="4419600" y="4429125"/>
          <p14:tracePt t="82786" x="4456113" y="4456113"/>
          <p14:tracePt t="82803" x="4510088" y="4465638"/>
          <p14:tracePt t="82819" x="4554538" y="4465638"/>
          <p14:tracePt t="82836" x="4572000" y="4473575"/>
          <p14:tracePt t="82853" x="4581525" y="4473575"/>
          <p14:tracePt t="82869" x="4616450" y="4483100"/>
          <p14:tracePt t="82886" x="4633913" y="4483100"/>
          <p14:tracePt t="82903" x="4679950" y="4483100"/>
          <p14:tracePt t="82919" x="4714875" y="4483100"/>
          <p14:tracePt t="82936" x="4732338" y="4483100"/>
          <p14:tracePt t="82953" x="4768850" y="4483100"/>
          <p14:tracePt t="82969" x="4776788" y="4483100"/>
          <p14:tracePt t="82987" x="4830763" y="4483100"/>
          <p14:tracePt t="83003" x="4840288" y="4483100"/>
          <p14:tracePt t="83019" x="4875213" y="4483100"/>
          <p14:tracePt t="83036" x="4894263" y="4483100"/>
          <p14:tracePt t="83053" x="4919663" y="4483100"/>
          <p14:tracePt t="83069" x="4956175" y="4483100"/>
          <p14:tracePt t="83086" x="4991100" y="4483100"/>
          <p14:tracePt t="83103" x="5018088" y="4456113"/>
          <p14:tracePt t="83119" x="5054600" y="4446588"/>
          <p14:tracePt t="83136" x="5062538" y="4446588"/>
          <p14:tracePt t="83153" x="5099050" y="4438650"/>
          <p14:tracePt t="83169" x="5116513" y="4429125"/>
          <p14:tracePt t="83186" x="5160963" y="4394200"/>
          <p14:tracePt t="83203" x="5180013" y="4384675"/>
          <p14:tracePt t="83220" x="5197475" y="4367213"/>
          <p14:tracePt t="83236" x="5224463" y="4348163"/>
          <p14:tracePt t="83253" x="5232400" y="4330700"/>
          <p14:tracePt t="83269" x="5241925" y="4322763"/>
          <p14:tracePt t="83303" x="5259388" y="4303713"/>
          <p14:tracePt t="83319" x="5259388" y="4295775"/>
          <p14:tracePt t="83336" x="5276850" y="4268788"/>
          <p14:tracePt t="83355" x="5286375" y="4251325"/>
          <p14:tracePt t="83379" x="5286375" y="4241800"/>
          <p14:tracePt t="83387" x="5295900" y="4224338"/>
          <p14:tracePt t="83763" x="5295900" y="4232275"/>
          <p14:tracePt t="83770" x="5295900" y="4241800"/>
          <p14:tracePt t="83779" x="5295900" y="4251325"/>
          <p14:tracePt t="83787" x="5295900" y="4268788"/>
          <p14:tracePt t="83803" x="5295900" y="4286250"/>
          <p14:tracePt t="83819" x="5276850" y="4313238"/>
          <p14:tracePt t="83836" x="5251450" y="4340225"/>
          <p14:tracePt t="83852" x="5232400" y="4367213"/>
          <p14:tracePt t="83869" x="5197475" y="4394200"/>
          <p14:tracePt t="83886" x="5153025" y="4446588"/>
          <p14:tracePt t="83903" x="5108575" y="4465638"/>
          <p14:tracePt t="83919" x="5089525" y="4473575"/>
          <p14:tracePt t="83936" x="5045075" y="4500563"/>
          <p14:tracePt t="83953" x="5010150" y="4510088"/>
          <p14:tracePt t="83969" x="4973638" y="4510088"/>
          <p14:tracePt t="83987" x="4894263" y="4518025"/>
          <p14:tracePt t="84003" x="4822825" y="4518025"/>
          <p14:tracePt t="84020" x="4697413" y="4537075"/>
          <p14:tracePt t="84036" x="4598988" y="4562475"/>
          <p14:tracePt t="84053" x="4527550" y="4562475"/>
          <p14:tracePt t="84069" x="4465638" y="4562475"/>
          <p14:tracePt t="84086" x="4375150" y="4562475"/>
          <p14:tracePt t="84103" x="4313238" y="4562475"/>
          <p14:tracePt t="84119" x="4276725" y="4554538"/>
          <p14:tracePt t="84136" x="4214813" y="4510088"/>
          <p14:tracePt t="84153" x="4160838" y="4483100"/>
          <p14:tracePt t="84169" x="4143375" y="4473575"/>
          <p14:tracePt t="84187" x="4089400" y="4438650"/>
          <p14:tracePt t="84203" x="4071938" y="4419600"/>
          <p14:tracePt t="84219" x="4054475" y="4402138"/>
          <p14:tracePt t="84236" x="4044950" y="4394200"/>
          <p14:tracePt t="84253" x="4027488" y="4375150"/>
          <p14:tracePt t="84269" x="4027488" y="4357688"/>
          <p14:tracePt t="84286" x="4010025" y="4322763"/>
          <p14:tracePt t="84303" x="4010025" y="4303713"/>
          <p14:tracePt t="84319" x="4000500" y="4276725"/>
          <p14:tracePt t="84363" x="4000500" y="4268788"/>
          <p14:tracePt t="84659" x="4000500" y="4259263"/>
          <p14:tracePt t="84667" x="4017963" y="4268788"/>
          <p14:tracePt t="84675" x="4027488" y="4276725"/>
          <p14:tracePt t="84686" x="4054475" y="4303713"/>
          <p14:tracePt t="84703" x="4108450" y="4340225"/>
          <p14:tracePt t="84719" x="4133850" y="4367213"/>
          <p14:tracePt t="84736" x="4143375" y="4375150"/>
          <p14:tracePt t="84753" x="4160838" y="4375150"/>
          <p14:tracePt t="84769" x="4179888" y="4384675"/>
          <p14:tracePt t="84786" x="4205288" y="4411663"/>
          <p14:tracePt t="84803" x="4232275" y="4429125"/>
          <p14:tracePt t="84805" x="4259263" y="4446588"/>
          <p14:tracePt t="84820" x="4295775" y="4473575"/>
          <p14:tracePt t="84836" x="4322763" y="4483100"/>
          <p14:tracePt t="84853" x="4348163" y="4510088"/>
          <p14:tracePt t="84869" x="4394200" y="4518025"/>
          <p14:tracePt t="84886" x="4411663" y="4518025"/>
          <p14:tracePt t="84902" x="4465638" y="4545013"/>
          <p14:tracePt t="84919" x="4510088" y="4545013"/>
          <p14:tracePt t="84936" x="4572000" y="4572000"/>
          <p14:tracePt t="84953" x="4616450" y="4581525"/>
          <p14:tracePt t="84969" x="4679950" y="4581525"/>
          <p14:tracePt t="84986" x="4732338" y="4589463"/>
          <p14:tracePt t="85003" x="4768850" y="4589463"/>
          <p14:tracePt t="85020" x="4813300" y="4589463"/>
          <p14:tracePt t="85036" x="4875213" y="4589463"/>
          <p14:tracePt t="85053" x="4929188" y="4589463"/>
          <p14:tracePt t="85069" x="4965700" y="4589463"/>
          <p14:tracePt t="85086" x="4991100" y="4589463"/>
          <p14:tracePt t="85103" x="5018088" y="4589463"/>
          <p14:tracePt t="85119" x="5027613" y="4589463"/>
          <p14:tracePt t="85136" x="5054600" y="4589463"/>
          <p14:tracePt t="85153" x="5099050" y="4581525"/>
          <p14:tracePt t="85169" x="5143500" y="4562475"/>
          <p14:tracePt t="85187" x="5197475" y="4500563"/>
          <p14:tracePt t="85203" x="5232400" y="4465638"/>
          <p14:tracePt t="85220" x="5251450" y="4446588"/>
          <p14:tracePt t="85237" x="5259388" y="4438650"/>
          <p14:tracePt t="85253" x="5276850" y="4419600"/>
          <p14:tracePt t="85286" x="5276850" y="4402138"/>
          <p14:tracePt t="85303" x="5276850" y="4375150"/>
          <p14:tracePt t="85319" x="5286375" y="4367213"/>
          <p14:tracePt t="85336" x="5303838" y="4340225"/>
          <p14:tracePt t="85353" x="5322888" y="4313238"/>
          <p14:tracePt t="85369" x="5322888" y="4303713"/>
          <p14:tracePt t="85386" x="5322888" y="4295775"/>
          <p14:tracePt t="85403" x="5330825" y="4276725"/>
          <p14:tracePt t="85675" x="5303838" y="4295775"/>
          <p14:tracePt t="85691" x="5295900" y="4322763"/>
          <p14:tracePt t="85699" x="5286375" y="4330700"/>
          <p14:tracePt t="85707" x="5268913" y="4367213"/>
          <p14:tracePt t="85719" x="5259388" y="4375150"/>
          <p14:tracePt t="85736" x="5241925" y="4402138"/>
          <p14:tracePt t="85753" x="5232400" y="4411663"/>
          <p14:tracePt t="85769" x="5205413" y="4438650"/>
          <p14:tracePt t="85786" x="5170488" y="4473575"/>
          <p14:tracePt t="85803" x="5133975" y="4500563"/>
          <p14:tracePt t="85820" x="5116513" y="4510088"/>
          <p14:tracePt t="85836" x="5072063" y="4554538"/>
          <p14:tracePt t="85852" x="5010150" y="4589463"/>
          <p14:tracePt t="85869" x="4965700" y="4616450"/>
          <p14:tracePt t="85886" x="4938713" y="4625975"/>
          <p14:tracePt t="85903" x="4894263" y="4652963"/>
          <p14:tracePt t="85919" x="4884738" y="4652963"/>
          <p14:tracePt t="85936" x="4830763" y="4660900"/>
          <p14:tracePt t="85953" x="4822825" y="4660900"/>
          <p14:tracePt t="85969" x="4768850" y="4660900"/>
          <p14:tracePt t="85986" x="4705350" y="4660900"/>
          <p14:tracePt t="86003" x="4545013" y="4660900"/>
          <p14:tracePt t="86020" x="4473575" y="4660900"/>
          <p14:tracePt t="86036" x="4411663" y="4660900"/>
          <p14:tracePt t="86053" x="4330700" y="4643438"/>
          <p14:tracePt t="86069" x="4276725" y="4625975"/>
          <p14:tracePt t="86086" x="4214813" y="4572000"/>
          <p14:tracePt t="86102" x="4170363" y="4537075"/>
          <p14:tracePt t="86119" x="4133850" y="4510088"/>
          <p14:tracePt t="86136" x="4116388" y="4500563"/>
          <p14:tracePt t="86153" x="4098925" y="4483100"/>
          <p14:tracePt t="86169" x="4089400" y="4473575"/>
          <p14:tracePt t="86186" x="4071938" y="4429125"/>
          <p14:tracePt t="86203" x="4037013" y="4394200"/>
          <p14:tracePt t="86219" x="4027488" y="4367213"/>
          <p14:tracePt t="88115" x="4027488" y="4357688"/>
          <p14:tracePt t="88131" x="4054475" y="4348163"/>
          <p14:tracePt t="88155" x="4062413" y="4340225"/>
          <p14:tracePt t="88179" x="4071938" y="4330700"/>
          <p14:tracePt t="88187" x="4081463" y="4322763"/>
          <p14:tracePt t="88195" x="4108450" y="4303713"/>
          <p14:tracePt t="88211" x="4116388" y="4295775"/>
          <p14:tracePt t="88220" x="4125913" y="4259263"/>
          <p14:tracePt t="88236" x="4152900" y="4232275"/>
          <p14:tracePt t="88253" x="4160838" y="4224338"/>
          <p14:tracePt t="89299" x="4170363" y="4224338"/>
          <p14:tracePt t="89315" x="4170363" y="4232275"/>
          <p14:tracePt t="89323" x="4187825" y="4259263"/>
          <p14:tracePt t="89339" x="4187825" y="4268788"/>
          <p14:tracePt t="89352" x="4205288" y="4295775"/>
          <p14:tracePt t="89369" x="4205288" y="4313238"/>
          <p14:tracePt t="89386" x="4214813" y="4322763"/>
          <p14:tracePt t="89403" x="4214813" y="4348163"/>
          <p14:tracePt t="89451" x="4224338" y="4357688"/>
          <p14:tracePt t="89475" x="4224338" y="4367213"/>
          <p14:tracePt t="89491" x="4224338" y="4375150"/>
          <p14:tracePt t="89499" x="4224338" y="4394200"/>
          <p14:tracePt t="89507" x="4232275" y="4411663"/>
          <p14:tracePt t="89531" x="4232275" y="4419600"/>
          <p14:tracePt t="89627" x="4251325" y="4429125"/>
          <p14:tracePt t="89635" x="4259263" y="4438650"/>
          <p14:tracePt t="89643" x="4268788" y="4456113"/>
          <p14:tracePt t="89659" x="4276725" y="4473575"/>
          <p14:tracePt t="89669" x="4286250" y="4491038"/>
          <p14:tracePt t="89686" x="4303713" y="4518025"/>
          <p14:tracePt t="89702" x="4313238" y="4527550"/>
          <p14:tracePt t="89731" x="4330700" y="4537075"/>
          <p14:tracePt t="89779" x="4348163" y="4537075"/>
          <p14:tracePt t="89787" x="4357688" y="4537075"/>
          <p14:tracePt t="89803" x="4375150" y="4545013"/>
          <p14:tracePt t="89819" x="4384675" y="4545013"/>
          <p14:tracePt t="89836" x="4411663" y="4572000"/>
          <p14:tracePt t="89843" x="4419600" y="4572000"/>
          <p14:tracePt t="89859" x="4429125" y="4572000"/>
          <p14:tracePt t="89875" x="4438650" y="4572000"/>
          <p14:tracePt t="89891" x="4465638" y="4572000"/>
          <p14:tracePt t="89902" x="4473575" y="4572000"/>
          <p14:tracePt t="89923" x="4483100" y="4572000"/>
          <p14:tracePt t="89947" x="4491038" y="4572000"/>
          <p14:tracePt t="89954" x="4500563" y="4581525"/>
          <p14:tracePt t="89969" x="4510088" y="4581525"/>
          <p14:tracePt t="89986" x="4537075" y="4581525"/>
          <p14:tracePt t="90003" x="4572000" y="4581525"/>
          <p14:tracePt t="90020" x="4598988" y="4581525"/>
          <p14:tracePt t="90036" x="4625975" y="4581525"/>
          <p14:tracePt t="90052" x="4643438" y="4581525"/>
          <p14:tracePt t="90069" x="4670425" y="4581525"/>
          <p14:tracePt t="90086" x="4687888" y="4581525"/>
          <p14:tracePt t="90102" x="4751388" y="4581525"/>
          <p14:tracePt t="90119" x="4776788" y="4581525"/>
          <p14:tracePt t="90136" x="4795838" y="4581525"/>
          <p14:tracePt t="90152" x="4813300" y="4581525"/>
          <p14:tracePt t="90169" x="4830763" y="4581525"/>
          <p14:tracePt t="90186" x="4867275" y="4581525"/>
          <p14:tracePt t="90203" x="4919663" y="4581525"/>
          <p14:tracePt t="90219" x="4946650" y="4581525"/>
          <p14:tracePt t="90236" x="4956175" y="4581525"/>
          <p14:tracePt t="90252" x="4965700" y="4572000"/>
          <p14:tracePt t="90269" x="4973638" y="4572000"/>
          <p14:tracePt t="90286" x="5010150" y="4554538"/>
          <p14:tracePt t="90302" x="5054600" y="4545013"/>
          <p14:tracePt t="90319" x="5089525" y="4510088"/>
          <p14:tracePt t="90336" x="5099050" y="4510088"/>
          <p14:tracePt t="90352" x="5126038" y="4500563"/>
          <p14:tracePt t="90369" x="5143500" y="4483100"/>
          <p14:tracePt t="90386" x="5187950" y="4456113"/>
          <p14:tracePt t="90403" x="5214938" y="4429125"/>
          <p14:tracePt t="90420" x="5232400" y="4402138"/>
          <p14:tracePt t="90436" x="5251450" y="4367213"/>
          <p14:tracePt t="90452" x="5268913" y="4348163"/>
          <p14:tracePt t="90469" x="5286375" y="4322763"/>
          <p14:tracePt t="90486" x="5286375" y="4313238"/>
          <p14:tracePt t="90502" x="5295900" y="4295775"/>
          <p14:tracePt t="90699" x="5303838" y="4276725"/>
          <p14:tracePt t="90755" x="5303838" y="4259263"/>
          <p14:tracePt t="91739" x="5303838" y="4295775"/>
          <p14:tracePt t="91763" x="5295900" y="4303713"/>
          <p14:tracePt t="91779" x="5286375" y="4313238"/>
          <p14:tracePt t="91795" x="5276850" y="4340225"/>
          <p14:tracePt t="91803" x="5268913" y="4348163"/>
          <p14:tracePt t="91811" x="5268913" y="4357688"/>
          <p14:tracePt t="91820" x="5241925" y="4394200"/>
          <p14:tracePt t="91836" x="5232400" y="4456113"/>
          <p14:tracePt t="91852" x="5180013" y="4518025"/>
          <p14:tracePt t="91869" x="5133975" y="4608513"/>
          <p14:tracePt t="91886" x="5037138" y="4705350"/>
          <p14:tracePt t="91903" x="4929188" y="4776788"/>
          <p14:tracePt t="91919" x="4813300" y="4822825"/>
          <p14:tracePt t="91936" x="4714875" y="4840288"/>
          <p14:tracePt t="91953" x="4545013" y="4857750"/>
          <p14:tracePt t="91969" x="4348163" y="4875213"/>
          <p14:tracePt t="91985" x="4179888" y="4875213"/>
          <p14:tracePt t="92003" x="4000500" y="4875213"/>
          <p14:tracePt t="92020" x="3919538" y="4875213"/>
          <p14:tracePt t="92036" x="3830638" y="4867275"/>
          <p14:tracePt t="92052" x="3714750" y="4830763"/>
          <p14:tracePt t="92069" x="3625850" y="4803775"/>
          <p14:tracePt t="92102" x="3581400" y="4786313"/>
          <p14:tracePt t="92123" x="3581400" y="4776788"/>
          <p14:tracePt t="92136" x="3571875" y="4751388"/>
          <p14:tracePt t="92152" x="3544888" y="4724400"/>
          <p14:tracePt t="92169" x="3509963" y="4670425"/>
          <p14:tracePt t="92186" x="3446463" y="4625975"/>
          <p14:tracePt t="92203" x="3394075" y="4581525"/>
          <p14:tracePt t="92220" x="3330575" y="4545013"/>
          <p14:tracePt t="92236" x="3286125" y="4510088"/>
          <p14:tracePt t="92252" x="3251200" y="4473575"/>
          <p14:tracePt t="92269" x="3197225" y="4411663"/>
          <p14:tracePt t="92285" x="3160713" y="4340225"/>
          <p14:tracePt t="92302" x="3098800" y="4295775"/>
          <p14:tracePt t="92319" x="3009900" y="4251325"/>
          <p14:tracePt t="92336" x="2990850" y="4232275"/>
          <p14:tracePt t="92387" x="2990850" y="4224338"/>
          <p14:tracePt t="92403" x="2990850" y="4205288"/>
          <p14:tracePt t="92419" x="2990850" y="4197350"/>
          <p14:tracePt t="92427" x="2973388" y="4179888"/>
          <p14:tracePt t="92436" x="2965450" y="4170363"/>
          <p14:tracePt t="92452" x="2946400" y="4152900"/>
          <p14:tracePt t="92469" x="2938463" y="4133850"/>
          <p14:tracePt t="92486" x="2928938" y="4125913"/>
          <p14:tracePt t="92502" x="2919413" y="4116388"/>
          <p14:tracePt t="92519" x="2894013" y="4098925"/>
          <p14:tracePt t="92536" x="2847975" y="4081463"/>
          <p14:tracePt t="92552" x="2830513" y="4062413"/>
          <p14:tracePt t="92569" x="2813050" y="4044950"/>
          <p14:tracePt t="92586" x="2803525" y="4037013"/>
          <p14:tracePt t="92603" x="2776538" y="3990975"/>
          <p14:tracePt t="92636" x="2776538" y="3973513"/>
          <p14:tracePt t="92652" x="2776538" y="3965575"/>
          <p14:tracePt t="92669" x="2776538" y="3956050"/>
          <p14:tracePt t="92686" x="2776538" y="3946525"/>
          <p14:tracePt t="92702" x="2776538" y="3919538"/>
          <p14:tracePt t="92719" x="2776538" y="3911600"/>
          <p14:tracePt t="92739" x="2776538" y="3902075"/>
          <p14:tracePt t="92763" x="2776538" y="3894138"/>
          <p14:tracePt t="92843" x="2776538" y="3884613"/>
          <p14:tracePt t="92875" x="2786063" y="3884613"/>
          <p14:tracePt t="92987" x="2795588" y="3884613"/>
          <p14:tracePt t="92995" x="2795588" y="3902075"/>
          <p14:tracePt t="93003" x="2795588" y="3929063"/>
          <p14:tracePt t="93019" x="2795588" y="4054475"/>
          <p14:tracePt t="93035" x="2776538" y="4205288"/>
          <p14:tracePt t="93052" x="2759075" y="4357688"/>
          <p14:tracePt t="93069" x="2724150" y="4581525"/>
          <p14:tracePt t="93085" x="2724150" y="4751388"/>
          <p14:tracePt t="93102" x="2724150" y="4919663"/>
          <p14:tracePt t="93119" x="2724150" y="5116513"/>
          <p14:tracePt t="93135" x="2724150" y="5313363"/>
          <p14:tracePt t="93152" x="2724150" y="5438775"/>
          <p14:tracePt t="93169" x="2724150" y="5491163"/>
          <p14:tracePt t="93185" x="2724150" y="5518150"/>
          <p14:tracePt t="93202" x="2724150" y="5527675"/>
          <p14:tracePt t="93220" x="2714625" y="5537200"/>
          <p14:tracePt t="93347" x="2714625" y="5510213"/>
          <p14:tracePt t="93363" x="2714625" y="5500688"/>
          <p14:tracePt t="93379" x="2714625" y="5491163"/>
          <p14:tracePt t="93387" x="2714625" y="5465763"/>
          <p14:tracePt t="93395" x="2714625" y="5456238"/>
          <p14:tracePt t="93403" x="2714625" y="5438775"/>
          <p14:tracePt t="93419" x="2714625" y="5394325"/>
          <p14:tracePt t="93436" x="2732088" y="5330825"/>
          <p14:tracePt t="93452" x="2732088" y="5268913"/>
          <p14:tracePt t="93469" x="2741613" y="5224463"/>
          <p14:tracePt t="93485" x="2741613" y="5205413"/>
          <p14:tracePt t="93502" x="2751138" y="5170488"/>
          <p14:tracePt t="93519" x="2795588" y="5116513"/>
          <p14:tracePt t="93535" x="2813050" y="5072063"/>
          <p14:tracePt t="93553" x="2857500" y="5010150"/>
          <p14:tracePt t="93569" x="2874963" y="4973638"/>
          <p14:tracePt t="93586" x="2928938" y="4911725"/>
          <p14:tracePt t="93603" x="2990850" y="4840288"/>
          <p14:tracePt t="93619" x="3089275" y="4625975"/>
          <p14:tracePt t="93636" x="3170238" y="4483100"/>
          <p14:tracePt t="93652" x="3224213" y="4402138"/>
          <p14:tracePt t="93669" x="3268663" y="4340225"/>
          <p14:tracePt t="93686" x="3295650" y="4303713"/>
          <p14:tracePt t="93702" x="3313113" y="4276725"/>
          <p14:tracePt t="93719" x="3340100" y="4232275"/>
          <p14:tracePt t="93736" x="3340100" y="4187825"/>
          <p14:tracePt t="93753" x="3348038" y="4160838"/>
          <p14:tracePt t="93769" x="3348038" y="4152900"/>
          <p14:tracePt t="93786" x="3375025" y="4116388"/>
          <p14:tracePt t="93803" x="3384550" y="4108450"/>
          <p14:tracePt t="93820" x="3384550" y="4098925"/>
          <p14:tracePt t="93891" x="3384550" y="4071938"/>
          <p14:tracePt t="93955" x="3384550" y="4062413"/>
          <p14:tracePt t="93963" x="3384550" y="4054475"/>
          <p14:tracePt t="93971" x="3384550" y="4044950"/>
          <p14:tracePt t="93987" x="3384550" y="4017963"/>
          <p14:tracePt t="94002" x="3384550" y="4010025"/>
          <p14:tracePt t="94019" x="3384550" y="4000500"/>
          <p14:tracePt t="94035" x="3384550" y="3965575"/>
          <p14:tracePt t="94052" x="3384550" y="3946525"/>
          <p14:tracePt t="94069" x="3384550" y="3938588"/>
          <p14:tracePt t="94085" x="3384550" y="3919538"/>
          <p14:tracePt t="94699" x="3394075" y="3929063"/>
          <p14:tracePt t="94707" x="3402013" y="3956050"/>
          <p14:tracePt t="94719" x="3429000" y="3983038"/>
          <p14:tracePt t="94735" x="3455988" y="4000500"/>
          <p14:tracePt t="94752" x="3482975" y="4037013"/>
          <p14:tracePt t="94769" x="3509963" y="4054475"/>
          <p14:tracePt t="94785" x="3536950" y="4089400"/>
          <p14:tracePt t="94803" x="3598863" y="4133850"/>
          <p14:tracePt t="94820" x="3643313" y="4152900"/>
          <p14:tracePt t="94835" x="3670300" y="4187825"/>
          <p14:tracePt t="94852" x="3714750" y="4205288"/>
          <p14:tracePt t="94869" x="3759200" y="4232275"/>
          <p14:tracePt t="94886" x="3795713" y="4259263"/>
          <p14:tracePt t="94902" x="3848100" y="4295775"/>
          <p14:tracePt t="94919" x="3902075" y="4322763"/>
          <p14:tracePt t="94935" x="3965575" y="4340225"/>
          <p14:tracePt t="94952" x="3983038" y="4375150"/>
          <p14:tracePt t="94969" x="3990975" y="4375150"/>
          <p14:tracePt t="94985" x="4017963" y="4384675"/>
          <p14:tracePt t="95002" x="4071938" y="4411663"/>
          <p14:tracePt t="95019" x="4089400" y="4419600"/>
          <p14:tracePt t="95036" x="4116388" y="4419600"/>
          <p14:tracePt t="95052" x="4125913" y="4419600"/>
          <p14:tracePt t="95069" x="4133850" y="4419600"/>
          <p14:tracePt t="95085" x="4179888" y="4419600"/>
          <p14:tracePt t="95102" x="4224338" y="4419600"/>
          <p14:tracePt t="95119" x="4276725" y="4419600"/>
          <p14:tracePt t="95136" x="4322763" y="4419600"/>
          <p14:tracePt t="95152" x="4348163" y="4419600"/>
          <p14:tracePt t="95169" x="4357688" y="4419600"/>
          <p14:tracePt t="95185" x="4375150" y="4419600"/>
          <p14:tracePt t="95220" x="4411663" y="4419600"/>
          <p14:tracePt t="95236" x="4456113" y="4419600"/>
          <p14:tracePt t="95252" x="4500563" y="4419600"/>
          <p14:tracePt t="95269" x="4518025" y="4419600"/>
          <p14:tracePt t="95285" x="4562475" y="4419600"/>
          <p14:tracePt t="95302" x="4572000" y="4419600"/>
          <p14:tracePt t="95319" x="4598988" y="4419600"/>
          <p14:tracePt t="95336" x="4608513" y="4419600"/>
          <p14:tracePt t="95352" x="4625975" y="4419600"/>
          <p14:tracePt t="95369" x="4670425" y="4429125"/>
          <p14:tracePt t="95385" x="4714875" y="4429125"/>
          <p14:tracePt t="95403" x="4776788" y="4429125"/>
          <p14:tracePt t="95403" x="4803775" y="4446588"/>
          <p14:tracePt t="95420" x="4848225" y="4446588"/>
          <p14:tracePt t="95435" x="4894263" y="4446588"/>
          <p14:tracePt t="95452" x="4956175" y="4446588"/>
          <p14:tracePt t="95469" x="5000625" y="4446588"/>
          <p14:tracePt t="95485" x="5037138" y="4446588"/>
          <p14:tracePt t="95502" x="5081588" y="4446588"/>
          <p14:tracePt t="95519" x="5153025" y="4446588"/>
          <p14:tracePt t="95536" x="5214938" y="4446588"/>
          <p14:tracePt t="95552" x="5322888" y="4446588"/>
          <p14:tracePt t="95569" x="5375275" y="4446588"/>
          <p14:tracePt t="95585" x="5419725" y="4438650"/>
          <p14:tracePt t="95602" x="5446713" y="4419600"/>
          <p14:tracePt t="95619" x="5518150" y="4394200"/>
          <p14:tracePt t="95636" x="5562600" y="4384675"/>
          <p14:tracePt t="95652" x="5626100" y="4357688"/>
          <p14:tracePt t="95669" x="5661025" y="4340225"/>
          <p14:tracePt t="95685" x="5705475" y="4295775"/>
          <p14:tracePt t="95702" x="5732463" y="4268788"/>
          <p14:tracePt t="95719" x="5751513" y="4232275"/>
          <p14:tracePt t="95735" x="5759450" y="4224338"/>
          <p14:tracePt t="95752" x="5768975" y="4187825"/>
          <p14:tracePt t="95769" x="5786438" y="4179888"/>
          <p14:tracePt t="95785" x="5795963" y="4170363"/>
          <p14:tracePt t="95802" x="5813425" y="4133850"/>
          <p14:tracePt t="95819" x="5848350" y="4062413"/>
          <p14:tracePt t="95836" x="5867400" y="4044950"/>
          <p14:tracePt t="95853" x="5867400" y="4010025"/>
          <p14:tracePt t="95869" x="5875338" y="3973513"/>
          <p14:tracePt t="95886" x="5902325" y="3956050"/>
          <p14:tracePt t="95902" x="5911850" y="3902075"/>
          <p14:tracePt t="95919" x="5911850" y="3894138"/>
          <p14:tracePt t="95935" x="5919788" y="3884613"/>
          <p14:tracePt t="95971" x="5919788" y="3867150"/>
          <p14:tracePt t="95987" x="5929313" y="3857625"/>
          <p14:tracePt t="96035" x="5929313" y="3840163"/>
          <p14:tracePt t="96171" x="5929313" y="3848100"/>
          <p14:tracePt t="96179" x="5929313" y="3867150"/>
          <p14:tracePt t="96187" x="5929313" y="3902075"/>
          <p14:tracePt t="96202" x="5929313" y="3983038"/>
          <p14:tracePt t="96219" x="5929313" y="4089400"/>
          <p14:tracePt t="96236" x="5929313" y="4152900"/>
          <p14:tracePt t="96252" x="5929313" y="4179888"/>
          <p14:tracePt t="96268" x="5929313" y="4214813"/>
          <p14:tracePt t="96285" x="5911850" y="4232275"/>
          <p14:tracePt t="96319" x="5894388" y="4268788"/>
          <p14:tracePt t="96335" x="5884863" y="4286250"/>
          <p14:tracePt t="96352" x="5875338" y="4322763"/>
          <p14:tracePt t="96369" x="5848350" y="4357688"/>
          <p14:tracePt t="96385" x="5840413" y="4384675"/>
          <p14:tracePt t="96403" x="5795963" y="4429125"/>
          <p14:tracePt t="96419" x="5724525" y="4456113"/>
          <p14:tracePt t="96435" x="5680075" y="4465638"/>
          <p14:tracePt t="96452" x="5608638" y="4491038"/>
          <p14:tracePt t="96469" x="5537200" y="4510088"/>
          <p14:tracePt t="96485" x="5456238" y="4527550"/>
          <p14:tracePt t="96502" x="5322888" y="4562475"/>
          <p14:tracePt t="96519" x="5214938" y="4589463"/>
          <p14:tracePt t="96535" x="5062538" y="4608513"/>
          <p14:tracePt t="96552" x="4965700" y="4608513"/>
          <p14:tracePt t="96569" x="4894263" y="4633913"/>
          <p14:tracePt t="96585" x="4786313" y="4633913"/>
          <p14:tracePt t="96602" x="4616450" y="4633913"/>
          <p14:tracePt t="96619" x="4491038" y="4633913"/>
          <p14:tracePt t="96636" x="4384675" y="4625975"/>
          <p14:tracePt t="96652" x="4268788" y="4581525"/>
          <p14:tracePt t="96669" x="4160838" y="4527550"/>
          <p14:tracePt t="96685" x="4071938" y="4473575"/>
          <p14:tracePt t="96702" x="4017963" y="4438650"/>
          <p14:tracePt t="96719" x="3929063" y="4357688"/>
          <p14:tracePt t="96735" x="3848100" y="4268788"/>
          <p14:tracePt t="96752" x="3732213" y="4125913"/>
          <p14:tracePt t="96769" x="3679825" y="4054475"/>
          <p14:tracePt t="96785" x="3625850" y="3990975"/>
          <p14:tracePt t="96802" x="3554413" y="3902075"/>
          <p14:tracePt t="96819" x="3527425" y="3867150"/>
          <p14:tracePt t="96836" x="3500438" y="3822700"/>
          <p14:tracePt t="96852" x="3473450" y="3768725"/>
          <p14:tracePt t="96869" x="3455988" y="3741738"/>
          <p14:tracePt t="96885" x="3438525" y="3687763"/>
          <p14:tracePt t="96902" x="3419475" y="3660775"/>
          <p14:tracePt t="96919" x="3411538" y="3633788"/>
          <p14:tracePt t="96935" x="3411538" y="3625850"/>
          <p14:tracePt t="97067" x="3411538" y="3633788"/>
          <p14:tracePt t="97075" x="3411538" y="3660775"/>
          <p14:tracePt t="97085" x="3411538" y="3687763"/>
          <p14:tracePt t="97102" x="3438525" y="3714750"/>
          <p14:tracePt t="97119" x="3446463" y="3776663"/>
          <p14:tracePt t="97135" x="3482975" y="3822700"/>
          <p14:tracePt t="97152" x="3490913" y="3894138"/>
          <p14:tracePt t="97169" x="3536950" y="3946525"/>
          <p14:tracePt t="97185" x="3554413" y="3990975"/>
          <p14:tracePt t="97203" x="3616325" y="4081463"/>
          <p14:tracePt t="97219" x="3660775" y="4108450"/>
          <p14:tracePt t="97235" x="3697288" y="4143375"/>
          <p14:tracePt t="97252" x="3786188" y="4214813"/>
          <p14:tracePt t="97269" x="3875088" y="4268788"/>
          <p14:tracePt t="97285" x="3990975" y="4348163"/>
          <p14:tracePt t="97302" x="4071938" y="4357688"/>
          <p14:tracePt t="97319" x="4170363" y="4411663"/>
          <p14:tracePt t="97335" x="4251325" y="4438650"/>
          <p14:tracePt t="97352" x="4330700" y="4465638"/>
          <p14:tracePt t="97369" x="4419600" y="4491038"/>
          <p14:tracePt t="97387" x="4554538" y="4491038"/>
          <p14:tracePt t="97403" x="4660900" y="4510088"/>
          <p14:tracePt t="97419" x="4724400" y="4537075"/>
          <p14:tracePt t="97435" x="4751388" y="4537075"/>
          <p14:tracePt t="97452" x="4803775" y="4545013"/>
          <p14:tracePt t="97469" x="4848225" y="4545013"/>
          <p14:tracePt t="97486" x="4867275" y="4545013"/>
          <p14:tracePt t="97502" x="4911725" y="4545013"/>
          <p14:tracePt t="97519" x="4965700" y="4545013"/>
          <p14:tracePt t="97535" x="5045075" y="4545013"/>
          <p14:tracePt t="97552" x="5108575" y="4545013"/>
          <p14:tracePt t="97569" x="5153025" y="4537075"/>
          <p14:tracePt t="97586" x="5214938" y="4518025"/>
          <p14:tracePt t="97602" x="5313363" y="4465638"/>
          <p14:tracePt t="97619" x="5348288" y="4446588"/>
          <p14:tracePt t="97635" x="5411788" y="4411663"/>
          <p14:tracePt t="97652" x="5438775" y="4394200"/>
          <p14:tracePt t="97669" x="5473700" y="4375150"/>
          <p14:tracePt t="97685" x="5537200" y="4322763"/>
          <p14:tracePt t="97702" x="5589588" y="4268788"/>
          <p14:tracePt t="97719" x="5634038" y="4224338"/>
          <p14:tracePt t="97735" x="5697538" y="4187825"/>
          <p14:tracePt t="97752" x="5724525" y="4133850"/>
          <p14:tracePt t="97769" x="5759450" y="4089400"/>
          <p14:tracePt t="97786" x="5768975" y="4044950"/>
          <p14:tracePt t="97803" x="5795963" y="4000500"/>
          <p14:tracePt t="97819" x="5857875" y="3938588"/>
          <p14:tracePt t="97836" x="5875338" y="3902075"/>
          <p14:tracePt t="97852" x="5894388" y="3875088"/>
          <p14:tracePt t="97869" x="5894388" y="3857625"/>
          <p14:tracePt t="97886" x="5902325" y="3840163"/>
          <p14:tracePt t="97918" x="5902325" y="3830638"/>
          <p14:tracePt t="99115" x="5902325" y="3840163"/>
          <p14:tracePt t="99131" x="5902325" y="3857625"/>
          <p14:tracePt t="99147" x="5902325" y="3867150"/>
          <p14:tracePt t="99163" x="5902325" y="3884613"/>
          <p14:tracePt t="99171" x="5902325" y="3894138"/>
          <p14:tracePt t="99185" x="5902325" y="3911600"/>
          <p14:tracePt t="99202" x="5902325" y="3919538"/>
          <p14:tracePt t="99219" x="5902325" y="3938588"/>
          <p14:tracePt t="99236" x="5902325" y="3983038"/>
          <p14:tracePt t="99252" x="5902325" y="4017963"/>
          <p14:tracePt t="99268" x="5902325" y="4037013"/>
          <p14:tracePt t="99285" x="5902325" y="4081463"/>
          <p14:tracePt t="99302" x="5902325" y="4125913"/>
          <p14:tracePt t="99319" x="5902325" y="4170363"/>
          <p14:tracePt t="99335" x="5902325" y="4205288"/>
          <p14:tracePt t="99352" x="5902325" y="4251325"/>
          <p14:tracePt t="99369" x="5884863" y="4295775"/>
          <p14:tracePt t="99385" x="5875338" y="4313238"/>
          <p14:tracePt t="99403" x="5848350" y="4357688"/>
          <p14:tracePt t="99419" x="5848350" y="4375150"/>
          <p14:tracePt t="99436" x="5822950" y="4394200"/>
          <p14:tracePt t="99452" x="5759450" y="4419600"/>
          <p14:tracePt t="99469" x="5705475" y="4429125"/>
          <p14:tracePt t="99485" x="5626100" y="4456113"/>
          <p14:tracePt t="99502" x="5491163" y="4500563"/>
          <p14:tracePt t="99518" x="5429250" y="4518025"/>
          <p14:tracePt t="99535" x="5367338" y="4527550"/>
          <p14:tracePt t="99552" x="5322888" y="4527550"/>
          <p14:tracePt t="99569" x="5232400" y="4554538"/>
          <p14:tracePt t="99585" x="5081588" y="4562475"/>
          <p14:tracePt t="99603" x="4902200" y="4581525"/>
          <p14:tracePt t="99619" x="4776788" y="4581525"/>
          <p14:tracePt t="99636" x="4633913" y="4581525"/>
          <p14:tracePt t="99652" x="4545013" y="4581525"/>
          <p14:tracePt t="99668" x="4465638" y="4581525"/>
          <p14:tracePt t="99685" x="4384675" y="4554538"/>
          <p14:tracePt t="99702" x="4348163" y="4554538"/>
          <p14:tracePt t="99719" x="4295775" y="4527550"/>
          <p14:tracePt t="99735" x="4241800" y="4527550"/>
          <p14:tracePt t="99752" x="4170363" y="4491038"/>
          <p14:tracePt t="99769" x="4125913" y="4473575"/>
          <p14:tracePt t="99785" x="4081463" y="4465638"/>
          <p14:tracePt t="99803" x="4027488" y="4446588"/>
          <p14:tracePt t="99819" x="3973513" y="4419600"/>
          <p14:tracePt t="99836" x="3929063" y="4394200"/>
          <p14:tracePt t="99852" x="3894138" y="4348163"/>
          <p14:tracePt t="99869" x="3875088" y="4330700"/>
          <p14:tracePt t="99886" x="3840163" y="4276725"/>
          <p14:tracePt t="99902" x="3813175" y="4259263"/>
          <p14:tracePt t="99919" x="3786188" y="4224338"/>
          <p14:tracePt t="99935" x="3776663" y="4197350"/>
          <p14:tracePt t="99952" x="3759200" y="4152900"/>
          <p14:tracePt t="99969" x="3751263" y="4089400"/>
          <p14:tracePt t="99985" x="3705225" y="4017963"/>
          <p14:tracePt t="100002" x="3697288" y="3990975"/>
          <p14:tracePt t="100019" x="3697288" y="3983038"/>
          <p14:tracePt t="100387" x="3697288" y="4010025"/>
          <p14:tracePt t="100394" x="3714750" y="4054475"/>
          <p14:tracePt t="100403" x="3732213" y="4089400"/>
          <p14:tracePt t="100419" x="3786188" y="4187825"/>
          <p14:tracePt t="100436" x="3813175" y="4241800"/>
          <p14:tracePt t="100452" x="3840163" y="4268788"/>
          <p14:tracePt t="100468" x="3848100" y="4295775"/>
          <p14:tracePt t="100485" x="3875088" y="4340225"/>
          <p14:tracePt t="100502" x="3911600" y="4357688"/>
          <p14:tracePt t="100518" x="3938588" y="4394200"/>
          <p14:tracePt t="100535" x="3973513" y="4429125"/>
          <p14:tracePt t="100552" x="4054475" y="4483100"/>
          <p14:tracePt t="100569" x="4125913" y="4518025"/>
          <p14:tracePt t="100585" x="4205288" y="4554538"/>
          <p14:tracePt t="100603" x="4295775" y="4608513"/>
          <p14:tracePt t="100619" x="4367213" y="4652963"/>
          <p14:tracePt t="100636" x="4429125" y="4679950"/>
          <p14:tracePt t="100652" x="4473575" y="4687888"/>
          <p14:tracePt t="100668" x="4554538" y="4732338"/>
          <p14:tracePt t="100685" x="4660900" y="4732338"/>
          <p14:tracePt t="100702" x="4759325" y="4741863"/>
          <p14:tracePt t="100719" x="4830763" y="4741863"/>
          <p14:tracePt t="100735" x="4929188" y="4741863"/>
          <p14:tracePt t="100752" x="5000625" y="4741863"/>
          <p14:tracePt t="100769" x="5037138" y="4741863"/>
          <p14:tracePt t="100785" x="5045075" y="4741863"/>
          <p14:tracePt t="100802" x="5054600" y="4741863"/>
          <p14:tracePt t="100819" x="5062538" y="4741863"/>
          <p14:tracePt t="100836" x="5081588" y="4741863"/>
          <p14:tracePt t="100852" x="5108575" y="4741863"/>
          <p14:tracePt t="100869" x="5180013" y="4714875"/>
          <p14:tracePt t="100885" x="5214938" y="4705350"/>
          <p14:tracePt t="100902" x="5241925" y="4687888"/>
          <p14:tracePt t="100918" x="5313363" y="4633913"/>
          <p14:tracePt t="100935" x="5375275" y="4581525"/>
          <p14:tracePt t="100952" x="5438775" y="4554538"/>
          <p14:tracePt t="100968" x="5500688" y="4491038"/>
          <p14:tracePt t="100985" x="5554663" y="4419600"/>
          <p14:tracePt t="101003" x="5653088" y="4295775"/>
          <p14:tracePt t="101019" x="5688013" y="4232275"/>
          <p14:tracePt t="101036" x="5705475" y="4197350"/>
          <p14:tracePt t="101052" x="5741988" y="4152900"/>
          <p14:tracePt t="101068" x="5776913" y="4098925"/>
          <p14:tracePt t="101085" x="5803900" y="4062413"/>
          <p14:tracePt t="101102" x="5830888" y="4000500"/>
          <p14:tracePt t="101118" x="5867400" y="3938588"/>
          <p14:tracePt t="101135" x="5875338" y="3911600"/>
          <p14:tracePt t="101152" x="5902325" y="3875088"/>
          <p14:tracePt t="101169" x="5902325" y="3848100"/>
          <p14:tracePt t="101185" x="5911850" y="3840163"/>
          <p14:tracePt t="101203" x="5919788" y="3822700"/>
          <p14:tracePt t="101218" x="5929313" y="3795713"/>
          <p14:tracePt t="101236" x="5938838" y="3776663"/>
          <p14:tracePt t="101930" x="5938838" y="3786188"/>
          <p14:tracePt t="101939" x="5938838" y="3803650"/>
          <p14:tracePt t="101946" x="5938838" y="3822700"/>
          <p14:tracePt t="101955" x="5938838" y="3830638"/>
          <p14:tracePt t="101968" x="5938838" y="3840163"/>
          <p14:tracePt t="101985" x="5938838" y="3875088"/>
          <p14:tracePt t="102003" x="5929313" y="3902075"/>
          <p14:tracePt t="102019" x="5911850" y="3946525"/>
          <p14:tracePt t="102035" x="5902325" y="3956050"/>
          <p14:tracePt t="102052" x="5894388" y="4000500"/>
          <p14:tracePt t="102068" x="5867400" y="4027488"/>
          <p14:tracePt t="102085" x="5857875" y="4044950"/>
          <p14:tracePt t="102102" x="5848350" y="4062413"/>
          <p14:tracePt t="102118" x="5848350" y="4098925"/>
          <p14:tracePt t="102135" x="5840413" y="4108450"/>
          <p14:tracePt t="102152" x="5822950" y="4125913"/>
          <p14:tracePt t="102168" x="5813425" y="4143375"/>
          <p14:tracePt t="102185" x="5803900" y="4152900"/>
          <p14:tracePt t="102202" x="5786438" y="4179888"/>
          <p14:tracePt t="102219" x="5759450" y="4232275"/>
          <p14:tracePt t="102236" x="5741988" y="4251325"/>
          <p14:tracePt t="102252" x="5680075" y="4286250"/>
          <p14:tracePt t="102268" x="5643563" y="4313238"/>
          <p14:tracePt t="102285" x="5608638" y="4330700"/>
          <p14:tracePt t="102302" x="5581650" y="4348163"/>
          <p14:tracePt t="102318" x="5537200" y="4384675"/>
          <p14:tracePt t="102335" x="5527675" y="4394200"/>
          <p14:tracePt t="102352" x="5491163" y="4411663"/>
          <p14:tracePt t="102368" x="5473700" y="4419600"/>
          <p14:tracePt t="102385" x="5429250" y="4438650"/>
          <p14:tracePt t="102402" x="5411788" y="4438650"/>
          <p14:tracePt t="102419" x="5375275" y="4456113"/>
          <p14:tracePt t="102435" x="5348288" y="4465638"/>
          <p14:tracePt t="102452" x="5313363" y="4465638"/>
          <p14:tracePt t="102468" x="5286375" y="4473575"/>
          <p14:tracePt t="102485" x="5268913" y="4473575"/>
          <p14:tracePt t="102502" x="5241925" y="4483100"/>
          <p14:tracePt t="102518" x="5214938" y="4491038"/>
          <p14:tracePt t="102535" x="5205413" y="4510088"/>
          <p14:tracePt t="102552" x="5187950" y="4510088"/>
          <p14:tracePt t="102568" x="5160963" y="4518025"/>
          <p14:tracePt t="102585" x="5153025" y="4518025"/>
          <p14:tracePt t="102603" x="5108575" y="4518025"/>
          <p14:tracePt t="102619" x="5062538" y="4527550"/>
          <p14:tracePt t="102635" x="5037138" y="4554538"/>
          <p14:tracePt t="102652" x="5027613" y="4554538"/>
          <p14:tracePt t="102668" x="4991100" y="4562475"/>
          <p14:tracePt t="102685" x="4973638" y="4562475"/>
          <p14:tracePt t="102702" x="4956175" y="4572000"/>
          <p14:tracePt t="102718" x="4929188" y="4572000"/>
          <p14:tracePt t="102735" x="4902200" y="4581525"/>
          <p14:tracePt t="102752" x="4857750" y="4608513"/>
          <p14:tracePt t="102768" x="4822825" y="4616450"/>
          <p14:tracePt t="102785" x="4813300" y="4616450"/>
          <p14:tracePt t="102802" x="4776788" y="4625975"/>
          <p14:tracePt t="102818" x="4768850" y="4625975"/>
          <p14:tracePt t="102836" x="4741863" y="4625975"/>
          <p14:tracePt t="102852" x="4732338" y="4625975"/>
          <p14:tracePt t="103003" x="4705350" y="4625975"/>
          <p14:tracePt t="103011" x="4670425" y="4625975"/>
          <p14:tracePt t="103019" x="4643438" y="4625975"/>
          <p14:tracePt t="103036" x="4537075" y="4625975"/>
          <p14:tracePt t="103052" x="4419600" y="4562475"/>
          <p14:tracePt t="103068" x="4322763" y="4510088"/>
          <p14:tracePt t="103085" x="4241800" y="4465638"/>
          <p14:tracePt t="103102" x="4152900" y="4429125"/>
          <p14:tracePt t="103118" x="4062413" y="4375150"/>
          <p14:tracePt t="103135" x="4000500" y="4340225"/>
          <p14:tracePt t="103152" x="3919538" y="4295775"/>
          <p14:tracePt t="103168" x="3840163" y="4259263"/>
          <p14:tracePt t="103185" x="3776663" y="4232275"/>
          <p14:tracePt t="103203" x="3697288" y="4197350"/>
          <p14:tracePt t="103219" x="3687763" y="4187825"/>
          <p14:tracePt t="103235" x="3670300" y="4179888"/>
          <p14:tracePt t="103252" x="3652838" y="4152900"/>
          <p14:tracePt t="103268" x="3643313" y="4143375"/>
          <p14:tracePt t="103285" x="3616325" y="4116388"/>
          <p14:tracePt t="103302" x="3598863" y="4089400"/>
          <p14:tracePt t="103427" x="3589338" y="4081463"/>
          <p14:tracePt t="103435" x="3581400" y="4054475"/>
          <p14:tracePt t="103467" x="3554413" y="4027488"/>
          <p14:tracePt t="103587" x="3562350" y="4027488"/>
          <p14:tracePt t="103594" x="3589338" y="4027488"/>
          <p14:tracePt t="103603" x="3608388" y="4027488"/>
          <p14:tracePt t="103619" x="3670300" y="4027488"/>
          <p14:tracePt t="103636" x="3803650" y="4071938"/>
          <p14:tracePt t="103652" x="3990975" y="4133850"/>
          <p14:tracePt t="103668" x="4143375" y="4170363"/>
          <p14:tracePt t="103685" x="4322763" y="4214813"/>
          <p14:tracePt t="103702" x="4429125" y="4214813"/>
          <p14:tracePt t="103719" x="4527550" y="4232275"/>
          <p14:tracePt t="103735" x="4633913" y="4232275"/>
          <p14:tracePt t="103752" x="4714875" y="4232275"/>
          <p14:tracePt t="103768" x="4768850" y="4232275"/>
          <p14:tracePt t="103785" x="4813300" y="4232275"/>
          <p14:tracePt t="103802" x="4840288" y="4214813"/>
          <p14:tracePt t="103819" x="4867275" y="4214813"/>
          <p14:tracePt t="103836" x="4902200" y="4205288"/>
          <p14:tracePt t="103868" x="4919663" y="4205288"/>
          <p14:tracePt t="103885" x="4938713" y="4205288"/>
          <p14:tracePt t="103902" x="4973638" y="4197350"/>
          <p14:tracePt t="103919" x="5037138" y="4179888"/>
          <p14:tracePt t="103935" x="5081588" y="4160838"/>
          <p14:tracePt t="103952" x="5160963" y="4143375"/>
          <p14:tracePt t="103968" x="5224463" y="4143375"/>
          <p14:tracePt t="103985" x="5303838" y="4133850"/>
          <p14:tracePt t="104002" x="5367338" y="4116388"/>
          <p14:tracePt t="104019" x="5419725" y="4081463"/>
          <p14:tracePt t="104035" x="5465763" y="4062413"/>
          <p14:tracePt t="104052" x="5518150" y="4037013"/>
          <p14:tracePt t="104068" x="5527675" y="4037013"/>
          <p14:tracePt t="104085" x="5554663" y="4027488"/>
          <p14:tracePt t="104101" x="5589588" y="4017963"/>
          <p14:tracePt t="104119" x="5608638" y="4000500"/>
          <p14:tracePt t="104135" x="5643563" y="4000500"/>
          <p14:tracePt t="104152" x="5653088" y="4000500"/>
          <p14:tracePt t="104168" x="5680075" y="3990975"/>
          <p14:tracePt t="104185" x="5697538" y="3983038"/>
          <p14:tracePt t="104202" x="5715000" y="3983038"/>
          <p14:tracePt t="104219" x="5768975" y="3956050"/>
          <p14:tracePt t="104236" x="5803900" y="3946525"/>
          <p14:tracePt t="104268" x="5875338" y="3911600"/>
          <p14:tracePt t="104302" x="5894388" y="3894138"/>
          <p14:tracePt t="104318" x="5919788" y="3884613"/>
          <p14:tracePt t="104339" x="5929313" y="3884613"/>
          <p14:tracePt t="104466" x="5938838" y="3884613"/>
          <p14:tracePt t="104475" x="5938838" y="3911600"/>
          <p14:tracePt t="104485" x="5938838" y="3929063"/>
          <p14:tracePt t="104502" x="5938838" y="4037013"/>
          <p14:tracePt t="104518" x="5938838" y="4081463"/>
          <p14:tracePt t="104535" x="5938838" y="4125913"/>
          <p14:tracePt t="104552" x="5911850" y="4179888"/>
          <p14:tracePt t="104569" x="5884863" y="4241800"/>
          <p14:tracePt t="104585" x="5840413" y="4276725"/>
          <p14:tracePt t="104602" x="5795963" y="4303713"/>
          <p14:tracePt t="104619" x="5688013" y="4340225"/>
          <p14:tracePt t="104635" x="5616575" y="4348163"/>
          <p14:tracePt t="104652" x="5537200" y="4367213"/>
          <p14:tracePt t="104669" x="5446713" y="4375150"/>
          <p14:tracePt t="104685" x="5367338" y="4419600"/>
          <p14:tracePt t="104702" x="5268913" y="4429125"/>
          <p14:tracePt t="104718" x="5153025" y="4473575"/>
          <p14:tracePt t="104735" x="5054600" y="4500563"/>
          <p14:tracePt t="104752" x="4946650" y="4500563"/>
          <p14:tracePt t="104768" x="4884738" y="4518025"/>
          <p14:tracePt t="104785" x="4840288" y="4518025"/>
          <p14:tracePt t="104802" x="4795838" y="4545013"/>
          <p14:tracePt t="104818" x="4776788" y="4545013"/>
          <p14:tracePt t="104836" x="4759325" y="4545013"/>
          <p14:tracePt t="104851" x="4714875" y="4554538"/>
          <p14:tracePt t="104868" x="4687888" y="4554538"/>
          <p14:tracePt t="104885" x="4652963" y="4554538"/>
          <p14:tracePt t="104902" x="4643438" y="4554538"/>
          <p14:tracePt t="104919" x="4616450" y="4562475"/>
          <p14:tracePt t="104952" x="4598988" y="4562475"/>
          <p14:tracePt t="104968" x="4581525" y="4562475"/>
          <p14:tracePt t="104985" x="4500563" y="4545013"/>
          <p14:tracePt t="105002" x="4367213" y="4500563"/>
          <p14:tracePt t="105019" x="4098925" y="4367213"/>
          <p14:tracePt t="105036" x="3938588" y="4295775"/>
          <p14:tracePt t="105052" x="3795713" y="4224338"/>
          <p14:tracePt t="105068" x="3741738" y="4179888"/>
          <p14:tracePt t="105085" x="3697288" y="4133850"/>
          <p14:tracePt t="105102" x="3660775" y="4098925"/>
          <p14:tracePt t="105118" x="3625850" y="4062413"/>
          <p14:tracePt t="105135" x="3589338" y="4044950"/>
          <p14:tracePt t="105152" x="3554413" y="4017963"/>
          <p14:tracePt t="105168" x="3544888" y="4010025"/>
          <p14:tracePt t="105185" x="3509963" y="3990975"/>
          <p14:tracePt t="105203" x="3465513" y="3956050"/>
          <p14:tracePt t="105219" x="3446463" y="3929063"/>
          <p14:tracePt t="105235" x="3438525" y="3919538"/>
          <p14:tracePt t="105268" x="3438525" y="3911600"/>
          <p14:tracePt t="105395" x="3438525" y="3894138"/>
          <p14:tracePt t="105426" x="3438525" y="3884613"/>
          <p14:tracePt t="105467" x="3446463" y="3875088"/>
          <p14:tracePt t="105995" x="3473450" y="3875088"/>
          <p14:tracePt t="106003" x="3500438" y="3902075"/>
          <p14:tracePt t="106011" x="3536950" y="3938588"/>
          <p14:tracePt t="106019" x="3608388" y="4027488"/>
          <p14:tracePt t="106035" x="3679825" y="4108450"/>
          <p14:tracePt t="106052" x="3751263" y="4197350"/>
          <p14:tracePt t="106068" x="3830638" y="4251325"/>
          <p14:tracePt t="106085" x="3911600" y="4303713"/>
          <p14:tracePt t="106101" x="3956050" y="4330700"/>
          <p14:tracePt t="106118" x="3990975" y="4357688"/>
          <p14:tracePt t="106135" x="4010025" y="4367213"/>
          <p14:tracePt t="106151" x="4037013" y="4375150"/>
          <p14:tracePt t="106168" x="4071938" y="4384675"/>
          <p14:tracePt t="106185" x="4081463" y="4402138"/>
          <p14:tracePt t="106202" x="4116388" y="4402138"/>
          <p14:tracePt t="106218" x="4133850" y="4419600"/>
          <p14:tracePt t="106235" x="4143375" y="4429125"/>
          <p14:tracePt t="106252" x="4170363" y="4438650"/>
          <p14:tracePt t="106268" x="4187825" y="4446588"/>
          <p14:tracePt t="106285" x="4224338" y="4465638"/>
          <p14:tracePt t="106302" x="4232275" y="4473575"/>
          <p14:tracePt t="106318" x="4241800" y="4483100"/>
          <p14:tracePt t="106539" x="4268788" y="4483100"/>
          <p14:tracePt t="106547" x="4276725" y="4491038"/>
          <p14:tracePt t="106578" x="4286250" y="4500563"/>
          <p14:tracePt t="106611" x="4303713" y="4510088"/>
          <p14:tracePt t="107843" x="4313238" y="4527550"/>
          <p14:tracePt t="107891" x="4330700" y="4527550"/>
          <p14:tracePt t="107907" x="4340225" y="4527550"/>
          <p14:tracePt t="107915" x="4348163" y="4527550"/>
          <p14:tracePt t="107923" x="4367213" y="4527550"/>
          <p14:tracePt t="107935" x="4394200" y="4527550"/>
          <p14:tracePt t="107952" x="4456113" y="4527550"/>
          <p14:tracePt t="107968" x="4510088" y="4527550"/>
          <p14:tracePt t="107985" x="4589463" y="4537075"/>
          <p14:tracePt t="108001" x="4633913" y="4537075"/>
          <p14:tracePt t="108019" x="4732338" y="4537075"/>
          <p14:tracePt t="108036" x="4795838" y="4537075"/>
          <p14:tracePt t="108052" x="4848225" y="4537075"/>
          <p14:tracePt t="108068" x="4911725" y="4537075"/>
          <p14:tracePt t="108085" x="4946650" y="4510088"/>
          <p14:tracePt t="108101" x="4983163" y="4500563"/>
          <p14:tracePt t="108118" x="5010150" y="4500563"/>
          <p14:tracePt t="108135" x="5027613" y="4473575"/>
          <p14:tracePt t="108151" x="5054600" y="4473575"/>
          <p14:tracePt t="108168" x="5126038" y="4456113"/>
          <p14:tracePt t="108185" x="5197475" y="4411663"/>
          <p14:tracePt t="108201" x="5251450" y="4402138"/>
          <p14:tracePt t="108219" x="5340350" y="4375150"/>
          <p14:tracePt t="108235" x="5375275" y="4340225"/>
          <p14:tracePt t="108251" x="5411788" y="4330700"/>
          <p14:tracePt t="108268" x="5456238" y="4313238"/>
          <p14:tracePt t="108285" x="5473700" y="4295775"/>
          <p14:tracePt t="108318" x="5483225" y="4286250"/>
          <p14:tracePt t="108347" x="5510213" y="4286250"/>
          <p14:tracePt t="108379" x="5518150" y="4286250"/>
          <p14:tracePt t="108395" x="5527675" y="4276725"/>
          <p14:tracePt t="108403" x="5537200" y="4268788"/>
          <p14:tracePt t="108411" x="5562600" y="4268788"/>
          <p14:tracePt t="108427" x="5581650" y="4268788"/>
          <p14:tracePt t="108436" x="5589588" y="4251325"/>
          <p14:tracePt t="108452" x="5616575" y="4241800"/>
          <p14:tracePt t="108468" x="5634038" y="4232275"/>
          <p14:tracePt t="108485" x="5670550" y="4214813"/>
          <p14:tracePt t="108501" x="5705475" y="4179888"/>
          <p14:tracePt t="108518" x="5741988" y="4160838"/>
          <p14:tracePt t="108535" x="5759450" y="4143375"/>
          <p14:tracePt t="108551" x="5795963" y="4108450"/>
          <p14:tracePt t="108568" x="5822950" y="4081463"/>
          <p14:tracePt t="108585" x="5867400" y="4010025"/>
          <p14:tracePt t="108601" x="5884863" y="3990975"/>
          <p14:tracePt t="108618" x="5894388" y="3956050"/>
          <p14:tracePt t="108635" x="5902325" y="3946525"/>
          <p14:tracePt t="108651" x="5919788" y="3938588"/>
          <p14:tracePt t="108668" x="5929313" y="3938588"/>
          <p14:tracePt t="108685" x="5938838" y="3929063"/>
          <p14:tracePt t="108718" x="5938838" y="3919538"/>
          <p14:tracePt t="108735" x="5946775" y="3911600"/>
          <p14:tracePt t="108751" x="5956300" y="3894138"/>
          <p14:tracePt t="108768" x="5973763" y="3875088"/>
          <p14:tracePt t="108785" x="5973763" y="3867150"/>
          <p14:tracePt t="108818" x="5991225" y="3840163"/>
          <p14:tracePt t="109018" x="5991225" y="3848100"/>
          <p14:tracePt t="109027" x="5973763" y="3857625"/>
          <p14:tracePt t="109036" x="5965825" y="3867150"/>
          <p14:tracePt t="109059" x="5965825" y="3884613"/>
          <p14:tracePt t="109083" x="5965825" y="3894138"/>
          <p14:tracePt t="109091" x="5956300" y="3919538"/>
          <p14:tracePt t="109123" x="5956300" y="3946525"/>
          <p14:tracePt t="109131" x="5946775" y="3965575"/>
          <p14:tracePt t="109147" x="5946775" y="3973513"/>
          <p14:tracePt t="109155" x="5946775" y="4000500"/>
          <p14:tracePt t="109168" x="5929313" y="4027488"/>
          <p14:tracePt t="109185" x="5894388" y="4089400"/>
          <p14:tracePt t="109201" x="5867400" y="4133850"/>
          <p14:tracePt t="109219" x="5840413" y="4170363"/>
          <p14:tracePt t="109235" x="5830888" y="4179888"/>
          <p14:tracePt t="109252" x="5803900" y="4205288"/>
          <p14:tracePt t="109268" x="5795963" y="4224338"/>
          <p14:tracePt t="109285" x="5776913" y="4241800"/>
          <p14:tracePt t="109301" x="5715000" y="4259263"/>
          <p14:tracePt t="109318" x="5643563" y="4276725"/>
          <p14:tracePt t="109335" x="5581650" y="4322763"/>
          <p14:tracePt t="109351" x="5537200" y="4330700"/>
          <p14:tracePt t="109368" x="5491163" y="4348163"/>
          <p14:tracePt t="109385" x="5465763" y="4367213"/>
          <p14:tracePt t="109401" x="5429250" y="4375150"/>
          <p14:tracePt t="109419" x="5313363" y="4394200"/>
          <p14:tracePt t="109435" x="5232400" y="4429125"/>
          <p14:tracePt t="109451" x="5160963" y="4446588"/>
          <p14:tracePt t="109468" x="5108575" y="4456113"/>
          <p14:tracePt t="109485" x="5089525" y="4456113"/>
          <p14:tracePt t="109501" x="5054600" y="4456113"/>
          <p14:tracePt t="109518" x="5027613" y="4465638"/>
          <p14:tracePt t="109535" x="4991100" y="4465638"/>
          <p14:tracePt t="109551" x="4956175" y="4465638"/>
          <p14:tracePt t="109568" x="4929188" y="4491038"/>
          <p14:tracePt t="109585" x="4902200" y="4491038"/>
          <p14:tracePt t="109601" x="4884738" y="4500563"/>
          <p14:tracePt t="109618" x="4875213" y="4510088"/>
          <p14:tracePt t="109635" x="4848225" y="4510088"/>
          <p14:tracePt t="109651" x="4830763" y="4510088"/>
          <p14:tracePt t="109668" x="4822825" y="4518025"/>
          <p14:tracePt t="110059" x="4759325" y="4518025"/>
          <p14:tracePt t="110067" x="4660900" y="4518025"/>
          <p14:tracePt t="110075" x="4562475" y="4518025"/>
          <p14:tracePt t="110084" x="4491038" y="4518025"/>
          <p14:tracePt t="110101" x="4286250" y="4483100"/>
          <p14:tracePt t="110118" x="4108450" y="4429125"/>
          <p14:tracePt t="110135" x="3946525" y="4348163"/>
          <p14:tracePt t="110151" x="3822700" y="4286250"/>
          <p14:tracePt t="110168" x="3776663" y="4251325"/>
          <p14:tracePt t="110185" x="3741738" y="4232275"/>
          <p14:tracePt t="110201" x="3705225" y="4205288"/>
          <p14:tracePt t="110218" x="3687763" y="4187825"/>
          <p14:tracePt t="110235" x="3633788" y="4170363"/>
          <p14:tracePt t="110252" x="3598863" y="4152900"/>
          <p14:tracePt t="110268" x="3581400" y="4133850"/>
          <p14:tracePt t="110284" x="3517900" y="4125913"/>
          <p14:tracePt t="110301" x="3446463" y="4108450"/>
          <p14:tracePt t="110318" x="3375025" y="4081463"/>
          <p14:tracePt t="110335" x="3357563" y="4071938"/>
          <p14:tracePt t="110351" x="3330575" y="4054475"/>
          <p14:tracePt t="110403" x="3330575" y="4037013"/>
          <p14:tracePt t="110427" x="3330575" y="4027488"/>
          <p14:tracePt t="110435" x="3330575" y="4017963"/>
          <p14:tracePt t="110458" x="3330575" y="4000500"/>
          <p14:tracePt t="110475" x="3330575" y="3983038"/>
          <p14:tracePt t="110539" x="3330575" y="3973513"/>
          <p14:tracePt t="110578" x="3330575" y="3965575"/>
          <p14:tracePt t="110587" x="3330575" y="3956050"/>
          <p14:tracePt t="110595" x="3340100" y="3938588"/>
          <p14:tracePt t="110611" x="3348038" y="3929063"/>
          <p14:tracePt t="110667" x="3357563" y="3919538"/>
          <p14:tracePt t="110851" x="3357563" y="3956050"/>
          <p14:tracePt t="110859" x="3375025" y="3983038"/>
          <p14:tracePt t="110868" x="3402013" y="4010025"/>
          <p14:tracePt t="110885" x="3411538" y="4037013"/>
          <p14:tracePt t="110902" x="3419475" y="4081463"/>
          <p14:tracePt t="110918" x="3429000" y="4098925"/>
          <p14:tracePt t="110935" x="3446463" y="4143375"/>
          <p14:tracePt t="110951" x="3465513" y="4160838"/>
          <p14:tracePt t="110968" x="3473450" y="4187825"/>
          <p14:tracePt t="110985" x="3500438" y="4224338"/>
          <p14:tracePt t="111002" x="3527425" y="4251325"/>
          <p14:tracePt t="111018" x="3589338" y="4330700"/>
          <p14:tracePt t="111035" x="3633788" y="4357688"/>
          <p14:tracePt t="111051" x="3652838" y="4367213"/>
          <p14:tracePt t="111068" x="3679825" y="4394200"/>
          <p14:tracePt t="111085" x="3714750" y="4402138"/>
          <p14:tracePt t="111101" x="3751263" y="4411663"/>
          <p14:tracePt t="111118" x="3795713" y="4438650"/>
          <p14:tracePt t="111135" x="3830638" y="4446588"/>
          <p14:tracePt t="111151" x="3867150" y="4456113"/>
          <p14:tracePt t="111168" x="3929063" y="4473575"/>
          <p14:tracePt t="111185" x="4000500" y="4500563"/>
          <p14:tracePt t="111202" x="4044950" y="4500563"/>
          <p14:tracePt t="111218" x="4108450" y="4510088"/>
          <p14:tracePt t="111235" x="4133850" y="4518025"/>
          <p14:tracePt t="111251" x="4187825" y="4518025"/>
          <p14:tracePt t="111268" x="4224338" y="4537075"/>
          <p14:tracePt t="111285" x="4268788" y="4554538"/>
          <p14:tracePt t="111301" x="4330700" y="4572000"/>
          <p14:tracePt t="111318" x="4367213" y="4581525"/>
          <p14:tracePt t="111334" x="4411663" y="4581525"/>
          <p14:tracePt t="111351" x="4456113" y="4581525"/>
          <p14:tracePt t="111368" x="4500563" y="4581525"/>
          <p14:tracePt t="111385" x="4562475" y="4581525"/>
          <p14:tracePt t="111401" x="4598988" y="4581525"/>
          <p14:tracePt t="111418" x="4643438" y="4581525"/>
          <p14:tracePt t="111435" x="4732338" y="4581525"/>
          <p14:tracePt t="111452" x="4768850" y="4581525"/>
          <p14:tracePt t="111468" x="4822825" y="4598988"/>
          <p14:tracePt t="111484" x="4875213" y="4598988"/>
          <p14:tracePt t="111502" x="4902200" y="4598988"/>
          <p14:tracePt t="111518" x="4929188" y="4598988"/>
          <p14:tracePt t="111534" x="4973638" y="4598988"/>
          <p14:tracePt t="111551" x="5027613" y="4598988"/>
          <p14:tracePt t="111568" x="5072063" y="4598988"/>
          <p14:tracePt t="111585" x="5099050" y="4598988"/>
          <p14:tracePt t="111602" x="5143500" y="4598988"/>
          <p14:tracePt t="111619" x="5205413" y="4589463"/>
          <p14:tracePt t="111635" x="5251450" y="4572000"/>
          <p14:tracePt t="111651" x="5295900" y="4545013"/>
          <p14:tracePt t="111668" x="5322888" y="4537075"/>
          <p14:tracePt t="111684" x="5367338" y="4527550"/>
          <p14:tracePt t="111702" x="5394325" y="4500563"/>
          <p14:tracePt t="111718" x="5429250" y="4491038"/>
          <p14:tracePt t="111734" x="5473700" y="4456113"/>
          <p14:tracePt t="111751" x="5554663" y="4411663"/>
          <p14:tracePt t="111768" x="5589588" y="4375150"/>
          <p14:tracePt t="111785" x="5643563" y="4330700"/>
          <p14:tracePt t="111801" x="5688013" y="4295775"/>
          <p14:tracePt t="111819" x="5732463" y="4251325"/>
          <p14:tracePt t="111835" x="5768975" y="4214813"/>
          <p14:tracePt t="111851" x="5786438" y="4197350"/>
          <p14:tracePt t="111868" x="5822950" y="4160838"/>
          <p14:tracePt t="111885" x="5848350" y="4116388"/>
          <p14:tracePt t="111901" x="5867400" y="4081463"/>
          <p14:tracePt t="111918" x="5875338" y="4044950"/>
          <p14:tracePt t="111935" x="5902325" y="4017963"/>
          <p14:tracePt t="111952" x="5911850" y="3990975"/>
          <p14:tracePt t="111968" x="5919788" y="3965575"/>
          <p14:tracePt t="111984" x="5919788" y="3946525"/>
          <p14:tracePt t="112001" x="5929313" y="3919538"/>
          <p14:tracePt t="112019" x="5956300" y="3894138"/>
          <p14:tracePt t="112035" x="5956300" y="3875088"/>
          <p14:tracePt t="112051" x="5965825" y="3867150"/>
          <p14:tracePt t="112068" x="5965825" y="3848100"/>
          <p14:tracePt t="112101" x="5965825" y="3840163"/>
          <p14:tracePt t="112118" x="5973763" y="3830638"/>
          <p14:tracePt t="112307" x="5973763" y="3840163"/>
          <p14:tracePt t="112315" x="5973763" y="3848100"/>
          <p14:tracePt t="112322" x="5973763" y="3867150"/>
          <p14:tracePt t="112335" x="5973763" y="3894138"/>
          <p14:tracePt t="112351" x="5973763" y="3929063"/>
          <p14:tracePt t="112368" x="5973763" y="3938588"/>
          <p14:tracePt t="112385" x="5973763" y="3983038"/>
          <p14:tracePt t="112401" x="5973763" y="4010025"/>
          <p14:tracePt t="112418" x="5956300" y="4081463"/>
          <p14:tracePt t="112435" x="5956300" y="4125913"/>
          <p14:tracePt t="112451" x="5938838" y="4170363"/>
          <p14:tracePt t="112468" x="5919788" y="4205288"/>
          <p14:tracePt t="112485" x="5919788" y="4214813"/>
          <p14:tracePt t="112501" x="5902325" y="4241800"/>
          <p14:tracePt t="112518" x="5884863" y="4259263"/>
          <p14:tracePt t="112535" x="5840413" y="4303713"/>
          <p14:tracePt t="112568" x="5822950" y="4322763"/>
          <p14:tracePt t="112584" x="5786438" y="4340225"/>
          <p14:tracePt t="112601" x="5759450" y="4357688"/>
          <p14:tracePt t="112618" x="5688013" y="4402138"/>
          <p14:tracePt t="112635" x="5608638" y="4429125"/>
          <p14:tracePt t="112651" x="5581650" y="4438650"/>
          <p14:tracePt t="112668" x="5527675" y="4465638"/>
          <p14:tracePt t="112685" x="5465763" y="4483100"/>
          <p14:tracePt t="112701" x="5419725" y="4491038"/>
          <p14:tracePt t="112718" x="5348288" y="4491038"/>
          <p14:tracePt t="112735" x="5268913" y="4500563"/>
          <p14:tracePt t="112751" x="5170488" y="4527550"/>
          <p14:tracePt t="112768" x="5081588" y="4527550"/>
          <p14:tracePt t="112785" x="4956175" y="4545013"/>
          <p14:tracePt t="112801" x="4857750" y="4554538"/>
          <p14:tracePt t="112819" x="4741863" y="4572000"/>
          <p14:tracePt t="112835" x="4687888" y="4572000"/>
          <p14:tracePt t="112851" x="4545013" y="4572000"/>
          <p14:tracePt t="112868" x="4438650" y="4572000"/>
          <p14:tracePt t="112885" x="4348163" y="4572000"/>
          <p14:tracePt t="112901" x="4286250" y="4572000"/>
          <p14:tracePt t="112918" x="4205288" y="4572000"/>
          <p14:tracePt t="112934" x="4152900" y="4572000"/>
          <p14:tracePt t="112952" x="4098925" y="4562475"/>
          <p14:tracePt t="112968" x="4054475" y="4545013"/>
          <p14:tracePt t="112985" x="4010025" y="4545013"/>
          <p14:tracePt t="113001" x="3973513" y="4527550"/>
          <p14:tracePt t="113018" x="3929063" y="4518025"/>
          <p14:tracePt t="113035" x="3867150" y="4483100"/>
          <p14:tracePt t="113051" x="3830638" y="4446588"/>
          <p14:tracePt t="113068" x="3786188" y="4411663"/>
          <p14:tracePt t="113084" x="3732213" y="4375150"/>
          <p14:tracePt t="113101" x="3679825" y="4286250"/>
          <p14:tracePt t="113118" x="3616325" y="4224338"/>
          <p14:tracePt t="113134" x="3571875" y="4179888"/>
          <p14:tracePt t="113151" x="3517900" y="4125913"/>
          <p14:tracePt t="113168" x="3465513" y="4089400"/>
          <p14:tracePt t="113184" x="3446463" y="4062413"/>
          <p14:tracePt t="113201" x="3438525" y="4054475"/>
          <p14:tracePt t="113218" x="3419475" y="4044950"/>
          <p14:tracePt t="113235" x="3394075" y="4010025"/>
          <p14:tracePt t="113251" x="3394075" y="4000500"/>
          <p14:tracePt t="113268" x="3394075" y="3983038"/>
          <p14:tracePt t="113284" x="3394075" y="3938588"/>
          <p14:tracePt t="113301" x="3375025" y="3911600"/>
          <p14:tracePt t="113318" x="3367088" y="3884613"/>
          <p14:tracePt t="113335" x="3367088" y="3840163"/>
          <p14:tracePt t="113352" x="3367088" y="3830638"/>
          <p14:tracePt t="113368" x="3357563" y="3803650"/>
          <p14:tracePt t="113731" x="3357563" y="3813175"/>
          <p14:tracePt t="113738" x="3357563" y="3840163"/>
          <p14:tracePt t="113751" x="3357563" y="3857625"/>
          <p14:tracePt t="113768" x="3394075" y="3894138"/>
          <p14:tracePt t="113785" x="3419475" y="3983038"/>
          <p14:tracePt t="113801" x="3465513" y="4062413"/>
          <p14:tracePt t="113819" x="3527425" y="4197350"/>
          <p14:tracePt t="113835" x="3625850" y="4322763"/>
          <p14:tracePt t="113852" x="3687763" y="4384675"/>
          <p14:tracePt t="113868" x="3751263" y="4438650"/>
          <p14:tracePt t="113885" x="3830638" y="4483100"/>
          <p14:tracePt t="113901" x="3911600" y="4483100"/>
          <p14:tracePt t="113918" x="4000500" y="4491038"/>
          <p14:tracePt t="113935" x="4089400" y="4491038"/>
          <p14:tracePt t="113951" x="4197350" y="4491038"/>
          <p14:tracePt t="113968" x="4313238" y="4491038"/>
          <p14:tracePt t="113984" x="4384675" y="4473575"/>
          <p14:tracePt t="114001" x="4438650" y="4465638"/>
          <p14:tracePt t="114042" x="4446588" y="4456113"/>
          <p14:tracePt t="114083" x="4456113" y="4456113"/>
          <p14:tracePt t="114106" x="4465638" y="4446588"/>
          <p14:tracePt t="114139" x="4473575" y="4429125"/>
          <p14:tracePt t="114171" x="4483100" y="4429125"/>
          <p14:tracePt t="114186" x="4491038" y="4429125"/>
          <p14:tracePt t="114203" x="4510088" y="4429125"/>
          <p14:tracePt t="114210" x="4518025" y="4429125"/>
          <p14:tracePt t="114219" x="4554538" y="4419600"/>
          <p14:tracePt t="114236" x="4562475" y="4411663"/>
          <p14:tracePt t="114258" x="4572000" y="4411663"/>
          <p14:tracePt t="114491" x="4589463" y="4411663"/>
          <p14:tracePt t="114499" x="4616450" y="4411663"/>
          <p14:tracePt t="114507" x="4625975" y="4411663"/>
          <p14:tracePt t="114518" x="4660900" y="4411663"/>
          <p14:tracePt t="114535" x="4724400" y="4411663"/>
          <p14:tracePt t="114551" x="4732338" y="4411663"/>
          <p14:tracePt t="114569" x="4741863" y="4411663"/>
          <p14:tracePt t="114584" x="4776788" y="4411663"/>
          <p14:tracePt t="114602" x="4795838" y="4411663"/>
          <p14:tracePt t="114618" x="4813300" y="4411663"/>
          <p14:tracePt t="115323" x="4768850" y="4411663"/>
          <p14:tracePt t="115331" x="4697413" y="4411663"/>
          <p14:tracePt t="115339" x="4643438" y="4411663"/>
          <p14:tracePt t="115351" x="4572000" y="4411663"/>
          <p14:tracePt t="115368" x="4429125" y="4411663"/>
          <p14:tracePt t="115385" x="4268788" y="4367213"/>
          <p14:tracePt t="115386" x="4197350" y="4367213"/>
          <p14:tracePt t="115401" x="4152900" y="4348163"/>
          <p14:tracePt t="115419" x="3884613" y="4268788"/>
          <p14:tracePt t="115435" x="3714750" y="4187825"/>
          <p14:tracePt t="115452" x="3571875" y="4125913"/>
          <p14:tracePt t="115468" x="3509963" y="4089400"/>
          <p14:tracePt t="115484" x="3473450" y="4062413"/>
          <p14:tracePt t="115501" x="3455988" y="4044950"/>
          <p14:tracePt t="115518" x="3419475" y="4037013"/>
          <p14:tracePt t="115534" x="3340100" y="3990975"/>
          <p14:tracePt t="115551" x="3214688" y="3965575"/>
          <p14:tracePt t="115568" x="3036888" y="3919538"/>
          <p14:tracePt t="115584" x="2874963" y="3867150"/>
          <p14:tracePt t="115601" x="2813050" y="3840163"/>
          <p14:tracePt t="115618" x="2759075" y="3830638"/>
          <p14:tracePt t="115635" x="2741613" y="3822700"/>
          <p14:tracePt t="115651" x="2741613" y="3813175"/>
          <p14:tracePt t="115787" x="2732088" y="3803650"/>
          <p14:tracePt t="116115" x="2724150" y="3813175"/>
          <p14:tracePt t="116122" x="2724150" y="3867150"/>
          <p14:tracePt t="116134" x="2724150" y="3919538"/>
          <p14:tracePt t="116151" x="2724150" y="4000500"/>
          <p14:tracePt t="116168" x="2724150" y="4071938"/>
          <p14:tracePt t="116184" x="2724150" y="4152900"/>
          <p14:tracePt t="116201" x="2724150" y="4224338"/>
          <p14:tracePt t="116219" x="2705100" y="4286250"/>
          <p14:tracePt t="116235" x="2697163" y="4394200"/>
          <p14:tracePt t="116252" x="2697163" y="4446588"/>
          <p14:tracePt t="116268" x="2687638" y="4500563"/>
          <p14:tracePt t="116284" x="2687638" y="4510088"/>
          <p14:tracePt t="116301" x="2687638" y="4537075"/>
          <p14:tracePt t="116318" x="2687638" y="4554538"/>
          <p14:tracePt t="116334" x="2660650" y="4581525"/>
          <p14:tracePt t="116351" x="2660650" y="4608513"/>
          <p14:tracePt t="116368" x="2660650" y="4633913"/>
          <p14:tracePt t="116384" x="2660650" y="4652963"/>
          <p14:tracePt t="116386" x="2660650" y="4660900"/>
          <p14:tracePt t="116401" x="2652713" y="4679950"/>
          <p14:tracePt t="116419" x="2652713" y="4714875"/>
          <p14:tracePt t="116435" x="2652713" y="4776788"/>
          <p14:tracePt t="116451" x="2643188" y="4830763"/>
          <p14:tracePt t="116468" x="2625725" y="4894263"/>
          <p14:tracePt t="116484" x="2625725" y="4938713"/>
          <p14:tracePt t="116501" x="2625725" y="4983163"/>
          <p14:tracePt t="116518" x="2598738" y="5010150"/>
          <p14:tracePt t="116534" x="2598738" y="5054600"/>
          <p14:tracePt t="116551" x="2598738" y="5062538"/>
          <p14:tracePt t="117219" x="2598738" y="5072063"/>
          <p14:tracePt t="117235" x="2598738" y="5081588"/>
          <p14:tracePt t="117242" x="2633663" y="5081588"/>
          <p14:tracePt t="117252" x="2679700" y="5081588"/>
          <p14:tracePt t="117268" x="2768600" y="5081588"/>
          <p14:tracePt t="117284" x="2884488" y="5045075"/>
          <p14:tracePt t="117301" x="3009900" y="4938713"/>
          <p14:tracePt t="117318" x="3089275" y="4795838"/>
          <p14:tracePt t="117334" x="3116263" y="4679950"/>
          <p14:tracePt t="117351" x="3133725" y="4608513"/>
          <p14:tracePt t="117368" x="3160713" y="4491038"/>
          <p14:tracePt t="117384" x="3160713" y="4384675"/>
          <p14:tracePt t="117401" x="3160713" y="4276725"/>
          <p14:tracePt t="117418" x="3160713" y="4224338"/>
          <p14:tracePt t="117435" x="3160713" y="4152900"/>
          <p14:tracePt t="117452" x="3187700" y="4098925"/>
          <p14:tracePt t="117468" x="3187700" y="4071938"/>
          <p14:tracePt t="117484" x="3187700" y="4044950"/>
          <p14:tracePt t="117518" x="3197225" y="4027488"/>
          <p14:tracePt t="117534" x="3197225" y="4017963"/>
          <p14:tracePt t="117551" x="3214688" y="3990975"/>
          <p14:tracePt t="117569" x="3214688" y="3983038"/>
          <p14:tracePt t="117601" x="3224213" y="3973513"/>
          <p14:tracePt t="117618" x="3232150" y="3956050"/>
          <p14:tracePt t="117634" x="3251200" y="3929063"/>
          <p14:tracePt t="117651" x="3259138" y="3919538"/>
          <p14:tracePt t="117668" x="3268663" y="3911600"/>
          <p14:tracePt t="117684" x="3295650" y="3894138"/>
          <p14:tracePt t="117701" x="3322638" y="3867150"/>
          <p14:tracePt t="117718" x="3330575" y="3857625"/>
          <p14:tracePt t="117734" x="3340100" y="3857625"/>
          <p14:tracePt t="117751" x="3367088" y="3857625"/>
          <p14:tracePt t="117867" x="3375025" y="3857625"/>
          <p14:tracePt t="117874" x="3375025" y="3884613"/>
          <p14:tracePt t="117884" x="3375025" y="3919538"/>
          <p14:tracePt t="117901" x="3375025" y="3983038"/>
          <p14:tracePt t="117918" x="3375025" y="4027488"/>
          <p14:tracePt t="117934" x="3375025" y="4071938"/>
          <p14:tracePt t="117951" x="3384550" y="4133850"/>
          <p14:tracePt t="117968" x="3384550" y="4160838"/>
          <p14:tracePt t="117984" x="3394075" y="4179888"/>
          <p14:tracePt t="118019" x="3394075" y="4187825"/>
          <p14:tracePt t="118035" x="3411538" y="4232275"/>
          <p14:tracePt t="118052" x="3411538" y="4241800"/>
          <p14:tracePt t="118068" x="3429000" y="4276725"/>
          <p14:tracePt t="118085" x="3446463" y="4295775"/>
          <p14:tracePt t="118118" x="3455988" y="4322763"/>
          <p14:tracePt t="118134" x="3465513" y="4340225"/>
          <p14:tracePt t="118151" x="3490913" y="4367213"/>
          <p14:tracePt t="118168" x="3517900" y="4394200"/>
          <p14:tracePt t="118184" x="3589338" y="4438650"/>
          <p14:tracePt t="118201" x="3652838" y="4473575"/>
          <p14:tracePt t="118219" x="3803650" y="4537075"/>
          <p14:tracePt t="118235" x="3884613" y="4562475"/>
          <p14:tracePt t="118252" x="3946525" y="4589463"/>
          <p14:tracePt t="118268" x="4010025" y="4598988"/>
          <p14:tracePt t="118284" x="4062413" y="4616450"/>
          <p14:tracePt t="118301" x="4081463" y="4616450"/>
          <p14:tracePt t="118318" x="4098925" y="4625975"/>
          <p14:tracePt t="118334" x="4125913" y="4625975"/>
          <p14:tracePt t="118351" x="4143375" y="4625975"/>
          <p14:tracePt t="118368" x="4187825" y="4643438"/>
          <p14:tracePt t="118384" x="4232275" y="4643438"/>
          <p14:tracePt t="118401" x="4276725" y="4643438"/>
          <p14:tracePt t="118403" x="4313238" y="4643438"/>
          <p14:tracePt t="118418" x="4357688" y="4643438"/>
          <p14:tracePt t="118435" x="4465638" y="4643438"/>
          <p14:tracePt t="118451" x="4527550" y="4643438"/>
          <p14:tracePt t="118468" x="4562475" y="4643438"/>
          <p14:tracePt t="118485" x="4589463" y="4643438"/>
          <p14:tracePt t="118501" x="4616450" y="4643438"/>
          <p14:tracePt t="118518" x="4679950" y="4660900"/>
          <p14:tracePt t="118535" x="4705350" y="4660900"/>
          <p14:tracePt t="118551" x="4751388" y="4670425"/>
          <p14:tracePt t="118568" x="4830763" y="4670425"/>
          <p14:tracePt t="118584" x="4902200" y="4670425"/>
          <p14:tracePt t="118601" x="4965700" y="4670425"/>
          <p14:tracePt t="118618" x="5010150" y="4670425"/>
          <p14:tracePt t="118635" x="5037138" y="4670425"/>
          <p14:tracePt t="118652" x="5062538" y="4670425"/>
          <p14:tracePt t="118668" x="5081588" y="4670425"/>
          <p14:tracePt t="118684" x="5116513" y="4670425"/>
          <p14:tracePt t="118701" x="5133975" y="4670425"/>
          <p14:tracePt t="118718" x="5197475" y="4652963"/>
          <p14:tracePt t="118734" x="5241925" y="4625975"/>
          <p14:tracePt t="118751" x="5322888" y="4598988"/>
          <p14:tracePt t="118768" x="5367338" y="4572000"/>
          <p14:tracePt t="118784" x="5375275" y="4572000"/>
          <p14:tracePt t="118801" x="5438775" y="4527550"/>
          <p14:tracePt t="118818" x="5491163" y="4510088"/>
          <p14:tracePt t="118835" x="5589588" y="4429125"/>
          <p14:tracePt t="118852" x="5634038" y="4384675"/>
          <p14:tracePt t="118868" x="5697538" y="4348163"/>
          <p14:tracePt t="118884" x="5768975" y="4268788"/>
          <p14:tracePt t="118901" x="5822950" y="4187825"/>
          <p14:tracePt t="118918" x="5875338" y="4071938"/>
          <p14:tracePt t="118935" x="5902325" y="4017963"/>
          <p14:tracePt t="118951" x="5929313" y="3983038"/>
          <p14:tracePt t="118968" x="5956300" y="3929063"/>
          <p14:tracePt t="118984" x="5965825" y="3911600"/>
          <p14:tracePt t="119001" x="5991225" y="3857625"/>
          <p14:tracePt t="119017" x="5991225" y="3840163"/>
          <p14:tracePt t="119035" x="6010275" y="3813175"/>
          <p14:tracePt t="119052" x="6027738" y="3786188"/>
          <p14:tracePt t="119068" x="6027738" y="3768725"/>
          <p14:tracePt t="119084" x="6027738" y="3759200"/>
          <p14:tracePt t="119118" x="6027738" y="3751263"/>
          <p14:tracePt t="119134" x="6027738" y="3732213"/>
          <p14:tracePt t="119362" x="6027738" y="3751263"/>
          <p14:tracePt t="119371" x="6027738" y="3776663"/>
          <p14:tracePt t="119378" x="6027738" y="3786188"/>
          <p14:tracePt t="119386" x="6018213" y="3822700"/>
          <p14:tracePt t="119401" x="6018213" y="3830638"/>
          <p14:tracePt t="119418" x="6000750" y="3894138"/>
          <p14:tracePt t="119435" x="5956300" y="4027488"/>
          <p14:tracePt t="119452" x="5911850" y="4143375"/>
          <p14:tracePt t="119468" x="5857875" y="4224338"/>
          <p14:tracePt t="119484" x="5795963" y="4303713"/>
          <p14:tracePt t="119501" x="5732463" y="4357688"/>
          <p14:tracePt t="119518" x="5688013" y="4357688"/>
          <p14:tracePt t="119534" x="5653088" y="4367213"/>
          <p14:tracePt t="119551" x="5616575" y="4367213"/>
          <p14:tracePt t="119568" x="5562600" y="4367213"/>
          <p14:tracePt t="119584" x="5500688" y="4375150"/>
          <p14:tracePt t="119601" x="5473700" y="4375150"/>
          <p14:tracePt t="119618" x="5394325" y="4394200"/>
          <p14:tracePt t="119635" x="5295900" y="4419600"/>
          <p14:tracePt t="119651" x="5232400" y="4419600"/>
          <p14:tracePt t="119668" x="5126038" y="4419600"/>
          <p14:tracePt t="119684" x="5045075" y="4419600"/>
          <p14:tracePt t="119701" x="5000625" y="4411663"/>
          <p14:tracePt t="119718" x="4946650" y="4402138"/>
          <p14:tracePt t="119734" x="4919663" y="4394200"/>
          <p14:tracePt t="119751" x="4875213" y="4367213"/>
          <p14:tracePt t="119767" x="4840288" y="4357688"/>
          <p14:tracePt t="119784" x="4830763" y="4357688"/>
          <p14:tracePt t="119801" x="4813300" y="4348163"/>
          <p14:tracePt t="119818" x="4776788" y="4348163"/>
          <p14:tracePt t="119834" x="4732338" y="4348163"/>
          <p14:tracePt t="119851" x="4714875" y="4348163"/>
          <p14:tracePt t="119868" x="4697413" y="4348163"/>
          <p14:tracePt t="119884" x="4679950" y="4348163"/>
          <p14:tracePt t="119901" x="4670425" y="4348163"/>
          <p14:tracePt t="119918" x="4660900" y="4348163"/>
          <p14:tracePt t="120219" x="4652963" y="4348163"/>
          <p14:tracePt t="120251" x="4652963" y="4375150"/>
          <p14:tracePt t="120275" x="4660900" y="4375150"/>
          <p14:tracePt t="120290" x="4670425" y="4384675"/>
          <p14:tracePt t="120331" x="4679950" y="4384675"/>
          <p14:tracePt t="120403" x="4705350" y="4384675"/>
          <p14:tracePt t="120411" x="4714875" y="4384675"/>
          <p14:tracePt t="120426" x="4732338" y="4394200"/>
          <p14:tracePt t="120451" x="4759325" y="4394200"/>
          <p14:tracePt t="120467" x="4768850" y="4394200"/>
          <p14:tracePt t="120491" x="4776788" y="4394200"/>
          <p14:tracePt t="120522" x="4786313" y="4394200"/>
          <p14:tracePt t="120539" x="4813300" y="4394200"/>
          <p14:tracePt t="120603" x="4830763" y="4402138"/>
          <p14:tracePt t="120827" x="4848225" y="4411663"/>
          <p14:tracePt t="121058" x="4840288" y="4411663"/>
          <p14:tracePt t="121067" x="4830763" y="4411663"/>
          <p14:tracePt t="121075" x="4822825" y="4411663"/>
          <p14:tracePt t="121085" x="4813300" y="4411663"/>
          <p14:tracePt t="121106" x="4795838" y="4411663"/>
          <p14:tracePt t="121123" x="4786313" y="4411663"/>
          <p14:tracePt t="121138" x="4768850" y="4411663"/>
          <p14:tracePt t="121155" x="4759325" y="4411663"/>
          <p14:tracePt t="121167" x="4741863" y="4402138"/>
          <p14:tracePt t="121184" x="4705350" y="4367213"/>
          <p14:tracePt t="121201" x="4643438" y="4357688"/>
          <p14:tracePt t="121217" x="4537075" y="4330700"/>
          <p14:tracePt t="121235" x="4483100" y="4322763"/>
          <p14:tracePt t="121251" x="4465638" y="4313238"/>
          <p14:tracePt t="121314" x="4456113" y="4295775"/>
          <p14:tracePt t="121322" x="4419600" y="4286250"/>
          <p14:tracePt t="121334" x="4402138" y="4276725"/>
          <p14:tracePt t="121351" x="4330700" y="4241800"/>
          <p14:tracePt t="121368" x="4313238" y="4224338"/>
          <p14:tracePt t="121384" x="4276725" y="4205288"/>
          <p14:tracePt t="121401" x="4276725" y="4197350"/>
          <p14:tracePt t="121402" x="4268788" y="4179888"/>
          <p14:tracePt t="121515" x="4259263" y="4170363"/>
          <p14:tracePt t="121522" x="4251325" y="4170363"/>
          <p14:tracePt t="121554" x="4241800" y="4170363"/>
          <p14:tracePt t="121587" x="4224338" y="4170363"/>
          <p14:tracePt t="121603" x="4205288" y="4170363"/>
          <p14:tracePt t="121683" x="4197350" y="4170363"/>
          <p14:tracePt t="121691" x="4187825" y="4170363"/>
          <p14:tracePt t="121706" x="4179888" y="4170363"/>
          <p14:tracePt t="122115" x="4160838" y="4187825"/>
          <p14:tracePt t="122123" x="4160838" y="4197350"/>
          <p14:tracePt t="122134" x="4160838" y="4205288"/>
          <p14:tracePt t="122151" x="4160838" y="4232275"/>
          <p14:tracePt t="122170" x="4160838" y="4241800"/>
          <p14:tracePt t="122202" x="4160838" y="4251325"/>
          <p14:tracePt t="122219" x="4160838" y="4259263"/>
          <p14:tracePt t="122227" x="4160838" y="4268788"/>
          <p14:tracePt t="122235" x="4160838" y="4276725"/>
          <p14:tracePt t="122251" x="4179888" y="4303713"/>
          <p14:tracePt t="122267" x="4197350" y="4313238"/>
          <p14:tracePt t="122285" x="4214813" y="4322763"/>
          <p14:tracePt t="122301" x="4232275" y="4348163"/>
          <p14:tracePt t="122317" x="4251325" y="4357688"/>
          <p14:tracePt t="122334" x="4286250" y="4367213"/>
          <p14:tracePt t="122351" x="4295775" y="4367213"/>
          <p14:tracePt t="122367" x="4313238" y="4375150"/>
          <p14:tracePt t="122384" x="4357688" y="4402138"/>
          <p14:tracePt t="122401" x="4384675" y="4419600"/>
          <p14:tracePt t="122417" x="4419600" y="4419600"/>
          <p14:tracePt t="122419" x="4429125" y="4429125"/>
          <p14:tracePt t="122434" x="4473575" y="4438650"/>
          <p14:tracePt t="122452" x="4554538" y="4473575"/>
          <p14:tracePt t="122468" x="4581525" y="4473575"/>
          <p14:tracePt t="122484" x="4625975" y="4473575"/>
          <p14:tracePt t="122501" x="4670425" y="4491038"/>
          <p14:tracePt t="122517" x="4714875" y="4491038"/>
          <p14:tracePt t="122534" x="4759325" y="4491038"/>
          <p14:tracePt t="122551" x="4795838" y="4491038"/>
          <p14:tracePt t="122568" x="4830763" y="4491038"/>
          <p14:tracePt t="122584" x="4840288" y="4491038"/>
          <p14:tracePt t="122601" x="4867275" y="4491038"/>
          <p14:tracePt t="122618" x="4875213" y="4491038"/>
          <p14:tracePt t="122635" x="4902200" y="4491038"/>
          <p14:tracePt t="122651" x="4919663" y="4491038"/>
          <p14:tracePt t="122667" x="4929188" y="4491038"/>
          <p14:tracePt t="122684" x="4956175" y="4491038"/>
          <p14:tracePt t="122701" x="5000625" y="4473575"/>
          <p14:tracePt t="122734" x="5010150" y="4465638"/>
          <p14:tracePt t="122751" x="5045075" y="4456113"/>
          <p14:tracePt t="122767" x="5054600" y="4446588"/>
          <p14:tracePt t="122784" x="5072063" y="4419600"/>
          <p14:tracePt t="122801" x="5089525" y="4402138"/>
          <p14:tracePt t="122817" x="5116513" y="4394200"/>
          <p14:tracePt t="122834" x="5160963" y="4340225"/>
          <p14:tracePt t="122851" x="5170488" y="4322763"/>
          <p14:tracePt t="122868" x="5205413" y="4286250"/>
          <p14:tracePt t="122884" x="5214938" y="4276725"/>
          <p14:tracePt t="122918" x="5224463" y="4268788"/>
          <p14:tracePt t="123170" x="5224463" y="4259263"/>
          <p14:tracePt t="123178" x="5214938" y="4259263"/>
          <p14:tracePt t="123186" x="5205413" y="4259263"/>
          <p14:tracePt t="123202" x="5180013" y="4259263"/>
          <p14:tracePt t="123217" x="5170488" y="4259263"/>
          <p14:tracePt t="123234" x="5153025" y="4259263"/>
          <p14:tracePt t="123251" x="5116513" y="4259263"/>
          <p14:tracePt t="123284" x="5108575" y="4259263"/>
          <p14:tracePt t="123301" x="5089525" y="4259263"/>
          <p14:tracePt t="123317" x="5054600" y="4259263"/>
          <p14:tracePt t="123334" x="5010150" y="4259263"/>
          <p14:tracePt t="123351" x="5000625" y="4259263"/>
          <p14:tracePt t="123367" x="4946650" y="4259263"/>
          <p14:tracePt t="123384" x="4884738" y="4259263"/>
          <p14:tracePt t="123401" x="4857750" y="4241800"/>
          <p14:tracePt t="123475" x="4813300" y="4232275"/>
          <p14:tracePt t="124051" x="4813300" y="4241800"/>
          <p14:tracePt t="124059" x="4813300" y="4259263"/>
          <p14:tracePt t="124068" x="4803775" y="4276725"/>
          <p14:tracePt t="124084" x="4795838" y="4295775"/>
          <p14:tracePt t="124101" x="4786313" y="4322763"/>
          <p14:tracePt t="124117" x="4776788" y="4367213"/>
          <p14:tracePt t="124134" x="4768850" y="4375150"/>
          <p14:tracePt t="124242" x="4741863" y="4384675"/>
          <p14:tracePt t="124531" x="4705350" y="4394200"/>
          <p14:tracePt t="124546" x="4697413" y="4411663"/>
          <p14:tracePt t="124555" x="4687888" y="4419600"/>
          <p14:tracePt t="124567" x="4670425" y="4429125"/>
          <p14:tracePt t="124584" x="4660900" y="4429125"/>
          <p14:tracePt t="124601" x="4652963" y="4438650"/>
          <p14:tracePt t="124803" x="4660900" y="4438650"/>
          <p14:tracePt t="124819" x="4687888" y="4438650"/>
          <p14:tracePt t="124827" x="4697413" y="4438650"/>
          <p14:tracePt t="124851" x="4705350" y="4438650"/>
          <p14:tracePt t="124859" x="4714875" y="4438650"/>
          <p14:tracePt t="124875" x="4741863" y="4438650"/>
          <p14:tracePt t="124884" x="4751388" y="4438650"/>
          <p14:tracePt t="124901" x="4759325" y="4438650"/>
          <p14:tracePt t="124917" x="4786313" y="4438650"/>
          <p14:tracePt t="124934" x="4803775" y="4438650"/>
          <p14:tracePt t="124951" x="4813300" y="4438650"/>
          <p14:tracePt t="124967" x="4822825" y="4438650"/>
          <p14:tracePt t="124984" x="4840288" y="4438650"/>
          <p14:tracePt t="125001" x="4848225" y="4438650"/>
          <p14:tracePt t="125017" x="4857750" y="4438650"/>
          <p14:tracePt t="125083" x="4875213" y="4438650"/>
          <p14:tracePt t="125122" x="4857750" y="4438650"/>
          <p14:tracePt t="125131" x="4768850" y="4438650"/>
          <p14:tracePt t="125139" x="4697413" y="4438650"/>
          <p14:tracePt t="125151" x="4625975" y="4438650"/>
          <p14:tracePt t="125167" x="4545013" y="4438650"/>
          <p14:tracePt t="125184" x="4483100" y="4438650"/>
          <p14:tracePt t="125200" x="4419600" y="4438650"/>
          <p14:tracePt t="125217" x="4375150" y="4438650"/>
          <p14:tracePt t="125234" x="4367213" y="4438650"/>
          <p14:tracePt t="125251" x="4357688" y="4438650"/>
          <p14:tracePt t="125274" x="4357688" y="4429125"/>
          <p14:tracePt t="125435" x="4357688" y="4419600"/>
          <p14:tracePt t="125451" x="4367213" y="4419600"/>
          <p14:tracePt t="125458" x="4375150" y="4419600"/>
          <p14:tracePt t="125468" x="4384675" y="4419600"/>
          <p14:tracePt t="125484" x="4419600" y="4419600"/>
          <p14:tracePt t="125500" x="4446588" y="4419600"/>
          <p14:tracePt t="125517" x="4483100" y="4419600"/>
          <p14:tracePt t="125534" x="4545013" y="4419600"/>
          <p14:tracePt t="125551" x="4608513" y="4419600"/>
          <p14:tracePt t="125567" x="4697413" y="4446588"/>
          <p14:tracePt t="125584" x="4803775" y="4446588"/>
          <p14:tracePt t="125601" x="4867275" y="4446588"/>
          <p14:tracePt t="125617" x="4884738" y="4446588"/>
          <p14:tracePt t="125635" x="4929188" y="4446588"/>
          <p14:tracePt t="125651" x="4938713" y="4446588"/>
          <p14:tracePt t="125667" x="4965700" y="4446588"/>
          <p14:tracePt t="125684" x="4983163" y="4446588"/>
          <p14:tracePt t="125701" x="5045075" y="4419600"/>
          <p14:tracePt t="125717" x="5062538" y="4411663"/>
          <p14:tracePt t="125734" x="5072063" y="4394200"/>
          <p14:tracePt t="125750" x="5089525" y="4384675"/>
          <p14:tracePt t="125768" x="5099050" y="4375150"/>
          <p14:tracePt t="125784" x="5126038" y="4357688"/>
          <p14:tracePt t="125801" x="5143500" y="4322763"/>
          <p14:tracePt t="125817" x="5153025" y="4313238"/>
          <p14:tracePt t="125835" x="5180013" y="4276725"/>
          <p14:tracePt t="125851" x="5187950" y="4251325"/>
          <p14:tracePt t="125867" x="5197475" y="4241800"/>
          <p14:tracePt t="125884" x="5205413" y="4214813"/>
          <p14:tracePt t="125901" x="5205413" y="4205288"/>
          <p14:tracePt t="125995" x="5214938" y="4197350"/>
          <p14:tracePt t="127395" x="5205413" y="4197350"/>
          <p14:tracePt t="127451" x="5197475" y="4197350"/>
          <p14:tracePt t="127458" x="5187950" y="4205288"/>
          <p14:tracePt t="127468" x="5187950" y="4259263"/>
          <p14:tracePt t="127484" x="5187950" y="4276725"/>
          <p14:tracePt t="127501" x="5153025" y="4340225"/>
          <p14:tracePt t="127517" x="5126038" y="4375150"/>
          <p14:tracePt t="127939" x="5126038" y="4384675"/>
          <p14:tracePt t="127955" x="5089525" y="4394200"/>
          <p14:tracePt t="128154" x="5099050" y="4394200"/>
          <p14:tracePt t="128162" x="5197475" y="4357688"/>
          <p14:tracePt t="128171" x="5251450" y="4340225"/>
          <p14:tracePt t="128184" x="5295900" y="4330700"/>
          <p14:tracePt t="128201" x="5438775" y="4232275"/>
          <p14:tracePt t="128217" x="5795963" y="4010025"/>
          <p14:tracePt t="128235" x="6680200" y="3536950"/>
          <p14:tracePt t="128251" x="7205663" y="3241675"/>
          <p14:tracePt t="128268" x="7491413" y="3027363"/>
          <p14:tracePt t="128284" x="7643813" y="2894013"/>
          <p14:tracePt t="128300" x="7705725" y="2830513"/>
          <p14:tracePt t="128317" x="7777163" y="2776538"/>
          <p14:tracePt t="128334" x="7786688" y="2768600"/>
          <p14:tracePt t="128351" x="7804150" y="2759075"/>
          <p14:tracePt t="128367" x="7831138" y="2732088"/>
          <p14:tracePt t="128384" x="7840663" y="2724150"/>
          <p14:tracePt t="128400" x="7848600" y="2714625"/>
          <p14:tracePt t="128434" x="7867650" y="2670175"/>
          <p14:tracePt t="128450" x="7894638" y="2652713"/>
          <p14:tracePt t="128468" x="7956550" y="2616200"/>
          <p14:tracePt t="128484" x="7966075" y="2608263"/>
          <p14:tracePt t="128587" x="7956550" y="2608263"/>
          <p14:tracePt t="128594" x="7929563" y="2608263"/>
          <p14:tracePt t="128603" x="7920038" y="2608263"/>
          <p14:tracePt t="128617" x="7885113" y="2608263"/>
          <p14:tracePt t="128635" x="7831138" y="2608263"/>
          <p14:tracePt t="128651" x="7813675" y="2608263"/>
          <p14:tracePt t="128668" x="7777163" y="2625725"/>
          <p14:tracePt t="128858" x="7759700" y="2643188"/>
          <p14:tracePt t="128890" x="7732713" y="2643188"/>
          <p14:tracePt t="128906" x="7724775" y="2643188"/>
          <p14:tracePt t="128923" x="7715250" y="2652713"/>
          <p14:tracePt t="128938" x="7705725" y="2660650"/>
          <p14:tracePt t="129426" x="7680325" y="2660650"/>
          <p14:tracePt t="129451" x="7670800" y="2670175"/>
          <p14:tracePt t="129458" x="7661275" y="2670175"/>
          <p14:tracePt t="129475" x="7653338" y="2670175"/>
          <p14:tracePt t="129484" x="7626350" y="2670175"/>
          <p14:tracePt t="129619" x="7616825" y="2679700"/>
          <p14:tracePt t="130202" x="7608888" y="2679700"/>
          <p14:tracePt t="130251" x="7599363" y="2679700"/>
          <p14:tracePt t="130267" x="7589838" y="2697163"/>
          <p14:tracePt t="130274" x="7581900" y="2697163"/>
          <p14:tracePt t="130339" x="7572375" y="2697163"/>
          <p14:tracePt t="130347" x="7545388" y="2714625"/>
          <p14:tracePt t="131627" x="7554913" y="2714625"/>
          <p14:tracePt t="131642" x="7562850" y="2714625"/>
          <p14:tracePt t="131658" x="7581900" y="2714625"/>
          <p14:tracePt t="131667" x="7599363" y="2714625"/>
          <p14:tracePt t="131674" x="7608888" y="2714625"/>
          <p14:tracePt t="131684" x="7616825" y="2714625"/>
          <p14:tracePt t="131700" x="7653338" y="2714625"/>
          <p14:tracePt t="131718" x="7670800" y="2714625"/>
          <p14:tracePt t="131734" x="7715250" y="2714625"/>
          <p14:tracePt t="131750" x="7759700" y="2714625"/>
          <p14:tracePt t="131767" x="7786688" y="2714625"/>
          <p14:tracePt t="131784" x="7813675" y="2705100"/>
          <p14:tracePt t="131800" x="7840663" y="2679700"/>
          <p14:tracePt t="131817" x="7848600" y="2670175"/>
          <p14:tracePt t="131834" x="7858125" y="2660650"/>
          <p14:tracePt t="131851" x="7875588" y="2625725"/>
          <p14:tracePt t="131868" x="7894638" y="2562225"/>
          <p14:tracePt t="131884" x="7920038" y="2500313"/>
          <p14:tracePt t="131900" x="7947025" y="2438400"/>
          <p14:tracePt t="131917" x="7956550" y="2411413"/>
          <p14:tracePt t="131934" x="7956550" y="2374900"/>
          <p14:tracePt t="131950" x="7966075" y="2347913"/>
          <p14:tracePt t="131967" x="7966075" y="2330450"/>
          <p14:tracePt t="131984" x="7966075" y="2312988"/>
          <p14:tracePt t="132000" x="7974013" y="2276475"/>
          <p14:tracePt t="132017" x="8001000" y="2241550"/>
          <p14:tracePt t="132090" x="8001000" y="2224088"/>
          <p14:tracePt t="132100" x="8001000" y="2205038"/>
          <p14:tracePt t="132115" x="8001000" y="2197100"/>
          <p14:tracePt t="132139" x="8001000" y="2187575"/>
          <p14:tracePt t="132187" x="8001000" y="2179638"/>
          <p14:tracePt t="132195" x="8001000" y="2170113"/>
          <p14:tracePt t="132290" x="8001000" y="2160588"/>
          <p14:tracePt t="132571" x="8010525" y="2160588"/>
          <p14:tracePt t="132579" x="8027988" y="2170113"/>
          <p14:tracePt t="132586" x="8045450" y="2170113"/>
          <p14:tracePt t="132600" x="8054975" y="2179638"/>
          <p14:tracePt t="132617" x="8072438" y="2205038"/>
          <p14:tracePt t="132634" x="8108950" y="2224088"/>
          <p14:tracePt t="132651" x="8116888" y="2232025"/>
          <p14:tracePt t="132684" x="8143875" y="2241550"/>
          <p14:tracePt t="132701" x="8153400" y="2259013"/>
          <p14:tracePt t="132718" x="8161338" y="2268538"/>
          <p14:tracePt t="132734" x="8170863" y="2268538"/>
          <p14:tracePt t="132751" x="8180388" y="2268538"/>
          <p14:tracePt t="132802" x="8188325" y="2276475"/>
          <p14:tracePt t="133051" x="8188325" y="2312988"/>
          <p14:tracePt t="133058" x="8188325" y="2330450"/>
          <p14:tracePt t="133068" x="8224838" y="2393950"/>
          <p14:tracePt t="133084" x="8224838" y="2438400"/>
          <p14:tracePt t="133100" x="8224838" y="2544763"/>
          <p14:tracePt t="133117" x="8224838" y="2633663"/>
          <p14:tracePt t="133134" x="8224838" y="2714625"/>
          <p14:tracePt t="133150" x="8224838" y="2768600"/>
          <p14:tracePt t="133167" x="8224838" y="2822575"/>
          <p14:tracePt t="133184" x="8232775" y="2847975"/>
          <p14:tracePt t="133200" x="8232775" y="2867025"/>
          <p14:tracePt t="133217" x="8232775" y="2874963"/>
          <p14:tracePt t="133250" x="8232775" y="2884488"/>
          <p14:tracePt t="133531" x="8232775" y="2894013"/>
          <p14:tracePt t="133546" x="8215313" y="2894013"/>
          <p14:tracePt t="133563" x="8205788" y="2894013"/>
          <p14:tracePt t="133586" x="8188325" y="2894013"/>
          <p14:tracePt t="133603" x="8180388" y="2894013"/>
          <p14:tracePt t="133610" x="8170863" y="2894013"/>
          <p14:tracePt t="133643" x="8161338" y="2894013"/>
          <p14:tracePt t="135747" x="8099425" y="2901950"/>
          <p14:tracePt t="135755" x="8018463" y="2973388"/>
          <p14:tracePt t="135766" x="7912100" y="3044825"/>
          <p14:tracePt t="135783" x="7670800" y="3214688"/>
          <p14:tracePt t="135800" x="7385050" y="3402013"/>
          <p14:tracePt t="135817" x="7099300" y="3571875"/>
          <p14:tracePt t="135834" x="6823075" y="3741738"/>
          <p14:tracePt t="135851" x="6402388" y="4062413"/>
          <p14:tracePt t="135867" x="6089650" y="4276725"/>
          <p14:tracePt t="135884" x="5786438" y="4446588"/>
          <p14:tracePt t="135900" x="5510213" y="4581525"/>
          <p14:tracePt t="135917" x="5276850" y="4687888"/>
          <p14:tracePt t="135934" x="5045075" y="4776788"/>
          <p14:tracePt t="135950" x="4946650" y="4830763"/>
          <p14:tracePt t="135967" x="4884738" y="4840288"/>
          <p14:tracePt t="135984" x="4822825" y="4840288"/>
          <p14:tracePt t="136000" x="4751388" y="4867275"/>
          <p14:tracePt t="136017" x="4625975" y="4867275"/>
          <p14:tracePt t="136034" x="4438650" y="4867275"/>
          <p14:tracePt t="136051" x="4348163" y="4867275"/>
          <p14:tracePt t="136067" x="4251325" y="4840288"/>
          <p14:tracePt t="136084" x="4187825" y="4803775"/>
          <p14:tracePt t="136100" x="4143375" y="4776788"/>
          <p14:tracePt t="136117" x="4108450" y="4759325"/>
          <p14:tracePt t="136133" x="4098925" y="4697413"/>
          <p14:tracePt t="136150" x="4098925" y="4616450"/>
          <p14:tracePt t="136167" x="4098925" y="4562475"/>
          <p14:tracePt t="136183" x="4081463" y="4491038"/>
          <p14:tracePt t="136200" x="4054475" y="4438650"/>
          <p14:tracePt t="136217" x="4044950" y="4411663"/>
          <p14:tracePt t="136233" x="4044950" y="4375150"/>
          <p14:tracePt t="136251" x="4044950" y="4348163"/>
          <p14:tracePt t="136291" x="4044950" y="4340225"/>
          <p14:tracePt t="136347" x="4044950" y="4322763"/>
          <p14:tracePt t="136363" x="4044950" y="4303713"/>
          <p14:tracePt t="136370" x="4044950" y="4295775"/>
          <p14:tracePt t="136383" x="4044950" y="4268788"/>
          <p14:tracePt t="136400" x="4044950" y="4214813"/>
          <p14:tracePt t="136417" x="4044950" y="4179888"/>
          <p14:tracePt t="136433" x="4044950" y="4160838"/>
          <p14:tracePt t="136707" x="4044950" y="4179888"/>
          <p14:tracePt t="136715" x="4044950" y="4224338"/>
          <p14:tracePt t="136722" x="4044950" y="4232275"/>
          <p14:tracePt t="136733" x="4044950" y="4276725"/>
          <p14:tracePt t="136750" x="4027488" y="4340225"/>
          <p14:tracePt t="136767" x="4027488" y="4402138"/>
          <p14:tracePt t="136783" x="4017963" y="4483100"/>
          <p14:tracePt t="136800" x="4017963" y="4491038"/>
          <p14:tracePt t="136817" x="4017963" y="4537075"/>
          <p14:tracePt t="136833" x="4000500" y="4562475"/>
          <p14:tracePt t="136851" x="4000500" y="4572000"/>
          <p14:tracePt t="137499" x="4000500" y="4537075"/>
          <p14:tracePt t="137506" x="4000500" y="4500563"/>
          <p14:tracePt t="137516" x="4017963" y="4446588"/>
          <p14:tracePt t="137533" x="4017963" y="4367213"/>
          <p14:tracePt t="137551" x="4017963" y="4303713"/>
          <p14:tracePt t="137567" x="4017963" y="4259263"/>
          <p14:tracePt t="137583" x="4027488" y="4251325"/>
          <p14:tracePt t="137600" x="4027488" y="4232275"/>
          <p14:tracePt t="137617" x="4044950" y="4197350"/>
          <p14:tracePt t="137633" x="4071938" y="4160838"/>
          <p14:tracePt t="137650" x="4081463" y="4143375"/>
          <p14:tracePt t="137722" x="4089400" y="4098925"/>
          <p14:tracePt t="137738" x="4098925" y="4089400"/>
          <p14:tracePt t="137939" x="4098925" y="4098925"/>
          <p14:tracePt t="137947" x="4098925" y="4133850"/>
          <p14:tracePt t="137954" x="4098925" y="4143375"/>
          <p14:tracePt t="137967" x="4098925" y="4160838"/>
          <p14:tracePt t="137984" x="4098925" y="4187825"/>
          <p14:tracePt t="138000" x="4098925" y="4197350"/>
          <p14:tracePt t="138017" x="4098925" y="4241800"/>
          <p14:tracePt t="138033" x="4089400" y="4268788"/>
          <p14:tracePt t="138051" x="4089400" y="4322763"/>
          <p14:tracePt t="138067" x="4081463" y="4367213"/>
          <p14:tracePt t="138083" x="4081463" y="4384675"/>
          <p14:tracePt t="138100" x="4081463" y="4419600"/>
          <p14:tracePt t="138117" x="4081463" y="4429125"/>
          <p14:tracePt t="138133" x="4081463" y="4438650"/>
          <p14:tracePt t="138150" x="4071938" y="4446588"/>
          <p14:tracePt t="138167" x="4062413" y="4456113"/>
          <p14:tracePt t="138267" x="4062413" y="4473575"/>
          <p14:tracePt t="138283" x="4062413" y="4483100"/>
          <p14:tracePt t="138370" x="4071938" y="4491038"/>
          <p14:tracePt t="138379" x="4125913" y="4491038"/>
          <p14:tracePt t="138387" x="4205288" y="4456113"/>
          <p14:tracePt t="138400" x="4313238" y="4384675"/>
          <p14:tracePt t="138417" x="4545013" y="4259263"/>
          <p14:tracePt t="138433" x="4848225" y="4062413"/>
          <p14:tracePt t="138450" x="5170488" y="3867150"/>
          <p14:tracePt t="138467" x="5340350" y="3751263"/>
          <p14:tracePt t="138483" x="5510213" y="3633788"/>
          <p14:tracePt t="138500" x="5776913" y="3446463"/>
          <p14:tracePt t="138517" x="6010275" y="3276600"/>
          <p14:tracePt t="138533" x="6197600" y="3179763"/>
          <p14:tracePt t="138550" x="6429375" y="3089275"/>
          <p14:tracePt t="138567" x="6643688" y="3000375"/>
          <p14:tracePt t="138583" x="6848475" y="2928938"/>
          <p14:tracePt t="138601" x="6956425" y="2919413"/>
          <p14:tracePt t="138617" x="7010400" y="2911475"/>
          <p14:tracePt t="138633" x="7018338" y="2894013"/>
          <p14:tracePt t="138690" x="7027863" y="2884488"/>
          <p14:tracePt t="138722" x="7045325" y="2884488"/>
          <p14:tracePt t="138731" x="7072313" y="2884488"/>
          <p14:tracePt t="138739" x="7126288" y="2884488"/>
          <p14:tracePt t="138750" x="7197725" y="2884488"/>
          <p14:tracePt t="138767" x="7323138" y="2884488"/>
          <p14:tracePt t="138783" x="7491413" y="2884488"/>
          <p14:tracePt t="138800" x="7661275" y="2884488"/>
          <p14:tracePt t="138817" x="7786688" y="2884488"/>
          <p14:tracePt t="138833" x="7902575" y="2874963"/>
          <p14:tracePt t="138851" x="7991475" y="2857500"/>
          <p14:tracePt t="138867" x="8001000" y="2857500"/>
          <p14:tracePt t="139018" x="8010525" y="2847975"/>
          <p14:tracePt t="139131" x="8018463" y="2847975"/>
          <p14:tracePt t="139139" x="8037513" y="2840038"/>
          <p14:tracePt t="139150" x="8062913" y="2813050"/>
          <p14:tracePt t="139167" x="8116888" y="2786063"/>
          <p14:tracePt t="139183" x="8205788" y="2768600"/>
          <p14:tracePt t="139200" x="8277225" y="2741613"/>
          <p14:tracePt t="139217" x="8367713" y="2697163"/>
          <p14:tracePt t="139233" x="8439150" y="2687638"/>
          <p14:tracePt t="139250" x="8501063" y="2670175"/>
          <p14:tracePt t="139267" x="8510588" y="2660650"/>
          <p14:tracePt t="139283" x="8518525" y="2660650"/>
          <p14:tracePt t="139300" x="8545513" y="2633663"/>
          <p14:tracePt t="139334" x="8562975" y="2625725"/>
          <p14:tracePt t="139723" x="8572500" y="2625725"/>
          <p14:tracePt t="139730" x="8589963" y="2625725"/>
          <p14:tracePt t="139739" x="8599488" y="2625725"/>
          <p14:tracePt t="139750" x="8609013" y="2643188"/>
          <p14:tracePt t="139767" x="8616950" y="2652713"/>
          <p14:tracePt t="139783" x="8634413" y="2670175"/>
          <p14:tracePt t="139800" x="8643938" y="2679700"/>
          <p14:tracePt t="139817" x="8661400" y="2687638"/>
          <p14:tracePt t="139914" x="8670925" y="2697163"/>
          <p14:tracePt t="139922" x="8680450" y="2714625"/>
          <p14:tracePt t="139933" x="8688388" y="2724150"/>
          <p14:tracePt t="139950" x="8697913" y="2732088"/>
          <p14:tracePt t="139966" x="8705850" y="2741613"/>
          <p14:tracePt t="139983" x="8715375" y="2751138"/>
          <p14:tracePt t="140027" x="8742363" y="2759075"/>
          <p14:tracePt t="140106" x="8769350" y="2776538"/>
          <p14:tracePt t="140122" x="8777288" y="2786063"/>
          <p14:tracePt t="140147" x="8786813" y="2803525"/>
          <p14:tracePt t="140379" x="8796338" y="2803525"/>
          <p14:tracePt t="140394" x="8804275" y="2803525"/>
          <p14:tracePt t="140402" x="8813800" y="2803525"/>
          <p14:tracePt t="140410" x="8831263" y="2786063"/>
          <p14:tracePt t="140418" x="8831263" y="2776538"/>
          <p14:tracePt t="140433" x="8831263" y="2724150"/>
          <p14:tracePt t="140450" x="8831263" y="2679700"/>
          <p14:tracePt t="140467" x="8867775" y="2581275"/>
          <p14:tracePt t="140483" x="8867775" y="2500313"/>
          <p14:tracePt t="140500" x="8885238" y="2438400"/>
          <p14:tracePt t="140517" x="8885238" y="2411413"/>
          <p14:tracePt t="140533" x="8929688" y="2347913"/>
          <p14:tracePt t="140550" x="8939213" y="2303463"/>
          <p14:tracePt t="140567" x="8947150" y="2232025"/>
          <p14:tracePt t="140584" x="8947150" y="2170113"/>
          <p14:tracePt t="140600" x="8947150" y="2125663"/>
          <p14:tracePt t="140617" x="8947150" y="2098675"/>
          <p14:tracePt t="140633" x="8947150" y="2081213"/>
          <p14:tracePt t="140650" x="8947150" y="2062163"/>
          <p14:tracePt t="140667" x="8947150" y="2027238"/>
          <p14:tracePt t="140683" x="8947150" y="2017713"/>
          <p14:tracePt t="140700" x="8939213" y="2009775"/>
          <p14:tracePt t="140716" x="8920163" y="2000250"/>
          <p14:tracePt t="140733" x="8894763" y="2000250"/>
          <p14:tracePt t="140750" x="8875713" y="2000250"/>
          <p14:tracePt t="140766" x="8867775" y="2000250"/>
          <p14:tracePt t="140783" x="8848725" y="2000250"/>
          <p14:tracePt t="140800" x="8823325" y="2000250"/>
          <p14:tracePt t="140817" x="8777288" y="2000250"/>
          <p14:tracePt t="140834" x="8732838" y="2000250"/>
          <p14:tracePt t="140851" x="8680450" y="2000250"/>
          <p14:tracePt t="140867" x="8643938" y="2027238"/>
          <p14:tracePt t="140900" x="8626475" y="2027238"/>
          <p14:tracePt t="140922" x="8616950" y="2036763"/>
          <p14:tracePt t="140947" x="8599488" y="2036763"/>
          <p14:tracePt t="140954" x="8589963" y="2036763"/>
          <p14:tracePt t="140966" x="8562975" y="2036763"/>
          <p14:tracePt t="140983" x="8483600" y="2036763"/>
          <p14:tracePt t="141000" x="8402638" y="2036763"/>
          <p14:tracePt t="141002" x="8331200" y="2036763"/>
          <p14:tracePt t="141016" x="8277225" y="2036763"/>
          <p14:tracePt t="141033" x="8170863" y="2036763"/>
          <p14:tracePt t="141050" x="8045450" y="2036763"/>
          <p14:tracePt t="141067" x="7983538" y="2036763"/>
          <p14:tracePt t="141084" x="7902575" y="2044700"/>
          <p14:tracePt t="141100" x="7840663" y="2089150"/>
          <p14:tracePt t="141117" x="7742238" y="2116138"/>
          <p14:tracePt t="141134" x="7661275" y="2170113"/>
          <p14:tracePt t="141150" x="7581900" y="2224088"/>
          <p14:tracePt t="141167" x="7537450" y="2251075"/>
          <p14:tracePt t="141183" x="7483475" y="2286000"/>
          <p14:tracePt t="141200" x="7439025" y="2312988"/>
          <p14:tracePt t="141217" x="7385050" y="2366963"/>
          <p14:tracePt t="141233" x="7348538" y="2401888"/>
          <p14:tracePt t="141250" x="7313613" y="2419350"/>
          <p14:tracePt t="141267" x="7304088" y="2455863"/>
          <p14:tracePt t="141283" x="7304088" y="2465388"/>
          <p14:tracePt t="141300" x="7296150" y="2509838"/>
          <p14:tracePt t="141317" x="7296150" y="2527300"/>
          <p14:tracePt t="141333" x="7296150" y="2562225"/>
          <p14:tracePt t="141350" x="7296150" y="2608263"/>
          <p14:tracePt t="141367" x="7296150" y="2633663"/>
          <p14:tracePt t="141383" x="7313613" y="2687638"/>
          <p14:tracePt t="141400" x="7394575" y="2714625"/>
          <p14:tracePt t="141416" x="7500938" y="2751138"/>
          <p14:tracePt t="141433" x="7634288" y="2768600"/>
          <p14:tracePt t="141451" x="7929563" y="2813050"/>
          <p14:tracePt t="141467" x="8108950" y="2847975"/>
          <p14:tracePt t="141484" x="8286750" y="2867025"/>
          <p14:tracePt t="141500" x="8420100" y="2894013"/>
          <p14:tracePt t="141517" x="8545513" y="2911475"/>
          <p14:tracePt t="141534" x="8634413" y="2911475"/>
          <p14:tracePt t="141550" x="8769350" y="2919413"/>
          <p14:tracePt t="141567" x="8885238" y="2919413"/>
          <p14:tracePt t="141583" x="8966200" y="2919413"/>
          <p14:tracePt t="141600" x="9001125" y="2919413"/>
          <p14:tracePt t="141617" x="9028113" y="2919413"/>
          <p14:tracePt t="141634" x="9072563" y="2919413"/>
          <p14:tracePt t="141650" x="9134475" y="2894013"/>
          <p14:tracePt t="141667" x="9224963" y="2830513"/>
          <p14:tracePt t="141683" x="9259888" y="2813050"/>
          <p14:tracePt t="141700" x="9286875" y="2724150"/>
          <p14:tracePt t="141717" x="9323388" y="2625725"/>
          <p14:tracePt t="141733" x="9340850" y="2517775"/>
          <p14:tracePt t="141750" x="9340850" y="2438400"/>
          <p14:tracePt t="141766" x="9340850" y="2374900"/>
          <p14:tracePt t="141783" x="9340850" y="2312988"/>
          <p14:tracePt t="141800" x="9296400" y="2251075"/>
          <p14:tracePt t="141817" x="9215438" y="2170113"/>
          <p14:tracePt t="141833" x="9134475" y="2116138"/>
          <p14:tracePt t="141850" x="8991600" y="2044700"/>
          <p14:tracePt t="141867" x="8929688" y="1990725"/>
          <p14:tracePt t="141883" x="8848725" y="1965325"/>
          <p14:tracePt t="141900" x="8769350" y="1928813"/>
          <p14:tracePt t="141916" x="8688388" y="1911350"/>
          <p14:tracePt t="141933" x="8634413" y="1901825"/>
          <p14:tracePt t="141950" x="8528050" y="1901825"/>
          <p14:tracePt t="141966" x="8447088" y="1901825"/>
          <p14:tracePt t="141983" x="8340725" y="1901825"/>
          <p14:tracePt t="142000" x="8269288" y="1901825"/>
          <p14:tracePt t="142017" x="8170863" y="1919288"/>
          <p14:tracePt t="142033" x="8045450" y="1946275"/>
          <p14:tracePt t="142050" x="7848600" y="2044700"/>
          <p14:tracePt t="142067" x="7751763" y="2081213"/>
          <p14:tracePt t="142083" x="7680325" y="2108200"/>
          <p14:tracePt t="142100" x="7616825" y="2160588"/>
          <p14:tracePt t="142117" x="7572375" y="2179638"/>
          <p14:tracePt t="142133" x="7527925" y="2205038"/>
          <p14:tracePt t="142150" x="7510463" y="2232025"/>
          <p14:tracePt t="142167" x="7491413" y="2259013"/>
          <p14:tracePt t="142183" x="7456488" y="2312988"/>
          <p14:tracePt t="142200" x="7456488" y="2347913"/>
          <p14:tracePt t="142216" x="7439025" y="2384425"/>
          <p14:tracePt t="142233" x="7439025" y="2428875"/>
          <p14:tracePt t="142251" x="7439025" y="2490788"/>
          <p14:tracePt t="142267" x="7439025" y="2554288"/>
          <p14:tracePt t="142283" x="7456488" y="2633663"/>
          <p14:tracePt t="142300" x="7491413" y="2670175"/>
          <p14:tracePt t="142316" x="7572375" y="2714625"/>
          <p14:tracePt t="142333" x="7653338" y="2741613"/>
          <p14:tracePt t="142350" x="7732713" y="2795588"/>
          <p14:tracePt t="142367" x="7885113" y="2847975"/>
          <p14:tracePt t="142383" x="8001000" y="2884488"/>
          <p14:tracePt t="142400" x="8108950" y="2928938"/>
          <p14:tracePt t="142417" x="8242300" y="2965450"/>
          <p14:tracePt t="142433" x="8429625" y="3009900"/>
          <p14:tracePt t="142450" x="8634413" y="3036888"/>
          <p14:tracePt t="142467" x="8742363" y="3036888"/>
          <p14:tracePt t="142484" x="8831263" y="3036888"/>
          <p14:tracePt t="142500" x="8939213" y="3036888"/>
          <p14:tracePt t="142516" x="9037638" y="3000375"/>
          <p14:tracePt t="142533" x="9117013" y="2946400"/>
          <p14:tracePt t="142550" x="9170988" y="2911475"/>
          <p14:tracePt t="142567" x="9215438" y="2867025"/>
          <p14:tracePt t="142583" x="9242425" y="2813050"/>
          <p14:tracePt t="142600" x="9259888" y="2741613"/>
          <p14:tracePt t="142617" x="9286875" y="2670175"/>
          <p14:tracePt t="142633" x="9286875" y="2616200"/>
          <p14:tracePt t="142651" x="9286875" y="2536825"/>
          <p14:tracePt t="142667" x="9286875" y="2517775"/>
          <p14:tracePt t="142700" x="9286875" y="2500313"/>
          <p14:tracePt t="142716" x="9269413" y="2482850"/>
          <p14:tracePt t="142733" x="9269413" y="2473325"/>
          <p14:tracePt t="142750" x="9259888" y="2428875"/>
          <p14:tracePt t="142766" x="9242425" y="2401888"/>
          <p14:tracePt t="142783" x="9232900" y="2393950"/>
          <p14:tracePt t="142800" x="9224963" y="2384425"/>
          <p14:tracePt t="142833" x="9224963" y="2374900"/>
          <p14:tracePt t="142851" x="9205913" y="2339975"/>
          <p14:tracePt t="142867" x="9188450" y="2303463"/>
          <p14:tracePt t="142884" x="9170988" y="2286000"/>
          <p14:tracePt t="142900" x="9161463" y="2251075"/>
          <p14:tracePt t="142916" x="9134475" y="2224088"/>
          <p14:tracePt t="142933" x="9099550" y="2187575"/>
          <p14:tracePt t="142950" x="9082088" y="2152650"/>
          <p14:tracePt t="142967" x="9055100" y="2133600"/>
          <p14:tracePt t="142983" x="9045575" y="2108200"/>
          <p14:tracePt t="143090" x="9028113" y="2108200"/>
          <p14:tracePt t="143099" x="9001125" y="2098675"/>
          <p14:tracePt t="143115" x="8991600" y="2098675"/>
          <p14:tracePt t="143122" x="8966200" y="2098675"/>
          <p14:tracePt t="143133" x="8947150" y="2098675"/>
          <p14:tracePt t="143150" x="8912225" y="2098675"/>
          <p14:tracePt t="143166" x="8885238" y="2098675"/>
          <p14:tracePt t="143183" x="8848725" y="2098675"/>
          <p14:tracePt t="143200" x="8804275" y="2098675"/>
          <p14:tracePt t="143217" x="8769350" y="2098675"/>
          <p14:tracePt t="143233" x="8732838" y="2098675"/>
          <p14:tracePt t="143251" x="8680450" y="2081213"/>
          <p14:tracePt t="143267" x="8661400" y="2081213"/>
          <p14:tracePt t="143283" x="8643938" y="2071688"/>
          <p14:tracePt t="143300" x="8634413" y="2071688"/>
          <p14:tracePt t="143316" x="8616950" y="2071688"/>
          <p14:tracePt t="143333" x="8589963" y="2071688"/>
          <p14:tracePt t="143350" x="8582025" y="2071688"/>
          <p14:tracePt t="143366" x="8555038" y="2054225"/>
          <p14:tracePt t="143384" x="8537575" y="2054225"/>
          <p14:tracePt t="143400" x="8528050" y="2054225"/>
          <p14:tracePt t="143416" x="8510588" y="2054225"/>
          <p14:tracePt t="143451" x="8474075" y="2054225"/>
          <p14:tracePt t="143466" x="8466138" y="2044700"/>
          <p14:tracePt t="143483" x="8420100" y="2044700"/>
          <p14:tracePt t="143500" x="8402638" y="2044700"/>
          <p14:tracePt t="143516" x="8340725" y="2044700"/>
          <p14:tracePt t="143533" x="8277225" y="2044700"/>
          <p14:tracePt t="143550" x="8224838" y="2044700"/>
          <p14:tracePt t="143566" x="8170863" y="2044700"/>
          <p14:tracePt t="143583" x="8134350" y="2044700"/>
          <p14:tracePt t="143600" x="8072438" y="2044700"/>
          <p14:tracePt t="143616" x="7991475" y="2044700"/>
          <p14:tracePt t="143633" x="7929563" y="2054225"/>
          <p14:tracePt t="143651" x="7840663" y="2098675"/>
          <p14:tracePt t="143667" x="7777163" y="2125663"/>
          <p14:tracePt t="143684" x="7742238" y="2152650"/>
          <p14:tracePt t="143700" x="7697788" y="2160588"/>
          <p14:tracePt t="143716" x="7688263" y="2170113"/>
          <p14:tracePt t="143733" x="7634288" y="2197100"/>
          <p14:tracePt t="143750" x="7616825" y="2205038"/>
          <p14:tracePt t="143766" x="7608888" y="2214563"/>
          <p14:tracePt t="143800" x="7589838" y="2224088"/>
          <p14:tracePt t="143817" x="7562850" y="2241550"/>
          <p14:tracePt t="143833" x="7554913" y="2259013"/>
          <p14:tracePt t="143866" x="7545388" y="2268538"/>
          <p14:tracePt t="143884" x="7527925" y="2286000"/>
          <p14:tracePt t="143900" x="7518400" y="2303463"/>
          <p14:tracePt t="143916" x="7510463" y="2339975"/>
          <p14:tracePt t="143933" x="7510463" y="2357438"/>
          <p14:tracePt t="143950" x="7510463" y="2393950"/>
          <p14:tracePt t="143966" x="7510463" y="2411413"/>
          <p14:tracePt t="143983" x="7510463" y="2455863"/>
          <p14:tracePt t="144000" x="7510463" y="2500313"/>
          <p14:tracePt t="144016" x="7510463" y="2536825"/>
          <p14:tracePt t="144018" x="7537450" y="2571750"/>
          <p14:tracePt t="144033" x="7545388" y="2589213"/>
          <p14:tracePt t="144051" x="7616825" y="2714625"/>
          <p14:tracePt t="144067" x="7634288" y="2751138"/>
          <p14:tracePt t="144084" x="7688263" y="2830513"/>
          <p14:tracePt t="144100" x="7724775" y="2847975"/>
          <p14:tracePt t="144116" x="7804150" y="2901950"/>
          <p14:tracePt t="144133" x="7867650" y="2928938"/>
          <p14:tracePt t="144150" x="7966075" y="2973388"/>
          <p14:tracePt t="144166" x="8054975" y="2982913"/>
          <p14:tracePt t="144183" x="8134350" y="3000375"/>
          <p14:tracePt t="144200" x="8188325" y="3027363"/>
          <p14:tracePt t="144216" x="8232775" y="3036888"/>
          <p14:tracePt t="144233" x="8251825" y="3036888"/>
          <p14:tracePt t="144251" x="8304213" y="3036888"/>
          <p14:tracePt t="144267" x="8348663" y="3036888"/>
          <p14:tracePt t="144283" x="8367713" y="3036888"/>
          <p14:tracePt t="144300" x="8394700" y="3036888"/>
          <p14:tracePt t="144316" x="8402638" y="3036888"/>
          <p14:tracePt t="144333" x="8420100" y="3036888"/>
          <p14:tracePt t="144350" x="8456613" y="3036888"/>
          <p14:tracePt t="144366" x="8466138" y="3036888"/>
          <p14:tracePt t="144554" x="8456613" y="3036888"/>
          <p14:tracePt t="144562" x="8412163" y="3036888"/>
          <p14:tracePt t="144570" x="8394700" y="3044825"/>
          <p14:tracePt t="144583" x="8340725" y="3044825"/>
          <p14:tracePt t="144600" x="8242300" y="3062288"/>
          <p14:tracePt t="144616" x="8027988" y="3116263"/>
          <p14:tracePt t="144633" x="7858125" y="3125788"/>
          <p14:tracePt t="145146" x="7902575" y="3125788"/>
          <p14:tracePt t="145154" x="8010525" y="3089275"/>
          <p14:tracePt t="145166" x="8037513" y="3062288"/>
          <p14:tracePt t="145226" x="8027988" y="3062288"/>
          <p14:tracePt t="145234" x="8001000" y="3036888"/>
          <p14:tracePt t="145243" x="7956550" y="2990850"/>
          <p14:tracePt t="145251" x="7929563" y="2965450"/>
          <p14:tracePt t="145267" x="7796213" y="2919413"/>
          <p14:tracePt t="145283" x="7643813" y="2874963"/>
          <p14:tracePt t="145300" x="7419975" y="2857500"/>
          <p14:tracePt t="145316" x="7134225" y="2857500"/>
          <p14:tracePt t="145333" x="6796088" y="2857500"/>
          <p14:tracePt t="145350" x="6286500" y="2973388"/>
          <p14:tracePt t="145366" x="5840413" y="3116263"/>
          <p14:tracePt t="145383" x="5510213" y="3251200"/>
          <p14:tracePt t="145400" x="5259388" y="3340100"/>
          <p14:tracePt t="145416" x="5187950" y="3375025"/>
          <p14:tracePt t="145433" x="5187950" y="3394075"/>
          <p14:tracePt t="145899" x="5180013" y="3473450"/>
          <p14:tracePt t="145906" x="5116513" y="3643313"/>
          <p14:tracePt t="145916" x="5089525" y="3705225"/>
          <p14:tracePt t="145933" x="5018088" y="3911600"/>
          <p14:tracePt t="145950" x="4956175" y="4116388"/>
          <p14:tracePt t="145966" x="4938713" y="4179888"/>
          <p14:tracePt t="146000" x="4938713" y="4187825"/>
          <p14:tracePt t="146016" x="4938713" y="4197350"/>
          <p14:tracePt t="146033" x="4929188" y="4205288"/>
          <p14:tracePt t="146050" x="4840288" y="4160838"/>
          <p14:tracePt t="146067" x="4759325" y="4133850"/>
          <p14:tracePt t="146083" x="4751388" y="4133850"/>
          <p14:tracePt t="146210" x="4759325" y="4133850"/>
          <p14:tracePt t="146218" x="4759325" y="4152900"/>
          <p14:tracePt t="146226" x="4759325" y="4224338"/>
          <p14:tracePt t="146234" x="4759325" y="4276725"/>
          <p14:tracePt t="146250" x="4759325" y="4313238"/>
          <p14:tracePt t="146339" x="4751388" y="4313238"/>
          <p14:tracePt t="146347" x="4732338" y="4313238"/>
          <p14:tracePt t="146354" x="4714875" y="4313238"/>
          <p14:tracePt t="146366" x="4705350" y="4313238"/>
          <p14:tracePt t="146383" x="4687888" y="4322763"/>
          <p14:tracePt t="146400" x="4652963" y="4330700"/>
          <p14:tracePt t="146416" x="4625975" y="4357688"/>
          <p14:tracePt t="146433" x="4598988" y="4375150"/>
          <p14:tracePt t="146450" x="4581525" y="4402138"/>
          <p14:tracePt t="146467" x="4581525" y="4419600"/>
          <p14:tracePt t="146484" x="4581525" y="4429125"/>
          <p14:tracePt t="146500" x="4554538" y="4438650"/>
          <p14:tracePt t="146517" x="4473575" y="4465638"/>
          <p14:tracePt t="146533" x="4348163" y="4465638"/>
          <p14:tracePt t="146550" x="4214813" y="4465638"/>
          <p14:tracePt t="146566" x="4133850" y="4465638"/>
          <p14:tracePt t="146583" x="4116388" y="4465638"/>
          <p14:tracePt t="146600" x="4071938" y="4465638"/>
          <p14:tracePt t="146617" x="4062413" y="4465638"/>
          <p14:tracePt t="146633" x="4000500" y="4446588"/>
          <p14:tracePt t="146650" x="3956050" y="4438650"/>
          <p14:tracePt t="146684" x="3946525" y="4438650"/>
          <p14:tracePt t="146700" x="3919538" y="4429125"/>
          <p14:tracePt t="146722" x="3919538" y="4419600"/>
          <p14:tracePt t="146746" x="3919538" y="4402138"/>
          <p14:tracePt t="146819" x="3919538" y="4394200"/>
          <p14:tracePt t="146842" x="3919538" y="4375150"/>
          <p14:tracePt t="146851" x="3919538" y="4348163"/>
          <p14:tracePt t="146858" x="3919538" y="4340225"/>
          <p14:tracePt t="146867" x="3919538" y="4322763"/>
          <p14:tracePt t="146883" x="3938588" y="4286250"/>
          <p14:tracePt t="146900" x="3946525" y="4276725"/>
          <p14:tracePt t="146916" x="3956050" y="4259263"/>
          <p14:tracePt t="147074" x="3965575" y="4259263"/>
          <p14:tracePt t="147099" x="3983038" y="4259263"/>
          <p14:tracePt t="147106" x="4027488" y="4241800"/>
          <p14:tracePt t="147117" x="4044950" y="4241800"/>
          <p14:tracePt t="147133" x="4125913" y="4232275"/>
          <p14:tracePt t="147167" x="4133850" y="4232275"/>
          <p14:tracePt t="147186" x="4143375" y="4232275"/>
          <p14:tracePt t="147251" x="4170363" y="4232275"/>
          <p14:tracePt t="147275" x="4179888" y="4232275"/>
          <p14:tracePt t="147626" x="4197350" y="4232275"/>
          <p14:tracePt t="147658" x="4205288" y="4232275"/>
          <p14:tracePt t="147667" x="4232275" y="4232275"/>
          <p14:tracePt t="147690" x="4241800" y="4241800"/>
          <p14:tracePt t="147739" x="4241800" y="4251325"/>
          <p14:tracePt t="147747" x="4251325" y="4259263"/>
          <p14:tracePt t="147787" x="4259263" y="4276725"/>
          <p14:tracePt t="147803" x="4259263" y="4286250"/>
          <p14:tracePt t="147810" x="4286250" y="4303713"/>
          <p14:tracePt t="147827" x="4286250" y="4313238"/>
          <p14:tracePt t="147835" x="4295775" y="4340225"/>
          <p14:tracePt t="147851" x="4303713" y="4348163"/>
          <p14:tracePt t="147874" x="4303713" y="4357688"/>
          <p14:tracePt t="147890" x="4313238" y="4367213"/>
          <p14:tracePt t="147922" x="4340225" y="4394200"/>
          <p14:tracePt t="147939" x="4348163" y="4402138"/>
          <p14:tracePt t="147946" x="4357688" y="4411663"/>
          <p14:tracePt t="147955" x="4367213" y="4419600"/>
          <p14:tracePt t="147966" x="4384675" y="4429125"/>
          <p14:tracePt t="147983" x="4402138" y="4446588"/>
          <p14:tracePt t="148000" x="4419600" y="4473575"/>
          <p14:tracePt t="148016" x="4446588" y="4491038"/>
          <p14:tracePt t="148033" x="4473575" y="4518025"/>
          <p14:tracePt t="148035" x="4483100" y="4527550"/>
          <p14:tracePt t="148051" x="4491038" y="4527550"/>
          <p14:tracePt t="148066" x="4518025" y="4537075"/>
          <p14:tracePt t="148084" x="4527550" y="4537075"/>
          <p14:tracePt t="148100" x="4562475" y="4545013"/>
          <p14:tracePt t="148116" x="4572000" y="4545013"/>
          <p14:tracePt t="148133" x="4581525" y="4545013"/>
          <p14:tracePt t="148150" x="4625975" y="4545013"/>
          <p14:tracePt t="148166" x="4670425" y="4545013"/>
          <p14:tracePt t="148183" x="4759325" y="4545013"/>
          <p14:tracePt t="148200" x="4822825" y="4545013"/>
          <p14:tracePt t="148216" x="4884738" y="4545013"/>
          <p14:tracePt t="148233" x="4946650" y="4518025"/>
          <p14:tracePt t="148250" x="4991100" y="4500563"/>
          <p14:tracePt t="148267" x="5054600" y="4491038"/>
          <p14:tracePt t="148283" x="5116513" y="4446588"/>
          <p14:tracePt t="148300" x="5180013" y="4419600"/>
          <p14:tracePt t="148316" x="5224463" y="4411663"/>
          <p14:tracePt t="148333" x="5276850" y="4357688"/>
          <p14:tracePt t="148350" x="5322888" y="4322763"/>
          <p14:tracePt t="148366" x="5357813" y="4303713"/>
          <p14:tracePt t="148383" x="5394325" y="4268788"/>
          <p14:tracePt t="148400" x="5429250" y="4241800"/>
          <p14:tracePt t="148416" x="5446713" y="4224338"/>
          <p14:tracePt t="148433" x="5465763" y="4205288"/>
          <p14:tracePt t="148450" x="5473700" y="4187825"/>
          <p14:tracePt t="148746" x="5465763" y="4187825"/>
          <p14:tracePt t="148754" x="5456238" y="4187825"/>
          <p14:tracePt t="148766" x="5438775" y="4187825"/>
          <p14:tracePt t="148783" x="5411788" y="4205288"/>
          <p14:tracePt t="148800" x="5402263" y="4214813"/>
          <p14:tracePt t="148816" x="5357813" y="4232275"/>
          <p14:tracePt t="148833" x="5330825" y="4259263"/>
          <p14:tracePt t="148850" x="5313363" y="4268788"/>
          <p14:tracePt t="148867" x="5224463" y="4330700"/>
          <p14:tracePt t="148883" x="5197475" y="4348163"/>
          <p14:tracePt t="148900" x="5133975" y="4384675"/>
          <p14:tracePt t="148917" x="5108575" y="4394200"/>
          <p14:tracePt t="148933" x="5099050" y="4394200"/>
          <p14:tracePt t="148950" x="5081588" y="4411663"/>
          <p14:tracePt t="148966" x="5045075" y="4419600"/>
          <p14:tracePt t="148983" x="5018088" y="4446588"/>
          <p14:tracePt t="149000" x="5000625" y="4456113"/>
          <p14:tracePt t="149016" x="4965700" y="4465638"/>
          <p14:tracePt t="149033" x="4946650" y="4473575"/>
          <p14:tracePt t="149035" x="4938713" y="4483100"/>
          <p14:tracePt t="149050" x="4911725" y="4500563"/>
          <p14:tracePt t="149067" x="4840288" y="4518025"/>
          <p14:tracePt t="149083" x="4830763" y="4518025"/>
          <p14:tracePt t="149100" x="4795838" y="4518025"/>
          <p14:tracePt t="149116" x="4786313" y="4518025"/>
          <p14:tracePt t="149133" x="4768850" y="4518025"/>
          <p14:tracePt t="149149" x="4724400" y="4518025"/>
          <p14:tracePt t="149166" x="4679950" y="4518025"/>
          <p14:tracePt t="149183" x="4660900" y="4518025"/>
          <p14:tracePt t="149199" x="4608513" y="4491038"/>
          <p14:tracePt t="149216" x="4598988" y="4491038"/>
          <p14:tracePt t="149233" x="4562475" y="4483100"/>
          <p14:tracePt t="149250" x="4537075" y="4456113"/>
          <p14:tracePt t="149267" x="4491038" y="4419600"/>
          <p14:tracePt t="149283" x="4438650" y="4394200"/>
          <p14:tracePt t="149299" x="4429125" y="4384675"/>
          <p14:tracePt t="149316" x="4419600" y="4367213"/>
          <p14:tracePt t="149349" x="4402138" y="4357688"/>
          <p14:tracePt t="149366" x="4367213" y="4340225"/>
          <p14:tracePt t="149399" x="4330700" y="4313238"/>
          <p14:tracePt t="149416" x="4313238" y="4303713"/>
          <p14:tracePt t="149433" x="4276725" y="4286250"/>
          <p14:tracePt t="149449" x="4259263" y="4259263"/>
          <p14:tracePt t="149467" x="4224338" y="4232275"/>
          <p14:tracePt t="149483" x="4214813" y="4214813"/>
          <p14:tracePt t="149962" x="4214813" y="4224338"/>
          <p14:tracePt t="149970" x="4224338" y="4232275"/>
          <p14:tracePt t="149982" x="4232275" y="4241800"/>
          <p14:tracePt t="149999" x="4251325" y="4259263"/>
          <p14:tracePt t="150016" x="4286250" y="4295775"/>
          <p14:tracePt t="150033" x="4303713" y="4313238"/>
          <p14:tracePt t="150035" x="4322763" y="4322763"/>
          <p14:tracePt t="150050" x="4340225" y="4330700"/>
          <p14:tracePt t="150067" x="4394200" y="4357688"/>
          <p14:tracePt t="150083" x="4419600" y="4384675"/>
          <p14:tracePt t="150100" x="4473575" y="4394200"/>
          <p14:tracePt t="150117" x="4562475" y="4402138"/>
          <p14:tracePt t="150133" x="4598988" y="4419600"/>
          <p14:tracePt t="150149" x="4625975" y="4419600"/>
          <p14:tracePt t="150166" x="4652963" y="4438650"/>
          <p14:tracePt t="150183" x="4679950" y="4446588"/>
          <p14:tracePt t="150199" x="4687888" y="4446588"/>
          <p14:tracePt t="150216" x="4732338" y="4446588"/>
          <p14:tracePt t="150233" x="4795838" y="4446588"/>
          <p14:tracePt t="150249" x="4822825" y="4446588"/>
          <p14:tracePt t="150267" x="4919663" y="4446588"/>
          <p14:tracePt t="150283" x="5000625" y="4438650"/>
          <p14:tracePt t="150300" x="5081588" y="4411663"/>
          <p14:tracePt t="150316" x="5180013" y="4340225"/>
          <p14:tracePt t="150333" x="5241925" y="4286250"/>
          <p14:tracePt t="150349" x="5322888" y="4232275"/>
          <p14:tracePt t="150366" x="5357813" y="4197350"/>
          <p14:tracePt t="150383" x="5394325" y="4160838"/>
          <p14:tracePt t="150399" x="5402263" y="4133850"/>
          <p14:tracePt t="150416" x="5411788" y="4108450"/>
          <p14:tracePt t="150433" x="5411788" y="4089400"/>
          <p14:tracePt t="150449" x="5411788" y="4081463"/>
          <p14:tracePt t="150466" x="5411788" y="4071938"/>
          <p14:tracePt t="151187" x="5402263" y="4081463"/>
          <p14:tracePt t="151195" x="5394325" y="4081463"/>
          <p14:tracePt t="151202" x="5367338" y="4108450"/>
          <p14:tracePt t="151216" x="5313363" y="4143375"/>
          <p14:tracePt t="151233" x="5232400" y="4187825"/>
          <p14:tracePt t="151250" x="5116513" y="4241800"/>
          <p14:tracePt t="151266" x="5027613" y="4286250"/>
          <p14:tracePt t="151283" x="4929188" y="4313238"/>
          <p14:tracePt t="151299" x="4902200" y="4340225"/>
          <p14:tracePt t="151316" x="4875213" y="4348163"/>
          <p14:tracePt t="151333" x="4840288" y="4357688"/>
          <p14:tracePt t="151366" x="4803775" y="4357688"/>
          <p14:tracePt t="151383" x="4776788" y="4357688"/>
          <p14:tracePt t="151399" x="4724400" y="4357688"/>
          <p14:tracePt t="151416" x="4679950" y="4357688"/>
          <p14:tracePt t="151433" x="4554538" y="4357688"/>
          <p14:tracePt t="151450" x="4411663" y="4357688"/>
          <p14:tracePt t="151467" x="4187825" y="4357688"/>
          <p14:tracePt t="151483" x="4081463" y="4357688"/>
          <p14:tracePt t="151499" x="3965575" y="4402138"/>
          <p14:tracePt t="151516" x="3867150" y="4446588"/>
          <p14:tracePt t="151533" x="3822700" y="4473575"/>
          <p14:tracePt t="151550" x="3786188" y="4483100"/>
          <p14:tracePt t="151566" x="3759200" y="4491038"/>
          <p14:tracePt t="151583" x="3714750" y="4510088"/>
          <p14:tracePt t="151599" x="3670300" y="4510088"/>
          <p14:tracePt t="151616" x="3643313" y="4537075"/>
          <p14:tracePt t="151633" x="3608388" y="4545013"/>
          <p14:tracePt t="151649" x="3589338" y="4545013"/>
          <p14:tracePt t="151667" x="3554413" y="4554538"/>
          <p14:tracePt t="151770" x="3544888" y="4554538"/>
          <p14:tracePt t="151778" x="3509963" y="4554538"/>
          <p14:tracePt t="151787" x="3482975" y="4554538"/>
          <p14:tracePt t="151799" x="3473450" y="4554538"/>
          <p14:tracePt t="151816" x="3446463" y="4554538"/>
          <p14:tracePt t="151833" x="3438525" y="4554538"/>
          <p14:tracePt t="151849" x="3394075" y="4554538"/>
          <p14:tracePt t="151867" x="3322638" y="4537075"/>
          <p14:tracePt t="151883" x="3259138" y="4527550"/>
          <p14:tracePt t="151899" x="3232150" y="4527550"/>
          <p14:tracePt t="151916" x="3133725" y="4510088"/>
          <p14:tracePt t="151932" x="3009900" y="4500563"/>
          <p14:tracePt t="151949" x="2884488" y="4500563"/>
          <p14:tracePt t="151966" x="2803525" y="4456113"/>
          <p14:tracePt t="151983" x="2741613" y="4456113"/>
          <p14:tracePt t="151999" x="2732088" y="4456113"/>
          <p14:tracePt t="152083" x="2724150" y="4456113"/>
          <p14:tracePt t="152090" x="2697163" y="4456113"/>
          <p14:tracePt t="152100" x="2687638" y="4456113"/>
          <p14:tracePt t="152116" x="2643188" y="4456113"/>
          <p14:tracePt t="152133" x="2633663" y="4456113"/>
          <p14:tracePt t="152166" x="2625725" y="4456113"/>
          <p14:tracePt t="152183" x="2562225" y="4456113"/>
          <p14:tracePt t="152199" x="2490788" y="4456113"/>
          <p14:tracePt t="152216" x="2384425" y="4456113"/>
          <p14:tracePt t="152233" x="2303463" y="4456113"/>
          <p14:tracePt t="152249" x="2197100" y="4456113"/>
          <p14:tracePt t="152266" x="2044700" y="4456113"/>
          <p14:tracePt t="152283" x="1919288" y="4456113"/>
          <p14:tracePt t="152299" x="1776413" y="4483100"/>
          <p14:tracePt t="152316" x="1660525" y="4491038"/>
          <p14:tracePt t="152332" x="1509713" y="4510088"/>
          <p14:tracePt t="152349" x="1312863" y="4545013"/>
          <p14:tracePt t="152366" x="1133475" y="4554538"/>
          <p14:tracePt t="152383" x="982663" y="4572000"/>
          <p14:tracePt t="152399" x="822325" y="4616450"/>
          <p14:tracePt t="152416" x="652463" y="4633913"/>
          <p14:tracePt t="152433" x="500063" y="4652963"/>
          <p14:tracePt t="152449" x="366713" y="4679950"/>
          <p14:tracePt t="152467" x="214313" y="4751388"/>
          <p14:tracePt t="152483" x="152400" y="4786313"/>
          <p14:tracePt t="152499" x="133350" y="4803775"/>
          <p14:tracePt t="152516" x="115888" y="4822825"/>
          <p14:tracePt t="152533" x="107950" y="4830763"/>
          <p14:tracePt t="152549" x="98425" y="4840288"/>
          <p14:tracePt t="152566" x="80963" y="4875213"/>
          <p14:tracePt t="152583" x="80963" y="4919663"/>
          <p14:tracePt t="152599" x="80963" y="4956175"/>
          <p14:tracePt t="152616" x="71438" y="5000625"/>
          <p14:tracePt t="152633" x="71438" y="5045075"/>
          <p14:tracePt t="152649" x="71438" y="5062538"/>
          <p14:tracePt t="152666" x="53975" y="5108575"/>
          <p14:tracePt t="152683" x="53975" y="5143500"/>
          <p14:tracePt t="152699" x="53975" y="5153025"/>
          <p14:tracePt t="152834" x="53975" y="5160963"/>
          <p14:tracePt t="152939" x="53975" y="5180013"/>
          <p14:tracePt t="152962" x="61913" y="5170488"/>
          <p14:tracePt t="152986" x="61913" y="5160963"/>
          <p14:tracePt t="153002" x="71438" y="5153025"/>
          <p14:tracePt t="153187" x="80963" y="5143500"/>
          <p14:tracePt t="153203" x="88900" y="5143500"/>
          <p14:tracePt t="153258" x="98425" y="5143500"/>
          <p14:tracePt t="153283" x="107950" y="5143500"/>
          <p14:tracePt t="153346" x="133350" y="5143500"/>
          <p14:tracePt t="153362" x="142875" y="5143500"/>
          <p14:tracePt t="153370" x="152400" y="5133975"/>
          <p14:tracePt t="153386" x="160338" y="5133975"/>
          <p14:tracePt t="153467" x="187325" y="5133975"/>
          <p14:tracePt t="153618" x="214313" y="5108575"/>
          <p14:tracePt t="153642" x="223838" y="5099050"/>
          <p14:tracePt t="153810" x="231775" y="5089525"/>
          <p14:tracePt t="153906" x="241300" y="5089525"/>
          <p14:tracePt t="153922" x="250825" y="5081588"/>
          <p14:tracePt t="153978" x="276225" y="5062538"/>
          <p14:tracePt t="153986" x="285750" y="5054600"/>
          <p14:tracePt t="154002" x="295275" y="5054600"/>
          <p14:tracePt t="154018" x="303213" y="5054600"/>
          <p14:tracePt t="154026" x="312738" y="5054600"/>
          <p14:tracePt t="154043" x="322263" y="5054600"/>
          <p14:tracePt t="154051" x="347663" y="5045075"/>
          <p14:tracePt t="154066" x="357188" y="5045075"/>
          <p14:tracePt t="154083" x="374650" y="5045075"/>
          <p14:tracePt t="154099" x="401638" y="5045075"/>
          <p14:tracePt t="154116" x="411163" y="5045075"/>
          <p14:tracePt t="154133" x="419100" y="5045075"/>
          <p14:tracePt t="154149" x="428625" y="5037138"/>
          <p14:tracePt t="154266" x="455613" y="5037138"/>
          <p14:tracePt t="154275" x="465138" y="5037138"/>
          <p14:tracePt t="154284" x="482600" y="5037138"/>
          <p14:tracePt t="154299" x="527050" y="5018088"/>
          <p14:tracePt t="154316" x="561975" y="5018088"/>
          <p14:tracePt t="154333" x="571500" y="5018088"/>
          <p14:tracePt t="154426" x="581025" y="5018088"/>
          <p14:tracePt t="154442" x="588963" y="5018088"/>
          <p14:tracePt t="154458" x="625475" y="5010150"/>
          <p14:tracePt t="154466" x="633413" y="5000625"/>
          <p14:tracePt t="154610" x="642938" y="4991100"/>
          <p14:tracePt t="154626" x="660400" y="4983163"/>
          <p14:tracePt t="154635" x="669925" y="4973638"/>
          <p14:tracePt t="154642" x="687388" y="4946650"/>
          <p14:tracePt t="154659" x="714375" y="4919663"/>
          <p14:tracePt t="154667" x="714375" y="4884738"/>
          <p14:tracePt t="154683" x="768350" y="4822825"/>
          <p14:tracePt t="154699" x="812800" y="4732338"/>
          <p14:tracePt t="154716" x="822325" y="4724400"/>
          <p14:tracePt t="154733" x="830263" y="4705350"/>
          <p14:tracePt t="154818" x="830263" y="4697413"/>
          <p14:tracePt t="154826" x="803275" y="4705350"/>
          <p14:tracePt t="154834" x="803275" y="4751388"/>
          <p14:tracePt t="154850" x="795338" y="4803775"/>
          <p14:tracePt t="154866" x="776288" y="4929188"/>
          <p14:tracePt t="154883" x="750888" y="4991100"/>
          <p14:tracePt t="154899" x="750888" y="5027613"/>
          <p14:tracePt t="154933" x="758825" y="5037138"/>
          <p14:tracePt t="154950" x="768350" y="5037138"/>
          <p14:tracePt t="154966" x="812800" y="5037138"/>
          <p14:tracePt t="154983" x="857250" y="5037138"/>
          <p14:tracePt t="154999" x="901700" y="5037138"/>
          <p14:tracePt t="155016" x="938213" y="5037138"/>
          <p14:tracePt t="155033" x="965200" y="5037138"/>
          <p14:tracePt t="155035" x="982663" y="5037138"/>
          <p14:tracePt t="155050" x="990600" y="5037138"/>
          <p14:tracePt t="155067" x="1044575" y="5037138"/>
          <p14:tracePt t="155083" x="1062038" y="5037138"/>
          <p14:tracePt t="155131" x="1071563" y="5037138"/>
          <p14:tracePt t="155138" x="1081088" y="5037138"/>
          <p14:tracePt t="155150" x="1098550" y="5037138"/>
          <p14:tracePt t="155166" x="1143000" y="5037138"/>
          <p14:tracePt t="155183" x="1187450" y="5037138"/>
          <p14:tracePt t="155199" x="1241425" y="5037138"/>
          <p14:tracePt t="155216" x="1303338" y="5037138"/>
          <p14:tracePt t="155233" x="1366838" y="5037138"/>
          <p14:tracePt t="155249" x="1411288" y="5037138"/>
          <p14:tracePt t="155266" x="1438275" y="5037138"/>
          <p14:tracePt t="155338" x="1446213" y="5037138"/>
          <p14:tracePt t="156035" x="1455738" y="5027613"/>
          <p14:tracePt t="156042" x="1455738" y="5000625"/>
          <p14:tracePt t="156050" x="1455738" y="4965700"/>
          <p14:tracePt t="156066" x="1455738" y="4902200"/>
          <p14:tracePt t="156083" x="1482725" y="4822825"/>
          <p14:tracePt t="156100" x="1500188" y="4751388"/>
          <p14:tracePt t="156116" x="1517650" y="4670425"/>
          <p14:tracePt t="156133" x="1562100" y="4608513"/>
          <p14:tracePt t="156149" x="1616075" y="4518025"/>
          <p14:tracePt t="156166" x="1687513" y="4438650"/>
          <p14:tracePt t="156182" x="1776413" y="4322763"/>
          <p14:tracePt t="156199" x="1866900" y="4214813"/>
          <p14:tracePt t="156216" x="1955800" y="4116388"/>
          <p14:tracePt t="156232" x="2009775" y="4044950"/>
          <p14:tracePt t="156250" x="2089150" y="3983038"/>
          <p14:tracePt t="156266" x="2197100" y="3884613"/>
          <p14:tracePt t="156283" x="2286000" y="3813175"/>
          <p14:tracePt t="156299" x="2339975" y="3751263"/>
          <p14:tracePt t="156316" x="2401888" y="3679825"/>
          <p14:tracePt t="156332" x="2428875" y="3633788"/>
          <p14:tracePt t="156349" x="2465388" y="3598863"/>
          <p14:tracePt t="156366" x="2465388" y="3562350"/>
          <p14:tracePt t="156383" x="2473325" y="3544888"/>
          <p14:tracePt t="156399" x="2482850" y="3517900"/>
          <p14:tracePt t="156416" x="2482850" y="3500438"/>
          <p14:tracePt t="156474" x="2482850" y="3490913"/>
          <p14:tracePt t="157139" x="2490788" y="3482975"/>
          <p14:tracePt t="157154" x="2509838" y="3482975"/>
          <p14:tracePt t="157162" x="2517775" y="3490913"/>
          <p14:tracePt t="157194" x="2527300" y="3500438"/>
          <p14:tracePt t="157899" x="2544763" y="3509963"/>
          <p14:tracePt t="157906" x="2554288" y="3509963"/>
          <p14:tracePt t="157916" x="2571750" y="3509963"/>
          <p14:tracePt t="157932" x="2581275" y="3509963"/>
          <p14:tracePt t="157949" x="2608263" y="3509963"/>
          <p14:tracePt t="157966" x="2633663" y="3509963"/>
          <p14:tracePt t="157982" x="2679700" y="3509963"/>
          <p14:tracePt t="157999" x="2724150" y="3509963"/>
          <p14:tracePt t="158016" x="2786063" y="3509963"/>
          <p14:tracePt t="158032" x="2840038" y="3509963"/>
          <p14:tracePt t="158049" x="2884488" y="3509963"/>
          <p14:tracePt t="158066" x="2955925" y="3482975"/>
          <p14:tracePt t="158067" x="2965450" y="3473450"/>
          <p14:tracePt t="158083" x="3036888" y="3446463"/>
          <p14:tracePt t="158099" x="3071813" y="3419475"/>
          <p14:tracePt t="158116" x="3081338" y="3419475"/>
          <p14:tracePt t="158132" x="3089275" y="3411538"/>
          <p14:tracePt t="158354" x="3108325" y="3411538"/>
          <p14:tracePt t="158363" x="3125788" y="3402013"/>
          <p14:tracePt t="158370" x="3152775" y="3394075"/>
          <p14:tracePt t="158382" x="3179763" y="3367088"/>
          <p14:tracePt t="158399" x="3197225" y="3367088"/>
          <p14:tracePt t="158416" x="3241675" y="3340100"/>
          <p14:tracePt t="158432" x="3276600" y="3330575"/>
          <p14:tracePt t="158449" x="3295650" y="3303588"/>
          <p14:tracePt t="158482" x="3322638" y="3295650"/>
          <p14:tracePt t="158578" x="3295650" y="3295650"/>
          <p14:tracePt t="158586" x="3259138" y="3295650"/>
          <p14:tracePt t="158599" x="3232150" y="3295650"/>
          <p14:tracePt t="158616" x="3187700" y="3303588"/>
          <p14:tracePt t="158632" x="3125788" y="3322638"/>
          <p14:tracePt t="158649" x="3089275" y="3340100"/>
          <p14:tracePt t="158666" x="3062288" y="3357563"/>
          <p14:tracePt t="158683" x="3017838" y="3367088"/>
          <p14:tracePt t="158700" x="2973388" y="3394075"/>
          <p14:tracePt t="158716" x="2938463" y="3411538"/>
          <p14:tracePt t="158732" x="2928938" y="3419475"/>
          <p14:tracePt t="158749" x="2901950" y="3446463"/>
          <p14:tracePt t="158766" x="2884488" y="3473450"/>
          <p14:tracePt t="158782" x="2884488" y="3490913"/>
          <p14:tracePt t="158799" x="2867025" y="3509963"/>
          <p14:tracePt t="158833" x="2857500" y="3527425"/>
          <p14:tracePt t="158850" x="2857500" y="3536950"/>
          <p14:tracePt t="158946" x="2857500" y="3554413"/>
          <p14:tracePt t="158954" x="2867025" y="3554413"/>
          <p14:tracePt t="158966" x="2911475" y="3562350"/>
          <p14:tracePt t="158982" x="2973388" y="3571875"/>
          <p14:tracePt t="158999" x="3054350" y="3571875"/>
          <p14:tracePt t="159016" x="3179763" y="3571875"/>
          <p14:tracePt t="159032" x="3303588" y="3571875"/>
          <p14:tracePt t="159049" x="3357563" y="3571875"/>
          <p14:tracePt t="159066" x="3419475" y="3571875"/>
          <p14:tracePt t="159082" x="3429000" y="3571875"/>
          <p14:tracePt t="159211" x="3411538" y="3571875"/>
          <p14:tracePt t="159218" x="3384550" y="3571875"/>
          <p14:tracePt t="159235" x="3357563" y="3571875"/>
          <p14:tracePt t="159242" x="3330575" y="3571875"/>
          <p14:tracePt t="159250" x="3313113" y="3571875"/>
          <p14:tracePt t="159266" x="3251200" y="3562350"/>
          <p14:tracePt t="159283" x="3187700" y="3562350"/>
          <p14:tracePt t="159300" x="3116263" y="3562350"/>
          <p14:tracePt t="159316" x="3062288" y="3562350"/>
          <p14:tracePt t="159332" x="3027363" y="3562350"/>
          <p14:tracePt t="159349" x="3009900" y="3562350"/>
          <p14:tracePt t="159490" x="3017838" y="3562350"/>
          <p14:tracePt t="159499" x="3062288" y="3562350"/>
          <p14:tracePt t="159506" x="3081338" y="3562350"/>
          <p14:tracePt t="159516" x="3116263" y="3562350"/>
          <p14:tracePt t="159532" x="3152775" y="3562350"/>
          <p14:tracePt t="159549" x="3197225" y="3562350"/>
          <p14:tracePt t="159566" x="3205163" y="3562350"/>
          <p14:tracePt t="159659" x="3205163" y="3571875"/>
          <p14:tracePt t="161122" x="3197225" y="3581400"/>
          <p14:tracePt t="161132" x="3197225" y="3616325"/>
          <p14:tracePt t="161138" x="3214688" y="3652838"/>
          <p14:tracePt t="161149" x="3232150" y="3679825"/>
          <p14:tracePt t="161166" x="3330575" y="3776663"/>
          <p14:tracePt t="161183" x="3411538" y="3848100"/>
          <p14:tracePt t="161199" x="3490913" y="3919538"/>
          <p14:tracePt t="161216" x="3598863" y="3973513"/>
          <p14:tracePt t="161232" x="3714750" y="4037013"/>
          <p14:tracePt t="161249" x="3803650" y="4062413"/>
          <p14:tracePt t="161266" x="3884613" y="4071938"/>
          <p14:tracePt t="161283" x="3938588" y="4081463"/>
          <p14:tracePt t="161299" x="3946525" y="4081463"/>
          <p14:tracePt t="161315" x="3956050" y="4081463"/>
          <p14:tracePt t="161546" x="3990975" y="4081463"/>
          <p14:tracePt t="161554" x="4000500" y="4081463"/>
          <p14:tracePt t="161566" x="4017963" y="4081463"/>
          <p14:tracePt t="161582" x="4044950" y="4081463"/>
          <p14:tracePt t="161599" x="4054475" y="4081463"/>
          <p14:tracePt t="161616" x="4062413" y="4081463"/>
          <p14:tracePt t="161730" x="4089400" y="4081463"/>
          <p14:tracePt t="162330" x="4098925" y="4081463"/>
          <p14:tracePt t="162338" x="4098925" y="4108450"/>
          <p14:tracePt t="162348" x="4098925" y="4116388"/>
          <p14:tracePt t="162365" x="4098925" y="4170363"/>
          <p14:tracePt t="162382" x="4108450" y="4241800"/>
          <p14:tracePt t="162399" x="4125913" y="4286250"/>
          <p14:tracePt t="162416" x="4133850" y="4348163"/>
          <p14:tracePt t="162432" x="4160838" y="4411663"/>
          <p14:tracePt t="162449" x="4170363" y="4446588"/>
          <p14:tracePt t="162465" x="4179888" y="4465638"/>
          <p14:tracePt t="162482" x="4197350" y="4491038"/>
          <p14:tracePt t="162532" x="4205288" y="4491038"/>
          <p14:tracePt t="162547" x="4214813" y="4500563"/>
          <p14:tracePt t="162555" x="4224338" y="4510088"/>
          <p14:tracePt t="162566" x="4232275" y="4518025"/>
          <p14:tracePt t="162582" x="4241800" y="4527550"/>
          <p14:tracePt t="162599" x="4259263" y="4537075"/>
          <p14:tracePt t="162616" x="4286250" y="4562475"/>
          <p14:tracePt t="162633" x="4313238" y="4562475"/>
          <p14:tracePt t="162649" x="4340225" y="4572000"/>
          <p14:tracePt t="162666" x="4384675" y="4589463"/>
          <p14:tracePt t="162683" x="4438650" y="4598988"/>
          <p14:tracePt t="162699" x="4473575" y="4598988"/>
          <p14:tracePt t="162716" x="4518025" y="4625975"/>
          <p14:tracePt t="162732" x="4554538" y="4633913"/>
          <p14:tracePt t="162749" x="4572000" y="4633913"/>
          <p14:tracePt t="162766" x="4608513" y="4652963"/>
          <p14:tracePt t="162782" x="4652963" y="4652963"/>
          <p14:tracePt t="162799" x="4670425" y="4652963"/>
          <p14:tracePt t="162816" x="4705350" y="4652963"/>
          <p14:tracePt t="162914" x="4687888" y="4652963"/>
          <p14:tracePt t="162922" x="4670425" y="4652963"/>
          <p14:tracePt t="162932" x="4625975" y="4633913"/>
          <p14:tracePt t="162949" x="4581525" y="4608513"/>
          <p14:tracePt t="162965" x="4554538" y="4598988"/>
          <p14:tracePt t="162983" x="4527550" y="4581525"/>
          <p14:tracePt t="163015" x="4527550" y="4572000"/>
          <p14:tracePt t="163032" x="4527550" y="4562475"/>
          <p14:tracePt t="163049" x="4527550" y="4527550"/>
          <p14:tracePt t="163066" x="4527550" y="4510088"/>
          <p14:tracePt t="163083" x="4545013" y="4483100"/>
          <p14:tracePt t="163099" x="4545013" y="4456113"/>
          <p14:tracePt t="163116" x="4545013" y="4429125"/>
          <p14:tracePt t="163132" x="4545013" y="4394200"/>
          <p14:tracePt t="163149" x="4545013" y="4322763"/>
          <p14:tracePt t="163166" x="4545013" y="4232275"/>
          <p14:tracePt t="163182" x="4545013" y="4108450"/>
          <p14:tracePt t="163199" x="4545013" y="3956050"/>
          <p14:tracePt t="163215" x="4545013" y="3813175"/>
          <p14:tracePt t="163232" x="4537075" y="3660775"/>
          <p14:tracePt t="163249" x="4500563" y="3482975"/>
          <p14:tracePt t="163266" x="4394200" y="3152775"/>
          <p14:tracePt t="163283" x="4303713" y="2919413"/>
          <p14:tracePt t="163299" x="4179888" y="2687638"/>
          <p14:tracePt t="163316" x="4133850" y="2527300"/>
          <p14:tracePt t="163332" x="4098925" y="2374900"/>
          <p14:tracePt t="163349" x="4089400" y="2276475"/>
          <p14:tracePt t="163365" x="4089400" y="2170113"/>
          <p14:tracePt t="163382" x="4089400" y="2081213"/>
          <p14:tracePt t="163399" x="4089400" y="2017713"/>
          <p14:tracePt t="163415" x="4089400" y="1973263"/>
          <p14:tracePt t="163432" x="4081463" y="1938338"/>
          <p14:tracePt t="163449" x="4081463" y="1919288"/>
          <p14:tracePt t="163466" x="4081463" y="1901825"/>
          <p14:tracePt t="163482" x="4062413" y="1893888"/>
          <p14:tracePt t="163500" x="4062413" y="1884363"/>
          <p14:tracePt t="163516" x="4062413" y="1874838"/>
          <p14:tracePt t="163610" x="4062413" y="1866900"/>
          <p14:tracePt t="163626" x="4071938" y="1857375"/>
          <p14:tracePt t="163658" x="4081463" y="1847850"/>
          <p14:tracePt t="164178" x="4089400" y="1847850"/>
          <p14:tracePt t="164202" x="4098925" y="1847850"/>
          <p14:tracePt t="164210" x="4108450" y="1847850"/>
          <p14:tracePt t="164218" x="4133850" y="1847850"/>
          <p14:tracePt t="164242" x="4143375" y="1847850"/>
          <p14:tracePt t="164634" x="4152900" y="1857375"/>
          <p14:tracePt t="164642" x="4152900" y="1911350"/>
          <p14:tracePt t="164650" x="4152900" y="2000250"/>
          <p14:tracePt t="164666" x="4152900" y="2098675"/>
          <p14:tracePt t="164683" x="4152900" y="2312988"/>
          <p14:tracePt t="164699" x="4170363" y="2517775"/>
          <p14:tracePt t="164716" x="4187825" y="2759075"/>
          <p14:tracePt t="164732" x="4224338" y="3044825"/>
          <p14:tracePt t="164749" x="4259263" y="3384550"/>
          <p14:tracePt t="164765" x="4313238" y="3633788"/>
          <p14:tracePt t="164782" x="4340225" y="3813175"/>
          <p14:tracePt t="164799" x="4357688" y="3938588"/>
          <p14:tracePt t="164816" x="4375150" y="4037013"/>
          <p14:tracePt t="164832" x="4384675" y="4081463"/>
          <p14:tracePt t="164849" x="4384675" y="4098925"/>
          <p14:tracePt t="164865" x="4394200" y="4125913"/>
          <p14:tracePt t="164914" x="4402138" y="4133850"/>
          <p14:tracePt t="164922" x="4411663" y="4143375"/>
          <p14:tracePt t="164932" x="4438650" y="4160838"/>
          <p14:tracePt t="164949" x="4465638" y="4179888"/>
          <p14:tracePt t="164965" x="4491038" y="4197350"/>
          <p14:tracePt t="164982" x="4510088" y="4197350"/>
          <p14:tracePt t="164999" x="4518025" y="4205288"/>
          <p14:tracePt t="165066" x="4537075" y="4205288"/>
          <p14:tracePt t="165090" x="4545013" y="4205288"/>
          <p14:tracePt t="165122" x="4554538" y="4205288"/>
          <p14:tracePt t="165138" x="4572000" y="4205288"/>
          <p14:tracePt t="165186" x="4581525" y="4205288"/>
          <p14:tracePt t="165194" x="4581525" y="4197350"/>
          <p14:tracePt t="165210" x="4581525" y="4187825"/>
          <p14:tracePt t="165290" x="4581525" y="4179888"/>
          <p14:tracePt t="165299" x="4554538" y="4179888"/>
          <p14:tracePt t="165306" x="4518025" y="4197350"/>
          <p14:tracePt t="165316" x="4473575" y="4224338"/>
          <p14:tracePt t="165332" x="4394200" y="4276725"/>
          <p14:tracePt t="165349" x="4348163" y="4286250"/>
          <p14:tracePt t="165365" x="4313238" y="4303713"/>
          <p14:tracePt t="165426" x="4295775" y="4286250"/>
          <p14:tracePt t="165434" x="4295775" y="4276725"/>
          <p14:tracePt t="165442" x="4295775" y="4268788"/>
          <p14:tracePt t="165482" x="4303713" y="4259263"/>
          <p14:tracePt t="165499" x="4313238" y="4259263"/>
          <p14:tracePt t="165506" x="4330700" y="4259263"/>
          <p14:tracePt t="165547" x="4357688" y="4276725"/>
          <p14:tracePt t="165554" x="4367213" y="4295775"/>
          <p14:tracePt t="165566" x="4384675" y="4322763"/>
          <p14:tracePt t="165582" x="4419600" y="4375150"/>
          <p14:tracePt t="165599" x="4465638" y="4429125"/>
          <p14:tracePt t="165615" x="4491038" y="4456113"/>
          <p14:tracePt t="165632" x="4500563" y="4465638"/>
          <p14:tracePt t="165649" x="4510088" y="4465638"/>
          <p14:tracePt t="165666" x="4518025" y="4465638"/>
          <p14:tracePt t="165683" x="4537075" y="4465638"/>
          <p14:tracePt t="165699" x="4589463" y="4438650"/>
          <p14:tracePt t="165716" x="4608513" y="4402138"/>
          <p14:tracePt t="165732" x="4633913" y="4340225"/>
          <p14:tracePt t="165749" x="4643438" y="4276725"/>
          <p14:tracePt t="165765" x="4660900" y="4197350"/>
          <p14:tracePt t="165782" x="4660900" y="4143375"/>
          <p14:tracePt t="165799" x="4660900" y="4108450"/>
          <p14:tracePt t="165815" x="4660900" y="4098925"/>
          <p14:tracePt t="165832" x="4660900" y="4089400"/>
          <p14:tracePt t="165849" x="4652963" y="4081463"/>
          <p14:tracePt t="165865" x="4608513" y="4081463"/>
          <p14:tracePt t="165882" x="4554538" y="4081463"/>
          <p14:tracePt t="165899" x="4537075" y="4081463"/>
          <p14:tracePt t="165932" x="4518025" y="4081463"/>
          <p14:tracePt t="165949" x="4483100" y="4108450"/>
          <p14:tracePt t="165965" x="4456113" y="4143375"/>
          <p14:tracePt t="165982" x="4446588" y="4197350"/>
          <p14:tracePt t="165999" x="4446588" y="4276725"/>
          <p14:tracePt t="166015" x="4446588" y="4357688"/>
          <p14:tracePt t="166032" x="4446588" y="4411663"/>
          <p14:tracePt t="166049" x="4491038" y="4518025"/>
          <p14:tracePt t="166065" x="4562475" y="4589463"/>
          <p14:tracePt t="166083" x="4660900" y="4633913"/>
          <p14:tracePt t="166099" x="4724400" y="4652963"/>
          <p14:tracePt t="166115" x="4803775" y="4652963"/>
          <p14:tracePt t="166132" x="4894263" y="4652963"/>
          <p14:tracePt t="166149" x="4956175" y="4652963"/>
          <p14:tracePt t="166165" x="5037138" y="4589463"/>
          <p14:tracePt t="166182" x="5081588" y="4438650"/>
          <p14:tracePt t="166199" x="5099050" y="4286250"/>
          <p14:tracePt t="166215" x="5099050" y="4160838"/>
          <p14:tracePt t="166232" x="5000625" y="4054475"/>
          <p14:tracePt t="166249" x="4919663" y="4000500"/>
          <p14:tracePt t="166265" x="4857750" y="3983038"/>
          <p14:tracePt t="166282" x="4751388" y="3983038"/>
          <p14:tracePt t="166299" x="4589463" y="3990975"/>
          <p14:tracePt t="166315" x="4419600" y="4108450"/>
          <p14:tracePt t="166332" x="4402138" y="4125913"/>
          <p14:tracePt t="166578" x="4402138" y="4143375"/>
          <p14:tracePt t="166594" x="4411663" y="4143375"/>
          <p14:tracePt t="166610" x="4419600" y="4133850"/>
          <p14:tracePt t="166626" x="4429125" y="4125913"/>
          <p14:tracePt t="166634" x="4429125" y="4108450"/>
          <p14:tracePt t="166649" x="4411663" y="4081463"/>
          <p14:tracePt t="166665" x="4286250" y="4081463"/>
          <p14:tracePt t="166682" x="4170363" y="3983038"/>
          <p14:tracePt t="166699" x="4241800" y="4000500"/>
          <p14:tracePt t="166818" x="4241800" y="3990975"/>
          <p14:tracePt t="166826" x="4259263" y="3946525"/>
          <p14:tracePt t="166834" x="4330700" y="3813175"/>
          <p14:tracePt t="166849" x="4394200" y="3616325"/>
          <p14:tracePt t="166865" x="4419600" y="3482975"/>
          <p14:tracePt t="166882" x="4473575" y="3214688"/>
          <p14:tracePt t="166899" x="4562475" y="2822575"/>
          <p14:tracePt t="166915" x="4581525" y="2571750"/>
          <p14:tracePt t="166932" x="4581525" y="2401888"/>
          <p14:tracePt t="166948" x="4581525" y="2276475"/>
          <p14:tracePt t="166965" x="4545013" y="2143125"/>
          <p14:tracePt t="166982" x="4510088" y="2062163"/>
          <p14:tracePt t="166999" x="4483100" y="2000250"/>
          <p14:tracePt t="167016" x="4473575" y="1973263"/>
          <p14:tracePt t="167032" x="4446588" y="1946275"/>
          <p14:tracePt t="167099" x="4438650" y="1938338"/>
          <p14:tracePt t="167122" x="4429125" y="1901825"/>
          <p14:tracePt t="167132" x="4402138" y="1893888"/>
          <p14:tracePt t="167138" x="4375150" y="1866900"/>
          <p14:tracePt t="167154" x="4348163" y="1839913"/>
          <p14:tracePt t="167165" x="4330700" y="1812925"/>
          <p14:tracePt t="167182" x="4303713" y="1795463"/>
          <p14:tracePt t="167199" x="4286250" y="1785938"/>
          <p14:tracePt t="167215" x="4268788" y="1758950"/>
          <p14:tracePt t="167249" x="4259263" y="1751013"/>
          <p14:tracePt t="167267" x="4259263" y="1741488"/>
          <p14:tracePt t="167283" x="4259263" y="1731963"/>
          <p14:tracePt t="167299" x="4241800" y="1724025"/>
          <p14:tracePt t="167322" x="4232275" y="1697038"/>
          <p14:tracePt t="167332" x="4224338" y="1687513"/>
          <p14:tracePt t="167349" x="4214813" y="1679575"/>
          <p14:tracePt t="167365" x="4214813" y="1660525"/>
          <p14:tracePt t="167399" x="4214813" y="1633538"/>
          <p14:tracePt t="167415" x="4214813" y="1625600"/>
          <p14:tracePt t="167666" x="4224338" y="1616075"/>
          <p14:tracePt t="167674" x="4276725" y="1616075"/>
          <p14:tracePt t="167683" x="4303713" y="1616075"/>
          <p14:tracePt t="167699" x="4348163" y="1616075"/>
          <p14:tracePt t="167715" x="4411663" y="1616075"/>
          <p14:tracePt t="167732" x="4473575" y="1616075"/>
          <p14:tracePt t="167748" x="4483100" y="1616075"/>
          <p14:tracePt t="167765" x="4500563" y="1616075"/>
          <p14:tracePt t="168099" x="4510088" y="1625600"/>
          <p14:tracePt t="168122" x="4510088" y="1643063"/>
          <p14:tracePt t="168138" x="4500563" y="1670050"/>
          <p14:tracePt t="168146" x="4500563" y="1687513"/>
          <p14:tracePt t="168154" x="4491038" y="1714500"/>
          <p14:tracePt t="168165" x="4465638" y="1758950"/>
          <p14:tracePt t="168182" x="4446588" y="1785938"/>
          <p14:tracePt t="168199" x="4438650" y="1812925"/>
          <p14:tracePt t="168215" x="4438650" y="1839913"/>
          <p14:tracePt t="168233" x="4429125" y="1857375"/>
          <p14:tracePt t="168249" x="4429125" y="1866900"/>
          <p14:tracePt t="168266" x="4419600" y="1911350"/>
          <p14:tracePt t="168283" x="4394200" y="1955800"/>
          <p14:tracePt t="168316" x="4384675" y="1973263"/>
          <p14:tracePt t="168386" x="4375150" y="1990725"/>
          <p14:tracePt t="168402" x="4375150" y="2000250"/>
          <p14:tracePt t="168994" x="4402138" y="2000250"/>
          <p14:tracePt t="169011" x="4411663" y="2000250"/>
          <p14:tracePt t="169018" x="4419600" y="2000250"/>
          <p14:tracePt t="169034" x="4438650" y="2000250"/>
          <p14:tracePt t="169042" x="4446588" y="2000250"/>
          <p14:tracePt t="169050" x="4465638" y="2000250"/>
          <p14:tracePt t="169067" x="4473575" y="2000250"/>
          <p14:tracePt t="169082" x="4491038" y="2000250"/>
          <p14:tracePt t="169099" x="4510088" y="2000250"/>
          <p14:tracePt t="169115" x="4527550" y="2000250"/>
          <p14:tracePt t="169154" x="4545013" y="2000250"/>
          <p14:tracePt t="169165" x="4554538" y="2000250"/>
          <p14:tracePt t="169182" x="4572000" y="2000250"/>
          <p14:tracePt t="169198" x="4633913" y="2000250"/>
          <p14:tracePt t="169215" x="4679950" y="2000250"/>
          <p14:tracePt t="169322" x="4660900" y="2000250"/>
          <p14:tracePt t="169331" x="4625975" y="2000250"/>
          <p14:tracePt t="169338" x="4608513" y="2000250"/>
          <p14:tracePt t="169348" x="4562475" y="2000250"/>
          <p14:tracePt t="169365" x="4545013" y="2000250"/>
          <p14:tracePt t="169382" x="4510088" y="2000250"/>
          <p14:tracePt t="169398" x="4465638" y="1965325"/>
          <p14:tracePt t="169415" x="4438650" y="1928813"/>
          <p14:tracePt t="169432" x="4411663" y="1884363"/>
          <p14:tracePt t="169449" x="4384675" y="1839913"/>
          <p14:tracePt t="169465" x="4384675" y="1803400"/>
          <p14:tracePt t="169482" x="4384675" y="1795463"/>
          <p14:tracePt t="169515" x="4384675" y="1785938"/>
          <p14:tracePt t="169532" x="4419600" y="1785938"/>
          <p14:tracePt t="169548" x="4500563" y="1830388"/>
          <p14:tracePt t="169565" x="4581525" y="1893888"/>
          <p14:tracePt t="169582" x="4679950" y="1965325"/>
          <p14:tracePt t="169598" x="4732338" y="2000250"/>
          <p14:tracePt t="169615" x="4795838" y="2027238"/>
          <p14:tracePt t="169632" x="4884738" y="2071688"/>
          <p14:tracePt t="169649" x="4919663" y="2071688"/>
          <p14:tracePt t="169665" x="4965700" y="2071688"/>
          <p14:tracePt t="169682" x="5037138" y="2071688"/>
          <p14:tracePt t="169699" x="5062538" y="2071688"/>
          <p14:tracePt t="169715" x="5089525" y="2071688"/>
          <p14:tracePt t="169732" x="5108575" y="2062163"/>
          <p14:tracePt t="169765" x="5116513" y="2044700"/>
          <p14:tracePt t="169922" x="5126038" y="2044700"/>
          <p14:tracePt t="169947" x="5133975" y="2044700"/>
          <p14:tracePt t="170018" x="5143500" y="2036763"/>
          <p14:tracePt t="170026" x="5160963" y="2036763"/>
          <p14:tracePt t="170035" x="5170488" y="2027238"/>
          <p14:tracePt t="170050" x="5180013" y="2017713"/>
          <p14:tracePt t="170067" x="5187950" y="2009775"/>
          <p14:tracePt t="170083" x="5224463" y="1946275"/>
          <p14:tracePt t="170098" x="5241925" y="1938338"/>
          <p14:tracePt t="170115" x="5251450" y="1901825"/>
          <p14:tracePt t="170154" x="5259388" y="1893888"/>
          <p14:tracePt t="170165" x="5259388" y="1884363"/>
          <p14:tracePt t="170182" x="5259388" y="1857375"/>
          <p14:tracePt t="170198" x="5259388" y="1847850"/>
          <p14:tracePt t="170215" x="5259388" y="1830388"/>
          <p14:tracePt t="170232" x="5286375" y="1803400"/>
          <p14:tracePt t="170249" x="5286375" y="1785938"/>
          <p14:tracePt t="170265" x="5286375" y="1758950"/>
          <p14:tracePt t="170282" x="5286375" y="1731963"/>
          <p14:tracePt t="170299" x="5295900" y="1687513"/>
          <p14:tracePt t="170316" x="5295900" y="1679575"/>
          <p14:tracePt t="170332" x="5295900" y="1633538"/>
          <p14:tracePt t="170348" x="5303838" y="1598613"/>
          <p14:tracePt t="170365" x="5303838" y="1581150"/>
          <p14:tracePt t="170382" x="5303838" y="1562100"/>
          <p14:tracePt t="170398" x="5303838" y="1544638"/>
          <p14:tracePt t="170415" x="5313363" y="1527175"/>
          <p14:tracePt t="170562" x="5313363" y="1517650"/>
          <p14:tracePt t="170570" x="5276850" y="1536700"/>
          <p14:tracePt t="170582" x="5276850" y="1571625"/>
          <p14:tracePt t="170598" x="5214938" y="1768475"/>
          <p14:tracePt t="170615" x="5180013" y="2036763"/>
          <p14:tracePt t="170632" x="5180013" y="2393950"/>
          <p14:tracePt t="170648" x="5180013" y="2751138"/>
          <p14:tracePt t="170650" x="5180013" y="2919413"/>
          <p14:tracePt t="170665" x="5180013" y="3081338"/>
          <p14:tracePt t="170682" x="5180013" y="3402013"/>
          <p14:tracePt t="170699" x="5180013" y="3473450"/>
          <p14:tracePt t="170715" x="5170488" y="3509963"/>
          <p14:tracePt t="170748" x="5160963" y="3517900"/>
          <p14:tracePt t="171482" x="5133975" y="3517900"/>
          <p14:tracePt t="171499" x="5126038" y="3517900"/>
          <p14:tracePt t="171538" x="5116513" y="3527425"/>
          <p14:tracePt t="171554" x="5108575" y="3527425"/>
          <p14:tracePt t="172538" x="5081588" y="3527425"/>
          <p14:tracePt t="172546" x="5072063" y="3527425"/>
          <p14:tracePt t="172554" x="5027613" y="3527425"/>
          <p14:tracePt t="172565" x="4991100" y="3527425"/>
          <p14:tracePt t="172582" x="4965700" y="3527425"/>
          <p14:tracePt t="172598" x="4956175" y="3527425"/>
          <p14:tracePt t="172632" x="4938713" y="3527425"/>
          <p14:tracePt t="172648" x="4929188" y="3527425"/>
          <p14:tracePt t="172722" x="4919663" y="3527425"/>
          <p14:tracePt t="172731" x="4902200" y="3527425"/>
          <p14:tracePt t="172746" x="4894263" y="3517900"/>
          <p14:tracePt t="172762" x="4884738" y="3517900"/>
          <p14:tracePt t="172770" x="4875213" y="3517900"/>
          <p14:tracePt t="172782" x="4857750" y="3509963"/>
          <p14:tracePt t="172799" x="4795838" y="3509963"/>
          <p14:tracePt t="172815" x="4751388" y="3509963"/>
          <p14:tracePt t="172832" x="4608513" y="3509963"/>
          <p14:tracePt t="173018" x="4598988" y="3490913"/>
          <p14:tracePt t="173066" x="4598988" y="3473450"/>
          <p14:tracePt t="173074" x="4598988" y="3438525"/>
          <p14:tracePt t="173083" x="4598988" y="3384550"/>
          <p14:tracePt t="173099" x="4598988" y="3276600"/>
          <p14:tracePt t="173116" x="4598988" y="3160713"/>
          <p14:tracePt t="173132" x="4581525" y="3054350"/>
          <p14:tracePt t="173149" x="4581525" y="2946400"/>
          <p14:tracePt t="173165" x="4581525" y="2822575"/>
          <p14:tracePt t="173182" x="4581525" y="2697163"/>
          <p14:tracePt t="173198" x="4562475" y="2571750"/>
          <p14:tracePt t="173215" x="4537075" y="2473325"/>
          <p14:tracePt t="173232" x="4527550" y="2411413"/>
          <p14:tracePt t="173248" x="4510088" y="2366963"/>
          <p14:tracePt t="173265" x="4500563" y="2347913"/>
          <p14:tracePt t="173283" x="4500563" y="2322513"/>
          <p14:tracePt t="173299" x="4483100" y="2286000"/>
          <p14:tracePt t="173315" x="4483100" y="2259013"/>
          <p14:tracePt t="173332" x="4438650" y="2187575"/>
          <p14:tracePt t="173348" x="4402138" y="2143125"/>
          <p14:tracePt t="173365" x="4384675" y="2125663"/>
          <p14:tracePt t="173382" x="4348163" y="2071688"/>
          <p14:tracePt t="173399" x="4340225" y="2062163"/>
          <p14:tracePt t="173415" x="4303713" y="2017713"/>
          <p14:tracePt t="173432" x="4276725" y="1990725"/>
          <p14:tracePt t="173448" x="4241800" y="1955800"/>
          <p14:tracePt t="173465" x="4224338" y="1938338"/>
          <p14:tracePt t="173483" x="4187825" y="1901825"/>
          <p14:tracePt t="173499" x="4179888" y="1893888"/>
          <p14:tracePt t="173515" x="4152900" y="1884363"/>
          <p14:tracePt t="173532" x="4133850" y="1874838"/>
          <p14:tracePt t="173548" x="4125913" y="1866900"/>
          <p14:tracePt t="173582" x="4125913" y="1857375"/>
          <p14:tracePt t="173598" x="4116388" y="1812925"/>
          <p14:tracePt t="173632" x="4108450" y="1776413"/>
          <p14:tracePt t="173649" x="4108450" y="1758950"/>
          <p14:tracePt t="173665" x="4081463" y="1731963"/>
          <p14:tracePt t="173683" x="4081463" y="1687513"/>
          <p14:tracePt t="173699" x="4081463" y="1660525"/>
          <p14:tracePt t="173715" x="4081463" y="1652588"/>
          <p14:tracePt t="173732" x="4081463" y="1633538"/>
          <p14:tracePt t="173748" x="4081463" y="1625600"/>
          <p14:tracePt t="173782" x="4098925" y="1608138"/>
          <p14:tracePt t="174322" x="4098925" y="1652588"/>
          <p14:tracePt t="174331" x="4098925" y="1687513"/>
          <p14:tracePt t="174338" x="4098925" y="1731963"/>
          <p14:tracePt t="174349" x="4098925" y="1785938"/>
          <p14:tracePt t="174365" x="4062413" y="1928813"/>
          <p14:tracePt t="174382" x="4044950" y="2152650"/>
          <p14:tracePt t="174398" x="3983038" y="2465388"/>
          <p14:tracePt t="174415" x="3946525" y="2830513"/>
          <p14:tracePt t="174432" x="3894138" y="3125788"/>
          <p14:tracePt t="174448" x="3857625" y="3367088"/>
          <p14:tracePt t="174465" x="3840163" y="3544888"/>
          <p14:tracePt t="174482" x="3795713" y="3705225"/>
          <p14:tracePt t="174498" x="3786188" y="3751263"/>
          <p14:tracePt t="174562" x="3776663" y="3759200"/>
          <p14:tracePt t="174570" x="3768725" y="3759200"/>
          <p14:tracePt t="174582" x="3741738" y="3768725"/>
          <p14:tracePt t="174598" x="3697288" y="3813175"/>
          <p14:tracePt t="174615" x="3660775" y="3848100"/>
          <p14:tracePt t="174632" x="3643313" y="3884613"/>
          <p14:tracePt t="174634" x="3616325" y="3919538"/>
          <p14:tracePt t="174648" x="3608388" y="3929063"/>
          <p14:tracePt t="174665" x="3581400" y="3946525"/>
          <p14:tracePt t="174850" x="3571875" y="3946525"/>
          <p14:tracePt t="174858" x="3544888" y="3946525"/>
          <p14:tracePt t="174866" x="3527425" y="3946525"/>
          <p14:tracePt t="174882" x="3517900" y="3946525"/>
          <p14:tracePt t="174898" x="3473450" y="3946525"/>
          <p14:tracePt t="174915" x="3465513" y="3938588"/>
          <p14:tracePt t="174949" x="3455988" y="3911600"/>
          <p14:tracePt t="175355" x="3455988" y="3919538"/>
          <p14:tracePt t="175362" x="3455988" y="3929063"/>
          <p14:tracePt t="175370" x="3455988" y="3938588"/>
          <p14:tracePt t="175382" x="3455988" y="3956050"/>
          <p14:tracePt t="175398" x="3465513" y="3990975"/>
          <p14:tracePt t="175415" x="3465513" y="4017963"/>
          <p14:tracePt t="175432" x="3482975" y="4037013"/>
          <p14:tracePt t="175449" x="3490913" y="4071938"/>
          <p14:tracePt t="175465" x="3500438" y="4098925"/>
          <p14:tracePt t="175482" x="3571875" y="4197350"/>
          <p14:tracePt t="175499" x="3616325" y="4251325"/>
          <p14:tracePt t="175515" x="3670300" y="4313238"/>
          <p14:tracePt t="175532" x="3724275" y="4375150"/>
          <p14:tracePt t="175548" x="3759200" y="4411663"/>
          <p14:tracePt t="175565" x="3776663" y="4429125"/>
          <p14:tracePt t="175582" x="3822700" y="4456113"/>
          <p14:tracePt t="175598" x="3857625" y="4465638"/>
          <p14:tracePt t="175615" x="3894138" y="4465638"/>
          <p14:tracePt t="175632" x="3911600" y="4465638"/>
          <p14:tracePt t="175648" x="3938588" y="4465638"/>
          <p14:tracePt t="175730" x="3946525" y="4465638"/>
          <p14:tracePt t="175747" x="3956050" y="4465638"/>
          <p14:tracePt t="175763" x="3965575" y="4465638"/>
          <p14:tracePt t="177290" x="3983038" y="4465638"/>
          <p14:tracePt t="177298" x="4000500" y="4465638"/>
          <p14:tracePt t="177306" x="4017963" y="4465638"/>
          <p14:tracePt t="177316" x="4062413" y="4456113"/>
          <p14:tracePt t="177332" x="4125913" y="4384675"/>
          <p14:tracePt t="177348" x="4187825" y="4224338"/>
          <p14:tracePt t="177365" x="4232275" y="4062413"/>
          <p14:tracePt t="177382" x="4251325" y="3867150"/>
          <p14:tracePt t="177398" x="4286250" y="3643313"/>
          <p14:tracePt t="177415" x="4286250" y="3384550"/>
          <p14:tracePt t="177431" x="4286250" y="3071813"/>
          <p14:tracePt t="177448" x="4286250" y="2759075"/>
          <p14:tracePt t="177465" x="4286250" y="2500313"/>
          <p14:tracePt t="177482" x="4286250" y="2330450"/>
          <p14:tracePt t="177499" x="4286250" y="2081213"/>
          <p14:tracePt t="177515" x="4286250" y="1973263"/>
          <p14:tracePt t="177532" x="4286250" y="1911350"/>
          <p14:tracePt t="177548" x="4286250" y="1893888"/>
          <p14:tracePt t="177565" x="4286250" y="1866900"/>
          <p14:tracePt t="177581" x="4286250" y="1857375"/>
          <p14:tracePt t="177615" x="4286250" y="1839913"/>
          <p14:tracePt t="177631" x="4276725" y="1803400"/>
          <p14:tracePt t="177648" x="4276725" y="1795463"/>
          <p14:tracePt t="177665" x="4259263" y="1751013"/>
          <p14:tracePt t="177681" x="4259263" y="1741488"/>
          <p14:tracePt t="177699" x="4259263" y="1697038"/>
          <p14:tracePt t="177715" x="4259263" y="1687513"/>
          <p14:tracePt t="177732" x="4251325" y="1679575"/>
          <p14:tracePt t="177786" x="4241800" y="1670050"/>
          <p14:tracePt t="177802" x="4241800" y="1660525"/>
          <p14:tracePt t="177810" x="4241800" y="1643063"/>
          <p14:tracePt t="177818" x="4241800" y="1633538"/>
          <p14:tracePt t="177834" x="4241800" y="1625600"/>
          <p14:tracePt t="177848" x="4241800" y="1608138"/>
          <p14:tracePt t="177866" x="4241800" y="1598613"/>
          <p14:tracePt t="177883" x="4241800" y="1581150"/>
          <p14:tracePt t="178226" x="4232275" y="1571625"/>
          <p14:tracePt t="178786" x="4224338" y="1571625"/>
          <p14:tracePt t="178898" x="4214813" y="1571625"/>
          <p14:tracePt t="178906" x="4214813" y="1589088"/>
          <p14:tracePt t="178916" x="4214813" y="1598613"/>
          <p14:tracePt t="178932" x="4214813" y="1608138"/>
          <p14:tracePt t="178948" x="4214813" y="1633538"/>
          <p14:tracePt t="178965" x="4214813" y="1660525"/>
          <p14:tracePt t="178981" x="4214813" y="1687513"/>
          <p14:tracePt t="178998" x="4214813" y="1714500"/>
          <p14:tracePt t="179015" x="4214813" y="1751013"/>
          <p14:tracePt t="179031" x="4214813" y="1768475"/>
          <p14:tracePt t="179048" x="4214813" y="1795463"/>
          <p14:tracePt t="179065" x="4214813" y="1803400"/>
          <p14:tracePt t="179082" x="4214813" y="1812925"/>
          <p14:tracePt t="179098" x="4214813" y="1847850"/>
          <p14:tracePt t="179115" x="4214813" y="1857375"/>
          <p14:tracePt t="179131" x="4214813" y="1866900"/>
          <p14:tracePt t="179165" x="4214813" y="1893888"/>
          <p14:tracePt t="179570" x="4214813" y="1911350"/>
          <p14:tracePt t="179578" x="4214813" y="1982788"/>
          <p14:tracePt t="179586" x="4214813" y="2054225"/>
          <p14:tracePt t="179598" x="4214813" y="2133600"/>
          <p14:tracePt t="179615" x="4224338" y="2347913"/>
          <p14:tracePt t="179631" x="4268788" y="2554288"/>
          <p14:tracePt t="179648" x="4367213" y="2830513"/>
          <p14:tracePt t="179650" x="4456113" y="2982913"/>
          <p14:tracePt t="179665" x="4572000" y="3116263"/>
          <p14:tracePt t="179681" x="4803775" y="3402013"/>
          <p14:tracePt t="179699" x="5054600" y="3571875"/>
          <p14:tracePt t="179715" x="5160963" y="3643313"/>
          <p14:tracePt t="179731" x="5224463" y="3687763"/>
          <p14:tracePt t="179748" x="5232400" y="3697288"/>
          <p14:tracePt t="179794" x="5241925" y="3705225"/>
          <p14:tracePt t="179810" x="5268913" y="3724275"/>
          <p14:tracePt t="179818" x="5295900" y="3751263"/>
          <p14:tracePt t="179831" x="5330825" y="3768725"/>
          <p14:tracePt t="179848" x="5394325" y="3786188"/>
          <p14:tracePt t="179865" x="5465763" y="3830638"/>
          <p14:tracePt t="179881" x="5599113" y="3857625"/>
          <p14:tracePt t="179898" x="5715000" y="3894138"/>
          <p14:tracePt t="179915" x="5776913" y="3911600"/>
          <p14:tracePt t="179931" x="5795963" y="3919538"/>
          <p14:tracePt t="179948" x="5803900" y="3919538"/>
          <p14:tracePt t="179965" x="5830888" y="3919538"/>
          <p14:tracePt t="179982" x="5840413" y="3919538"/>
          <p14:tracePt t="180014" x="5848350" y="3919538"/>
          <p14:tracePt t="180138" x="5857875" y="3919538"/>
          <p14:tracePt t="180171" x="5884863" y="3919538"/>
          <p14:tracePt t="180178" x="5894388" y="3919538"/>
          <p14:tracePt t="180330" x="5884863" y="3919538"/>
          <p14:tracePt t="180338" x="5857875" y="3919538"/>
          <p14:tracePt t="180348" x="5848350" y="3919538"/>
          <p14:tracePt t="180365" x="5830888" y="3938588"/>
          <p14:tracePt t="180381" x="5803900" y="3973513"/>
          <p14:tracePt t="180398" x="5786438" y="4000500"/>
          <p14:tracePt t="180415" x="5776913" y="4010025"/>
          <p14:tracePt t="180431" x="5759450" y="4044950"/>
          <p14:tracePt t="180448" x="5732463" y="4071938"/>
          <p14:tracePt t="180465" x="5715000" y="4081463"/>
          <p14:tracePt t="180498" x="5688013" y="4108450"/>
          <p14:tracePt t="180515" x="5643563" y="4116388"/>
          <p14:tracePt t="180531" x="5616575" y="4125913"/>
          <p14:tracePt t="180548" x="5599113" y="4133850"/>
          <p14:tracePt t="180565" x="5572125" y="4143375"/>
          <p14:tracePt t="180581" x="5562600" y="4160838"/>
          <p14:tracePt t="180598" x="5554663" y="4179888"/>
          <p14:tracePt t="180614" x="5545138" y="4187825"/>
          <p14:tracePt t="180632" x="5545138" y="4197350"/>
          <p14:tracePt t="180648" x="5537200" y="4214813"/>
          <p14:tracePt t="180665" x="5527675" y="4224338"/>
          <p14:tracePt t="180707" x="5510213" y="4232275"/>
          <p14:tracePt t="180722" x="5500688" y="4241800"/>
          <p14:tracePt t="180747" x="5491163" y="4251325"/>
          <p14:tracePt t="180770" x="5483225" y="4259263"/>
          <p14:tracePt t="181019" x="5518150" y="4259263"/>
          <p14:tracePt t="181026" x="5527675" y="4259263"/>
          <p14:tracePt t="181035" x="5562600" y="4259263"/>
          <p14:tracePt t="181048" x="5589588" y="4259263"/>
          <p14:tracePt t="181065" x="5634038" y="4259263"/>
          <p14:tracePt t="181081" x="5653088" y="4251325"/>
          <p14:tracePt t="181099" x="5751513" y="4170363"/>
          <p14:tracePt t="181115" x="5786438" y="4116388"/>
          <p14:tracePt t="181131" x="5822950" y="4081463"/>
          <p14:tracePt t="181148" x="5848350" y="4062413"/>
          <p14:tracePt t="181165" x="5875338" y="4017963"/>
          <p14:tracePt t="181181" x="5894388" y="3983038"/>
          <p14:tracePt t="181198" x="5902325" y="3956050"/>
          <p14:tracePt t="181215" x="5929313" y="3938588"/>
          <p14:tracePt t="181231" x="5938838" y="3911600"/>
          <p14:tracePt t="181306" x="5946775" y="3902075"/>
          <p14:tracePt t="181522" x="5938838" y="3902075"/>
          <p14:tracePt t="181538" x="5929313" y="3902075"/>
          <p14:tracePt t="181548" x="5919788" y="3902075"/>
          <p14:tracePt t="181554" x="5894388" y="3902075"/>
          <p14:tracePt t="181570" x="5875338" y="3902075"/>
          <p14:tracePt t="181581" x="5867400" y="3902075"/>
          <p14:tracePt t="181598" x="5840413" y="3911600"/>
          <p14:tracePt t="181615" x="5822950" y="3929063"/>
          <p14:tracePt t="181631" x="5803900" y="3946525"/>
          <p14:tracePt t="181648" x="5768975" y="3973513"/>
          <p14:tracePt t="181650" x="5759450" y="3990975"/>
          <p14:tracePt t="181665" x="5724525" y="4027488"/>
          <p14:tracePt t="181681" x="5688013" y="4062413"/>
          <p14:tracePt t="181699" x="5599113" y="4152900"/>
          <p14:tracePt t="181715" x="5562600" y="4170363"/>
          <p14:tracePt t="181731" x="5518150" y="4205288"/>
          <p14:tracePt t="181748" x="5483225" y="4224338"/>
          <p14:tracePt t="181764" x="5465763" y="4232275"/>
          <p14:tracePt t="181781" x="5456238" y="4241800"/>
          <p14:tracePt t="181954" x="5456238" y="4259263"/>
          <p14:tracePt t="181962" x="5465763" y="4259263"/>
          <p14:tracePt t="181970" x="5473700" y="4259263"/>
          <p14:tracePt t="181981" x="5500688" y="4251325"/>
          <p14:tracePt t="181998" x="5562600" y="4241800"/>
          <p14:tracePt t="182015" x="5608638" y="4232275"/>
          <p14:tracePt t="182031" x="5751513" y="4143375"/>
          <p14:tracePt t="182048" x="5857875" y="4054475"/>
          <p14:tracePt t="182065" x="5983288" y="3929063"/>
          <p14:tracePt t="182081" x="6018213" y="3867150"/>
          <p14:tracePt t="182098" x="6062663" y="3803650"/>
          <p14:tracePt t="182115" x="6072188" y="3795713"/>
          <p14:tracePt t="182131" x="6072188" y="3776663"/>
          <p14:tracePt t="182148" x="6081713" y="3759200"/>
          <p14:tracePt t="182386" x="6062663" y="3768725"/>
          <p14:tracePt t="182394" x="6054725" y="3776663"/>
          <p14:tracePt t="182402" x="6045200" y="3786188"/>
          <p14:tracePt t="182415" x="6010275" y="3822700"/>
          <p14:tracePt t="182431" x="5965825" y="3867150"/>
          <p14:tracePt t="182448" x="5946775" y="3884613"/>
          <p14:tracePt t="182465" x="5894388" y="3946525"/>
          <p14:tracePt t="182482" x="5857875" y="3983038"/>
          <p14:tracePt t="182498" x="5803900" y="4044950"/>
          <p14:tracePt t="182515" x="5768975" y="4071938"/>
          <p14:tracePt t="182531" x="5732463" y="4108450"/>
          <p14:tracePt t="182548" x="5715000" y="4133850"/>
          <p14:tracePt t="182564" x="5688013" y="4160838"/>
          <p14:tracePt t="182581" x="5680075" y="4170363"/>
          <p14:tracePt t="182598" x="5653088" y="4179888"/>
          <p14:tracePt t="182614" x="5643563" y="4187825"/>
          <p14:tracePt t="182631" x="5599113" y="4224338"/>
          <p14:tracePt t="182648" x="5589588" y="4232275"/>
          <p14:tracePt t="182665" x="5581650" y="4241800"/>
          <p14:tracePt t="182681" x="5554663" y="4268788"/>
          <p14:tracePt t="182730" x="5527675" y="4276725"/>
          <p14:tracePt t="182930" x="5545138" y="4276725"/>
          <p14:tracePt t="182938" x="5599113" y="4259263"/>
          <p14:tracePt t="182948" x="5626100" y="4251325"/>
          <p14:tracePt t="182964" x="5705475" y="4197350"/>
          <p14:tracePt t="182981" x="5822950" y="4125913"/>
          <p14:tracePt t="182998" x="5894388" y="4071938"/>
          <p14:tracePt t="183015" x="5956300" y="4027488"/>
          <p14:tracePt t="183031" x="6000750" y="3990975"/>
          <p14:tracePt t="183048" x="6027738" y="3973513"/>
          <p14:tracePt t="183250" x="6027738" y="3956050"/>
          <p14:tracePt t="183258" x="6027738" y="3902075"/>
          <p14:tracePt t="183267" x="6027738" y="3875088"/>
          <p14:tracePt t="183281" x="6027738" y="3840163"/>
          <p14:tracePt t="183299" x="6000750" y="3687763"/>
          <p14:tracePt t="183315" x="5911850" y="3473450"/>
          <p14:tracePt t="183331" x="5830888" y="3295650"/>
          <p14:tracePt t="183348" x="5776913" y="3089275"/>
          <p14:tracePt t="183365" x="5715000" y="2901950"/>
          <p14:tracePt t="183381" x="5653088" y="2768600"/>
          <p14:tracePt t="183398" x="5626100" y="2687638"/>
          <p14:tracePt t="183414" x="5581650" y="2608263"/>
          <p14:tracePt t="183432" x="5572125" y="2509838"/>
          <p14:tracePt t="183448" x="5554663" y="2465388"/>
          <p14:tracePt t="183464" x="5537200" y="2411413"/>
          <p14:tracePt t="183481" x="5510213" y="2384425"/>
          <p14:tracePt t="183498" x="5491163" y="2347913"/>
          <p14:tracePt t="183515" x="5429250" y="2303463"/>
          <p14:tracePt t="183532" x="5411788" y="2268538"/>
          <p14:tracePt t="183548" x="5402263" y="2259013"/>
          <p14:tracePt t="183565" x="5367338" y="2197100"/>
          <p14:tracePt t="183581" x="5357813" y="2187575"/>
          <p14:tracePt t="183598" x="5322888" y="2143125"/>
          <p14:tracePt t="183615" x="5295900" y="2116138"/>
          <p14:tracePt t="183632" x="5276850" y="2098675"/>
          <p14:tracePt t="183648" x="5268913" y="2081213"/>
          <p14:tracePt t="183665" x="5259388" y="2071688"/>
          <p14:tracePt t="183681" x="5251450" y="2054225"/>
          <p14:tracePt t="183698" x="5224463" y="2036763"/>
          <p14:tracePt t="183715" x="5205413" y="2017713"/>
          <p14:tracePt t="183748" x="5197475" y="2009775"/>
          <p14:tracePt t="183764" x="5197475" y="2000250"/>
          <p14:tracePt t="184098" x="5197475" y="1982788"/>
          <p14:tracePt t="184106" x="5197475" y="1973263"/>
          <p14:tracePt t="184122" x="5197475" y="1955800"/>
          <p14:tracePt t="184147" x="5197475" y="1946275"/>
          <p14:tracePt t="184155" x="5197475" y="1938338"/>
          <p14:tracePt t="184170" x="5197475" y="1928813"/>
          <p14:tracePt t="184181" x="5197475" y="1893888"/>
          <p14:tracePt t="184198" x="5197475" y="1866900"/>
          <p14:tracePt t="184214" x="5197475" y="1822450"/>
          <p14:tracePt t="184231" x="5205413" y="1795463"/>
          <p14:tracePt t="184248" x="5205413" y="1758950"/>
          <p14:tracePt t="184265" x="5224463" y="1697038"/>
          <p14:tracePt t="184281" x="5224463" y="1652588"/>
          <p14:tracePt t="184298" x="5232400" y="1554163"/>
          <p14:tracePt t="184315" x="5232400" y="1490663"/>
          <p14:tracePt t="184331" x="5232400" y="1419225"/>
          <p14:tracePt t="184348" x="5232400" y="1374775"/>
          <p14:tracePt t="184364" x="5259388" y="1339850"/>
          <p14:tracePt t="184381" x="5259388" y="1303338"/>
          <p14:tracePt t="184398" x="5268913" y="1295400"/>
          <p14:tracePt t="184415" x="5268913" y="1285875"/>
          <p14:tracePt t="184431" x="5268913" y="1258888"/>
          <p14:tracePt t="184448" x="5268913" y="1250950"/>
          <p14:tracePt t="184778" x="5268913" y="1258888"/>
          <p14:tracePt t="184794" x="5268913" y="1285875"/>
          <p14:tracePt t="184818" x="5268913" y="1295400"/>
          <p14:tracePt t="184826" x="5268913" y="1303338"/>
          <p14:tracePt t="184842" x="5268913" y="1330325"/>
          <p14:tracePt t="184850" x="5268913" y="1339850"/>
          <p14:tracePt t="184865" x="5259388" y="1357313"/>
          <p14:tracePt t="184881" x="5241925" y="1366838"/>
          <p14:tracePt t="184899" x="5224463" y="1428750"/>
          <p14:tracePt t="184915" x="5214938" y="1438275"/>
          <p14:tracePt t="184931" x="5187950" y="1455738"/>
          <p14:tracePt t="184948" x="5180013" y="1465263"/>
          <p14:tracePt t="184964" x="5170488" y="1490663"/>
          <p14:tracePt t="184998" x="5160963" y="1500188"/>
          <p14:tracePt t="185226" x="5160963" y="1509713"/>
          <p14:tracePt t="185234" x="5170488" y="1490663"/>
          <p14:tracePt t="185242" x="5180013" y="1482725"/>
          <p14:tracePt t="185250" x="5197475" y="1482725"/>
          <p14:tracePt t="185264" x="5214938" y="1465263"/>
          <p14:tracePt t="185281" x="5224463" y="1455738"/>
          <p14:tracePt t="185298" x="5232400" y="1438275"/>
          <p14:tracePt t="185442" x="5251450" y="1438275"/>
          <p14:tracePt t="185450" x="5259388" y="1438275"/>
          <p14:tracePt t="185458" x="5295900" y="1455738"/>
          <p14:tracePt t="185466" x="5313363" y="1482725"/>
          <p14:tracePt t="185481" x="5330825" y="1490663"/>
          <p14:tracePt t="185499" x="5375275" y="1562100"/>
          <p14:tracePt t="185515" x="5384800" y="1589088"/>
          <p14:tracePt t="185531" x="5402263" y="1616075"/>
          <p14:tracePt t="185882" x="5375275" y="1608138"/>
          <p14:tracePt t="185898" x="5367338" y="1598613"/>
          <p14:tracePt t="185938" x="5367338" y="1589088"/>
          <p14:tracePt t="186042" x="5357813" y="1581150"/>
          <p14:tracePt t="186163" x="5348288" y="1581150"/>
          <p14:tracePt t="186170" x="5322888" y="1581150"/>
          <p14:tracePt t="186218" x="5303838" y="1598613"/>
          <p14:tracePt t="186250" x="5286375" y="1608138"/>
          <p14:tracePt t="186282" x="5276850" y="1616075"/>
          <p14:tracePt t="186298" x="5259388" y="1633538"/>
          <p14:tracePt t="186306" x="5251450" y="1652588"/>
          <p14:tracePt t="186331" x="5251450" y="1660525"/>
          <p14:tracePt t="186338" x="5232400" y="1697038"/>
          <p14:tracePt t="186348" x="5224463" y="1704975"/>
          <p14:tracePt t="186370" x="5224463" y="1714500"/>
          <p14:tracePt t="186381" x="5224463" y="1731963"/>
          <p14:tracePt t="186398" x="5224463" y="1741488"/>
          <p14:tracePt t="186414" x="5224463" y="1758950"/>
          <p14:tracePt t="186431" x="5224463" y="1768475"/>
          <p14:tracePt t="186448" x="5232400" y="1795463"/>
          <p14:tracePt t="186481" x="5232400" y="1803400"/>
          <p14:tracePt t="186562" x="5232400" y="1822450"/>
          <p14:tracePt t="186594" x="5232400" y="1839913"/>
          <p14:tracePt t="186602" x="5232400" y="1847850"/>
          <p14:tracePt t="186614" x="5232400" y="1857375"/>
          <p14:tracePt t="186631" x="5232400" y="1866900"/>
          <p14:tracePt t="186648" x="5232400" y="1893888"/>
          <p14:tracePt t="186665" x="5232400" y="1919288"/>
          <p14:tracePt t="186681" x="5232400" y="1946275"/>
          <p14:tracePt t="186698" x="5232400" y="1965325"/>
          <p14:tracePt t="186715" x="5232400" y="1973263"/>
          <p14:tracePt t="186731" x="5232400" y="2000250"/>
          <p14:tracePt t="186748" x="5232400" y="2009775"/>
          <p14:tracePt t="186764" x="5232400" y="2017713"/>
          <p14:tracePt t="186782" x="5232400" y="2027238"/>
          <p14:tracePt t="186818" x="5232400" y="2054225"/>
          <p14:tracePt t="186831" x="5232400" y="2062163"/>
          <p14:tracePt t="186848" x="5232400" y="2071688"/>
          <p14:tracePt t="187034" x="5232400" y="2081213"/>
          <p14:tracePt t="187467" x="5224463" y="2089150"/>
          <p14:tracePt t="187482" x="5214938" y="2089150"/>
          <p14:tracePt t="187490" x="5205413" y="2089150"/>
          <p14:tracePt t="188554" x="5153025" y="2116138"/>
          <p14:tracePt t="188562" x="5143500" y="2125663"/>
          <p14:tracePt t="188571" x="5116513" y="2179638"/>
          <p14:tracePt t="188581" x="5089525" y="2205038"/>
          <p14:tracePt t="188598" x="5045075" y="2251075"/>
          <p14:tracePt t="188614" x="4973638" y="2303463"/>
          <p14:tracePt t="188631" x="4803775" y="2446338"/>
          <p14:tracePt t="188648" x="4724400" y="2473325"/>
          <p14:tracePt t="189034" x="4724400" y="2465388"/>
          <p14:tracePt t="189042" x="4724400" y="2438400"/>
          <p14:tracePt t="189050" x="4714875" y="2411413"/>
          <p14:tracePt t="189064" x="4705350" y="2401888"/>
          <p14:tracePt t="189081" x="4687888" y="2384425"/>
          <p14:tracePt t="189097" x="4670425" y="2366963"/>
          <p14:tracePt t="189114" x="4660900" y="2330450"/>
          <p14:tracePt t="189131" x="4633913" y="2295525"/>
          <p14:tracePt t="189148" x="4598988" y="2232025"/>
          <p14:tracePt t="189164" x="4572000" y="2197100"/>
          <p14:tracePt t="189181" x="4537075" y="2143125"/>
          <p14:tracePt t="189198" x="4510088" y="2071688"/>
          <p14:tracePt t="189214" x="4491038" y="2054225"/>
          <p14:tracePt t="189248" x="4483100" y="2036763"/>
          <p14:tracePt t="189322" x="4483100" y="2027238"/>
          <p14:tracePt t="189331" x="4465638" y="2009775"/>
          <p14:tracePt t="189370" x="4456113" y="2000250"/>
          <p14:tracePt t="189378" x="4446588" y="2000250"/>
          <p14:tracePt t="189394" x="4438650" y="2000250"/>
          <p14:tracePt t="189410" x="4429125" y="2000250"/>
          <p14:tracePt t="189426" x="4419600" y="2000250"/>
          <p14:tracePt t="189434" x="4394200" y="2000250"/>
          <p14:tracePt t="189448" x="4384675" y="2000250"/>
          <p14:tracePt t="189464" x="4367213" y="1990725"/>
          <p14:tracePt t="189481" x="4330700" y="1990725"/>
          <p14:tracePt t="189498" x="4322763" y="1990725"/>
          <p14:tracePt t="189514" x="4313238" y="1990725"/>
          <p14:tracePt t="189602" x="4286250" y="1990725"/>
          <p14:tracePt t="189610" x="4268788" y="1965325"/>
          <p14:tracePt t="189618" x="4251325" y="1955800"/>
          <p14:tracePt t="189634" x="4241800" y="1938338"/>
          <p14:tracePt t="189690" x="4232275" y="1938338"/>
          <p14:tracePt t="189730" x="4224338" y="1938338"/>
          <p14:tracePt t="190122" x="4232275" y="1938338"/>
          <p14:tracePt t="190131" x="4268788" y="1938338"/>
          <p14:tracePt t="190138" x="4322763" y="1938338"/>
          <p14:tracePt t="190148" x="4348163" y="1938338"/>
          <p14:tracePt t="190164" x="4419600" y="1938338"/>
          <p14:tracePt t="190181" x="4483100" y="1938338"/>
          <p14:tracePt t="190198" x="4562475" y="1938338"/>
          <p14:tracePt t="190215" x="4633913" y="1938338"/>
          <p14:tracePt t="190231" x="4697413" y="1938338"/>
          <p14:tracePt t="190248" x="4714875" y="1938338"/>
          <p14:tracePt t="190265" x="4759325" y="1938338"/>
          <p14:tracePt t="190281" x="4776788" y="1938338"/>
          <p14:tracePt t="190298" x="4840288" y="1938338"/>
          <p14:tracePt t="190315" x="4946650" y="1938338"/>
          <p14:tracePt t="190332" x="5000625" y="1938338"/>
          <p14:tracePt t="190348" x="5045075" y="1938338"/>
          <p14:tracePt t="190364" x="5062538" y="1938338"/>
          <p14:tracePt t="190381" x="5081588" y="1938338"/>
          <p14:tracePt t="190398" x="5116513" y="1938338"/>
          <p14:tracePt t="190414" x="5143500" y="1938338"/>
          <p14:tracePt t="190431" x="5180013" y="1946275"/>
          <p14:tracePt t="190447" x="5241925" y="1955800"/>
          <p14:tracePt t="190464" x="5295900" y="1955800"/>
          <p14:tracePt t="190481" x="5357813" y="1955800"/>
          <p14:tracePt t="190498" x="5446713" y="1955800"/>
          <p14:tracePt t="190515" x="5456238" y="1955800"/>
          <p14:tracePt t="190531" x="5465763" y="1955800"/>
          <p14:tracePt t="190570" x="5473700" y="1965325"/>
          <p14:tracePt t="190650" x="5446713" y="1965325"/>
          <p14:tracePt t="190658" x="5438775" y="1973263"/>
          <p14:tracePt t="190666" x="5402263" y="1973263"/>
          <p14:tracePt t="190681" x="5357813" y="1973263"/>
          <p14:tracePt t="190698" x="5259388" y="1973263"/>
          <p14:tracePt t="190715" x="5116513" y="1973263"/>
          <p14:tracePt t="190732" x="5054600" y="1973263"/>
          <p14:tracePt t="190747" x="4991100" y="1973263"/>
          <p14:tracePt t="190764" x="4946650" y="1973263"/>
          <p14:tracePt t="190781" x="4884738" y="1955800"/>
          <p14:tracePt t="190798" x="4786313" y="1946275"/>
          <p14:tracePt t="190815" x="4705350" y="1946275"/>
          <p14:tracePt t="190831" x="4643438" y="1946275"/>
          <p14:tracePt t="190847" x="4581525" y="1946275"/>
          <p14:tracePt t="190864" x="4527550" y="1946275"/>
          <p14:tracePt t="190881" x="4483100" y="1946275"/>
          <p14:tracePt t="190898" x="4456113" y="1946275"/>
          <p14:tracePt t="190914" x="4446588" y="1946275"/>
          <p14:tracePt t="190932" x="4429125" y="1946275"/>
          <p14:tracePt t="190948" x="4419600" y="1946275"/>
          <p14:tracePt t="190964" x="4357688" y="1938338"/>
          <p14:tracePt t="190981" x="4259263" y="1919288"/>
          <p14:tracePt t="190997" x="4205288" y="1911350"/>
          <p14:tracePt t="191015" x="4179888" y="1901825"/>
          <p14:tracePt t="191031" x="4170363" y="1901825"/>
          <p14:tracePt t="191138" x="4179888" y="1884363"/>
          <p14:tracePt t="191147" x="4214813" y="1884363"/>
          <p14:tracePt t="191154" x="4241800" y="1884363"/>
          <p14:tracePt t="191164" x="4276725" y="1884363"/>
          <p14:tracePt t="191181" x="4340225" y="1884363"/>
          <p14:tracePt t="191197" x="4429125" y="1884363"/>
          <p14:tracePt t="191214" x="4554538" y="1884363"/>
          <p14:tracePt t="191231" x="4697413" y="1884363"/>
          <p14:tracePt t="191247" x="4911725" y="1884363"/>
          <p14:tracePt t="191264" x="5027613" y="1884363"/>
          <p14:tracePt t="191281" x="5116513" y="1884363"/>
          <p14:tracePt t="191297" x="5133975" y="1884363"/>
          <p14:tracePt t="191626" x="5126038" y="1884363"/>
          <p14:tracePt t="191634" x="5081588" y="1893888"/>
          <p14:tracePt t="191642" x="5062538" y="1901825"/>
          <p14:tracePt t="191650" x="5018088" y="1901825"/>
          <p14:tracePt t="191664" x="4965700" y="1928813"/>
          <p14:tracePt t="191681" x="4867275" y="1990725"/>
          <p14:tracePt t="191697" x="4768850" y="2071688"/>
          <p14:tracePt t="191715" x="4608513" y="2205038"/>
          <p14:tracePt t="191732" x="4554538" y="2259013"/>
          <p14:tracePt t="191748" x="4491038" y="2322513"/>
          <p14:tracePt t="191764" x="4438650" y="2357438"/>
          <p14:tracePt t="191781" x="4402138" y="2438400"/>
          <p14:tracePt t="191797" x="4367213" y="2473325"/>
          <p14:tracePt t="191814" x="4303713" y="2527300"/>
          <p14:tracePt t="191831" x="4251325" y="2589213"/>
          <p14:tracePt t="191847" x="4241800" y="2598738"/>
          <p14:tracePt t="191864" x="4205288" y="2633663"/>
          <p14:tracePt t="191881" x="4197350" y="2643188"/>
          <p14:tracePt t="191898" x="4187825" y="2660650"/>
          <p14:tracePt t="191914" x="4179888" y="2687638"/>
          <p14:tracePt t="191931" x="4179888" y="2697163"/>
          <p14:tracePt t="192002" x="4179888" y="2714625"/>
          <p14:tracePt t="192010" x="4179888" y="2724150"/>
          <p14:tracePt t="192018" x="4179888" y="2732088"/>
          <p14:tracePt t="192031" x="4179888" y="2741613"/>
          <p14:tracePt t="192047" x="4179888" y="2768600"/>
          <p14:tracePt t="192064" x="4179888" y="2776538"/>
          <p14:tracePt t="192082" x="4179888" y="2786063"/>
          <p14:tracePt t="192187" x="4179888" y="2795588"/>
          <p14:tracePt t="192250" x="4179888" y="2822575"/>
          <p14:tracePt t="192330" x="4170363" y="2830513"/>
          <p14:tracePt t="192354" x="4160838" y="2830513"/>
          <p14:tracePt t="192378" x="4143375" y="2830513"/>
          <p14:tracePt t="192402" x="4133850" y="2830513"/>
          <p14:tracePt t="192410" x="4116388" y="2830513"/>
          <p14:tracePt t="192418" x="4089400" y="2830513"/>
          <p14:tracePt t="192431" x="4054475" y="2830513"/>
          <p14:tracePt t="192447" x="4037013" y="2830513"/>
          <p14:tracePt t="192514" x="4027488" y="2830513"/>
          <p14:tracePt t="192546" x="4000500" y="2830513"/>
          <p14:tracePt t="192570" x="3990975" y="2830513"/>
          <p14:tracePt t="192586" x="3983038" y="2830513"/>
          <p14:tracePt t="192690" x="3973513" y="2840038"/>
          <p14:tracePt t="192730" x="3965575" y="2847975"/>
          <p14:tracePt t="192747" x="3965575" y="2874963"/>
          <p14:tracePt t="192764" x="3965575" y="2894013"/>
          <p14:tracePt t="192778" x="3965575" y="2901950"/>
          <p14:tracePt t="192802" x="3965575" y="2928938"/>
          <p14:tracePt t="192826" x="3965575" y="2938463"/>
          <p14:tracePt t="192858" x="3965575" y="2946400"/>
          <p14:tracePt t="192882" x="3965575" y="2955925"/>
          <p14:tracePt t="192898" x="3965575" y="2965450"/>
          <p14:tracePt t="192915" x="3965575" y="2973388"/>
          <p14:tracePt t="192922" x="3973513" y="2990850"/>
          <p14:tracePt t="192938" x="3983038" y="2990850"/>
          <p14:tracePt t="192954" x="3990975" y="2990850"/>
          <p14:tracePt t="192970" x="4000500" y="3000375"/>
          <p14:tracePt t="192986" x="4037013" y="3000375"/>
          <p14:tracePt t="192997" x="4044950" y="3000375"/>
          <p14:tracePt t="193014" x="4062413" y="3000375"/>
          <p14:tracePt t="193031" x="4081463" y="3000375"/>
          <p14:tracePt t="193048" x="4108450" y="2990850"/>
          <p14:tracePt t="193064" x="4116388" y="2982913"/>
          <p14:tracePt t="193081" x="4125913" y="2911475"/>
          <p14:tracePt t="193098" x="4152900" y="2857500"/>
          <p14:tracePt t="193114" x="4152900" y="2795588"/>
          <p14:tracePt t="193131" x="4152900" y="2768600"/>
          <p14:tracePt t="193147" x="4152900" y="2759075"/>
          <p14:tracePt t="193164" x="4152900" y="2751138"/>
          <p14:tracePt t="193180" x="4143375" y="2751138"/>
          <p14:tracePt t="193197" x="4108450" y="2732088"/>
          <p14:tracePt t="193214" x="4098925" y="2732088"/>
          <p14:tracePt t="193231" x="4062413" y="2732088"/>
          <p14:tracePt t="193248" x="4054475" y="2732088"/>
          <p14:tracePt t="193281" x="4037013" y="2732088"/>
          <p14:tracePt t="193315" x="4017963" y="2732088"/>
          <p14:tracePt t="193332" x="4000500" y="2732088"/>
          <p14:tracePt t="193348" x="3983038" y="2751138"/>
          <p14:tracePt t="193365" x="3973513" y="2776538"/>
          <p14:tracePt t="193381" x="3973513" y="2795588"/>
          <p14:tracePt t="193397" x="3973513" y="2830513"/>
          <p14:tracePt t="193414" x="3973513" y="2857500"/>
          <p14:tracePt t="193431" x="3973513" y="2901950"/>
          <p14:tracePt t="193447" x="3990975" y="2928938"/>
          <p14:tracePt t="193465" x="4010025" y="2928938"/>
          <p14:tracePt t="193481" x="4037013" y="2928938"/>
          <p14:tracePt t="193514" x="4044950" y="2928938"/>
          <p14:tracePt t="193532" x="4054475" y="2928938"/>
          <p14:tracePt t="193906" x="4062413" y="2919413"/>
          <p14:tracePt t="193930" x="4062413" y="2901950"/>
          <p14:tracePt t="193938" x="4062413" y="2884488"/>
          <p14:tracePt t="193970" x="4062413" y="2874963"/>
          <p14:tracePt t="193986" x="4062413" y="2847975"/>
          <p14:tracePt t="193994" x="4062413" y="2830513"/>
          <p14:tracePt t="194002" x="4062413" y="2822575"/>
          <p14:tracePt t="194018" x="4081463" y="2795588"/>
          <p14:tracePt t="194034" x="4081463" y="2759075"/>
          <p14:tracePt t="194047" x="4081463" y="2751138"/>
          <p14:tracePt t="194064" x="4081463" y="2741613"/>
          <p14:tracePt t="194081" x="4081463" y="2705100"/>
          <p14:tracePt t="194098" x="4098925" y="2687638"/>
          <p14:tracePt t="194115" x="4116388" y="2598738"/>
          <p14:tracePt t="194131" x="4125913" y="2571750"/>
          <p14:tracePt t="194147" x="4125913" y="2527300"/>
          <p14:tracePt t="194164" x="4125913" y="2509838"/>
          <p14:tracePt t="194181" x="4125913" y="2465388"/>
          <p14:tracePt t="194197" x="4125913" y="2419350"/>
          <p14:tracePt t="194214" x="4133850" y="2401888"/>
          <p14:tracePt t="194230" x="4160838" y="2347913"/>
          <p14:tracePt t="194247" x="4160838" y="2322513"/>
          <p14:tracePt t="194264" x="4170363" y="2312988"/>
          <p14:tracePt t="194280" x="4179888" y="2259013"/>
          <p14:tracePt t="194297" x="4197350" y="2214563"/>
          <p14:tracePt t="194314" x="4224338" y="2116138"/>
          <p14:tracePt t="194331" x="4224338" y="2054225"/>
          <p14:tracePt t="194347" x="4224338" y="1990725"/>
          <p14:tracePt t="194364" x="4224338" y="1946275"/>
          <p14:tracePt t="194381" x="4224338" y="1928813"/>
          <p14:tracePt t="194397" x="4224338" y="1893888"/>
          <p14:tracePt t="194414" x="4224338" y="1847850"/>
          <p14:tracePt t="194448" x="4224338" y="1839913"/>
          <p14:tracePt t="194464" x="4224338" y="1830388"/>
          <p14:tracePt t="194481" x="4232275" y="1822450"/>
          <p14:tracePt t="194547" x="4232275" y="1795463"/>
          <p14:tracePt t="194563" x="4232275" y="1785938"/>
          <p14:tracePt t="194570" x="4241800" y="1776413"/>
          <p14:tracePt t="194586" x="4241800" y="1768475"/>
          <p14:tracePt t="194597" x="4268788" y="1741488"/>
          <p14:tracePt t="194614" x="4276725" y="1724025"/>
          <p14:tracePt t="194986" x="4276725" y="1704975"/>
          <p14:tracePt t="194994" x="4241800" y="1724025"/>
          <p14:tracePt t="195002" x="4241800" y="1751013"/>
          <p14:tracePt t="195014" x="4197350" y="1822450"/>
          <p14:tracePt t="195031" x="4170363" y="1938338"/>
          <p14:tracePt t="195047" x="4125913" y="2036763"/>
          <p14:tracePt t="195064" x="4116388" y="2089150"/>
          <p14:tracePt t="195081" x="4116388" y="2098675"/>
          <p14:tracePt t="195250" x="4116388" y="2116138"/>
          <p14:tracePt t="195330" x="4116388" y="2098675"/>
          <p14:tracePt t="195354" x="4116388" y="2089150"/>
          <p14:tracePt t="195370" x="4098925" y="2081213"/>
          <p14:tracePt t="195378" x="4089400" y="2071688"/>
          <p14:tracePt t="195394" x="4081463" y="2071688"/>
          <p14:tracePt t="195410" x="4071938" y="2071688"/>
          <p14:tracePt t="195418" x="4062413" y="2071688"/>
          <p14:tracePt t="195431" x="4054475" y="2054225"/>
          <p14:tracePt t="195447" x="4027488" y="2054225"/>
          <p14:tracePt t="195481" x="4010025" y="2036763"/>
          <p14:tracePt t="195497" x="3983038" y="2036763"/>
          <p14:tracePt t="195514" x="3965575" y="2036763"/>
          <p14:tracePt t="195531" x="3929063" y="2027238"/>
          <p14:tracePt t="195547" x="3911600" y="2027238"/>
          <p14:tracePt t="195565" x="3884613" y="2027238"/>
          <p14:tracePt t="195580" x="3867150" y="2027238"/>
          <p14:tracePt t="195597" x="3857625" y="2027238"/>
          <p14:tracePt t="195614" x="3848100" y="2027238"/>
          <p14:tracePt t="195631" x="3822700" y="2027238"/>
          <p14:tracePt t="195647" x="3795713" y="2027238"/>
          <p14:tracePt t="195681" x="3776663" y="2027238"/>
          <p14:tracePt t="195697" x="3768725" y="2027238"/>
          <p14:tracePt t="195714" x="3751263" y="2044700"/>
          <p14:tracePt t="195731" x="3732213" y="2054225"/>
          <p14:tracePt t="195747" x="3732213" y="2071688"/>
          <p14:tracePt t="195764" x="3714750" y="2098675"/>
          <p14:tracePt t="195781" x="3705225" y="2108200"/>
          <p14:tracePt t="195797" x="3705225" y="2116138"/>
          <p14:tracePt t="195814" x="3705225" y="2125663"/>
          <p14:tracePt t="195831" x="3705225" y="2143125"/>
          <p14:tracePt t="195847" x="3705225" y="2170113"/>
          <p14:tracePt t="195864" x="3705225" y="2179638"/>
          <p14:tracePt t="195881" x="3705225" y="2224088"/>
          <p14:tracePt t="195897" x="3705225" y="2232025"/>
          <p14:tracePt t="195915" x="3724275" y="2295525"/>
          <p14:tracePt t="195931" x="3732213" y="2312988"/>
          <p14:tracePt t="195947" x="3741738" y="2330450"/>
          <p14:tracePt t="195964" x="3768725" y="2347913"/>
          <p14:tracePt t="195981" x="3776663" y="2357438"/>
          <p14:tracePt t="196014" x="3803650" y="2366963"/>
          <p14:tracePt t="196030" x="3830638" y="2384425"/>
          <p14:tracePt t="196047" x="3875088" y="2384425"/>
          <p14:tracePt t="196064" x="3894138" y="2401888"/>
          <p14:tracePt t="196081" x="3946525" y="2401888"/>
          <p14:tracePt t="196097" x="3973513" y="2401888"/>
          <p14:tracePt t="196115" x="4010025" y="2411413"/>
          <p14:tracePt t="196131" x="4027488" y="2411413"/>
          <p14:tracePt t="196147" x="4054475" y="2411413"/>
          <p14:tracePt t="196164" x="4081463" y="2411413"/>
          <p14:tracePt t="196181" x="4108450" y="2411413"/>
          <p14:tracePt t="196197" x="4152900" y="2411413"/>
          <p14:tracePt t="196214" x="4170363" y="2411413"/>
          <p14:tracePt t="196231" x="4214813" y="2411413"/>
          <p14:tracePt t="196247" x="4224338" y="2411413"/>
          <p14:tracePt t="196264" x="4232275" y="2401888"/>
          <p14:tracePt t="196281" x="4241800" y="2393950"/>
          <p14:tracePt t="196297" x="4268788" y="2384425"/>
          <p14:tracePt t="196331" x="4286250" y="2357438"/>
          <p14:tracePt t="196347" x="4313238" y="2312988"/>
          <p14:tracePt t="196364" x="4313238" y="2276475"/>
          <p14:tracePt t="196381" x="4313238" y="2241550"/>
          <p14:tracePt t="196397" x="4313238" y="2224088"/>
          <p14:tracePt t="196414" x="4313238" y="2205038"/>
          <p14:tracePt t="196430" x="4313238" y="2197100"/>
          <p14:tracePt t="196464" x="4313238" y="2179638"/>
          <p14:tracePt t="196481" x="4313238" y="2170113"/>
          <p14:tracePt t="196497" x="4313238" y="2152650"/>
          <p14:tracePt t="196515" x="4313238" y="2133600"/>
          <p14:tracePt t="196531" x="4295775" y="2108200"/>
          <p14:tracePt t="196547" x="4276725" y="2081213"/>
          <p14:tracePt t="196565" x="4259263" y="2054225"/>
          <p14:tracePt t="196581" x="4251325" y="2017713"/>
          <p14:tracePt t="196597" x="4241800" y="2009775"/>
          <p14:tracePt t="196614" x="4214813" y="1990725"/>
          <p14:tracePt t="196631" x="4205288" y="1982788"/>
          <p14:tracePt t="196664" x="4197350" y="1973263"/>
          <p14:tracePt t="196681" x="4179888" y="1973263"/>
          <p14:tracePt t="196698" x="4152900" y="1973263"/>
          <p14:tracePt t="196715" x="4125913" y="1965325"/>
          <p14:tracePt t="196731" x="4116388" y="1965325"/>
          <p14:tracePt t="196764" x="4108450" y="1965325"/>
          <p14:tracePt t="196781" x="4089400" y="1965325"/>
          <p14:tracePt t="196970" x="4071938" y="1965325"/>
          <p14:tracePt t="197115" x="4062413" y="1955800"/>
          <p14:tracePt t="197122" x="4071938" y="1928813"/>
          <p14:tracePt t="197132" x="4089400" y="1919288"/>
          <p14:tracePt t="197147" x="4089400" y="1847850"/>
          <p14:tracePt t="197164" x="4089400" y="1751013"/>
          <p14:tracePt t="197181" x="4089400" y="1660525"/>
          <p14:tracePt t="197197" x="4089400" y="1554163"/>
          <p14:tracePt t="197214" x="4089400" y="1482725"/>
          <p14:tracePt t="197230" x="4089400" y="1438275"/>
          <p14:tracePt t="197314" x="4089400" y="1428750"/>
          <p14:tracePt t="197347" x="4081463" y="1411288"/>
          <p14:tracePt t="197826" x="4081463" y="1428750"/>
          <p14:tracePt t="197834" x="4081463" y="1500188"/>
          <p14:tracePt t="197847" x="4081463" y="1571625"/>
          <p14:tracePt t="197865" x="4081463" y="1812925"/>
          <p14:tracePt t="197881" x="4081463" y="2009775"/>
          <p14:tracePt t="197898" x="4081463" y="2133600"/>
          <p14:tracePt t="197915" x="4081463" y="2276475"/>
          <p14:tracePt t="197931" x="4081463" y="2339975"/>
          <p14:tracePt t="197948" x="4081463" y="2428875"/>
          <p14:tracePt t="197965" x="4081463" y="2490788"/>
          <p14:tracePt t="197981" x="4081463" y="2527300"/>
          <p14:tracePt t="197997" x="4081463" y="2562225"/>
          <p14:tracePt t="198014" x="4081463" y="2571750"/>
          <p14:tracePt t="198030" x="4081463" y="2598738"/>
          <p14:tracePt t="198047" x="4081463" y="2608263"/>
          <p14:tracePt t="198064" x="4081463" y="2625725"/>
          <p14:tracePt t="198080" x="4081463" y="2652713"/>
          <p14:tracePt t="198097" x="4081463" y="2660650"/>
          <p14:tracePt t="198114" x="4081463" y="2687638"/>
          <p14:tracePt t="198154" x="4081463" y="2697163"/>
          <p14:tracePt t="198164" x="4081463" y="2705100"/>
          <p14:tracePt t="198181" x="4062413" y="2724150"/>
          <p14:tracePt t="198226" x="4062413" y="2732088"/>
          <p14:tracePt t="198242" x="4054475" y="2741613"/>
          <p14:tracePt t="198250" x="4054475" y="2751138"/>
          <p14:tracePt t="198264" x="4054475" y="2768600"/>
          <p14:tracePt t="198281" x="4054475" y="2786063"/>
          <p14:tracePt t="198298" x="4054475" y="2803525"/>
          <p14:tracePt t="198314" x="4044950" y="2813050"/>
          <p14:tracePt t="198482" x="4017963" y="2830513"/>
          <p14:tracePt t="198490" x="4000500" y="2830513"/>
          <p14:tracePt t="198498" x="3990975" y="2830513"/>
          <p14:tracePt t="198514" x="3929063" y="2840038"/>
          <p14:tracePt t="198531" x="3822700" y="2857500"/>
          <p14:tracePt t="198547" x="3670300" y="2884488"/>
          <p14:tracePt t="198564" x="3544888" y="2884488"/>
          <p14:tracePt t="198580" x="3429000" y="2901950"/>
          <p14:tracePt t="198597" x="3322638" y="2901950"/>
          <p14:tracePt t="198614" x="3259138" y="2901950"/>
          <p14:tracePt t="198630" x="3214688" y="2901950"/>
          <p14:tracePt t="198647" x="3205163" y="2901950"/>
          <p14:tracePt t="198665" x="3197225" y="2901950"/>
          <p14:tracePt t="198690" x="3187700" y="2901950"/>
          <p14:tracePt t="198699" x="3179763" y="2911475"/>
          <p14:tracePt t="198715" x="3170238" y="2911475"/>
          <p14:tracePt t="198732" x="3160713" y="2911475"/>
          <p14:tracePt t="198748" x="3133725" y="2911475"/>
          <p14:tracePt t="198764" x="3098800" y="2919413"/>
          <p14:tracePt t="198780" x="3089275" y="2919413"/>
          <p14:tracePt t="198797" x="3062288" y="2946400"/>
          <p14:tracePt t="198814" x="3054350" y="2946400"/>
          <p14:tracePt t="198842" x="3044825" y="2946400"/>
          <p14:tracePt t="198858" x="3036888" y="2946400"/>
          <p14:tracePt t="198866" x="3017838" y="2955925"/>
          <p14:tracePt t="198880" x="3000375" y="2955925"/>
          <p14:tracePt t="198897" x="2973388" y="2965450"/>
          <p14:tracePt t="198914" x="2965450" y="2965450"/>
          <p14:tracePt t="198931" x="2946400" y="2965450"/>
          <p14:tracePt t="198947" x="2911475" y="2982913"/>
          <p14:tracePt t="198964" x="2874963" y="2982913"/>
          <p14:tracePt t="198980" x="2867025" y="2982913"/>
          <p14:tracePt t="199266" x="2884488" y="2982913"/>
          <p14:tracePt t="199274" x="2894013" y="2982913"/>
          <p14:tracePt t="199282" x="2911475" y="2982913"/>
          <p14:tracePt t="199297" x="2938463" y="2982913"/>
          <p14:tracePt t="199314" x="2965450" y="2982913"/>
          <p14:tracePt t="199331" x="2990850" y="2990850"/>
          <p14:tracePt t="199347" x="3000375" y="3000375"/>
          <p14:tracePt t="199364" x="3036888" y="3000375"/>
          <p14:tracePt t="199381" x="3054350" y="3000375"/>
          <p14:tracePt t="199398" x="3098800" y="3009900"/>
          <p14:tracePt t="199414" x="3133725" y="3009900"/>
          <p14:tracePt t="199430" x="3179763" y="3027363"/>
          <p14:tracePt t="199447" x="3259138" y="3027363"/>
          <p14:tracePt t="199464" x="3286125" y="3036888"/>
          <p14:tracePt t="199481" x="3330575" y="3036888"/>
          <p14:tracePt t="199497" x="3357563" y="3062288"/>
          <p14:tracePt t="199570" x="3367088" y="3062288"/>
          <p14:tracePt t="199586" x="3375025" y="3062288"/>
          <p14:tracePt t="199594" x="3384550" y="3062288"/>
          <p14:tracePt t="199602" x="3402013" y="3062288"/>
          <p14:tracePt t="199614" x="3419475" y="3062288"/>
          <p14:tracePt t="199634" x="3429000" y="3062288"/>
          <p14:tracePt t="199658" x="3438525" y="3071813"/>
          <p14:tracePt t="200395" x="3446463" y="3071813"/>
          <p14:tracePt t="200402" x="3473450" y="3062288"/>
          <p14:tracePt t="200413" x="3490913" y="3062288"/>
          <p14:tracePt t="200431" x="3554413" y="3062288"/>
          <p14:tracePt t="200447" x="3679825" y="3054350"/>
          <p14:tracePt t="200464" x="3929063" y="3017838"/>
          <p14:tracePt t="200480" x="4152900" y="2965450"/>
          <p14:tracePt t="200497" x="4402138" y="2928938"/>
          <p14:tracePt t="200514" x="4660900" y="2847975"/>
          <p14:tracePt t="200531" x="4786313" y="2768600"/>
          <p14:tracePt t="200547" x="4830763" y="2732088"/>
          <p14:tracePt t="200564" x="4840288" y="2724150"/>
          <p14:tracePt t="200581" x="4867275" y="2687638"/>
          <p14:tracePt t="200597" x="4884738" y="2633663"/>
          <p14:tracePt t="200614" x="4919663" y="2581275"/>
          <p14:tracePt t="200630" x="4965700" y="2536825"/>
          <p14:tracePt t="200647" x="4983163" y="2482850"/>
          <p14:tracePt t="200664" x="5000625" y="2428875"/>
          <p14:tracePt t="200680" x="5010150" y="2419350"/>
          <p14:tracePt t="200697" x="5062538" y="2357438"/>
          <p14:tracePt t="200699" x="5062538" y="2347913"/>
          <p14:tracePt t="200714" x="5108575" y="2259013"/>
          <p14:tracePt t="200731" x="5153025" y="2187575"/>
          <p14:tracePt t="200748" x="5160963" y="2125663"/>
          <p14:tracePt t="200764" x="5197475" y="2062163"/>
          <p14:tracePt t="200781" x="5224463" y="2027238"/>
          <p14:tracePt t="200797" x="5251450" y="1973263"/>
          <p14:tracePt t="200814" x="5286375" y="1911350"/>
          <p14:tracePt t="200830" x="5295900" y="1884363"/>
          <p14:tracePt t="200864" x="5303838" y="1866900"/>
          <p14:tracePt t="200898" x="5303838" y="1857375"/>
          <p14:tracePt t="200906" x="5303838" y="1839913"/>
          <p14:tracePt t="200915" x="5303838" y="1830388"/>
          <p14:tracePt t="200938" x="5322888" y="1803400"/>
          <p14:tracePt t="200954" x="5330825" y="1795463"/>
          <p14:tracePt t="200970" x="5340350" y="1776413"/>
          <p14:tracePt t="200994" x="5348288" y="1758950"/>
          <p14:tracePt t="201002" x="5348288" y="1741488"/>
          <p14:tracePt t="201014" x="5348288" y="1714500"/>
          <p14:tracePt t="201030" x="5357813" y="1704975"/>
          <p14:tracePt t="201047" x="5357813" y="1660525"/>
          <p14:tracePt t="201064" x="5357813" y="1652588"/>
          <p14:tracePt t="201210" x="5367338" y="1643063"/>
          <p14:tracePt t="201226" x="5384800" y="1633538"/>
          <p14:tracePt t="201298" x="5394325" y="1625600"/>
          <p14:tracePt t="201314" x="5402263" y="1598613"/>
          <p14:tracePt t="201331" x="5402263" y="1589088"/>
          <p14:tracePt t="201338" x="5411788" y="1581150"/>
          <p14:tracePt t="201348" x="5411788" y="1571625"/>
          <p14:tracePt t="201364" x="5411788" y="1562100"/>
          <p14:tracePt t="201380" x="5438775" y="1536700"/>
          <p14:tracePt t="201397" x="5438775" y="1500188"/>
          <p14:tracePt t="201414" x="5446713" y="1473200"/>
          <p14:tracePt t="201890" x="5446713" y="1465263"/>
          <p14:tracePt t="201906" x="5438775" y="1465263"/>
          <p14:tracePt t="201914" x="5419725" y="1500188"/>
          <p14:tracePt t="201922" x="5375275" y="1616075"/>
          <p14:tracePt t="201931" x="5375275" y="1670050"/>
          <p14:tracePt t="201947" x="5357813" y="1812925"/>
          <p14:tracePt t="201964" x="5357813" y="1965325"/>
          <p14:tracePt t="201980" x="5348288" y="2089150"/>
          <p14:tracePt t="201997" x="5348288" y="2197100"/>
          <p14:tracePt t="202013" x="5348288" y="2303463"/>
          <p14:tracePt t="202030" x="5348288" y="2411413"/>
          <p14:tracePt t="202047" x="5348288" y="2455863"/>
          <p14:tracePt t="202064" x="5348288" y="2517775"/>
          <p14:tracePt t="202080" x="5357813" y="2554288"/>
          <p14:tracePt t="202097" x="5357813" y="2581275"/>
          <p14:tracePt t="202114" x="5357813" y="2608263"/>
          <p14:tracePt t="202131" x="5357813" y="2652713"/>
          <p14:tracePt t="202147" x="5357813" y="2687638"/>
          <p14:tracePt t="202164" x="5357813" y="2705100"/>
          <p14:tracePt t="202180" x="5357813" y="2751138"/>
          <p14:tracePt t="202197" x="5357813" y="2813050"/>
          <p14:tracePt t="202214" x="5357813" y="2857500"/>
          <p14:tracePt t="202230" x="5357813" y="2884488"/>
          <p14:tracePt t="202247" x="5357813" y="2911475"/>
          <p14:tracePt t="202338" x="5367338" y="2919413"/>
          <p14:tracePt t="202362" x="5375275" y="2919413"/>
          <p14:tracePt t="202378" x="5402263" y="2919413"/>
          <p14:tracePt t="202402" x="5411788" y="2919413"/>
          <p14:tracePt t="202418" x="5419725" y="2919413"/>
          <p14:tracePt t="202426" x="5456238" y="2919413"/>
          <p14:tracePt t="202434" x="5465763" y="2919413"/>
          <p14:tracePt t="202447" x="5491163" y="2919413"/>
          <p14:tracePt t="202464" x="5581650" y="2901950"/>
          <p14:tracePt t="202480" x="5680075" y="2867025"/>
          <p14:tracePt t="202497" x="5751513" y="2867025"/>
          <p14:tracePt t="202514" x="5813425" y="2847975"/>
          <p14:tracePt t="202531" x="5929313" y="2840038"/>
          <p14:tracePt t="202547" x="6018213" y="2822575"/>
          <p14:tracePt t="202564" x="6108700" y="2795588"/>
          <p14:tracePt t="202580" x="6170613" y="2786063"/>
          <p14:tracePt t="202597" x="6205538" y="2759075"/>
          <p14:tracePt t="202614" x="6251575" y="2732088"/>
          <p14:tracePt t="202630" x="6286500" y="2732088"/>
          <p14:tracePt t="202647" x="6303963" y="2724150"/>
          <p14:tracePt t="202664" x="6313488" y="2724150"/>
          <p14:tracePt t="202681" x="6348413" y="2714625"/>
          <p14:tracePt t="202683" x="6357938" y="2705100"/>
          <p14:tracePt t="202698" x="6367463" y="2705100"/>
          <p14:tracePt t="202714" x="6384925" y="2705100"/>
          <p14:tracePt t="202731" x="6411913" y="2679700"/>
          <p14:tracePt t="202748" x="6419850" y="2670175"/>
          <p14:tracePt t="202786" x="6429375" y="2660650"/>
          <p14:tracePt t="202858" x="6429375" y="2652713"/>
          <p14:tracePt t="202874" x="6419850" y="2652713"/>
          <p14:tracePt t="202882" x="6411913" y="2652713"/>
          <p14:tracePt t="202890" x="6394450" y="2652713"/>
          <p14:tracePt t="202906" x="6384925" y="2652713"/>
          <p14:tracePt t="202922" x="6367463" y="2652713"/>
          <p14:tracePt t="202932" x="6357938" y="2652713"/>
          <p14:tracePt t="202947" x="6348413" y="2652713"/>
          <p14:tracePt t="202964" x="6313488" y="2652713"/>
          <p14:tracePt t="202980" x="6286500" y="2652713"/>
          <p14:tracePt t="202997" x="6259513" y="2652713"/>
          <p14:tracePt t="203013" x="6224588" y="2652713"/>
          <p14:tracePt t="203047" x="6180138" y="2670175"/>
          <p14:tracePt t="203064" x="6170613" y="2679700"/>
          <p14:tracePt t="203080" x="6161088" y="2687638"/>
          <p14:tracePt t="203098" x="6134100" y="2705100"/>
          <p14:tracePt t="203114" x="6126163" y="2732088"/>
          <p14:tracePt t="203147" x="6126163" y="2741613"/>
          <p14:tracePt t="203164" x="6126163" y="2768600"/>
          <p14:tracePt t="203180" x="6126163" y="2786063"/>
          <p14:tracePt t="203197" x="6126163" y="2803525"/>
          <p14:tracePt t="203214" x="6126163" y="2822575"/>
          <p14:tracePt t="203230" x="6126163" y="2847975"/>
          <p14:tracePt t="203247" x="6126163" y="2874963"/>
          <p14:tracePt t="203264" x="6126163" y="2901950"/>
          <p14:tracePt t="203280" x="6126163" y="2946400"/>
          <p14:tracePt t="203297" x="6126163" y="2965450"/>
          <p14:tracePt t="203314" x="6134100" y="3017838"/>
          <p14:tracePt t="203330" x="6143625" y="3062288"/>
          <p14:tracePt t="203347" x="6153150" y="3081338"/>
          <p14:tracePt t="203364" x="6161088" y="3108325"/>
          <p14:tracePt t="203380" x="6188075" y="3125788"/>
          <p14:tracePt t="203397" x="6197600" y="3143250"/>
          <p14:tracePt t="203414" x="6232525" y="3152775"/>
          <p14:tracePt t="203430" x="6242050" y="3152775"/>
          <p14:tracePt t="203447" x="6286500" y="3170238"/>
          <p14:tracePt t="203464" x="6296025" y="3170238"/>
          <p14:tracePt t="203480" x="6357938" y="3187700"/>
          <p14:tracePt t="203497" x="6375400" y="3187700"/>
          <p14:tracePt t="203514" x="6411913" y="3187700"/>
          <p14:tracePt t="203531" x="6465888" y="3187700"/>
          <p14:tracePt t="203547" x="6491288" y="3187700"/>
          <p14:tracePt t="203564" x="6510338" y="3187700"/>
          <p14:tracePt t="203580" x="6527800" y="3187700"/>
          <p14:tracePt t="203597" x="6572250" y="3187700"/>
          <p14:tracePt t="203614" x="6581775" y="3187700"/>
          <p14:tracePt t="203630" x="6626225" y="3179763"/>
          <p14:tracePt t="203647" x="6643688" y="3170238"/>
          <p14:tracePt t="203664" x="6688138" y="3160713"/>
          <p14:tracePt t="203680" x="6715125" y="3125788"/>
          <p14:tracePt t="203682" x="6724650" y="3116263"/>
          <p14:tracePt t="203697" x="6751638" y="3081338"/>
          <p14:tracePt t="203714" x="6769100" y="3062288"/>
          <p14:tracePt t="203731" x="6786563" y="3009900"/>
          <p14:tracePt t="203747" x="6796088" y="2965450"/>
          <p14:tracePt t="203764" x="6796088" y="2884488"/>
          <p14:tracePt t="203780" x="6796088" y="2840038"/>
          <p14:tracePt t="203797" x="6796088" y="2776538"/>
          <p14:tracePt t="203814" x="6777038" y="2732088"/>
          <p14:tracePt t="203830" x="6751638" y="2697163"/>
          <p14:tracePt t="203847" x="6732588" y="2679700"/>
          <p14:tracePt t="203864" x="6724650" y="2660650"/>
          <p14:tracePt t="203880" x="6715125" y="2652713"/>
          <p14:tracePt t="203897" x="6705600" y="2643188"/>
          <p14:tracePt t="203914" x="6680200" y="2633663"/>
          <p14:tracePt t="203930" x="6653213" y="2633663"/>
          <p14:tracePt t="203948" x="6634163" y="2633663"/>
          <p14:tracePt t="203964" x="6626225" y="2633663"/>
          <p14:tracePt t="204442" x="6589713" y="2633663"/>
          <p14:tracePt t="204450" x="6562725" y="2633663"/>
          <p14:tracePt t="204458" x="6527800" y="2633663"/>
          <p14:tracePt t="204466" x="6500813" y="2633663"/>
          <p14:tracePt t="204480" x="6465888" y="2633663"/>
          <p14:tracePt t="204497" x="6402388" y="2633663"/>
          <p14:tracePt t="204514" x="6323013" y="2679700"/>
          <p14:tracePt t="204531" x="6099175" y="2705100"/>
          <p14:tracePt t="204548" x="5919788" y="2741613"/>
          <p14:tracePt t="204564" x="5795963" y="2759075"/>
          <p14:tracePt t="204580" x="5688013" y="2759075"/>
          <p14:tracePt t="204597" x="5626100" y="2768600"/>
          <p14:tracePt t="204613" x="5589588" y="2768600"/>
          <p14:tracePt t="204682" x="5572125" y="2768600"/>
          <p14:tracePt t="204698" x="5562600" y="2768600"/>
          <p14:tracePt t="204714" x="5537200" y="2768600"/>
          <p14:tracePt t="204722" x="5527675" y="2786063"/>
          <p14:tracePt t="204731" x="5518150" y="2786063"/>
          <p14:tracePt t="204748" x="5500688" y="2795588"/>
          <p14:tracePt t="204764" x="5483225" y="2803525"/>
          <p14:tracePt t="204834" x="5465763" y="2813050"/>
          <p14:tracePt t="204842" x="5456238" y="2813050"/>
          <p14:tracePt t="204850" x="5446713" y="2822575"/>
          <p14:tracePt t="204864" x="5394325" y="2840038"/>
          <p14:tracePt t="204890" x="5384800" y="2840038"/>
          <p14:tracePt t="204898" x="5375275" y="2847975"/>
          <p14:tracePt t="204946" x="5375275" y="2857500"/>
          <p14:tracePt t="205002" x="5384800" y="2857500"/>
          <p14:tracePt t="205138" x="5375275" y="2857500"/>
          <p14:tracePt t="205147" x="5322888" y="2857500"/>
          <p14:tracePt t="205154" x="5251450" y="2857500"/>
          <p14:tracePt t="205165" x="5153025" y="2857500"/>
          <p14:tracePt t="205180" x="5045075" y="2857500"/>
          <p14:tracePt t="205197" x="4983163" y="2857500"/>
          <p14:tracePt t="205213" x="4911725" y="2857500"/>
          <p14:tracePt t="205230" x="4830763" y="2857500"/>
          <p14:tracePt t="205247" x="4705350" y="2857500"/>
          <p14:tracePt t="205263" x="4581525" y="2857500"/>
          <p14:tracePt t="205280" x="4491038" y="2822575"/>
          <p14:tracePt t="205297" x="4429125" y="2822575"/>
          <p14:tracePt t="205313" x="4394200" y="2822575"/>
          <p14:tracePt t="205330" x="4384675" y="2822575"/>
          <p14:tracePt t="205395" x="4375150" y="2822575"/>
          <p14:tracePt t="205410" x="4348163" y="2822575"/>
          <p14:tracePt t="205419" x="4340225" y="2822575"/>
          <p14:tracePt t="205430" x="4330700" y="2822575"/>
          <p14:tracePt t="205498" x="4322763" y="2822575"/>
          <p14:tracePt t="205506" x="4295775" y="2822575"/>
          <p14:tracePt t="205515" x="4286250" y="2822575"/>
          <p14:tracePt t="205530" x="4268788" y="2830513"/>
          <p14:tracePt t="205547" x="4241800" y="2830513"/>
          <p14:tracePt t="205579" x="4224338" y="2830513"/>
          <p14:tracePt t="205595" x="4214813" y="2830513"/>
          <p14:tracePt t="205602" x="4187825" y="2830513"/>
          <p14:tracePt t="205666" x="4179888" y="2830513"/>
          <p14:tracePt t="205674" x="4170363" y="2830513"/>
          <p14:tracePt t="205682" x="4160838" y="2840038"/>
          <p14:tracePt t="205697" x="4152900" y="2847975"/>
          <p14:tracePt t="205714" x="4133850" y="2847975"/>
          <p14:tracePt t="205794" x="4160838" y="2847975"/>
          <p14:tracePt t="205802" x="4187825" y="2847975"/>
          <p14:tracePt t="205813" x="4241800" y="2847975"/>
          <p14:tracePt t="205830" x="4330700" y="2847975"/>
          <p14:tracePt t="205847" x="4429125" y="2847975"/>
          <p14:tracePt t="205863" x="4500563" y="2847975"/>
          <p14:tracePt t="205880" x="4581525" y="2847975"/>
          <p14:tracePt t="205897" x="4643438" y="2847975"/>
          <p14:tracePt t="205914" x="4714875" y="2847975"/>
          <p14:tracePt t="205931" x="4776788" y="2847975"/>
          <p14:tracePt t="205947" x="4894263" y="2847975"/>
          <p14:tracePt t="205964" x="4956175" y="2847975"/>
          <p14:tracePt t="205980" x="4983163" y="2847975"/>
          <p14:tracePt t="205997" x="5000625" y="2857500"/>
          <p14:tracePt t="206082" x="5010150" y="2857500"/>
          <p14:tracePt t="206090" x="5045075" y="2857500"/>
          <p14:tracePt t="206098" x="5062538" y="2857500"/>
          <p14:tracePt t="206113" x="5099050" y="2857500"/>
          <p14:tracePt t="206131" x="5197475" y="2857500"/>
          <p14:tracePt t="206147" x="5303838" y="2857500"/>
          <p14:tracePt t="206164" x="5384800" y="2857500"/>
          <p14:tracePt t="206180" x="5438775" y="2857500"/>
          <p14:tracePt t="206338" x="5429250" y="2857500"/>
          <p14:tracePt t="206347" x="5394325" y="2857500"/>
          <p14:tracePt t="206354" x="5375275" y="2857500"/>
          <p14:tracePt t="206364" x="5330825" y="2857500"/>
          <p14:tracePt t="206380" x="5224463" y="2840038"/>
          <p14:tracePt t="206397" x="5099050" y="2830513"/>
          <p14:tracePt t="206413" x="4946650" y="2813050"/>
          <p14:tracePt t="206430" x="4840288" y="2813050"/>
          <p14:tracePt t="206447" x="4751388" y="2813050"/>
          <p14:tracePt t="206463" x="4643438" y="2813050"/>
          <p14:tracePt t="206480" x="4545013" y="2813050"/>
          <p14:tracePt t="206497" x="4438650" y="2813050"/>
          <p14:tracePt t="206513" x="4384675" y="2813050"/>
          <p14:tracePt t="206530" x="4348163" y="2813050"/>
          <p14:tracePt t="206547" x="4330700" y="2813050"/>
          <p14:tracePt t="206563" x="4295775" y="2813050"/>
          <p14:tracePt t="206580" x="4268788" y="2813050"/>
          <p14:tracePt t="206613" x="4259263" y="2813050"/>
          <p14:tracePt t="206634" x="4251325" y="2813050"/>
          <p14:tracePt t="206646" x="4241800" y="2813050"/>
          <p14:tracePt t="206663" x="4224338" y="2813050"/>
          <p14:tracePt t="206698" x="4205288" y="2813050"/>
          <p14:tracePt t="206722" x="4197350" y="2813050"/>
          <p14:tracePt t="206738" x="4187825" y="2813050"/>
          <p14:tracePt t="206754" x="4170363" y="2813050"/>
          <p14:tracePt t="206802" x="4160838" y="2822575"/>
          <p14:tracePt t="206938" x="4160838" y="2830513"/>
          <p14:tracePt t="206986" x="4170363" y="2830513"/>
          <p14:tracePt t="206994" x="4187825" y="2830513"/>
          <p14:tracePt t="207002" x="4197350" y="2830513"/>
          <p14:tracePt t="207013" x="4224338" y="2830513"/>
          <p14:tracePt t="207030" x="4268788" y="2830513"/>
          <p14:tracePt t="207047" x="4340225" y="2830513"/>
          <p14:tracePt t="207063" x="4402138" y="2830513"/>
          <p14:tracePt t="207080" x="4510088" y="2830513"/>
          <p14:tracePt t="207097" x="4608513" y="2830513"/>
          <p14:tracePt t="207114" x="4714875" y="2830513"/>
          <p14:tracePt t="207130" x="4840288" y="2830513"/>
          <p14:tracePt t="207147" x="4902200" y="2830513"/>
          <p14:tracePt t="207163" x="4965700" y="2830513"/>
          <p14:tracePt t="207180" x="4983163" y="2830513"/>
          <p14:tracePt t="207197" x="5010150" y="2830513"/>
          <p14:tracePt t="207214" x="5018088" y="2830513"/>
          <p14:tracePt t="207282" x="5027613" y="2830513"/>
          <p14:tracePt t="207291" x="5037138" y="2840038"/>
          <p14:tracePt t="207298" x="5062538" y="2857500"/>
          <p14:tracePt t="207314" x="5081588" y="2867025"/>
          <p14:tracePt t="207331" x="5153025" y="2894013"/>
          <p14:tracePt t="207347" x="5205413" y="2901950"/>
          <p14:tracePt t="207363" x="5251450" y="2901950"/>
          <p14:tracePt t="207380" x="5295900" y="2911475"/>
          <p14:tracePt t="207397" x="5313363" y="2911475"/>
          <p14:tracePt t="207413" x="5330825" y="2911475"/>
          <p14:tracePt t="207430" x="5348288" y="2911475"/>
          <p14:tracePt t="207563" x="5322888" y="2911475"/>
          <p14:tracePt t="207570" x="5313363" y="2911475"/>
          <p14:tracePt t="207586" x="5295900" y="2911475"/>
          <p14:tracePt t="207597" x="5259388" y="2911475"/>
          <p14:tracePt t="207613" x="5197475" y="2911475"/>
          <p14:tracePt t="207630" x="5116513" y="2911475"/>
          <p14:tracePt t="207647" x="4983163" y="2874963"/>
          <p14:tracePt t="207664" x="4848225" y="2847975"/>
          <p14:tracePt t="207680" x="4714875" y="2840038"/>
          <p14:tracePt t="207682" x="4679950" y="2822575"/>
          <p14:tracePt t="207697" x="4625975" y="2822575"/>
          <p14:tracePt t="207713" x="4572000" y="2795588"/>
          <p14:tracePt t="207731" x="4473575" y="2795588"/>
          <p14:tracePt t="207747" x="4429125" y="2795588"/>
          <p14:tracePt t="207763" x="4367213" y="2795588"/>
          <p14:tracePt t="207780" x="4303713" y="2776538"/>
          <p14:tracePt t="207797" x="4259263" y="2759075"/>
          <p14:tracePt t="207813" x="4214813" y="2759075"/>
          <p14:tracePt t="207830" x="4197350" y="2768600"/>
          <p14:tracePt t="207847" x="4160838" y="2768600"/>
          <p14:tracePt t="207863" x="4143375" y="2776538"/>
          <p14:tracePt t="207881" x="4133850" y="2786063"/>
          <p14:tracePt t="208570" x="4152900" y="2786063"/>
          <p14:tracePt t="208579" x="4160838" y="2786063"/>
          <p14:tracePt t="208586" x="4187825" y="2786063"/>
          <p14:tracePt t="208596" x="4205288" y="2786063"/>
          <p14:tracePt t="208613" x="4259263" y="2786063"/>
          <p14:tracePt t="208630" x="4330700" y="2786063"/>
          <p14:tracePt t="208647" x="4402138" y="2786063"/>
          <p14:tracePt t="208663" x="4510088" y="2786063"/>
          <p14:tracePt t="208680" x="4643438" y="2786063"/>
          <p14:tracePt t="208697" x="4751388" y="2786063"/>
          <p14:tracePt t="208699" x="4822825" y="2786063"/>
          <p14:tracePt t="208713" x="4875213" y="2813050"/>
          <p14:tracePt t="208731" x="5081588" y="2830513"/>
          <p14:tracePt t="208747" x="5160963" y="2840038"/>
          <p14:tracePt t="208763" x="5224463" y="2857500"/>
          <p14:tracePt t="208780" x="5232400" y="2857500"/>
          <p14:tracePt t="208866" x="5251450" y="2857500"/>
          <p14:tracePt t="208874" x="5268913" y="2857500"/>
          <p14:tracePt t="208882" x="5276850" y="2857500"/>
          <p14:tracePt t="208897" x="5286375" y="2857500"/>
          <p14:tracePt t="208913" x="5330825" y="2884488"/>
          <p14:tracePt t="208930" x="5357813" y="2894013"/>
          <p14:tracePt t="208947" x="5367338" y="2894013"/>
          <p14:tracePt t="208963" x="5375275" y="2894013"/>
          <p14:tracePt t="209162" x="5367338" y="2894013"/>
          <p14:tracePt t="209170" x="5322888" y="2894013"/>
          <p14:tracePt t="209180" x="5303838" y="2894013"/>
          <p14:tracePt t="209197" x="5259388" y="2894013"/>
          <p14:tracePt t="209214" x="5197475" y="2894013"/>
          <p14:tracePt t="209231" x="5133975" y="2884488"/>
          <p14:tracePt t="209247" x="5054600" y="2874963"/>
          <p14:tracePt t="209264" x="4946650" y="2874963"/>
          <p14:tracePt t="209280" x="4822825" y="2857500"/>
          <p14:tracePt t="209297" x="4705350" y="2847975"/>
          <p14:tracePt t="209314" x="4581525" y="2847975"/>
          <p14:tracePt t="209331" x="4438650" y="2847975"/>
          <p14:tracePt t="209347" x="4330700" y="2847975"/>
          <p14:tracePt t="209363" x="4268788" y="2847975"/>
          <p14:tracePt t="209380" x="4205288" y="2847975"/>
          <p14:tracePt t="209396" x="4197350" y="2847975"/>
          <p14:tracePt t="209413" x="4170363" y="2847975"/>
          <p14:tracePt t="209430" x="4152900" y="2847975"/>
          <p14:tracePt t="209447" x="4133850" y="2847975"/>
          <p14:tracePt t="209463" x="4116388" y="2847975"/>
          <p14:tracePt t="209480" x="4108450" y="2847975"/>
          <p14:tracePt t="209610" x="4116388" y="2847975"/>
          <p14:tracePt t="209642" x="4133850" y="2847975"/>
          <p14:tracePt t="209658" x="4152900" y="2847975"/>
          <p14:tracePt t="209674" x="4170363" y="2847975"/>
          <p14:tracePt t="209682" x="4197350" y="2847975"/>
          <p14:tracePt t="209690" x="4205288" y="2847975"/>
          <p14:tracePt t="209698" x="4214813" y="2847975"/>
          <p14:tracePt t="209713" x="4232275" y="2847975"/>
          <p14:tracePt t="209731" x="4313238" y="2847975"/>
          <p14:tracePt t="209747" x="4394200" y="2847975"/>
          <p14:tracePt t="209763" x="4456113" y="2847975"/>
          <p14:tracePt t="209780" x="4527550" y="2847975"/>
          <p14:tracePt t="209796" x="4589463" y="2847975"/>
          <p14:tracePt t="209813" x="4679950" y="2847975"/>
          <p14:tracePt t="209830" x="4759325" y="2847975"/>
          <p14:tracePt t="209846" x="4848225" y="2847975"/>
          <p14:tracePt t="209863" x="4946650" y="2847975"/>
          <p14:tracePt t="209880" x="5037138" y="2874963"/>
          <p14:tracePt t="209896" x="5116513" y="2894013"/>
          <p14:tracePt t="209913" x="5180013" y="2894013"/>
          <p14:tracePt t="209930" x="5224463" y="2901950"/>
          <p14:tracePt t="209947" x="5232400" y="2901950"/>
          <p14:tracePt t="209963" x="5251450" y="2901950"/>
          <p14:tracePt t="209980" x="5259388" y="2901950"/>
          <p14:tracePt t="209997" x="5276850" y="2901950"/>
          <p14:tracePt t="210013" x="5286375" y="2901950"/>
          <p14:tracePt t="210030" x="5303838" y="2901950"/>
          <p14:tracePt t="210047" x="5313363" y="2901950"/>
          <p14:tracePt t="210080" x="5322888" y="2901950"/>
          <p14:tracePt t="210097" x="5330825" y="2901950"/>
          <p14:tracePt t="210113" x="5357813" y="2901950"/>
          <p14:tracePt t="210226" x="5330825" y="2901950"/>
          <p14:tracePt t="210234" x="5303838" y="2901950"/>
          <p14:tracePt t="210246" x="5268913" y="2901950"/>
          <p14:tracePt t="210263" x="5205413" y="2901950"/>
          <p14:tracePt t="210280" x="5126038" y="2901950"/>
          <p14:tracePt t="210297" x="5054600" y="2901950"/>
          <p14:tracePt t="210313" x="4929188" y="2901950"/>
          <p14:tracePt t="210330" x="4803775" y="2901950"/>
          <p14:tracePt t="210347" x="4643438" y="2901950"/>
          <p14:tracePt t="210364" x="4562475" y="2901950"/>
          <p14:tracePt t="210380" x="4473575" y="2901950"/>
          <p14:tracePt t="210397" x="4394200" y="2919413"/>
          <p14:tracePt t="210413" x="4348163" y="2919413"/>
          <p14:tracePt t="210430" x="4322763" y="2946400"/>
          <p14:tracePt t="210490" x="4313238" y="2946400"/>
          <p14:tracePt t="210498" x="4295775" y="2946400"/>
          <p14:tracePt t="210506" x="4268788" y="2955925"/>
          <p14:tracePt t="210515" x="4259263" y="2955925"/>
          <p14:tracePt t="210530" x="4214813" y="2965450"/>
          <p14:tracePt t="210564" x="4205288" y="2965450"/>
          <p14:tracePt t="210690" x="4224338" y="2965450"/>
          <p14:tracePt t="210698" x="4259263" y="2965450"/>
          <p14:tracePt t="210706" x="4286250" y="2965450"/>
          <p14:tracePt t="210715" x="4322763" y="2965450"/>
          <p14:tracePt t="210730" x="4438650" y="2946400"/>
          <p14:tracePt t="210747" x="4527550" y="2946400"/>
          <p14:tracePt t="210764" x="4608513" y="2938463"/>
          <p14:tracePt t="210780" x="4670425" y="2919413"/>
          <p14:tracePt t="210797" x="4741863" y="2919413"/>
          <p14:tracePt t="210813" x="4840288" y="2911475"/>
          <p14:tracePt t="210830" x="4929188" y="2911475"/>
          <p14:tracePt t="210847" x="5010150" y="2911475"/>
          <p14:tracePt t="210863" x="5116513" y="2911475"/>
          <p14:tracePt t="210880" x="5170488" y="2911475"/>
          <p14:tracePt t="210897" x="5205413" y="2911475"/>
          <p14:tracePt t="210913" x="5241925" y="2911475"/>
          <p14:tracePt t="210930" x="5251450" y="2911475"/>
          <p14:tracePt t="210946" x="5259388" y="2911475"/>
          <p14:tracePt t="211106" x="5232400" y="2911475"/>
          <p14:tracePt t="211114" x="5224463" y="2911475"/>
          <p14:tracePt t="211122" x="5187950" y="2911475"/>
          <p14:tracePt t="211131" x="5180013" y="2911475"/>
          <p14:tracePt t="211147" x="5133975" y="2911475"/>
          <p14:tracePt t="211163" x="5062538" y="2911475"/>
          <p14:tracePt t="211180" x="4938713" y="2911475"/>
          <p14:tracePt t="211197" x="4795838" y="2911475"/>
          <p14:tracePt t="211213" x="4697413" y="2911475"/>
          <p14:tracePt t="211230" x="4572000" y="2911475"/>
          <p14:tracePt t="211247" x="4500563" y="2911475"/>
          <p14:tracePt t="211263" x="4438650" y="2911475"/>
          <p14:tracePt t="211280" x="4394200" y="2911475"/>
          <p14:tracePt t="211297" x="4357688" y="2911475"/>
          <p14:tracePt t="211313" x="4330700" y="2911475"/>
          <p14:tracePt t="211331" x="4286250" y="2884488"/>
          <p14:tracePt t="211346" x="4276725" y="2884488"/>
          <p14:tracePt t="211570" x="4286250" y="2874963"/>
          <p14:tracePt t="211579" x="4303713" y="2874963"/>
          <p14:tracePt t="211586" x="4348163" y="2874963"/>
          <p14:tracePt t="211596" x="4367213" y="2874963"/>
          <p14:tracePt t="211613" x="4411663" y="2867025"/>
          <p14:tracePt t="211630" x="4465638" y="2867025"/>
          <p14:tracePt t="211647" x="4510088" y="2867025"/>
          <p14:tracePt t="211663" x="4572000" y="2867025"/>
          <p14:tracePt t="211680" x="4589463" y="2847975"/>
          <p14:tracePt t="211697" x="4643438" y="2847975"/>
          <p14:tracePt t="211699" x="4652963" y="2847975"/>
          <p14:tracePt t="211713" x="4687888" y="2847975"/>
          <p14:tracePt t="211730" x="4759325" y="2847975"/>
          <p14:tracePt t="211747" x="4822825" y="2847975"/>
          <p14:tracePt t="211763" x="4894263" y="2847975"/>
          <p14:tracePt t="211780" x="4938713" y="2847975"/>
          <p14:tracePt t="211796" x="4973638" y="2847975"/>
          <p14:tracePt t="211813" x="4991100" y="2847975"/>
          <p14:tracePt t="211830" x="5000625" y="2847975"/>
          <p14:tracePt t="211847" x="5037138" y="2847975"/>
          <p14:tracePt t="211863" x="5054600" y="2847975"/>
          <p14:tracePt t="211880" x="5081588" y="2847975"/>
          <p14:tracePt t="211897" x="5099050" y="2847975"/>
          <p14:tracePt t="211913" x="5108575" y="2847975"/>
          <p14:tracePt t="211930" x="5143500" y="2847975"/>
          <p14:tracePt t="211946" x="5153025" y="2847975"/>
          <p14:tracePt t="211963" x="5160963" y="2847975"/>
          <p14:tracePt t="212274" x="5197475" y="2847975"/>
          <p14:tracePt t="212282" x="5205413" y="2847975"/>
          <p14:tracePt t="212290" x="5214938" y="2847975"/>
          <p14:tracePt t="212298" x="5251450" y="2840038"/>
          <p14:tracePt t="212313" x="5259388" y="2830513"/>
          <p14:tracePt t="212330" x="5303838" y="2822575"/>
          <p14:tracePt t="212346" x="5330825" y="2803525"/>
          <p14:tracePt t="212363" x="5348288" y="2803525"/>
          <p14:tracePt t="212380" x="5357813" y="2803525"/>
          <p14:tracePt t="212396" x="5402263" y="2803525"/>
          <p14:tracePt t="212413" x="5438775" y="2803525"/>
          <p14:tracePt t="212431" x="5527675" y="2803525"/>
          <p14:tracePt t="212446" x="5589588" y="2803525"/>
          <p14:tracePt t="212463" x="5616575" y="2803525"/>
          <p14:tracePt t="212480" x="5688013" y="2822575"/>
          <p14:tracePt t="212497" x="5751513" y="2847975"/>
          <p14:tracePt t="212513" x="5830888" y="2919413"/>
          <p14:tracePt t="212762" x="5857875" y="2919413"/>
          <p14:tracePt t="212779" x="5867400" y="2919413"/>
          <p14:tracePt t="212786" x="5875338" y="2919413"/>
          <p14:tracePt t="212796" x="5894388" y="2919413"/>
          <p14:tracePt t="212813" x="5973763" y="2928938"/>
          <p14:tracePt t="212830" x="6180138" y="3017838"/>
          <p14:tracePt t="212846" x="6456363" y="3089275"/>
          <p14:tracePt t="212863" x="6661150" y="3179763"/>
          <p14:tracePt t="212880" x="6840538" y="3241675"/>
          <p14:tracePt t="212896" x="7045325" y="3313113"/>
          <p14:tracePt t="212913" x="7180263" y="3340100"/>
          <p14:tracePt t="212931" x="7296150" y="3357563"/>
          <p14:tracePt t="212947" x="7323138" y="3375025"/>
          <p14:tracePt t="213018" x="7323138" y="3394075"/>
          <p14:tracePt t="213314" x="7323138" y="3402013"/>
          <p14:tracePt t="213322" x="7313613" y="3402013"/>
          <p14:tracePt t="213338" x="7304088" y="3402013"/>
          <p14:tracePt t="213348" x="7296150" y="3402013"/>
          <p14:tracePt t="213364" x="7269163" y="3402013"/>
          <p14:tracePt t="213380" x="7259638" y="3402013"/>
          <p14:tracePt t="213474" x="7251700" y="3402013"/>
          <p14:tracePt t="213578" x="7242175" y="3402013"/>
          <p14:tracePt t="213586" x="7232650" y="3402013"/>
          <p14:tracePt t="213602" x="7224713" y="3384550"/>
          <p14:tracePt t="213626" x="7215188" y="3384550"/>
          <p14:tracePt t="213658" x="7197725" y="3384550"/>
          <p14:tracePt t="213674" x="7188200" y="3384550"/>
          <p14:tracePt t="213690" x="7170738" y="3375025"/>
          <p14:tracePt t="213722" x="7161213" y="3375025"/>
          <p14:tracePt t="213747" x="7153275" y="3375025"/>
          <p14:tracePt t="213763" x="7134225" y="3375025"/>
          <p14:tracePt t="213770" x="7116763" y="3375025"/>
          <p14:tracePt t="213780" x="7108825" y="3375025"/>
          <p14:tracePt t="213796" x="7089775" y="3375025"/>
          <p14:tracePt t="213813" x="7054850" y="3375025"/>
          <p14:tracePt t="213846" x="7045325" y="3375025"/>
          <p14:tracePt t="213866" x="7037388" y="3375025"/>
          <p14:tracePt t="213880" x="7010400" y="3375025"/>
          <p14:tracePt t="213896" x="6991350" y="3375025"/>
          <p14:tracePt t="213913" x="6956425" y="3375025"/>
          <p14:tracePt t="213930" x="6902450" y="3375025"/>
          <p14:tracePt t="213947" x="6875463" y="3375025"/>
          <p14:tracePt t="213963" x="6831013" y="3375025"/>
          <p14:tracePt t="213980" x="6777038" y="3375025"/>
          <p14:tracePt t="213996" x="6724650" y="3375025"/>
          <p14:tracePt t="214013" x="6661150" y="3375025"/>
          <p14:tracePt t="214030" x="6599238" y="3375025"/>
          <p14:tracePt t="214046" x="6554788" y="3375025"/>
          <p14:tracePt t="214063" x="6527800" y="3375025"/>
          <p14:tracePt t="214080" x="6518275" y="3375025"/>
          <p14:tracePt t="214130" x="6510338" y="3367088"/>
          <p14:tracePt t="214154" x="6510338" y="3348038"/>
          <p14:tracePt t="214163" x="6510338" y="3330575"/>
          <p14:tracePt t="214170" x="6537325" y="3322638"/>
          <p14:tracePt t="214187" x="6545263" y="3322638"/>
          <p14:tracePt t="214202" x="6581775" y="3322638"/>
          <p14:tracePt t="214213" x="6599238" y="3322638"/>
          <p14:tracePt t="214230" x="6653213" y="3313113"/>
          <p14:tracePt t="214247" x="6705600" y="3313113"/>
          <p14:tracePt t="214263" x="6759575" y="3295650"/>
          <p14:tracePt t="214280" x="6769100" y="3295650"/>
          <p14:tracePt t="214296" x="6786563" y="3295650"/>
          <p14:tracePt t="215002" x="6777038" y="3295650"/>
          <p14:tracePt t="215034" x="6769100" y="3295650"/>
          <p14:tracePt t="217594" x="6777038" y="3313113"/>
          <p14:tracePt t="217602" x="6804025" y="3357563"/>
          <p14:tracePt t="217612" x="6823075" y="3411538"/>
          <p14:tracePt t="217630" x="6875463" y="3490913"/>
          <p14:tracePt t="217647" x="6991350" y="3608388"/>
          <p14:tracePt t="217663" x="7134225" y="3803650"/>
          <p14:tracePt t="217680" x="7251700" y="3973513"/>
          <p14:tracePt t="217696" x="7331075" y="4116388"/>
          <p14:tracePt t="217698" x="7348538" y="4170363"/>
          <p14:tracePt t="217713" x="7358063" y="4205288"/>
          <p14:tracePt t="217730" x="7402513" y="4340225"/>
          <p14:tracePt t="217747" x="7429500" y="4572000"/>
          <p14:tracePt t="217763" x="7456488" y="4652963"/>
          <p14:tracePt t="217779" x="7473950" y="4741863"/>
          <p14:tracePt t="217796" x="7473950" y="4751388"/>
          <p14:tracePt t="218082" x="7483475" y="4751388"/>
          <p14:tracePt t="218090" x="7491413" y="4741863"/>
          <p14:tracePt t="218114" x="7491413" y="4724400"/>
          <p14:tracePt t="218122" x="7491413" y="4697413"/>
          <p14:tracePt t="218131" x="7491413" y="4660900"/>
          <p14:tracePt t="218146" x="7491413" y="4652963"/>
          <p14:tracePt t="218163" x="7491413" y="4643438"/>
          <p14:tracePt t="218179" x="7491413" y="4625975"/>
          <p14:tracePt t="218210" x="7491413" y="4608513"/>
          <p14:tracePt t="218226" x="7491413" y="4598988"/>
          <p14:tracePt t="218242" x="7466013" y="4572000"/>
          <p14:tracePt t="218346" x="7456488" y="4572000"/>
          <p14:tracePt t="218570" x="7446963" y="4554538"/>
          <p14:tracePt t="218579" x="7446963" y="4545013"/>
          <p14:tracePt t="218586" x="7446963" y="4537075"/>
          <p14:tracePt t="218596" x="7446963" y="4518025"/>
          <p14:tracePt t="218613" x="7446963" y="4500563"/>
          <p14:tracePt t="218629" x="7446963" y="4491038"/>
          <p14:tracePt t="218646" x="7446963" y="4483100"/>
          <p14:tracePt t="218666" x="7446963" y="4473575"/>
          <p14:tracePt t="220506" x="7446963" y="4446588"/>
          <p14:tracePt t="220538" x="7446963" y="4429125"/>
          <p14:tracePt t="220547" x="7446963" y="4384675"/>
          <p14:tracePt t="220554" x="7446963" y="4375150"/>
          <p14:tracePt t="220564" x="7446963" y="4367213"/>
          <p14:tracePt t="220580" x="7446963" y="4357688"/>
          <p14:tracePt t="220596" x="7446963" y="4322763"/>
          <p14:tracePt t="220613" x="7446963" y="4313238"/>
          <p14:tracePt t="220650" x="7446963" y="4303713"/>
          <p14:tracePt t="221018" x="7439025" y="4295775"/>
          <p14:tracePt t="221067" x="7429500" y="4295775"/>
          <p14:tracePt t="221074" x="7419975" y="4295775"/>
          <p14:tracePt t="221091" x="7402513" y="4295775"/>
          <p14:tracePt t="221114" x="7385050" y="4322763"/>
          <p14:tracePt t="221130" x="7375525" y="4330700"/>
          <p14:tracePt t="221138" x="7367588" y="4340225"/>
          <p14:tracePt t="221458" x="7367588" y="4348163"/>
          <p14:tracePt t="221466" x="7375525" y="4348163"/>
          <p14:tracePt t="221474" x="7394575" y="4348163"/>
          <p14:tracePt t="221482" x="7402513" y="4348163"/>
          <p14:tracePt t="221496" x="7419975" y="4348163"/>
          <p14:tracePt t="221513" x="7466013" y="4348163"/>
          <p14:tracePt t="221530" x="7491413" y="4348163"/>
          <p14:tracePt t="221547" x="7537450" y="4348163"/>
          <p14:tracePt t="221563" x="7562850" y="4348163"/>
          <p14:tracePt t="221580" x="7581900" y="4348163"/>
          <p14:tracePt t="221596" x="7589838" y="4348163"/>
          <p14:tracePt t="221613" x="7608888" y="4348163"/>
          <p14:tracePt t="221629" x="7626350" y="4348163"/>
          <p14:tracePt t="221646" x="7661275" y="4348163"/>
          <p14:tracePt t="221663" x="7680325" y="4348163"/>
          <p14:tracePt t="221679" x="7715250" y="4348163"/>
          <p14:tracePt t="221696" x="7724775" y="4348163"/>
          <p14:tracePt t="221698" x="7732713" y="4348163"/>
          <p14:tracePt t="221730" x="7742238" y="4348163"/>
          <p14:tracePt t="221794" x="7777163" y="4348163"/>
          <p14:tracePt t="221802" x="7786688" y="4348163"/>
          <p14:tracePt t="221812" x="7796213" y="4348163"/>
          <p14:tracePt t="221829" x="7840663" y="4348163"/>
          <p14:tracePt t="221846" x="7875588" y="4322763"/>
          <p14:tracePt t="221863" x="7912100" y="4322763"/>
          <p14:tracePt t="221879" x="7929563" y="4322763"/>
          <p14:tracePt t="221913" x="7947025" y="4322763"/>
          <p14:tracePt t="221986" x="7956550" y="4322763"/>
          <p14:tracePt t="221995" x="7966075" y="4322763"/>
          <p14:tracePt t="222002" x="7983538" y="4322763"/>
          <p14:tracePt t="222012" x="8010525" y="4322763"/>
          <p14:tracePt t="222029" x="8072438" y="4322763"/>
          <p14:tracePt t="222046" x="8099425" y="4322763"/>
          <p14:tracePt t="222063" x="8134350" y="4330700"/>
          <p14:tracePt t="222079" x="8153400" y="4330700"/>
          <p14:tracePt t="222096" x="8170863" y="4330700"/>
          <p14:tracePt t="222362" x="8180388" y="4340225"/>
          <p14:tracePt t="222434" x="8197850" y="4348163"/>
          <p14:tracePt t="222442" x="8205788" y="4348163"/>
          <p14:tracePt t="222458" x="8224838" y="4348163"/>
          <p14:tracePt t="222482" x="8242300" y="4375150"/>
          <p14:tracePt t="223906" x="8251825" y="4367213"/>
          <p14:tracePt t="223954" x="8259763" y="4367213"/>
          <p14:tracePt t="223970" x="8277225" y="4367213"/>
          <p14:tracePt t="223979" x="8286750" y="4367213"/>
          <p14:tracePt t="223986" x="8296275" y="4367213"/>
          <p14:tracePt t="223997" x="8313738" y="4367213"/>
          <p14:tracePt t="224013" x="8331200" y="4367213"/>
          <p14:tracePt t="224029" x="8375650" y="4367213"/>
          <p14:tracePt t="224046" x="8439150" y="4357688"/>
          <p14:tracePt t="224063" x="8466138" y="4357688"/>
          <p14:tracePt t="224079" x="8491538" y="4357688"/>
          <p14:tracePt t="224096" x="8510588" y="4357688"/>
          <p14:tracePt t="224113" x="8555038" y="4357688"/>
          <p14:tracePt t="224129" x="8616950" y="4357688"/>
          <p14:tracePt t="224146" x="8732838" y="4348163"/>
          <p14:tracePt t="224163" x="8777288" y="4348163"/>
          <p14:tracePt t="224179" x="8813800" y="4322763"/>
          <p14:tracePt t="224282" x="8823325" y="4313238"/>
          <p14:tracePt t="224298" x="8831263" y="4313238"/>
          <p14:tracePt t="224314" x="8848725" y="4303713"/>
          <p14:tracePt t="224330" x="8848725" y="4276725"/>
          <p14:tracePt t="224338" x="8858250" y="4268788"/>
          <p14:tracePt t="224347" x="8858250" y="4259263"/>
          <p14:tracePt t="224363" x="8858250" y="4232275"/>
          <p14:tracePt t="224379" x="8858250" y="4224338"/>
          <p14:tracePt t="224396" x="8858250" y="4197350"/>
          <p14:tracePt t="224413" x="8858250" y="4152900"/>
          <p14:tracePt t="224429" x="8858250" y="4125913"/>
          <p14:tracePt t="224446" x="8858250" y="4098925"/>
          <p14:tracePt t="224479" x="8858250" y="4089400"/>
          <p14:tracePt t="224850" x="8867775" y="4081463"/>
          <p14:tracePt t="224914" x="8885238" y="4081463"/>
          <p14:tracePt t="224938" x="8894763" y="4081463"/>
          <p14:tracePt t="224962" x="8902700" y="4081463"/>
          <p14:tracePt t="225082" x="8920163" y="4081463"/>
          <p14:tracePt t="225090" x="8920163" y="4108450"/>
          <p14:tracePt t="225098" x="8920163" y="4116388"/>
          <p14:tracePt t="225112" x="8885238" y="4170363"/>
          <p14:tracePt t="225129" x="8867775" y="4187825"/>
          <p14:tracePt t="225146" x="8823325" y="4232275"/>
          <p14:tracePt t="225163" x="8804275" y="4241800"/>
          <p14:tracePt t="225179" x="8796338" y="4251325"/>
          <p14:tracePt t="225196" x="8759825" y="4268788"/>
          <p14:tracePt t="225282" x="8751888" y="4286250"/>
          <p14:tracePt t="225306" x="8742363" y="4295775"/>
          <p14:tracePt t="225322" x="8732838" y="4303713"/>
          <p14:tracePt t="225354" x="8732838" y="4313238"/>
          <p14:tracePt t="225402" x="8732838" y="4322763"/>
          <p14:tracePt t="225418" x="8732838" y="4330700"/>
          <p14:tracePt t="225426" x="8732838" y="4340225"/>
          <p14:tracePt t="225450" x="8732838" y="4367213"/>
          <p14:tracePt t="225514" x="8732838" y="4375150"/>
          <p14:tracePt t="225546" x="8732838" y="4384675"/>
          <p14:tracePt t="225563" x="8742363" y="4394200"/>
          <p14:tracePt t="225586" x="8751888" y="4394200"/>
          <p14:tracePt t="225596" x="8777288" y="4394200"/>
          <p14:tracePt t="225602" x="8786813" y="4402138"/>
          <p14:tracePt t="225618" x="8796338" y="4402138"/>
          <p14:tracePt t="225629" x="8804275" y="4411663"/>
          <p14:tracePt t="225646" x="8813800" y="4429125"/>
          <p14:tracePt t="225662" x="8831263" y="4438650"/>
          <p14:tracePt t="225679" x="8848725" y="4446588"/>
          <p14:tracePt t="225713" x="8867775" y="4456113"/>
          <p14:tracePt t="225738" x="8875713" y="4456113"/>
          <p14:tracePt t="225747" x="8885238" y="4456113"/>
          <p14:tracePt t="225779" x="8894763" y="4456113"/>
          <p14:tracePt t="225834" x="8912225" y="4456113"/>
          <p14:tracePt t="225906" x="8920163" y="4465638"/>
          <p14:tracePt t="226930" x="8929688" y="4473575"/>
          <p14:tracePt t="227250" x="8939213" y="4473575"/>
          <p14:tracePt t="227266" x="8947150" y="4491038"/>
          <p14:tracePt t="227274" x="8956675" y="4500563"/>
          <p14:tracePt t="227290" x="8966200" y="4510088"/>
          <p14:tracePt t="227298" x="8966200" y="4518025"/>
          <p14:tracePt t="227312" x="8966200" y="4527550"/>
          <p14:tracePt t="227329" x="8991600" y="4572000"/>
          <p14:tracePt t="227346" x="8991600" y="4581525"/>
          <p14:tracePt t="227379" x="8991600" y="4608513"/>
          <p14:tracePt t="227396" x="8991600" y="4652963"/>
          <p14:tracePt t="227413" x="8956675" y="4759325"/>
          <p14:tracePt t="227429" x="8920163" y="4840288"/>
          <p14:tracePt t="227446" x="8912225" y="4875213"/>
          <p14:tracePt t="227462" x="8875713" y="4875213"/>
          <p14:tracePt t="227682" x="8875713" y="4884738"/>
          <p14:tracePt t="227714" x="8885238" y="4894263"/>
          <p14:tracePt t="227738" x="8902700" y="4894263"/>
          <p14:tracePt t="227754" x="8920163" y="4894263"/>
          <p14:tracePt t="227778" x="8929688" y="4894263"/>
          <p14:tracePt t="227795" x="8939213" y="4884738"/>
          <p14:tracePt t="227803" x="8939213" y="4857750"/>
          <p14:tracePt t="227812" x="8939213" y="4848225"/>
          <p14:tracePt t="227829" x="8939213" y="4803775"/>
          <p14:tracePt t="227846" x="8939213" y="4795838"/>
          <p14:tracePt t="227863" x="8939213" y="4786313"/>
          <p14:tracePt t="227879" x="8939213" y="4776788"/>
          <p14:tracePt t="227896" x="8939213" y="4751388"/>
          <p14:tracePt t="227929" x="8939213" y="4741863"/>
          <p14:tracePt t="227946" x="8939213" y="4724400"/>
          <p14:tracePt t="227963" x="8939213" y="4705350"/>
          <p14:tracePt t="229074" x="8939213" y="4679950"/>
          <p14:tracePt t="229082" x="8939213" y="4670425"/>
          <p14:tracePt t="229090" x="8939213" y="4652963"/>
          <p14:tracePt t="229106" x="8939213" y="4633913"/>
          <p14:tracePt t="229114" x="8939213" y="4625975"/>
          <p14:tracePt t="229129" x="8939213" y="4616450"/>
          <p14:tracePt t="229146" x="8939213" y="4589463"/>
          <p14:tracePt t="229163" x="8939213" y="4545013"/>
          <p14:tracePt t="229179" x="8920163" y="4510088"/>
          <p14:tracePt t="229196" x="8920163" y="4491038"/>
          <p14:tracePt t="229212" x="8912225" y="4473575"/>
          <p14:tracePt t="229229" x="8902700" y="4465638"/>
          <p14:tracePt t="229246" x="8894763" y="4438650"/>
          <p14:tracePt t="229262" x="8894763" y="4429125"/>
          <p14:tracePt t="229279" x="8840788" y="4357688"/>
          <p14:tracePt t="229296" x="8831263" y="4348163"/>
          <p14:tracePt t="229313" x="8786813" y="4286250"/>
          <p14:tracePt t="229329" x="8751888" y="4268788"/>
          <p14:tracePt t="229346" x="8715375" y="4232275"/>
          <p14:tracePt t="229362" x="8697913" y="4224338"/>
          <p14:tracePt t="229379" x="8680450" y="4214813"/>
          <p14:tracePt t="229396" x="8653463" y="4187825"/>
          <p14:tracePt t="229412" x="8643938" y="4179888"/>
          <p14:tracePt t="229429" x="8616950" y="4160838"/>
          <p14:tracePt t="229446" x="8609013" y="4152900"/>
          <p14:tracePt t="229462" x="8589963" y="4133850"/>
          <p14:tracePt t="229479" x="8589963" y="4116388"/>
          <p14:tracePt t="229496" x="8572500" y="4089400"/>
          <p14:tracePt t="229512" x="8555038" y="4081463"/>
          <p14:tracePt t="229546" x="8545513" y="4071938"/>
          <p14:tracePt t="229579" x="8537575" y="4054475"/>
          <p14:tracePt t="230026" x="8562975" y="4081463"/>
          <p14:tracePt t="230034" x="8589963" y="4125913"/>
          <p14:tracePt t="230045" x="8634413" y="4187825"/>
          <p14:tracePt t="230062" x="8688388" y="4251325"/>
          <p14:tracePt t="230079" x="8715375" y="4295775"/>
          <p14:tracePt t="230096" x="8732838" y="4322763"/>
          <p14:tracePt t="230178" x="8742363" y="4330700"/>
          <p14:tracePt t="230186" x="8742363" y="4340225"/>
          <p14:tracePt t="230196" x="8751888" y="4348163"/>
          <p14:tracePt t="230212" x="8786813" y="4394200"/>
          <p14:tracePt t="230229" x="8796338" y="4411663"/>
          <p14:tracePt t="230266" x="8804275" y="4429125"/>
          <p14:tracePt t="230370" x="8804275" y="4438650"/>
          <p14:tracePt t="230379" x="8804275" y="4446588"/>
          <p14:tracePt t="230395" x="8804275" y="4456113"/>
          <p14:tracePt t="230402" x="8813800" y="4465638"/>
          <p14:tracePt t="230434" x="8823325" y="4473575"/>
          <p14:tracePt t="232354" x="8840788" y="4473575"/>
          <p14:tracePt t="233210" x="8848725" y="4473575"/>
          <p14:tracePt t="233218" x="8885238" y="4473575"/>
          <p14:tracePt t="233234" x="8894763" y="4473575"/>
          <p14:tracePt t="233258" x="8902700" y="4473575"/>
          <p14:tracePt t="233282" x="8920163" y="4473575"/>
          <p14:tracePt t="233290" x="8929688" y="4473575"/>
          <p14:tracePt t="233306" x="8939213" y="4473575"/>
          <p14:tracePt t="233314" x="8956675" y="4473575"/>
          <p14:tracePt t="233329" x="8974138" y="4473575"/>
          <p14:tracePt t="233346" x="9028113" y="4473575"/>
          <p14:tracePt t="233363" x="9045575" y="4473575"/>
          <p14:tracePt t="233379" x="9090025" y="4473575"/>
          <p14:tracePt t="233395" x="9144000" y="4456113"/>
          <p14:tracePt t="233412" x="9161463" y="4456113"/>
          <p14:tracePt t="233429" x="9180513" y="4438650"/>
          <p14:tracePt t="233445" x="9197975" y="4438650"/>
          <p14:tracePt t="233462" x="9224963" y="4429125"/>
          <p14:tracePt t="233495" x="9259888" y="4419600"/>
          <p14:tracePt t="233529" x="9277350" y="4411663"/>
          <p14:tracePt t="233545" x="9313863" y="4384675"/>
          <p14:tracePt t="233562" x="9323388" y="4375150"/>
          <p14:tracePt t="233579" x="9340850" y="4367213"/>
          <p14:tracePt t="233596" x="9367838" y="4357688"/>
          <p14:tracePt t="233612" x="9375775" y="4348163"/>
          <p14:tracePt t="233629" x="9385300" y="4348163"/>
          <p14:tracePt t="233645" x="9402763" y="4340225"/>
          <p14:tracePt t="233679" x="9420225" y="4322763"/>
          <p14:tracePt t="233712" x="9439275" y="4322763"/>
          <p14:tracePt t="233729" x="9456738" y="4313238"/>
          <p14:tracePt t="234346" x="9466263" y="4313238"/>
          <p14:tracePt t="234386" x="9466263" y="4330700"/>
          <p14:tracePt t="234410" x="9466263" y="4340225"/>
          <p14:tracePt t="234434" x="9456738" y="4348163"/>
          <p14:tracePt t="234490" x="9447213" y="4357688"/>
          <p14:tracePt t="234514" x="9429750" y="4357688"/>
          <p14:tracePt t="234522" x="9420225" y="4367213"/>
          <p14:tracePt t="234538" x="9420225" y="4375150"/>
          <p14:tracePt t="234554" x="9420225" y="4384675"/>
          <p14:tracePt t="234586" x="9420225" y="4394200"/>
          <p14:tracePt t="240658" x="9412288" y="4411663"/>
          <p14:tracePt t="240746" x="9402763" y="4411663"/>
          <p14:tracePt t="240763" x="9385300" y="4411663"/>
          <p14:tracePt t="240770" x="9358313" y="4411663"/>
          <p14:tracePt t="240780" x="9323388" y="4411663"/>
          <p14:tracePt t="240795" x="9232900" y="4411663"/>
          <p14:tracePt t="240812" x="9117013" y="4419600"/>
          <p14:tracePt t="240828" x="8974138" y="4419600"/>
          <p14:tracePt t="240845" x="8777288" y="4419600"/>
          <p14:tracePt t="240862" x="8562975" y="4419600"/>
          <p14:tracePt t="240878" x="8394700" y="4419600"/>
          <p14:tracePt t="240895" x="8269288" y="4419600"/>
          <p14:tracePt t="240912" x="8170863" y="4419600"/>
          <p14:tracePt t="240928" x="8072438" y="4419600"/>
          <p14:tracePt t="240945" x="8010525" y="4419600"/>
          <p14:tracePt t="240962" x="7991475" y="4419600"/>
          <p14:tracePt t="241018" x="7983538" y="4419600"/>
          <p14:tracePt t="241050" x="7947025" y="4419600"/>
          <p14:tracePt t="241058" x="7939088" y="4419600"/>
          <p14:tracePt t="241066" x="7902575" y="4394200"/>
          <p14:tracePt t="241078" x="7885113" y="4394200"/>
          <p14:tracePt t="241095" x="7804150" y="4384675"/>
          <p14:tracePt t="241112" x="7742238" y="4384675"/>
          <p14:tracePt t="241128" x="7715250" y="4384675"/>
          <p14:tracePt t="241194" x="7705725" y="4384675"/>
          <p14:tracePt t="241211" x="7688263" y="4384675"/>
          <p14:tracePt t="241218" x="7680325" y="4384675"/>
          <p14:tracePt t="241228" x="7661275" y="4384675"/>
          <p14:tracePt t="241245" x="7643813" y="4384675"/>
          <p14:tracePt t="241262" x="7599363" y="4367213"/>
          <p14:tracePt t="241290" x="7581900" y="4367213"/>
          <p14:tracePt t="241298" x="7562850" y="4367213"/>
          <p14:tracePt t="241312" x="7537450" y="4367213"/>
          <p14:tracePt t="241328" x="7518400" y="4357688"/>
          <p14:tracePt t="241362" x="7500938" y="4357688"/>
          <p14:tracePt t="243242" x="7500938" y="4348163"/>
          <p14:tracePt t="243490" x="7510463" y="4340225"/>
          <p14:tracePt t="243530" x="7518400" y="4340225"/>
          <p14:tracePt t="243554" x="7527925" y="4340225"/>
          <p14:tracePt t="243570" x="7537450" y="4340225"/>
          <p14:tracePt t="243586" x="7554913" y="4340225"/>
          <p14:tracePt t="243595" x="7572375" y="4340225"/>
          <p14:tracePt t="243602" x="7581900" y="4340225"/>
          <p14:tracePt t="243612" x="7608888" y="4330700"/>
          <p14:tracePt t="243628" x="7626350" y="4330700"/>
          <p14:tracePt t="243645" x="7661275" y="4330700"/>
          <p14:tracePt t="243662" x="7705725" y="4330700"/>
          <p14:tracePt t="243678" x="7786688" y="4313238"/>
          <p14:tracePt t="243695" x="7902575" y="4268788"/>
          <p14:tracePt t="243712" x="8045450" y="4251325"/>
          <p14:tracePt t="243728" x="8180388" y="4232275"/>
          <p14:tracePt t="243745" x="8269288" y="4232275"/>
          <p14:tracePt t="243762" x="8429625" y="4232275"/>
          <p14:tracePt t="243779" x="8562975" y="4232275"/>
          <p14:tracePt t="243795" x="8653463" y="4232275"/>
          <p14:tracePt t="243812" x="8688388" y="4232275"/>
          <p14:tracePt t="243828" x="8732838" y="4251325"/>
          <p14:tracePt t="243861" x="8742363" y="4251325"/>
          <p14:tracePt t="243878" x="8751888" y="4259263"/>
          <p14:tracePt t="243895" x="8777288" y="4259263"/>
          <p14:tracePt t="243912" x="8867775" y="4276725"/>
          <p14:tracePt t="243928" x="9010650" y="4322763"/>
          <p14:tracePt t="243945" x="9161463" y="4357688"/>
          <p14:tracePt t="243962" x="9367838" y="4367213"/>
          <p14:tracePt t="243979" x="9447213" y="4402138"/>
          <p14:tracePt t="243995" x="9510713" y="4411663"/>
          <p14:tracePt t="244012" x="9518650" y="4411663"/>
          <p14:tracePt t="244739" x="9545638" y="4411663"/>
          <p14:tracePt t="244746" x="9555163" y="4402138"/>
          <p14:tracePt t="244755" x="9563100" y="4394200"/>
          <p14:tracePt t="244763" x="9572625" y="4384675"/>
          <p14:tracePt t="244779" x="9609138" y="4348163"/>
          <p14:tracePt t="244795" x="9617075" y="4340225"/>
          <p14:tracePt t="244811" x="9634538" y="4303713"/>
          <p14:tracePt t="244850" x="9644063" y="4295775"/>
          <p14:tracePt t="244866" x="9661525" y="4295775"/>
          <p14:tracePt t="244882" x="9680575" y="4286250"/>
          <p14:tracePt t="244922" x="9688513" y="4276725"/>
          <p14:tracePt t="244946" x="9688513" y="4259263"/>
          <p14:tracePt t="244954" x="9715500" y="4241800"/>
          <p14:tracePt t="245018" x="9725025" y="4232275"/>
          <p14:tracePt t="245034" x="9725025" y="4205288"/>
          <p14:tracePt t="245042" x="9732963" y="4187825"/>
          <p14:tracePt t="245066" x="9752013" y="4160838"/>
          <p14:tracePt t="245106" x="9752013" y="4152900"/>
          <p14:tracePt t="245122" x="9759950" y="4143375"/>
          <p14:tracePt t="245178" x="9777413" y="4125913"/>
          <p14:tracePt t="245195" x="9786938" y="4125913"/>
          <p14:tracePt t="245202" x="9823450" y="4125913"/>
          <p14:tracePt t="245212" x="9848850" y="4116388"/>
          <p14:tracePt t="245228" x="9885363" y="4108450"/>
          <p14:tracePt t="245246" x="9894888" y="4108450"/>
          <p14:tracePt t="245426" x="9902825" y="4108450"/>
          <p14:tracePt t="245442" x="9929813" y="4108450"/>
          <p14:tracePt t="245450" x="9939338" y="4108450"/>
          <p14:tracePt t="245461" x="9939338" y="4116388"/>
          <p14:tracePt t="245478" x="9939338" y="4133850"/>
          <p14:tracePt t="245495" x="9939338" y="4143375"/>
          <p14:tracePt t="245512" x="9939338" y="4179888"/>
          <p14:tracePt t="245528" x="9939338" y="4187825"/>
          <p14:tracePt t="245562" x="9939338" y="4214813"/>
          <p14:tracePt t="245579" x="9939338" y="4232275"/>
          <p14:tracePt t="245596" x="9939338" y="4241800"/>
          <p14:tracePt t="245611" x="9939338" y="4251325"/>
          <p14:tracePt t="245628" x="9939338" y="4268788"/>
          <p14:tracePt t="245645" x="9939338" y="4295775"/>
          <p14:tracePt t="245678" x="9939338" y="4322763"/>
          <p14:tracePt t="245695" x="9939338" y="4330700"/>
          <p14:tracePt t="245712" x="9929813" y="4357688"/>
          <p14:tracePt t="245745" x="9929813" y="4375150"/>
          <p14:tracePt t="245762" x="9920288" y="4384675"/>
          <p14:tracePt t="245842" x="9920288" y="4402138"/>
          <p14:tracePt t="245850" x="9912350" y="4411663"/>
          <p14:tracePt t="246482" x="9894888" y="4419600"/>
          <p14:tracePt t="246490" x="9885363" y="4419600"/>
          <p14:tracePt t="246498" x="9848850" y="4419600"/>
          <p14:tracePt t="246511" x="9840913" y="4419600"/>
          <p14:tracePt t="246528" x="9813925" y="4419600"/>
          <p14:tracePt t="246545" x="9796463" y="4419600"/>
          <p14:tracePt t="246778" x="9786938" y="4419600"/>
          <p14:tracePt t="246786" x="9759950" y="4419600"/>
          <p14:tracePt t="246796" x="9742488" y="4419600"/>
          <p14:tracePt t="246812" x="9680575" y="4419600"/>
          <p14:tracePt t="246828" x="9617075" y="4446588"/>
          <p14:tracePt t="246845" x="9555163" y="4456113"/>
          <p14:tracePt t="246861" x="9474200" y="4473575"/>
          <p14:tracePt t="246878" x="9358313" y="4518025"/>
          <p14:tracePt t="246895" x="9251950" y="4527550"/>
          <p14:tracePt t="246911" x="9099550" y="4545013"/>
          <p14:tracePt t="246928" x="8920163" y="4562475"/>
          <p14:tracePt t="246945" x="8777288" y="4562475"/>
          <p14:tracePt t="246962" x="8562975" y="4562475"/>
          <p14:tracePt t="246979" x="8242300" y="4562475"/>
          <p14:tracePt t="246996" x="8072438" y="4562475"/>
          <p14:tracePt t="247012" x="7920038" y="4554538"/>
          <p14:tracePt t="247028" x="7823200" y="4527550"/>
          <p14:tracePt t="247045" x="7777163" y="4510088"/>
          <p14:tracePt t="247061" x="7769225" y="4500563"/>
          <p14:tracePt t="247095" x="7759700" y="4491038"/>
          <p14:tracePt t="247122" x="7751763" y="4491038"/>
          <p14:tracePt t="247138" x="7724775" y="4483100"/>
          <p14:tracePt t="247146" x="7715250" y="4465638"/>
          <p14:tracePt t="247161" x="7705725" y="4456113"/>
          <p14:tracePt t="247179" x="7661275" y="4438650"/>
          <p14:tracePt t="247195" x="7608888" y="4411663"/>
          <p14:tracePt t="247212" x="7537450" y="4384675"/>
          <p14:tracePt t="247228" x="7491413" y="4367213"/>
          <p14:tracePt t="247245" x="7466013" y="4348163"/>
          <p14:tracePt t="247278" x="7456488" y="4340225"/>
          <p14:tracePt t="247538" x="7446963" y="4340225"/>
          <p14:tracePt t="247546" x="7412038" y="4340225"/>
          <p14:tracePt t="247555" x="7340600" y="4340225"/>
          <p14:tracePt t="247563" x="7197725" y="4340225"/>
          <p14:tracePt t="247579" x="6894513" y="4340225"/>
          <p14:tracePt t="247595" x="6537325" y="4340225"/>
          <p14:tracePt t="247612" x="6153150" y="4295775"/>
          <p14:tracePt t="247628" x="5786438" y="4241800"/>
          <p14:tracePt t="247645" x="5491163" y="4205288"/>
          <p14:tracePt t="247661" x="5268913" y="4170363"/>
          <p14:tracePt t="247678" x="5180013" y="4170363"/>
          <p14:tracePt t="247695" x="5133975" y="4170363"/>
          <p14:tracePt t="247711" x="5089525" y="4170363"/>
          <p14:tracePt t="247728" x="5072063" y="4170363"/>
          <p14:tracePt t="247762" x="5054600" y="4170363"/>
          <p14:tracePt t="247763" x="5037138" y="4170363"/>
          <p14:tracePt t="247779" x="4956175" y="4170363"/>
          <p14:tracePt t="247795" x="4840288" y="4170363"/>
          <p14:tracePt t="247812" x="4687888" y="4152900"/>
          <p14:tracePt t="247828" x="4608513" y="4143375"/>
          <p14:tracePt t="247845" x="4527550" y="4143375"/>
          <p14:tracePt t="247861" x="4473575" y="4143375"/>
          <p14:tracePt t="247878" x="4411663" y="4143375"/>
          <p14:tracePt t="247895" x="4357688" y="4143375"/>
          <p14:tracePt t="247911" x="4348163" y="4143375"/>
          <p14:tracePt t="247928" x="4340225" y="4143375"/>
          <p14:tracePt t="247945" x="4322763" y="4143375"/>
          <p14:tracePt t="247961" x="4303713" y="4143375"/>
          <p14:tracePt t="247978" x="4295775" y="4143375"/>
          <p14:tracePt t="247995" x="4286250" y="4143375"/>
          <p14:tracePt t="248012" x="4268788" y="4143375"/>
          <p14:tracePt t="248028" x="4232275" y="4143375"/>
          <p14:tracePt t="248045" x="4214813" y="4143375"/>
          <p14:tracePt t="248082" x="4205288" y="4143375"/>
          <p14:tracePt t="248098" x="4187825" y="4143375"/>
          <p14:tracePt t="248111" x="4179888" y="4143375"/>
          <p14:tracePt t="248128" x="4160838" y="4143375"/>
          <p14:tracePt t="248418" x="4160838" y="4152900"/>
          <p14:tracePt t="248434" x="4170363" y="4179888"/>
          <p14:tracePt t="248442" x="4187825" y="4214813"/>
          <p14:tracePt t="248450" x="4197350" y="4224338"/>
          <p14:tracePt t="248461" x="4205288" y="4232275"/>
          <p14:tracePt t="248478" x="4224338" y="4268788"/>
          <p14:tracePt t="248495" x="4251325" y="4303713"/>
          <p14:tracePt t="248512" x="4295775" y="4330700"/>
          <p14:tracePt t="248528" x="4322763" y="4357688"/>
          <p14:tracePt t="248545" x="4367213" y="4357688"/>
          <p14:tracePt t="248562" x="4394200" y="4384675"/>
          <p14:tracePt t="248578" x="4429125" y="4394200"/>
          <p14:tracePt t="248595" x="4456113" y="4394200"/>
          <p14:tracePt t="248611" x="4491038" y="4402138"/>
          <p14:tracePt t="248628" x="4510088" y="4402138"/>
          <p14:tracePt t="248645" x="4537075" y="4402138"/>
          <p14:tracePt t="248661" x="4581525" y="4402138"/>
          <p14:tracePt t="248678" x="4625975" y="4402138"/>
          <p14:tracePt t="248695" x="4660900" y="4402138"/>
          <p14:tracePt t="248711" x="4687888" y="4402138"/>
          <p14:tracePt t="248728" x="4714875" y="4402138"/>
          <p14:tracePt t="248745" x="4759325" y="4402138"/>
          <p14:tracePt t="248761" x="4786313" y="4402138"/>
          <p14:tracePt t="248763" x="4813300" y="4402138"/>
          <p14:tracePt t="248779" x="4875213" y="4402138"/>
          <p14:tracePt t="248795" x="4919663" y="4402138"/>
          <p14:tracePt t="248812" x="4929188" y="4402138"/>
          <p14:tracePt t="248828" x="4965700" y="4402138"/>
          <p14:tracePt t="248845" x="4983163" y="4402138"/>
          <p14:tracePt t="248861" x="5027613" y="4384675"/>
          <p14:tracePt t="248878" x="5072063" y="4367213"/>
          <p14:tracePt t="248895" x="5099050" y="4357688"/>
          <p14:tracePt t="248911" x="5143500" y="4330700"/>
          <p14:tracePt t="248928" x="5170488" y="4313238"/>
          <p14:tracePt t="248945" x="5205413" y="4303713"/>
          <p14:tracePt t="248962" x="5251450" y="4268788"/>
          <p14:tracePt t="248979" x="5259388" y="4251325"/>
          <p14:tracePt t="248995" x="5276850" y="4232275"/>
          <p14:tracePt t="249626" x="5276850" y="4224338"/>
          <p14:tracePt t="249650" x="5259388" y="4224338"/>
          <p14:tracePt t="249658" x="5251450" y="4224338"/>
          <p14:tracePt t="249674" x="5241925" y="4224338"/>
          <p14:tracePt t="249682" x="5205413" y="4232275"/>
          <p14:tracePt t="249698" x="5197475" y="4241800"/>
          <p14:tracePt t="249711" x="5187950" y="4259263"/>
          <p14:tracePt t="249728" x="5153025" y="4276725"/>
          <p14:tracePt t="249744" x="5143500" y="4276725"/>
          <p14:tracePt t="249762" x="5099050" y="4286250"/>
          <p14:tracePt t="249779" x="5010150" y="4330700"/>
          <p14:tracePt t="249795" x="4946650" y="4340225"/>
          <p14:tracePt t="249812" x="4894263" y="4348163"/>
          <p14:tracePt t="249828" x="4830763" y="4367213"/>
          <p14:tracePt t="249845" x="4768850" y="4394200"/>
          <p14:tracePt t="249861" x="4714875" y="4402138"/>
          <p14:tracePt t="249878" x="4660900" y="4402138"/>
          <p14:tracePt t="249894" x="4616450" y="4411663"/>
          <p14:tracePt t="249911" x="4554538" y="4411663"/>
          <p14:tracePt t="249928" x="4537075" y="4411663"/>
          <p14:tracePt t="249944" x="4500563" y="4411663"/>
          <p14:tracePt t="249961" x="4456113" y="4411663"/>
          <p14:tracePt t="249979" x="4402138" y="4411663"/>
          <p14:tracePt t="249995" x="4340225" y="4394200"/>
          <p14:tracePt t="250011" x="4322763" y="4375150"/>
          <p14:tracePt t="250028" x="4286250" y="4367213"/>
          <p14:tracePt t="250044" x="4251325" y="4340225"/>
          <p14:tracePt t="250061" x="4232275" y="4313238"/>
          <p14:tracePt t="250078" x="4224338" y="4286250"/>
          <p14:tracePt t="250095" x="4214813" y="4268788"/>
          <p14:tracePt t="250111" x="4205288" y="4232275"/>
          <p14:tracePt t="250128" x="4205288" y="4224338"/>
          <p14:tracePt t="250144" x="4187825" y="4214813"/>
          <p14:tracePt t="250474" x="4197350" y="4241800"/>
          <p14:tracePt t="250482" x="4214813" y="4268788"/>
          <p14:tracePt t="250494" x="4232275" y="4276725"/>
          <p14:tracePt t="250511" x="4241800" y="4295775"/>
          <p14:tracePt t="250528" x="4276725" y="4340225"/>
          <p14:tracePt t="250544" x="4295775" y="4367213"/>
          <p14:tracePt t="250562" x="4330700" y="4394200"/>
          <p14:tracePt t="250578" x="4375150" y="4419600"/>
          <p14:tracePt t="250595" x="4419600" y="4456113"/>
          <p14:tracePt t="250611" x="4446588" y="4465638"/>
          <p14:tracePt t="250628" x="4491038" y="4473575"/>
          <p14:tracePt t="250644" x="4545013" y="4483100"/>
          <p14:tracePt t="250661" x="4562475" y="4510088"/>
          <p14:tracePt t="250678" x="4608513" y="4510088"/>
          <p14:tracePt t="250695" x="4652963" y="4510088"/>
          <p14:tracePt t="250711" x="4705350" y="4510088"/>
          <p14:tracePt t="250728" x="4776788" y="4510088"/>
          <p14:tracePt t="250745" x="4875213" y="4510088"/>
          <p14:tracePt t="250762" x="4946650" y="4510088"/>
          <p14:tracePt t="250763" x="4991100" y="4510088"/>
          <p14:tracePt t="250779" x="5010150" y="4510088"/>
          <p14:tracePt t="250795" x="5037138" y="4510088"/>
          <p14:tracePt t="250811" x="5072063" y="4491038"/>
          <p14:tracePt t="250828" x="5126038" y="4446588"/>
          <p14:tracePt t="250845" x="5187950" y="4402138"/>
          <p14:tracePt t="250861" x="5232400" y="4348163"/>
          <p14:tracePt t="250878" x="5259388" y="4322763"/>
          <p14:tracePt t="250894" x="5286375" y="4259263"/>
          <p14:tracePt t="250912" x="5313363" y="4224338"/>
          <p14:tracePt t="250928" x="5322888" y="4205288"/>
          <p14:tracePt t="250945" x="5330825" y="4197350"/>
          <p14:tracePt t="250961" x="5330825" y="4187825"/>
          <p14:tracePt t="250978" x="5340350" y="4170363"/>
          <p14:tracePt t="250995" x="5357813" y="4152900"/>
          <p14:tracePt t="251186" x="5375275" y="4152900"/>
          <p14:tracePt t="251194" x="5402263" y="4152900"/>
          <p14:tracePt t="251202" x="5456238" y="4152900"/>
          <p14:tracePt t="251212" x="5527675" y="4187825"/>
          <p14:tracePt t="251228" x="5830888" y="4357688"/>
          <p14:tracePt t="251244" x="6062663" y="4446588"/>
          <p14:tracePt t="251261" x="6367463" y="4545013"/>
          <p14:tracePt t="251278" x="6634163" y="4598988"/>
          <p14:tracePt t="251294" x="6840538" y="4633913"/>
          <p14:tracePt t="251311" x="6946900" y="4633913"/>
          <p14:tracePt t="251328" x="6965950" y="4633913"/>
          <p14:tracePt t="251363" x="7000875" y="4633913"/>
          <p14:tracePt t="251395" x="7010400" y="4633913"/>
          <p14:tracePt t="251411" x="7018338" y="4625975"/>
          <p14:tracePt t="251418" x="7045325" y="4625975"/>
          <p14:tracePt t="251428" x="7054850" y="4625975"/>
          <p14:tracePt t="251445" x="7072313" y="4608513"/>
          <p14:tracePt t="251461" x="7116763" y="4589463"/>
          <p14:tracePt t="251478" x="7153275" y="4581525"/>
          <p14:tracePt t="251495" x="7180263" y="4572000"/>
          <p14:tracePt t="251528" x="7197725" y="4562475"/>
          <p14:tracePt t="251545" x="7215188" y="4545013"/>
          <p14:tracePt t="251561" x="7215188" y="4537075"/>
          <p14:tracePt t="251578" x="7224713" y="4518025"/>
          <p14:tracePt t="251595" x="7269163" y="4473575"/>
          <p14:tracePt t="251611" x="7277100" y="4456113"/>
          <p14:tracePt t="251628" x="7286625" y="4446588"/>
          <p14:tracePt t="251644" x="7304088" y="4438650"/>
          <p14:tracePt t="251661" x="7313613" y="4429125"/>
          <p14:tracePt t="251678" x="7340600" y="4394200"/>
          <p14:tracePt t="251695" x="7367588" y="4394200"/>
          <p14:tracePt t="251711" x="7394575" y="4375150"/>
          <p14:tracePt t="251728" x="7402513" y="4357688"/>
          <p14:tracePt t="251778" x="7419975" y="4348163"/>
          <p14:tracePt t="251802" x="7439025" y="4340225"/>
          <p14:tracePt t="251882" x="7456488" y="4313238"/>
          <p14:tracePt t="251922" x="7483475" y="4313238"/>
          <p14:tracePt t="251938" x="7491413" y="4303713"/>
          <p14:tracePt t="251954" x="7500938" y="4303713"/>
          <p14:tracePt t="251970" x="7510463" y="4303713"/>
          <p14:tracePt t="251978" x="7527925" y="4303713"/>
          <p14:tracePt t="251986" x="7545388" y="4303713"/>
          <p14:tracePt t="251996" x="7562850" y="4295775"/>
          <p14:tracePt t="252012" x="7599363" y="4295775"/>
          <p14:tracePt t="252028" x="7626350" y="4295775"/>
          <p14:tracePt t="252044" x="7670800" y="4295775"/>
          <p14:tracePt t="252061" x="7724775" y="4295775"/>
          <p14:tracePt t="252078" x="7769225" y="4295775"/>
          <p14:tracePt t="252095" x="7831138" y="4295775"/>
          <p14:tracePt t="252111" x="7848600" y="4295775"/>
          <p14:tracePt t="252128" x="7875588" y="4295775"/>
          <p14:tracePt t="252218" x="7885113" y="4295775"/>
          <p14:tracePt t="252266" x="7894638" y="4295775"/>
          <p14:tracePt t="252274" x="7902575" y="4295775"/>
          <p14:tracePt t="252282" x="7920038" y="4295775"/>
          <p14:tracePt t="252295" x="7939088" y="4295775"/>
          <p14:tracePt t="252311" x="7947025" y="4295775"/>
          <p14:tracePt t="252328" x="7974013" y="4295775"/>
          <p14:tracePt t="252344" x="7983538" y="4295775"/>
          <p14:tracePt t="252361" x="8010525" y="4295775"/>
          <p14:tracePt t="252378" x="8027988" y="4295775"/>
          <p14:tracePt t="252395" x="8081963" y="4295775"/>
          <p14:tracePt t="252411" x="8143875" y="4295775"/>
          <p14:tracePt t="252428" x="8161338" y="4295775"/>
          <p14:tracePt t="252444" x="8197850" y="4295775"/>
          <p14:tracePt t="252461" x="8205788" y="4295775"/>
          <p14:tracePt t="252602" x="8205788" y="4313238"/>
          <p14:tracePt t="252611" x="8197850" y="4313238"/>
          <p14:tracePt t="252618" x="8161338" y="4322763"/>
          <p14:tracePt t="252628" x="8134350" y="4322763"/>
          <p14:tracePt t="252644" x="8099425" y="4330700"/>
          <p14:tracePt t="252661" x="8081963" y="4330700"/>
          <p14:tracePt t="252678" x="8054975" y="4330700"/>
          <p14:tracePt t="252695" x="8037513" y="4330700"/>
          <p14:tracePt t="252778" x="8045450" y="4330700"/>
          <p14:tracePt t="252786" x="8062913" y="4330700"/>
          <p14:tracePt t="252795" x="8099425" y="4330700"/>
          <p14:tracePt t="252811" x="8126413" y="4303713"/>
          <p14:tracePt t="252828" x="8134350" y="4295775"/>
          <p14:tracePt t="252906" x="8143875" y="4295775"/>
          <p14:tracePt t="252954" x="8153400" y="4295775"/>
          <p14:tracePt t="252962" x="8180388" y="4313238"/>
          <p14:tracePt t="252970" x="8188325" y="4322763"/>
          <p14:tracePt t="252986" x="8197850" y="4322763"/>
          <p14:tracePt t="253098" x="8205788" y="4322763"/>
          <p14:tracePt t="253362" x="8205788" y="4330700"/>
          <p14:tracePt t="253370" x="8161338" y="4330700"/>
          <p14:tracePt t="253379" x="8108950" y="4330700"/>
          <p14:tracePt t="253395" x="7974013" y="4340225"/>
          <p14:tracePt t="253411" x="7840663" y="4375150"/>
          <p14:tracePt t="253428" x="7688263" y="4402138"/>
          <p14:tracePt t="253444" x="7439025" y="4456113"/>
          <p14:tracePt t="253461" x="7126288" y="4518025"/>
          <p14:tracePt t="253478" x="6831013" y="4589463"/>
          <p14:tracePt t="253495" x="6491288" y="4608513"/>
          <p14:tracePt t="253511" x="6134100" y="4608513"/>
          <p14:tracePt t="253528" x="5848350" y="4608513"/>
          <p14:tracePt t="253544" x="5589588" y="4608513"/>
          <p14:tracePt t="253561" x="5322888" y="4598988"/>
          <p14:tracePt t="253578" x="4857750" y="4527550"/>
          <p14:tracePt t="253595" x="4705350" y="4491038"/>
          <p14:tracePt t="253611" x="4643438" y="4473575"/>
          <p14:tracePt t="253628" x="4589463" y="4456113"/>
          <p14:tracePt t="253644" x="4554538" y="4456113"/>
          <p14:tracePt t="253661" x="4527550" y="4456113"/>
          <p14:tracePt t="253678" x="4465638" y="4446588"/>
          <p14:tracePt t="253695" x="4394200" y="4419600"/>
          <p14:tracePt t="253711" x="4340225" y="4419600"/>
          <p14:tracePt t="253728" x="4232275" y="4394200"/>
          <p14:tracePt t="253745" x="4143375" y="4367213"/>
          <p14:tracePt t="253761" x="4071938" y="4322763"/>
          <p14:tracePt t="253763" x="4037013" y="4313238"/>
          <p14:tracePt t="253779" x="4027488" y="4286250"/>
          <p14:tracePt t="253796" x="4027488" y="4276725"/>
          <p14:tracePt t="253818" x="4027488" y="4268788"/>
          <p14:tracePt t="253834" x="4027488" y="4259263"/>
          <p14:tracePt t="253882" x="4027488" y="4251325"/>
          <p14:tracePt t="253922" x="4037013" y="4232275"/>
          <p14:tracePt t="253962" x="4044950" y="4232275"/>
          <p14:tracePt t="253970" x="4062413" y="4232275"/>
          <p14:tracePt t="253986" x="4081463" y="4232275"/>
          <p14:tracePt t="253995" x="4089400" y="4232275"/>
          <p14:tracePt t="254011" x="4143375" y="4232275"/>
          <p14:tracePt t="254028" x="4205288" y="4251325"/>
          <p14:tracePt t="254044" x="4322763" y="4313238"/>
          <p14:tracePt t="254061" x="4473575" y="4375150"/>
          <p14:tracePt t="254078" x="4589463" y="4402138"/>
          <p14:tracePt t="254094" x="4724400" y="4446588"/>
          <p14:tracePt t="254111" x="4786313" y="4465638"/>
          <p14:tracePt t="254128" x="4813300" y="4465638"/>
          <p14:tracePt t="254144" x="4840288" y="4465638"/>
          <p14:tracePt t="254161" x="4867275" y="4465638"/>
          <p14:tracePt t="254178" x="4919663" y="4465638"/>
          <p14:tracePt t="254195" x="4956175" y="4465638"/>
          <p14:tracePt t="254211" x="5000625" y="4456113"/>
          <p14:tracePt t="254228" x="5081588" y="4429125"/>
          <p14:tracePt t="254245" x="5126038" y="4419600"/>
          <p14:tracePt t="254261" x="5160963" y="4394200"/>
          <p14:tracePt t="254278" x="5180013" y="4384675"/>
          <p14:tracePt t="254294" x="5224463" y="4367213"/>
          <p14:tracePt t="254311" x="5276850" y="4313238"/>
          <p14:tracePt t="254328" x="5303838" y="4303713"/>
          <p14:tracePt t="254345" x="5303838" y="4286250"/>
          <p14:tracePt t="254434" x="5303838" y="4276725"/>
          <p14:tracePt t="254482" x="5303838" y="4268788"/>
          <p14:tracePt t="254498" x="5295900" y="4268788"/>
          <p14:tracePt t="254506" x="5276850" y="4268788"/>
          <p14:tracePt t="254514" x="5259388" y="4268788"/>
          <p14:tracePt t="254528" x="5232400" y="4268788"/>
          <p14:tracePt t="254545" x="5205413" y="4268788"/>
          <p14:tracePt t="254561" x="5160963" y="4268788"/>
          <p14:tracePt t="254578" x="5054600" y="4259263"/>
          <p14:tracePt t="254595" x="4983163" y="4241800"/>
          <p14:tracePt t="254611" x="4911725" y="4214813"/>
          <p14:tracePt t="254628" x="4867275" y="4197350"/>
          <p14:tracePt t="254644" x="4848225" y="4187825"/>
          <p14:tracePt t="254661" x="4830763" y="4170363"/>
          <p14:tracePt t="254678" x="4830763" y="4160838"/>
          <p14:tracePt t="254711" x="4830763" y="4152900"/>
          <p14:tracePt t="254728" x="4830763" y="4143375"/>
          <p14:tracePt t="254866" x="4813300" y="4143375"/>
          <p14:tracePt t="254874" x="4795838" y="4160838"/>
          <p14:tracePt t="254890" x="4768850" y="4179888"/>
          <p14:tracePt t="254898" x="4768850" y="4205288"/>
          <p14:tracePt t="254911" x="4768850" y="4241800"/>
          <p14:tracePt t="254928" x="4759325" y="4276725"/>
          <p14:tracePt t="254944" x="4741863" y="4303713"/>
          <p14:tracePt t="254961" x="4741863" y="4330700"/>
          <p14:tracePt t="254978" x="4724400" y="4340225"/>
          <p14:tracePt t="254995" x="4714875" y="4357688"/>
          <p14:tracePt t="255011" x="4705350" y="4357688"/>
          <p14:tracePt t="255028" x="4670425" y="4357688"/>
          <p14:tracePt t="255061" x="4652963" y="4367213"/>
          <p14:tracePt t="255178" x="4643438" y="4375150"/>
          <p14:tracePt t="255250" x="4643438" y="4384675"/>
          <p14:tracePt t="255258" x="4652963" y="4384675"/>
          <p14:tracePt t="255266" x="4679950" y="4384675"/>
          <p14:tracePt t="255278" x="4697413" y="4384675"/>
          <p14:tracePt t="255295" x="4732338" y="4384675"/>
          <p14:tracePt t="255311" x="4786313" y="4384675"/>
          <p14:tracePt t="255328" x="4848225" y="4384675"/>
          <p14:tracePt t="255345" x="4884738" y="4384675"/>
          <p14:tracePt t="255898" x="4894263" y="4384675"/>
          <p14:tracePt t="256074" x="4902200" y="4384675"/>
          <p14:tracePt t="256098" x="4929188" y="4384675"/>
          <p14:tracePt t="256146" x="4938713" y="4384675"/>
          <p14:tracePt t="257410" x="4919663" y="4384675"/>
          <p14:tracePt t="257418" x="4884738" y="4384675"/>
          <p14:tracePt t="257427" x="4830763" y="4384675"/>
          <p14:tracePt t="257444" x="4724400" y="4384675"/>
          <p14:tracePt t="257461" x="4500563" y="4384675"/>
          <p14:tracePt t="257478" x="4303713" y="4419600"/>
          <p14:tracePt t="257494" x="4125913" y="4438650"/>
          <p14:tracePt t="257511" x="4108450" y="4438650"/>
          <p14:tracePt t="257610" x="4108450" y="4456113"/>
          <p14:tracePt t="257618" x="4116388" y="4456113"/>
          <p14:tracePt t="257706" x="4116388" y="4411663"/>
          <p14:tracePt t="257714" x="4098925" y="4357688"/>
          <p14:tracePt t="257722" x="4071938" y="4295775"/>
          <p14:tracePt t="257730" x="4000500" y="4187825"/>
          <p14:tracePt t="257744" x="3919538" y="4037013"/>
          <p14:tracePt t="257761" x="3714750" y="3732213"/>
          <p14:tracePt t="257763" x="3527425" y="3554413"/>
          <p14:tracePt t="257778" x="3133725" y="3259138"/>
          <p14:tracePt t="257795" x="2741613" y="3017838"/>
          <p14:tracePt t="257811" x="2438400" y="2847975"/>
          <p14:tracePt t="257828" x="2224088" y="2741613"/>
          <p14:tracePt t="257844" x="2152650" y="2697163"/>
          <p14:tracePt t="257861" x="2125663" y="2697163"/>
          <p14:tracePt t="257898" x="2116138" y="2697163"/>
          <p14:tracePt t="257911" x="2108200" y="2697163"/>
          <p14:tracePt t="257928" x="2152650" y="2751138"/>
          <p14:tracePt t="257945" x="2152650" y="2759075"/>
          <p14:tracePt t="258026" x="2160588" y="2768600"/>
          <p14:tracePt t="258034" x="2170113" y="2768600"/>
          <p14:tracePt t="258044" x="2179638" y="2768600"/>
          <p14:tracePt t="258061" x="2205038" y="2687638"/>
          <p14:tracePt t="258078" x="2205038" y="2401888"/>
          <p14:tracePt t="258094" x="2205038" y="2232025"/>
          <p14:tracePt t="258111" x="2205038" y="1990725"/>
          <p14:tracePt t="258128" x="2143125" y="1803400"/>
          <p14:tracePt t="258144" x="2081213" y="1643063"/>
          <p14:tracePt t="258161" x="2036763" y="1581150"/>
          <p14:tracePt t="258178" x="1982788" y="1465263"/>
          <p14:tracePt t="258194" x="1946275" y="1384300"/>
          <p14:tracePt t="258211" x="1928813" y="1322388"/>
          <p14:tracePt t="258228" x="1893888" y="1241425"/>
          <p14:tracePt t="258244" x="1847850" y="1160463"/>
          <p14:tracePt t="258261" x="1795463" y="1081088"/>
          <p14:tracePt t="258278" x="1731963" y="982663"/>
          <p14:tracePt t="258295" x="1616075" y="857250"/>
          <p14:tracePt t="258311" x="1562100" y="785813"/>
          <p14:tracePt t="258327" x="1517650" y="741363"/>
          <p14:tracePt t="258344" x="1490663" y="687388"/>
          <p14:tracePt t="258361" x="1490663" y="660400"/>
          <p14:tracePt t="258378" x="1465263" y="598488"/>
          <p14:tracePt t="258395" x="1438275" y="536575"/>
          <p14:tracePt t="258411" x="1438275" y="490538"/>
          <p14:tracePt t="258428" x="1428750" y="446088"/>
          <p14:tracePt t="258445" x="1428750" y="419100"/>
          <p14:tracePt t="258461" x="1401763" y="366713"/>
          <p14:tracePt t="259544" x="1393825" y="115888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11786" y="206687"/>
            <a:ext cx="112982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Fig.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s a differential amplifier with I = 1mA,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s c-a and d-b are replaced by resistanc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0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segments e-g and f-g are replaced by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 and Q2 are matched.</a:t>
            </a:r>
          </a:p>
          <a:p>
            <a:pPr marL="514350" indent="-514350"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differential voltage gain 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all differential voltage ga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common mod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is circuit? What is CMRR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726680" y="2761231"/>
            <a:ext cx="4164073" cy="3601723"/>
            <a:chOff x="7043843" y="926904"/>
            <a:chExt cx="4341813" cy="5111294"/>
          </a:xfrm>
        </p:grpSpPr>
        <p:pic>
          <p:nvPicPr>
            <p:cNvPr id="21" name="Picture 5" descr="sedr42021_0719a"/>
            <p:cNvPicPr>
              <a:picLocks noChangeAspect="1" noChangeArrowheads="1"/>
            </p:cNvPicPr>
            <p:nvPr/>
          </p:nvPicPr>
          <p:blipFill>
            <a:blip r:embed="rId2">
              <a:lum bright="-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3843" y="926904"/>
              <a:ext cx="4341813" cy="489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8801100" y="3525702"/>
              <a:ext cx="8343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900704" y="5638088"/>
              <a:ext cx="83439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ig. 2</a:t>
              </a:r>
              <a:endParaRPr lang="en-US" sz="2000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320041" y="3023630"/>
            <a:ext cx="686943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ig. 2 shows a differential amplifier where the biasing circuit (DC circuit) is not shown.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.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 and Q2 are matched.</a:t>
            </a:r>
          </a:p>
          <a:p>
            <a:pPr marL="514350" indent="-514350"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differential voltage gain 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actual value of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pecified to be within plus or minus 10% of the nominal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(4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find the common mod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 CMRR in dB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29221" y="6273482"/>
            <a:ext cx="800334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736454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80177" y="6139761"/>
            <a:ext cx="946335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7000300" y="680161"/>
            <a:ext cx="4341813" cy="5111294"/>
            <a:chOff x="7043843" y="926904"/>
            <a:chExt cx="4341813" cy="5111294"/>
          </a:xfrm>
        </p:grpSpPr>
        <p:pic>
          <p:nvPicPr>
            <p:cNvPr id="2" name="Picture 5" descr="sedr42021_0719a"/>
            <p:cNvPicPr>
              <a:picLocks noChangeAspect="1" noChangeArrowheads="1"/>
            </p:cNvPicPr>
            <p:nvPr/>
          </p:nvPicPr>
          <p:blipFill>
            <a:blip r:embed="rId2">
              <a:lum bright="-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3843" y="926904"/>
              <a:ext cx="4341813" cy="489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801100" y="3525702"/>
              <a:ext cx="8343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900704" y="5638088"/>
              <a:ext cx="83439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ig. 2</a:t>
              </a:r>
              <a:endParaRPr lang="en-US" sz="2000" dirty="0"/>
            </a:p>
          </p:txBody>
        </p:sp>
      </p:grpSp>
      <p:sp>
        <p:nvSpPr>
          <p:cNvPr id="7" name="Rectangle 6"/>
          <p:cNvSpPr/>
          <p:nvPr/>
        </p:nvSpPr>
        <p:spPr>
          <a:xfrm>
            <a:off x="383236" y="909080"/>
            <a:ext cx="64404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ig. 2 shows a differential amplifier where the biasing circuit (DC circuit) is not shown.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.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 and Q2 are matched.</a:t>
            </a:r>
          </a:p>
          <a:p>
            <a:pPr marL="514350" indent="-514350"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differential voltage gain 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actual value of R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pecified to be within plus or minus 10% of the nominal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(4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find the common mode gain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 CMRR in dB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264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4000">
                <a:ea typeface="宋体" panose="02010600030101010101" pitchFamily="2" charset="-122"/>
              </a:rPr>
              <a:t>Small-Signal Operation</a:t>
            </a:r>
            <a:endParaRPr kumimoji="1" lang="en-US" altLang="en-US" sz="4000"/>
          </a:p>
        </p:txBody>
      </p:sp>
      <p:pic>
        <p:nvPicPr>
          <p:cNvPr id="16387" name="Picture 4" descr="sedr42021_0718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19226"/>
            <a:ext cx="5481638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7543800" y="2714625"/>
            <a:ext cx="28956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 differential amplifier with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mitter resistances.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nly signal quantities are shown (in color)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57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270"/>
    </mc:Choice>
    <mc:Fallback xmlns="">
      <p:transition spd="slow" advTm="642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22" x="768350" y="4973638"/>
          <p14:tracePt t="2850" x="776288" y="4965700"/>
          <p14:tracePt t="2890" x="803275" y="4946650"/>
          <p14:tracePt t="2906" x="822325" y="4946650"/>
          <p14:tracePt t="2914" x="830263" y="4938713"/>
          <p14:tracePt t="2924" x="857250" y="4919663"/>
          <p14:tracePt t="2939" x="893763" y="4894263"/>
          <p14:tracePt t="2956" x="965200" y="4830763"/>
          <p14:tracePt t="2972" x="1071563" y="4741863"/>
          <p14:tracePt t="2990" x="1241425" y="4625975"/>
          <p14:tracePt t="3006" x="1482725" y="4438650"/>
          <p14:tracePt t="3022" x="1633538" y="4286250"/>
          <p14:tracePt t="3039" x="1830388" y="4089400"/>
          <p14:tracePt t="3056" x="2009775" y="3911600"/>
          <p14:tracePt t="3072" x="2143125" y="3741738"/>
          <p14:tracePt t="3090" x="2268538" y="3589338"/>
          <p14:tracePt t="3106" x="2384425" y="3429000"/>
          <p14:tracePt t="3123" x="2411413" y="3340100"/>
          <p14:tracePt t="3139" x="2455863" y="3179763"/>
          <p14:tracePt t="3156" x="2490788" y="3044825"/>
          <p14:tracePt t="3172" x="2544763" y="2884488"/>
          <p14:tracePt t="3189" x="2571750" y="2741613"/>
          <p14:tracePt t="3206" x="2598738" y="2589213"/>
          <p14:tracePt t="3222" x="2598738" y="2465388"/>
          <p14:tracePt t="3239" x="2473325" y="2393950"/>
          <p14:tracePt t="3256" x="2286000" y="2286000"/>
          <p14:tracePt t="3272" x="2044700" y="2108200"/>
          <p14:tracePt t="3289" x="1901825" y="1893888"/>
          <p14:tracePt t="3306" x="1839913" y="1687513"/>
          <p14:tracePt t="3323" x="1874838" y="1536700"/>
          <p14:tracePt t="3339" x="2009775" y="1384300"/>
          <p14:tracePt t="3356" x="2081213" y="1322388"/>
          <p14:tracePt t="3372" x="2133600" y="1231900"/>
          <p14:tracePt t="3389" x="2152650" y="1204913"/>
          <p14:tracePt t="3406" x="2160588" y="1179513"/>
          <p14:tracePt t="3422" x="2197100" y="1133475"/>
          <p14:tracePt t="3439" x="2214563" y="1071563"/>
          <p14:tracePt t="3456" x="2214563" y="928688"/>
          <p14:tracePt t="3472" x="2214563" y="803275"/>
          <p14:tracePt t="3490" x="2098675" y="500063"/>
          <p14:tracePt t="3507" x="1785938" y="268288"/>
          <p14:tracePt t="3523" x="1428750" y="26988"/>
          <p14:tracePt t="3970" x="812800" y="465138"/>
          <p14:tracePt t="3978" x="812800" y="544513"/>
          <p14:tracePt t="3989" x="776288" y="625475"/>
          <p14:tracePt t="4006" x="731838" y="723900"/>
          <p14:tracePt t="4022" x="723900" y="847725"/>
          <p14:tracePt t="4039" x="723900" y="955675"/>
          <p14:tracePt t="4056" x="704850" y="1044575"/>
          <p14:tracePt t="4072" x="679450" y="1152525"/>
          <p14:tracePt t="4089" x="660400" y="1250950"/>
          <p14:tracePt t="4106" x="652463" y="1366838"/>
          <p14:tracePt t="4123" x="642938" y="1411288"/>
          <p14:tracePt t="4139" x="598488" y="1473200"/>
          <p14:tracePt t="4156" x="581025" y="1509713"/>
          <p14:tracePt t="4172" x="544513" y="1571625"/>
          <p14:tracePt t="4189" x="536575" y="1608138"/>
          <p14:tracePt t="4206" x="536575" y="1625600"/>
          <p14:tracePt t="4223" x="536575" y="1643063"/>
          <p14:tracePt t="4239" x="536575" y="1652588"/>
          <p14:tracePt t="4256" x="554038" y="1679575"/>
          <p14:tracePt t="4272" x="598488" y="1679575"/>
          <p14:tracePt t="4289" x="642938" y="1679575"/>
          <p14:tracePt t="4306" x="669925" y="1679575"/>
          <p14:tracePt t="4323" x="714375" y="1679575"/>
          <p14:tracePt t="4339" x="731838" y="1679575"/>
          <p14:tracePt t="4356" x="803275" y="1679575"/>
          <p14:tracePt t="4372" x="893763" y="1679575"/>
          <p14:tracePt t="4389" x="1036638" y="1679575"/>
          <p14:tracePt t="4406" x="1268413" y="1633538"/>
          <p14:tracePt t="4422" x="1465263" y="1616075"/>
          <p14:tracePt t="4439" x="1490663" y="1616075"/>
          <p14:tracePt t="4666" x="1490663" y="1608138"/>
          <p14:tracePt t="4682" x="1490663" y="1598613"/>
          <p14:tracePt t="4722" x="1490663" y="1589088"/>
          <p14:tracePt t="4739" x="1482725" y="1589088"/>
          <p14:tracePt t="4746" x="1473200" y="1589088"/>
          <p14:tracePt t="4762" x="1465263" y="1598613"/>
          <p14:tracePt t="4772" x="1455738" y="1598613"/>
          <p14:tracePt t="4789" x="1419225" y="1608138"/>
          <p14:tracePt t="4806" x="1411288" y="1608138"/>
          <p14:tracePt t="4822" x="1401763" y="1608138"/>
          <p14:tracePt t="4839" x="1374775" y="1608138"/>
          <p14:tracePt t="4872" x="1366838" y="1616075"/>
          <p14:tracePt t="4889" x="1357313" y="1625600"/>
          <p14:tracePt t="4906" x="1347788" y="1643063"/>
          <p14:tracePt t="5010" x="1339850" y="1652588"/>
          <p14:tracePt t="5042" x="1339850" y="1670050"/>
          <p14:tracePt t="5074" x="1339850" y="1679575"/>
          <p14:tracePt t="7954" x="1339850" y="1687513"/>
          <p14:tracePt t="7962" x="1366838" y="1704975"/>
          <p14:tracePt t="7972" x="1438275" y="1714500"/>
          <p14:tracePt t="7989" x="1670050" y="1803400"/>
          <p14:tracePt t="8006" x="2009775" y="1901825"/>
          <p14:tracePt t="8022" x="2544763" y="2044700"/>
          <p14:tracePt t="8039" x="3517900" y="2339975"/>
          <p14:tracePt t="8055" x="4714875" y="2616200"/>
          <p14:tracePt t="8072" x="6062663" y="2965450"/>
          <p14:tracePt t="8089" x="7224713" y="3303588"/>
          <p14:tracePt t="8106" x="8777288" y="3741738"/>
          <p14:tracePt t="8123" x="9412288" y="3875088"/>
          <p14:tracePt t="8139" x="9545638" y="3902075"/>
          <p14:tracePt t="8156" x="9572625" y="3929063"/>
          <p14:tracePt t="8202" x="9572625" y="3938588"/>
          <p14:tracePt t="8314" x="9572625" y="3946525"/>
          <p14:tracePt t="8323" x="9590088" y="3973513"/>
          <p14:tracePt t="8339" x="9599613" y="3973513"/>
          <p14:tracePt t="8346" x="9609138" y="3983038"/>
          <p14:tracePt t="8370" x="9626600" y="3983038"/>
          <p14:tracePt t="8402" x="9653588" y="3965575"/>
          <p14:tracePt t="8410" x="9653588" y="3956050"/>
          <p14:tracePt t="8426" x="9653588" y="3938588"/>
          <p14:tracePt t="8439" x="9653588" y="3911600"/>
          <p14:tracePt t="8456" x="9653588" y="3902075"/>
          <p14:tracePt t="8472" x="9653588" y="3867150"/>
          <p14:tracePt t="8489" x="9653588" y="3857625"/>
          <p14:tracePt t="8506" x="9653588" y="3840163"/>
          <p14:tracePt t="8540" x="9644063" y="3822700"/>
          <p14:tracePt t="8556" x="9644063" y="3803650"/>
          <p14:tracePt t="8572" x="9644063" y="3776663"/>
          <p14:tracePt t="8589" x="9644063" y="3751263"/>
          <p14:tracePt t="8605" x="9644063" y="3724275"/>
          <p14:tracePt t="8622" x="9644063" y="3697288"/>
          <p14:tracePt t="8639" x="9644063" y="3687763"/>
          <p14:tracePt t="8656" x="9644063" y="3643313"/>
          <p14:tracePt t="8672" x="9644063" y="3598863"/>
          <p14:tracePt t="8689" x="9644063" y="3581400"/>
          <p14:tracePt t="8705" x="9653588" y="3544888"/>
          <p14:tracePt t="8722" x="9653588" y="3536950"/>
          <p14:tracePt t="8739" x="9653588" y="3500438"/>
          <p14:tracePt t="8756" x="9653588" y="3490913"/>
          <p14:tracePt t="8772" x="9653588" y="3473450"/>
          <p14:tracePt t="8789" x="9653588" y="3446463"/>
          <p14:tracePt t="8805" x="9653588" y="3429000"/>
          <p14:tracePt t="8822" x="9653588" y="3419475"/>
          <p14:tracePt t="8839" x="9653588" y="3384550"/>
          <p14:tracePt t="8856" x="9644063" y="3375025"/>
          <p14:tracePt t="8889" x="9634538" y="3367088"/>
          <p14:tracePt t="8914" x="9609138" y="3357563"/>
          <p14:tracePt t="8930" x="9599613" y="3357563"/>
          <p14:tracePt t="8940" x="9590088" y="3348038"/>
          <p14:tracePt t="8956" x="9582150" y="3340100"/>
          <p14:tracePt t="8986" x="9572625" y="3330575"/>
          <p14:tracePt t="9042" x="9545638" y="3330575"/>
          <p14:tracePt t="9050" x="9537700" y="3330575"/>
          <p14:tracePt t="9058" x="9528175" y="3330575"/>
          <p14:tracePt t="9072" x="9518650" y="3330575"/>
          <p14:tracePt t="9089" x="9491663" y="3313113"/>
          <p14:tracePt t="9106" x="9483725" y="3313113"/>
          <p14:tracePt t="9146" x="9474200" y="3313113"/>
          <p14:tracePt t="9170" x="9466263" y="3313113"/>
          <p14:tracePt t="9210" x="9447213" y="3313113"/>
          <p14:tracePt t="9250" x="9429750" y="3313113"/>
          <p14:tracePt t="9274" x="9420225" y="3313113"/>
          <p14:tracePt t="9298" x="9412288" y="3313113"/>
          <p14:tracePt t="9322" x="9402763" y="3340100"/>
          <p14:tracePt t="9354" x="9402763" y="3348038"/>
          <p14:tracePt t="9362" x="9402763" y="3367088"/>
          <p14:tracePt t="9372" x="9402763" y="3384550"/>
          <p14:tracePt t="9389" x="9385300" y="3402013"/>
          <p14:tracePt t="9405" x="9385300" y="3419475"/>
          <p14:tracePt t="9422" x="9385300" y="3429000"/>
          <p14:tracePt t="9439" x="9385300" y="3446463"/>
          <p14:tracePt t="9456" x="9385300" y="3455988"/>
          <p14:tracePt t="9472" x="9367838" y="3473450"/>
          <p14:tracePt t="9489" x="9367838" y="3482975"/>
          <p14:tracePt t="9505" x="9358313" y="3509963"/>
          <p14:tracePt t="9522" x="9348788" y="3536950"/>
          <p14:tracePt t="9539" x="9313863" y="3571875"/>
          <p14:tracePt t="9556" x="9304338" y="3581400"/>
          <p14:tracePt t="9572" x="9296400" y="3589338"/>
          <p14:tracePt t="9589" x="9277350" y="3598863"/>
          <p14:tracePt t="9606" x="9259888" y="3598863"/>
          <p14:tracePt t="9622" x="9251950" y="3608388"/>
          <p14:tracePt t="9655" x="9215438" y="3608388"/>
          <p14:tracePt t="9672" x="9197975" y="3616325"/>
          <p14:tracePt t="9689" x="9170988" y="3616325"/>
          <p14:tracePt t="9706" x="9099550" y="3633788"/>
          <p14:tracePt t="9723" x="9028113" y="3633788"/>
          <p14:tracePt t="9739" x="8947150" y="3633788"/>
          <p14:tracePt t="9756" x="8840788" y="3633788"/>
          <p14:tracePt t="9772" x="8751888" y="3633788"/>
          <p14:tracePt t="9789" x="8661400" y="3633788"/>
          <p14:tracePt t="9805" x="8599488" y="3633788"/>
          <p14:tracePt t="9822" x="8518525" y="3625850"/>
          <p14:tracePt t="9839" x="8429625" y="3625850"/>
          <p14:tracePt t="9855" x="8304213" y="3625850"/>
          <p14:tracePt t="9872" x="8180388" y="3625850"/>
          <p14:tracePt t="9889" x="8037513" y="3625850"/>
          <p14:tracePt t="9906" x="7939088" y="3625850"/>
          <p14:tracePt t="9922" x="7831138" y="3625850"/>
          <p14:tracePt t="9939" x="7796213" y="3625850"/>
          <p14:tracePt t="9956" x="7769225" y="3625850"/>
          <p14:tracePt t="9972" x="7742238" y="3625850"/>
          <p14:tracePt t="9989" x="7724775" y="3625850"/>
          <p14:tracePt t="10005" x="7715250" y="3625850"/>
          <p14:tracePt t="10022" x="7680325" y="3625850"/>
          <p14:tracePt t="10039" x="7634288" y="3625850"/>
          <p14:tracePt t="10055" x="7599363" y="3625850"/>
          <p14:tracePt t="10072" x="7554913" y="3625850"/>
          <p14:tracePt t="10089" x="7545388" y="3625850"/>
          <p14:tracePt t="10105" x="7510463" y="3633788"/>
          <p14:tracePt t="10146" x="7500938" y="3643313"/>
          <p14:tracePt t="10170" x="7491413" y="3652838"/>
          <p14:tracePt t="10178" x="7483475" y="3660775"/>
          <p14:tracePt t="10202" x="7456488" y="3687763"/>
          <p14:tracePt t="10210" x="7456488" y="3697288"/>
          <p14:tracePt t="10226" x="7456488" y="3705225"/>
          <p14:tracePt t="10242" x="7456488" y="3724275"/>
          <p14:tracePt t="10255" x="7456488" y="3751263"/>
          <p14:tracePt t="10272" x="7456488" y="3768725"/>
          <p14:tracePt t="10289" x="7456488" y="3776663"/>
          <p14:tracePt t="10306" x="7456488" y="3822700"/>
          <p14:tracePt t="10323" x="7456488" y="3830638"/>
          <p14:tracePt t="10339" x="7456488" y="3857625"/>
          <p14:tracePt t="10355" x="7466013" y="3875088"/>
          <p14:tracePt t="10372" x="7473950" y="3884613"/>
          <p14:tracePt t="10389" x="7491413" y="3902075"/>
          <p14:tracePt t="10405" x="7518400" y="3911600"/>
          <p14:tracePt t="10422" x="7527925" y="3919538"/>
          <p14:tracePt t="10439" x="7554913" y="3929063"/>
          <p14:tracePt t="10455" x="7581900" y="3929063"/>
          <p14:tracePt t="10472" x="7608888" y="3938588"/>
          <p14:tracePt t="10489" x="7670800" y="3956050"/>
          <p14:tracePt t="10506" x="7751763" y="3956050"/>
          <p14:tracePt t="10522" x="7867650" y="3990975"/>
          <p14:tracePt t="10539" x="7956550" y="4010025"/>
          <p14:tracePt t="10556" x="8099425" y="4027488"/>
          <p14:tracePt t="10572" x="8251825" y="4027488"/>
          <p14:tracePt t="10589" x="8402638" y="4054475"/>
          <p14:tracePt t="10605" x="8537575" y="4054475"/>
          <p14:tracePt t="10622" x="8680450" y="4054475"/>
          <p14:tracePt t="10639" x="8804275" y="4054475"/>
          <p14:tracePt t="10655" x="8947150" y="4054475"/>
          <p14:tracePt t="10672" x="9063038" y="4054475"/>
          <p14:tracePt t="10689" x="9197975" y="4054475"/>
          <p14:tracePt t="10706" x="9420225" y="4037013"/>
          <p14:tracePt t="10723" x="9572625" y="4017963"/>
          <p14:tracePt t="10739" x="9705975" y="3990975"/>
          <p14:tracePt t="10756" x="9786938" y="3983038"/>
          <p14:tracePt t="10772" x="9875838" y="3965575"/>
          <p14:tracePt t="10789" x="9956800" y="3919538"/>
          <p14:tracePt t="10805" x="10018713" y="3911600"/>
          <p14:tracePt t="10822" x="10037763" y="3902075"/>
          <p14:tracePt t="10839" x="10090150" y="3902075"/>
          <p14:tracePt t="10855" x="10153650" y="3857625"/>
          <p14:tracePt t="10872" x="10215563" y="3840163"/>
          <p14:tracePt t="10889" x="10277475" y="3813175"/>
          <p14:tracePt t="10906" x="10323513" y="3776663"/>
          <p14:tracePt t="10923" x="10367963" y="3741738"/>
          <p14:tracePt t="10939" x="10420350" y="3705225"/>
          <p14:tracePt t="10955" x="10439400" y="3670300"/>
          <p14:tracePt t="10972" x="10447338" y="3660775"/>
          <p14:tracePt t="10989" x="10447338" y="3643313"/>
          <p14:tracePt t="11005" x="10474325" y="3581400"/>
          <p14:tracePt t="11022" x="10474325" y="3544888"/>
          <p14:tracePt t="11039" x="10501313" y="3500438"/>
          <p14:tracePt t="11056" x="10501313" y="3465513"/>
          <p14:tracePt t="11072" x="10501313" y="3429000"/>
          <p14:tracePt t="11089" x="10501313" y="3384550"/>
          <p14:tracePt t="11105" x="10501313" y="3357563"/>
          <p14:tracePt t="11123" x="10501313" y="3322638"/>
          <p14:tracePt t="11139" x="10501313" y="3303588"/>
          <p14:tracePt t="11156" x="10501313" y="3268663"/>
          <p14:tracePt t="11172" x="10491788" y="3259138"/>
          <p14:tracePt t="11189" x="10466388" y="3241675"/>
          <p14:tracePt t="11205" x="10447338" y="3224213"/>
          <p14:tracePt t="11222" x="10412413" y="3205163"/>
          <p14:tracePt t="11239" x="10367963" y="3170238"/>
          <p14:tracePt t="11255" x="10304463" y="3143250"/>
          <p14:tracePt t="11272" x="10242550" y="3116263"/>
          <p14:tracePt t="11289" x="10180638" y="3108325"/>
          <p14:tracePt t="11306" x="10134600" y="3108325"/>
          <p14:tracePt t="11322" x="10045700" y="3089275"/>
          <p14:tracePt t="11339" x="9974263" y="3081338"/>
          <p14:tracePt t="11356" x="9894888" y="3081338"/>
          <p14:tracePt t="11372" x="9831388" y="3081338"/>
          <p14:tracePt t="11389" x="9769475" y="3081338"/>
          <p14:tracePt t="11405" x="9742488" y="3081338"/>
          <p14:tracePt t="11422" x="9725025" y="3081338"/>
          <p14:tracePt t="11439" x="9680575" y="3081338"/>
          <p14:tracePt t="11455" x="9634538" y="3081338"/>
          <p14:tracePt t="11472" x="9572625" y="3081338"/>
          <p14:tracePt t="11489" x="9545638" y="3081338"/>
          <p14:tracePt t="11506" x="9510713" y="3081338"/>
          <p14:tracePt t="11523" x="9483725" y="3081338"/>
          <p14:tracePt t="11556" x="9466263" y="3098800"/>
          <p14:tracePt t="11572" x="9447213" y="3125788"/>
          <p14:tracePt t="11589" x="9439275" y="3133725"/>
          <p14:tracePt t="11605" x="9420225" y="3143250"/>
          <p14:tracePt t="11622" x="9420225" y="3152775"/>
          <p14:tracePt t="11639" x="9402763" y="3179763"/>
          <p14:tracePt t="11656" x="9394825" y="3197225"/>
          <p14:tracePt t="11672" x="9394825" y="3214688"/>
          <p14:tracePt t="11689" x="9375775" y="3224213"/>
          <p14:tracePt t="11706" x="9375775" y="3259138"/>
          <p14:tracePt t="11722" x="9375775" y="3286125"/>
          <p14:tracePt t="11739" x="9375775" y="3313113"/>
          <p14:tracePt t="11756" x="9375775" y="3322638"/>
          <p14:tracePt t="11772" x="9375775" y="3330575"/>
          <p14:tracePt t="11789" x="9375775" y="3367088"/>
          <p14:tracePt t="11805" x="9375775" y="3375025"/>
          <p14:tracePt t="11839" x="9375775" y="3384550"/>
          <p14:tracePt t="11855" x="9375775" y="3411538"/>
          <p14:tracePt t="11872" x="9375775" y="3419475"/>
          <p14:tracePt t="11970" x="9367838" y="3438525"/>
          <p14:tracePt t="11986" x="9358313" y="3455988"/>
          <p14:tracePt t="11994" x="9331325" y="3473450"/>
          <p14:tracePt t="12010" x="9323388" y="3482975"/>
          <p14:tracePt t="12022" x="9304338" y="3482975"/>
          <p14:tracePt t="12039" x="9286875" y="3482975"/>
          <p14:tracePt t="12055" x="9251950" y="3482975"/>
          <p14:tracePt t="12072" x="9232900" y="3490913"/>
          <p14:tracePt t="12089" x="9188450" y="3490913"/>
          <p14:tracePt t="12106" x="9117013" y="3490913"/>
          <p14:tracePt t="12123" x="9055100" y="3490913"/>
          <p14:tracePt t="12139" x="9010650" y="3490913"/>
          <p14:tracePt t="12156" x="8939213" y="3490913"/>
          <p14:tracePt t="12172" x="8867775" y="3490913"/>
          <p14:tracePt t="12189" x="8751888" y="3490913"/>
          <p14:tracePt t="12206" x="8688388" y="3490913"/>
          <p14:tracePt t="12222" x="8616950" y="3490913"/>
          <p14:tracePt t="12239" x="8537575" y="3490913"/>
          <p14:tracePt t="12255" x="8491538" y="3490913"/>
          <p14:tracePt t="12272" x="8439150" y="3490913"/>
          <p14:tracePt t="12289" x="8375650" y="3490913"/>
          <p14:tracePt t="12305" x="8313738" y="3490913"/>
          <p14:tracePt t="12323" x="8215313" y="3490913"/>
          <p14:tracePt t="12339" x="8180388" y="3509963"/>
          <p14:tracePt t="12355" x="8126413" y="3517900"/>
          <p14:tracePt t="12372" x="8099425" y="3527425"/>
          <p14:tracePt t="12389" x="8072438" y="3527425"/>
          <p14:tracePt t="12405" x="8027988" y="3544888"/>
          <p14:tracePt t="12422" x="8018463" y="3544888"/>
          <p14:tracePt t="12439" x="7974013" y="3544888"/>
          <p14:tracePt t="12456" x="7939088" y="3554413"/>
          <p14:tracePt t="12473" x="7894638" y="3562350"/>
          <p14:tracePt t="12489" x="7848600" y="3589338"/>
          <p14:tracePt t="12506" x="7796213" y="3598863"/>
          <p14:tracePt t="12523" x="7769225" y="3598863"/>
          <p14:tracePt t="12539" x="7742238" y="3608388"/>
          <p14:tracePt t="12556" x="7715250" y="3625850"/>
          <p14:tracePt t="12573" x="7661275" y="3643313"/>
          <p14:tracePt t="12589" x="7643813" y="3652838"/>
          <p14:tracePt t="12606" x="7626350" y="3660775"/>
          <p14:tracePt t="12622" x="7608888" y="3679825"/>
          <p14:tracePt t="12639" x="7572375" y="3697288"/>
          <p14:tracePt t="12655" x="7562850" y="3705225"/>
          <p14:tracePt t="12674" x="7554913" y="3724275"/>
          <p14:tracePt t="12698" x="7545388" y="3751263"/>
          <p14:tracePt t="12707" x="7537450" y="3768725"/>
          <p14:tracePt t="12739" x="7537450" y="3776663"/>
          <p14:tracePt t="12755" x="7537450" y="3795713"/>
          <p14:tracePt t="12762" x="7537450" y="3803650"/>
          <p14:tracePt t="12778" x="7537450" y="3813175"/>
          <p14:tracePt t="12789" x="7537450" y="3830638"/>
          <p14:tracePt t="12805" x="7537450" y="3848100"/>
          <p14:tracePt t="12822" x="7537450" y="3857625"/>
          <p14:tracePt t="12839" x="7537450" y="3875088"/>
          <p14:tracePt t="12855" x="7537450" y="3911600"/>
          <p14:tracePt t="12872" x="7545388" y="3919538"/>
          <p14:tracePt t="12889" x="7562850" y="3938588"/>
          <p14:tracePt t="12905" x="7589838" y="3946525"/>
          <p14:tracePt t="12922" x="7616825" y="3965575"/>
          <p14:tracePt t="12939" x="7643813" y="3965575"/>
          <p14:tracePt t="12955" x="7688263" y="3965575"/>
          <p14:tracePt t="12972" x="7732713" y="3965575"/>
          <p14:tracePt t="12989" x="7751763" y="3965575"/>
          <p14:tracePt t="13005" x="7759700" y="3965575"/>
          <p14:tracePt t="13022" x="7796213" y="3965575"/>
          <p14:tracePt t="13039" x="7813675" y="3965575"/>
          <p14:tracePt t="13055" x="7858125" y="3965575"/>
          <p14:tracePt t="13072" x="7920038" y="3965575"/>
          <p14:tracePt t="13089" x="7991475" y="3965575"/>
          <p14:tracePt t="13105" x="8054975" y="3965575"/>
          <p14:tracePt t="13122" x="8134350" y="3965575"/>
          <p14:tracePt t="13139" x="8170863" y="3965575"/>
          <p14:tracePt t="13156" x="8224838" y="3965575"/>
          <p14:tracePt t="13172" x="8277225" y="3965575"/>
          <p14:tracePt t="13189" x="8358188" y="3946525"/>
          <p14:tracePt t="13205" x="8447088" y="3946525"/>
          <p14:tracePt t="13222" x="8537575" y="3946525"/>
          <p14:tracePt t="13239" x="8661400" y="3946525"/>
          <p14:tracePt t="13255" x="8786813" y="3946525"/>
          <p14:tracePt t="13272" x="8929688" y="3946525"/>
          <p14:tracePt t="13289" x="9045575" y="3946525"/>
          <p14:tracePt t="13305" x="9188450" y="3938588"/>
          <p14:tracePt t="13322" x="9402763" y="3902075"/>
          <p14:tracePt t="13339" x="9555163" y="3875088"/>
          <p14:tracePt t="13355" x="9661525" y="3857625"/>
          <p14:tracePt t="13372" x="9769475" y="3830638"/>
          <p14:tracePt t="13389" x="9831388" y="3830638"/>
          <p14:tracePt t="13405" x="9894888" y="3803650"/>
          <p14:tracePt t="13422" x="9991725" y="3786188"/>
          <p14:tracePt t="13439" x="10055225" y="3759200"/>
          <p14:tracePt t="13455" x="10117138" y="3751263"/>
          <p14:tracePt t="13472" x="10180638" y="3724275"/>
          <p14:tracePt t="13489" x="10242550" y="3697288"/>
          <p14:tracePt t="13506" x="10331450" y="3670300"/>
          <p14:tracePt t="13522" x="10394950" y="3670300"/>
          <p14:tracePt t="13539" x="10429875" y="3660775"/>
          <p14:tracePt t="13556" x="10456863" y="3643313"/>
          <p14:tracePt t="13572" x="10474325" y="3625850"/>
          <p14:tracePt t="13589" x="10483850" y="3616325"/>
          <p14:tracePt t="13605" x="10510838" y="3581400"/>
          <p14:tracePt t="13622" x="10510838" y="3571875"/>
          <p14:tracePt t="13639" x="10510838" y="3527425"/>
          <p14:tracePt t="13656" x="10510838" y="3490913"/>
          <p14:tracePt t="13672" x="10510838" y="3465513"/>
          <p14:tracePt t="13689" x="10510838" y="3419475"/>
          <p14:tracePt t="13706" x="10474325" y="3357563"/>
          <p14:tracePt t="13722" x="10385425" y="3268663"/>
          <p14:tracePt t="13739" x="10304463" y="3224213"/>
          <p14:tracePt t="13756" x="10242550" y="3197225"/>
          <p14:tracePt t="13772" x="10180638" y="3160713"/>
          <p14:tracePt t="13789" x="10099675" y="3152775"/>
          <p14:tracePt t="13805" x="10037763" y="3152775"/>
          <p14:tracePt t="13822" x="9966325" y="3152775"/>
          <p14:tracePt t="13839" x="9858375" y="3152775"/>
          <p14:tracePt t="13856" x="9742488" y="3152775"/>
          <p14:tracePt t="13872" x="9634538" y="3170238"/>
          <p14:tracePt t="13889" x="9555163" y="3179763"/>
          <p14:tracePt t="13906" x="9510713" y="3187700"/>
          <p14:tracePt t="13922" x="9447213" y="3214688"/>
          <p14:tracePt t="13939" x="9420225" y="3224213"/>
          <p14:tracePt t="13955" x="9402763" y="3232150"/>
          <p14:tracePt t="13972" x="9385300" y="3251200"/>
          <p14:tracePt t="13989" x="9375775" y="3259138"/>
          <p14:tracePt t="14005" x="9358313" y="3276600"/>
          <p14:tracePt t="14022" x="9340850" y="3295650"/>
          <p14:tracePt t="14039" x="9323388" y="3330575"/>
          <p14:tracePt t="14055" x="9313863" y="3340100"/>
          <p14:tracePt t="14072" x="9296400" y="3394075"/>
          <p14:tracePt t="14089" x="9277350" y="3402013"/>
          <p14:tracePt t="14105" x="9269413" y="3429000"/>
          <p14:tracePt t="14122" x="9259888" y="3490913"/>
          <p14:tracePt t="14156" x="9251950" y="3544888"/>
          <p14:tracePt t="14172" x="9232900" y="3562350"/>
          <p14:tracePt t="14189" x="9224963" y="3571875"/>
          <p14:tracePt t="14206" x="9224963" y="3598863"/>
          <p14:tracePt t="14222" x="9205913" y="3633788"/>
          <p14:tracePt t="14239" x="9180513" y="3660775"/>
          <p14:tracePt t="14255" x="9170988" y="3679825"/>
          <p14:tracePt t="14272" x="9134475" y="3714750"/>
          <p14:tracePt t="14289" x="9099550" y="3724275"/>
          <p14:tracePt t="14305" x="9055100" y="3741738"/>
          <p14:tracePt t="14322" x="9028113" y="3751263"/>
          <p14:tracePt t="14339" x="9001125" y="3751263"/>
          <p14:tracePt t="14355" x="8974138" y="3751263"/>
          <p14:tracePt t="14372" x="8912225" y="3751263"/>
          <p14:tracePt t="14389" x="8894763" y="3751263"/>
          <p14:tracePt t="14405" x="8848725" y="3751263"/>
          <p14:tracePt t="14422" x="8804275" y="3741738"/>
          <p14:tracePt t="14439" x="8751888" y="3724275"/>
          <p14:tracePt t="14455" x="8732838" y="3705225"/>
          <p14:tracePt t="14472" x="8715375" y="3697288"/>
          <p14:tracePt t="14489" x="8653463" y="3687763"/>
          <p14:tracePt t="14506" x="8599488" y="3652838"/>
          <p14:tracePt t="14522" x="8466138" y="3625850"/>
          <p14:tracePt t="14539" x="8402638" y="3589338"/>
          <p14:tracePt t="14555" x="8313738" y="3571875"/>
          <p14:tracePt t="14572" x="8277225" y="3571875"/>
          <p14:tracePt t="14589" x="8232775" y="3571875"/>
          <p14:tracePt t="14605" x="8188325" y="3571875"/>
          <p14:tracePt t="14622" x="8126413" y="3571875"/>
          <p14:tracePt t="14639" x="8072438" y="3571875"/>
          <p14:tracePt t="14655" x="7991475" y="3571875"/>
          <p14:tracePt t="14672" x="7912100" y="3571875"/>
          <p14:tracePt t="14689" x="7858125" y="3571875"/>
          <p14:tracePt t="14706" x="7813675" y="3571875"/>
          <p14:tracePt t="14722" x="7759700" y="3571875"/>
          <p14:tracePt t="14739" x="7688263" y="3598863"/>
          <p14:tracePt t="14755" x="7643813" y="3608388"/>
          <p14:tracePt t="14772" x="7616825" y="3616325"/>
          <p14:tracePt t="14789" x="7554913" y="3643313"/>
          <p14:tracePt t="14805" x="7527925" y="3660775"/>
          <p14:tracePt t="14822" x="7518400" y="3670300"/>
          <p14:tracePt t="14839" x="7510463" y="3670300"/>
          <p14:tracePt t="14855" x="7500938" y="3679825"/>
          <p14:tracePt t="14888" x="7473950" y="3697288"/>
          <p14:tracePt t="14906" x="7466013" y="3714750"/>
          <p14:tracePt t="14923" x="7456488" y="3732213"/>
          <p14:tracePt t="14940" x="7456488" y="3741738"/>
          <p14:tracePt t="14955" x="7456488" y="3759200"/>
          <p14:tracePt t="14972" x="7456488" y="3776663"/>
          <p14:tracePt t="14988" x="7456488" y="3795713"/>
          <p14:tracePt t="15005" x="7456488" y="3822700"/>
          <p14:tracePt t="15022" x="7473950" y="3840163"/>
          <p14:tracePt t="15038" x="7518400" y="3857625"/>
          <p14:tracePt t="15055" x="7572375" y="3894138"/>
          <p14:tracePt t="15072" x="7599363" y="3919538"/>
          <p14:tracePt t="15089" x="7634288" y="3919538"/>
          <p14:tracePt t="15105" x="7670800" y="3929063"/>
          <p14:tracePt t="15122" x="7697788" y="3938588"/>
          <p14:tracePt t="15139" x="7742238" y="3946525"/>
          <p14:tracePt t="15155" x="7786688" y="3946525"/>
          <p14:tracePt t="15172" x="7867650" y="3990975"/>
          <p14:tracePt t="15189" x="7912100" y="3990975"/>
          <p14:tracePt t="15205" x="7991475" y="4000500"/>
          <p14:tracePt t="15222" x="8045450" y="4000500"/>
          <p14:tracePt t="15239" x="8099425" y="4000500"/>
          <p14:tracePt t="15255" x="8170863" y="4010025"/>
          <p14:tracePt t="15272" x="8215313" y="4010025"/>
          <p14:tracePt t="15288" x="8277225" y="4010025"/>
          <p14:tracePt t="15305" x="8358188" y="4010025"/>
          <p14:tracePt t="15323" x="8456613" y="4010025"/>
          <p14:tracePt t="15339" x="8483600" y="4010025"/>
          <p14:tracePt t="15355" x="8528050" y="4010025"/>
          <p14:tracePt t="15372" x="8562975" y="4010025"/>
          <p14:tracePt t="15388" x="8599488" y="4010025"/>
          <p14:tracePt t="15405" x="8643938" y="4010025"/>
          <p14:tracePt t="15422" x="8688388" y="4010025"/>
          <p14:tracePt t="15439" x="8742363" y="4010025"/>
          <p14:tracePt t="15455" x="8840788" y="4010025"/>
          <p14:tracePt t="15472" x="8966200" y="4010025"/>
          <p14:tracePt t="15488" x="9072563" y="4010025"/>
          <p14:tracePt t="15505" x="9144000" y="4010025"/>
          <p14:tracePt t="15522" x="9205913" y="4010025"/>
          <p14:tracePt t="15539" x="9242425" y="3983038"/>
          <p14:tracePt t="15555" x="9251950" y="3983038"/>
          <p14:tracePt t="15588" x="9269413" y="3973513"/>
          <p14:tracePt t="15605" x="9286875" y="3973513"/>
          <p14:tracePt t="15622" x="9313863" y="3965575"/>
          <p14:tracePt t="15638" x="9340850" y="3956050"/>
          <p14:tracePt t="15655" x="9375775" y="3929063"/>
          <p14:tracePt t="15672" x="9394825" y="3919538"/>
          <p14:tracePt t="15688" x="9412288" y="3919538"/>
          <p14:tracePt t="15705" x="9439275" y="3911600"/>
          <p14:tracePt t="15722" x="9491663" y="3894138"/>
          <p14:tracePt t="15739" x="9555163" y="3867150"/>
          <p14:tracePt t="15755" x="9644063" y="3857625"/>
          <p14:tracePt t="15772" x="9725025" y="3848100"/>
          <p14:tracePt t="15788" x="9804400" y="3830638"/>
          <p14:tracePt t="15805" x="9848850" y="3803650"/>
          <p14:tracePt t="15822" x="9875838" y="3795713"/>
          <p14:tracePt t="15838" x="9885363" y="3786188"/>
          <p14:tracePt t="15898" x="9858375" y="3786188"/>
          <p14:tracePt t="15906" x="9823450" y="3786188"/>
          <p14:tracePt t="15914" x="9804400" y="3786188"/>
          <p14:tracePt t="15923" x="9752013" y="3786188"/>
          <p14:tracePt t="15939" x="9582150" y="3786188"/>
          <p14:tracePt t="15955" x="9313863" y="3813175"/>
          <p14:tracePt t="15972" x="9063038" y="3867150"/>
          <p14:tracePt t="15988" x="8796338" y="3956050"/>
          <p14:tracePt t="16005" x="8518525" y="4027488"/>
          <p14:tracePt t="16022" x="8313738" y="4116388"/>
          <p14:tracePt t="16038" x="8099425" y="4205288"/>
          <p14:tracePt t="16055" x="7939088" y="4303713"/>
          <p14:tracePt t="16072" x="7751763" y="4411663"/>
          <p14:tracePt t="16088" x="7626350" y="4483100"/>
          <p14:tracePt t="16106" x="7456488" y="4581525"/>
          <p14:tracePt t="16123" x="7188200" y="4697413"/>
          <p14:tracePt t="16139" x="7010400" y="4768850"/>
          <p14:tracePt t="16155" x="6823075" y="4830763"/>
          <p14:tracePt t="16171" x="6643688" y="4884738"/>
          <p14:tracePt t="16189" x="6419850" y="4956175"/>
          <p14:tracePt t="16205" x="6161088" y="5027613"/>
          <p14:tracePt t="16222" x="6010275" y="5045075"/>
          <p14:tracePt t="16238" x="5938838" y="5045075"/>
          <p14:tracePt t="16255" x="5894388" y="5045075"/>
          <p14:tracePt t="16272" x="5884863" y="5045075"/>
          <p14:tracePt t="16288" x="5867400" y="5018088"/>
          <p14:tracePt t="16306" x="5884863" y="5010150"/>
          <p14:tracePt t="16322" x="5884863" y="4983163"/>
          <p14:tracePt t="16394" x="5894388" y="4983163"/>
          <p14:tracePt t="16442" x="5902325" y="4973638"/>
          <p14:tracePt t="16482" x="5902325" y="4965700"/>
          <p14:tracePt t="16490" x="5867400" y="4956175"/>
          <p14:tracePt t="16498" x="5795963" y="4956175"/>
          <p14:tracePt t="16506" x="5697538" y="4938713"/>
          <p14:tracePt t="16522" x="5572125" y="4902200"/>
          <p14:tracePt t="16539" x="5384800" y="4884738"/>
          <p14:tracePt t="16555" x="5160963" y="4857750"/>
          <p14:tracePt t="16572" x="4983163" y="4786313"/>
          <p14:tracePt t="16589" x="4830763" y="4768850"/>
          <p14:tracePt t="16605" x="4751388" y="4732338"/>
          <p14:tracePt t="16622" x="4705350" y="4705350"/>
          <p14:tracePt t="16655" x="4687888" y="4697413"/>
          <p14:tracePt t="16672" x="4670425" y="4679950"/>
          <p14:tracePt t="16688" x="4660900" y="4679950"/>
          <p14:tracePt t="16705" x="4643438" y="4652963"/>
          <p14:tracePt t="16722" x="4572000" y="4608513"/>
          <p14:tracePt t="16739" x="4510088" y="4554538"/>
          <p14:tracePt t="16755" x="4446588" y="4537075"/>
          <p14:tracePt t="16772" x="4394200" y="4500563"/>
          <p14:tracePt t="16788" x="4348163" y="4473575"/>
          <p14:tracePt t="16805" x="4340225" y="4465638"/>
          <p14:tracePt t="16822" x="4330700" y="4456113"/>
          <p14:tracePt t="16838" x="4322763" y="4446588"/>
          <p14:tracePt t="16855" x="4295775" y="4438650"/>
          <p14:tracePt t="16872" x="4251325" y="4419600"/>
          <p14:tracePt t="16888" x="4197350" y="4384675"/>
          <p14:tracePt t="16905" x="4152900" y="4367213"/>
          <p14:tracePt t="16922" x="4089400" y="4322763"/>
          <p14:tracePt t="16939" x="4037013" y="4276725"/>
          <p14:tracePt t="16955" x="4010025" y="4268788"/>
          <p14:tracePt t="16972" x="4000500" y="4259263"/>
          <p14:tracePt t="17005" x="3973513" y="4251325"/>
          <p14:tracePt t="17050" x="3965575" y="4241800"/>
          <p14:tracePt t="17106" x="3956050" y="4232275"/>
          <p14:tracePt t="17338" x="3956050" y="4214813"/>
          <p14:tracePt t="17370" x="3965575" y="4224338"/>
          <p14:tracePt t="17378" x="3990975" y="4232275"/>
          <p14:tracePt t="17402" x="4000500" y="4241800"/>
          <p14:tracePt t="17418" x="4010025" y="4251325"/>
          <p14:tracePt t="17434" x="4037013" y="4276725"/>
          <p14:tracePt t="17482" x="4037013" y="4286250"/>
          <p14:tracePt t="17498" x="4044950" y="4303713"/>
          <p14:tracePt t="17506" x="4044950" y="4313238"/>
          <p14:tracePt t="17514" x="4044950" y="4330700"/>
          <p14:tracePt t="17530" x="4071938" y="4367213"/>
          <p14:tracePt t="17555" x="4081463" y="4375150"/>
          <p14:tracePt t="17571" x="4081463" y="4384675"/>
          <p14:tracePt t="17594" x="4089400" y="4394200"/>
          <p14:tracePt t="17642" x="4089400" y="4402138"/>
          <p14:tracePt t="17754" x="4089400" y="4429125"/>
          <p14:tracePt t="17771" x="4089400" y="4438650"/>
          <p14:tracePt t="17858" x="4089400" y="4446588"/>
          <p14:tracePt t="17882" x="4089400" y="4456113"/>
          <p14:tracePt t="17906" x="4089400" y="4473575"/>
          <p14:tracePt t="17922" x="4089400" y="4483100"/>
          <p14:tracePt t="17939" x="4081463" y="4500563"/>
          <p14:tracePt t="17978" x="4062413" y="4510088"/>
          <p14:tracePt t="18026" x="4062413" y="4527550"/>
          <p14:tracePt t="18034" x="4062413" y="4537075"/>
          <p14:tracePt t="18050" x="4054475" y="4562475"/>
          <p14:tracePt t="18066" x="4054475" y="4581525"/>
          <p14:tracePt t="18082" x="4054475" y="4598988"/>
          <p14:tracePt t="18090" x="4054475" y="4608513"/>
          <p14:tracePt t="18106" x="4054475" y="4616450"/>
          <p14:tracePt t="18122" x="4054475" y="4643438"/>
          <p14:tracePt t="18139" x="4044950" y="4652963"/>
          <p14:tracePt t="18162" x="4044950" y="4670425"/>
          <p14:tracePt t="18178" x="4044950" y="4687888"/>
          <p14:tracePt t="18188" x="4044950" y="4697413"/>
          <p14:tracePt t="18205" x="4044950" y="4724400"/>
          <p14:tracePt t="18222" x="4044950" y="4741863"/>
          <p14:tracePt t="18238" x="4044950" y="4759325"/>
          <p14:tracePt t="18255" x="4044950" y="4795838"/>
          <p14:tracePt t="18272" x="4044950" y="4813300"/>
          <p14:tracePt t="18288" x="4044950" y="4822825"/>
          <p14:tracePt t="18322" x="4044950" y="4848225"/>
          <p14:tracePt t="18370" x="4044950" y="4857750"/>
          <p14:tracePt t="18386" x="4044950" y="4867275"/>
          <p14:tracePt t="18394" x="4044950" y="4875213"/>
          <p14:tracePt t="18410" x="4044950" y="4902200"/>
          <p14:tracePt t="18422" x="4044950" y="4911725"/>
          <p14:tracePt t="18442" x="4044950" y="4919663"/>
          <p14:tracePt t="18466" x="4044950" y="4929188"/>
          <p14:tracePt t="18722" x="4044950" y="4919663"/>
          <p14:tracePt t="18730" x="4044950" y="4894263"/>
          <p14:tracePt t="18739" x="4044950" y="4857750"/>
          <p14:tracePt t="18755" x="4071938" y="4795838"/>
          <p14:tracePt t="18772" x="4071938" y="4741863"/>
          <p14:tracePt t="18788" x="4081463" y="4697413"/>
          <p14:tracePt t="18805" x="4081463" y="4633913"/>
          <p14:tracePt t="18822" x="4098925" y="4554538"/>
          <p14:tracePt t="18839" x="4098925" y="4510088"/>
          <p14:tracePt t="18855" x="4098925" y="4473575"/>
          <p14:tracePt t="18872" x="4108450" y="4465638"/>
          <p14:tracePt t="18888" x="4108450" y="4456113"/>
          <p14:tracePt t="19194" x="4108450" y="4446588"/>
          <p14:tracePt t="19210" x="4098925" y="4456113"/>
          <p14:tracePt t="19218" x="4089400" y="4473575"/>
          <p14:tracePt t="19226" x="4089400" y="4483100"/>
          <p14:tracePt t="19238" x="4089400" y="4491038"/>
          <p14:tracePt t="19255" x="4062413" y="4545013"/>
          <p14:tracePt t="19272" x="4062413" y="4572000"/>
          <p14:tracePt t="19288" x="4062413" y="4598988"/>
          <p14:tracePt t="19305" x="4062413" y="4608513"/>
          <p14:tracePt t="19322" x="4062413" y="4643438"/>
          <p14:tracePt t="19339" x="4054475" y="4660900"/>
          <p14:tracePt t="19355" x="4054475" y="4670425"/>
          <p14:tracePt t="19372" x="4054475" y="4714875"/>
          <p14:tracePt t="19388" x="4054475" y="4751388"/>
          <p14:tracePt t="19405" x="4027488" y="4776788"/>
          <p14:tracePt t="19422" x="4027488" y="4803775"/>
          <p14:tracePt t="19438" x="4027488" y="4813300"/>
          <p14:tracePt t="19455" x="4027488" y="4822825"/>
          <p14:tracePt t="19472" x="4027488" y="4840288"/>
          <p14:tracePt t="19488" x="4027488" y="4857750"/>
          <p14:tracePt t="19505" x="4027488" y="4867275"/>
          <p14:tracePt t="19522" x="4017963" y="4894263"/>
          <p14:tracePt t="19562" x="4017963" y="4911725"/>
          <p14:tracePt t="19826" x="4017963" y="4919663"/>
          <p14:tracePt t="19850" x="4027488" y="4919663"/>
          <p14:tracePt t="19858" x="4027488" y="4911725"/>
          <p14:tracePt t="19866" x="4027488" y="4875213"/>
          <p14:tracePt t="19874" x="4037013" y="4848225"/>
          <p14:tracePt t="19888" x="4054475" y="4830763"/>
          <p14:tracePt t="19905" x="4081463" y="4795838"/>
          <p14:tracePt t="19922" x="4081463" y="4714875"/>
          <p14:tracePt t="19939" x="4089400" y="4697413"/>
          <p14:tracePt t="19955" x="4089400" y="4652963"/>
          <p14:tracePt t="19972" x="4098925" y="4616450"/>
          <p14:tracePt t="19988" x="4098925" y="4598988"/>
          <p14:tracePt t="20005" x="4098925" y="4589463"/>
          <p14:tracePt t="20022" x="4098925" y="4572000"/>
          <p14:tracePt t="20038" x="4098925" y="4554538"/>
          <p14:tracePt t="20055" x="4098925" y="4545013"/>
          <p14:tracePt t="20346" x="4098925" y="4554538"/>
          <p14:tracePt t="20355" x="4098925" y="4581525"/>
          <p14:tracePt t="20362" x="4098925" y="4598988"/>
          <p14:tracePt t="20372" x="4081463" y="4625975"/>
          <p14:tracePt t="20388" x="4081463" y="4660900"/>
          <p14:tracePt t="20405" x="4071938" y="4687888"/>
          <p14:tracePt t="20422" x="4071938" y="4714875"/>
          <p14:tracePt t="20438" x="4071938" y="4759325"/>
          <p14:tracePt t="20455" x="4071938" y="4768850"/>
          <p14:tracePt t="20488" x="4062413" y="4786313"/>
          <p14:tracePt t="20505" x="4062413" y="4795838"/>
          <p14:tracePt t="20522" x="4062413" y="4803775"/>
          <p14:tracePt t="20555" x="4062413" y="4813300"/>
          <p14:tracePt t="20586" x="4062413" y="4830763"/>
          <p14:tracePt t="20618" x="4062413" y="4848225"/>
          <p14:tracePt t="20650" x="4054475" y="4857750"/>
          <p14:tracePt t="20794" x="4081463" y="4848225"/>
          <p14:tracePt t="20802" x="4081463" y="4803775"/>
          <p14:tracePt t="20810" x="4089400" y="4751388"/>
          <p14:tracePt t="20822" x="4108450" y="4714875"/>
          <p14:tracePt t="20838" x="4108450" y="4616450"/>
          <p14:tracePt t="20855" x="4108450" y="4545013"/>
          <p14:tracePt t="20872" x="4108450" y="4483100"/>
          <p14:tracePt t="20889" x="4108450" y="4438650"/>
          <p14:tracePt t="21082" x="4108450" y="4473575"/>
          <p14:tracePt t="21090" x="4108450" y="4483100"/>
          <p14:tracePt t="21098" x="4108450" y="4518025"/>
          <p14:tracePt t="21106" x="4089400" y="4545013"/>
          <p14:tracePt t="21122" x="4071938" y="4608513"/>
          <p14:tracePt t="21138" x="4062413" y="4670425"/>
          <p14:tracePt t="21155" x="4054475" y="4714875"/>
          <p14:tracePt t="21172" x="4054475" y="4732338"/>
          <p14:tracePt t="21189" x="4054475" y="4759325"/>
          <p14:tracePt t="21205" x="4054475" y="4768850"/>
          <p14:tracePt t="21238" x="4054475" y="4776788"/>
          <p14:tracePt t="21474" x="4062413" y="4786313"/>
          <p14:tracePt t="21482" x="4089400" y="4786313"/>
          <p14:tracePt t="21490" x="4143375" y="4786313"/>
          <p14:tracePt t="21505" x="4160838" y="4786313"/>
          <p14:tracePt t="21522" x="4303713" y="4786313"/>
          <p14:tracePt t="21539" x="4510088" y="4786313"/>
          <p14:tracePt t="21555" x="4562475" y="4786313"/>
          <p14:tracePt t="21572" x="4633913" y="4786313"/>
          <p14:tracePt t="21588" x="4705350" y="4786313"/>
          <p14:tracePt t="21605" x="4759325" y="4786313"/>
          <p14:tracePt t="21622" x="4813300" y="4786313"/>
          <p14:tracePt t="21639" x="4830763" y="4786313"/>
          <p14:tracePt t="21655" x="4857750" y="4786313"/>
          <p14:tracePt t="21671" x="4875213" y="4786313"/>
          <p14:tracePt t="21688" x="4894263" y="4786313"/>
          <p14:tracePt t="21705" x="4902200" y="4786313"/>
          <p14:tracePt t="21739" x="4946650" y="4776788"/>
          <p14:tracePt t="21755" x="4973638" y="4776788"/>
          <p14:tracePt t="21771" x="5027613" y="4768850"/>
          <p14:tracePt t="21788" x="5089525" y="4768850"/>
          <p14:tracePt t="21805" x="5153025" y="4751388"/>
          <p14:tracePt t="21822" x="5224463" y="4741863"/>
          <p14:tracePt t="21838" x="5286375" y="4714875"/>
          <p14:tracePt t="21855" x="5322888" y="4687888"/>
          <p14:tracePt t="21888" x="5340350" y="4679950"/>
          <p14:tracePt t="21905" x="5394325" y="4652963"/>
          <p14:tracePt t="21922" x="5411788" y="4633913"/>
          <p14:tracePt t="21939" x="5456238" y="4598988"/>
          <p14:tracePt t="21955" x="5500688" y="4589463"/>
          <p14:tracePt t="21972" x="5510213" y="4572000"/>
          <p14:tracePt t="21988" x="5518150" y="4572000"/>
          <p14:tracePt t="22005" x="5545138" y="4562475"/>
          <p14:tracePt t="22234" x="5537200" y="4562475"/>
          <p14:tracePt t="22290" x="5527675" y="4554538"/>
          <p14:tracePt t="22298" x="5527675" y="4545013"/>
          <p14:tracePt t="22306" x="5527675" y="4537075"/>
          <p14:tracePt t="22330" x="5527675" y="4527550"/>
          <p14:tracePt t="22722" x="5527675" y="4491038"/>
          <p14:tracePt t="22738" x="5527675" y="4483100"/>
          <p14:tracePt t="22746" x="5527675" y="4473575"/>
          <p14:tracePt t="22755" x="5527675" y="4446588"/>
          <p14:tracePt t="22772" x="5491163" y="4411663"/>
          <p14:tracePt t="22914" x="5483225" y="4411663"/>
          <p14:tracePt t="22938" x="5465763" y="4411663"/>
          <p14:tracePt t="23538" x="5456238" y="4411663"/>
          <p14:tracePt t="23555" x="5446713" y="4411663"/>
          <p14:tracePt t="23571" x="5429250" y="4411663"/>
          <p14:tracePt t="24034" x="5419725" y="4411663"/>
          <p14:tracePt t="24258" x="5419725" y="4384675"/>
          <p14:tracePt t="24266" x="5394325" y="4241800"/>
          <p14:tracePt t="24274" x="5375275" y="4133850"/>
          <p14:tracePt t="24288" x="5357813" y="4081463"/>
          <p14:tracePt t="24305" x="5357813" y="4071938"/>
          <p14:tracePt t="24338" x="5348288" y="4062413"/>
          <p14:tracePt t="24346" x="5322888" y="4071938"/>
          <p14:tracePt t="24355" x="5313363" y="4089400"/>
          <p14:tracePt t="24371" x="5303838" y="4108450"/>
          <p14:tracePt t="24666" x="5303838" y="4116388"/>
          <p14:tracePt t="24674" x="5330825" y="4143375"/>
          <p14:tracePt t="24682" x="5357813" y="4152900"/>
          <p14:tracePt t="24690" x="5394325" y="4170363"/>
          <p14:tracePt t="24705" x="5402263" y="4179888"/>
          <p14:tracePt t="24722" x="5438775" y="4197350"/>
          <p14:tracePt t="24739" x="5446713" y="4205288"/>
          <p14:tracePt t="24756" x="5446713" y="4214813"/>
          <p14:tracePt t="24850" x="5456238" y="4232275"/>
          <p14:tracePt t="24874" x="5456238" y="4241800"/>
          <p14:tracePt t="24890" x="5456238" y="4259263"/>
          <p14:tracePt t="25146" x="5456238" y="4268788"/>
          <p14:tracePt t="25162" x="5456238" y="4276725"/>
          <p14:tracePt t="25194" x="5456238" y="4295775"/>
          <p14:tracePt t="25210" x="5456238" y="4313238"/>
          <p14:tracePt t="25226" x="5456238" y="4322763"/>
          <p14:tracePt t="25234" x="5446713" y="4330700"/>
          <p14:tracePt t="25322" x="5446713" y="4340225"/>
          <p14:tracePt t="25330" x="5438775" y="4357688"/>
          <p14:tracePt t="25339" x="5438775" y="4367213"/>
          <p14:tracePt t="25434" x="5438775" y="4375150"/>
          <p14:tracePt t="25442" x="5438775" y="4384675"/>
          <p14:tracePt t="25450" x="5419725" y="4402138"/>
          <p14:tracePt t="25458" x="5419725" y="4419600"/>
          <p14:tracePt t="25474" x="5419725" y="4429125"/>
          <p14:tracePt t="25488" x="5419725" y="4438650"/>
          <p14:tracePt t="25505" x="5411788" y="4456113"/>
          <p14:tracePt t="25522" x="5402263" y="4500563"/>
          <p14:tracePt t="25539" x="5394325" y="4510088"/>
          <p14:tracePt t="25555" x="5394325" y="4537075"/>
          <p14:tracePt t="25572" x="5384800" y="4554538"/>
          <p14:tracePt t="25589" x="5384800" y="4589463"/>
          <p14:tracePt t="25605" x="5367338" y="4608513"/>
          <p14:tracePt t="25622" x="5367338" y="4633913"/>
          <p14:tracePt t="25638" x="5367338" y="4643438"/>
          <p14:tracePt t="25656" x="5367338" y="4652963"/>
          <p14:tracePt t="25682" x="5367338" y="4660900"/>
          <p14:tracePt t="25690" x="5367338" y="4679950"/>
          <p14:tracePt t="25705" x="5357813" y="4697413"/>
          <p14:tracePt t="25746" x="5357813" y="4705350"/>
          <p14:tracePt t="25802" x="5357813" y="4714875"/>
          <p14:tracePt t="25810" x="5357813" y="4732338"/>
          <p14:tracePt t="25821" x="5357813" y="4741863"/>
          <p14:tracePt t="25838" x="5357813" y="4759325"/>
          <p14:tracePt t="25855" x="5357813" y="4768850"/>
          <p14:tracePt t="25872" x="5357813" y="4786313"/>
          <p14:tracePt t="25888" x="5348288" y="4795838"/>
          <p14:tracePt t="30162" x="5340350" y="4803775"/>
          <p14:tracePt t="30186" x="5313363" y="4830763"/>
          <p14:tracePt t="30194" x="5303838" y="4840288"/>
          <p14:tracePt t="30204" x="5295900" y="4848225"/>
          <p14:tracePt t="30221" x="5276850" y="4857750"/>
          <p14:tracePt t="30238" x="5187950" y="4911725"/>
          <p14:tracePt t="30255" x="5153025" y="4956175"/>
          <p14:tracePt t="30272" x="5126038" y="4983163"/>
          <p14:tracePt t="30658" x="5116513" y="4983163"/>
          <p14:tracePt t="30666" x="5108575" y="4983163"/>
          <p14:tracePt t="30674" x="5099050" y="4983163"/>
          <p14:tracePt t="30688" x="5081588" y="4983163"/>
          <p14:tracePt t="30704" x="5037138" y="4983163"/>
          <p14:tracePt t="30721" x="4983163" y="4973638"/>
          <p14:tracePt t="30738" x="4830763" y="4938713"/>
          <p14:tracePt t="30755" x="4705350" y="4884738"/>
          <p14:tracePt t="30771" x="4572000" y="4848225"/>
          <p14:tracePt t="30788" x="4456113" y="4813300"/>
          <p14:tracePt t="30806" x="4357688" y="4795838"/>
          <p14:tracePt t="30821" x="4224338" y="4751388"/>
          <p14:tracePt t="30838" x="4017963" y="4679950"/>
          <p14:tracePt t="30854" x="3768725" y="4625975"/>
          <p14:tracePt t="30871" x="3608388" y="4545013"/>
          <p14:tracePt t="30888" x="3500438" y="4483100"/>
          <p14:tracePt t="30905" x="3438525" y="4446588"/>
          <p14:tracePt t="31058" x="3429000" y="4429125"/>
          <p14:tracePt t="31074" x="3411538" y="4411663"/>
          <p14:tracePt t="31082" x="3394075" y="4402138"/>
          <p14:tracePt t="31090" x="3367088" y="4375150"/>
          <p14:tracePt t="31105" x="3340100" y="4357688"/>
          <p14:tracePt t="31122" x="3251200" y="4322763"/>
          <p14:tracePt t="31138" x="3241675" y="4313238"/>
          <p14:tracePt t="31155" x="3205163" y="4295775"/>
          <p14:tracePt t="31171" x="3197225" y="4259263"/>
          <p14:tracePt t="31188" x="3152775" y="4197350"/>
          <p14:tracePt t="31205" x="3125788" y="4170363"/>
          <p14:tracePt t="31221" x="3116263" y="4160838"/>
          <p14:tracePt t="31238" x="3108325" y="4143375"/>
          <p14:tracePt t="31282" x="3116263" y="4133850"/>
          <p14:tracePt t="31522" x="3116263" y="4116388"/>
          <p14:tracePt t="31530" x="3116263" y="4108450"/>
          <p14:tracePt t="31539" x="3081338" y="4089400"/>
          <p14:tracePt t="31556" x="3044825" y="4081463"/>
          <p14:tracePt t="31571" x="3036888" y="4071938"/>
          <p14:tracePt t="31588" x="3017838" y="4071938"/>
          <p14:tracePt t="31604" x="3000375" y="4071938"/>
          <p14:tracePt t="31621" x="2990850" y="4071938"/>
          <p14:tracePt t="31638" x="2946400" y="4071938"/>
          <p14:tracePt t="31654" x="2901950" y="4044950"/>
          <p14:tracePt t="31671" x="2847975" y="4027488"/>
          <p14:tracePt t="31688" x="2803525" y="4017963"/>
          <p14:tracePt t="32098" x="2795588" y="4010025"/>
          <p14:tracePt t="32146" x="2795588" y="4000500"/>
          <p14:tracePt t="32194" x="2795588" y="3983038"/>
          <p14:tracePt t="32266" x="2803525" y="3983038"/>
          <p14:tracePt t="32274" x="2813050" y="3973513"/>
          <p14:tracePt t="32282" x="2840038" y="3973513"/>
          <p14:tracePt t="32290" x="2847975" y="3973513"/>
          <p14:tracePt t="32304" x="2867025" y="3973513"/>
          <p14:tracePt t="32322" x="2919413" y="3973513"/>
          <p14:tracePt t="32338" x="2973388" y="3965575"/>
          <p14:tracePt t="32355" x="3000375" y="3965575"/>
          <p14:tracePt t="32371" x="3036888" y="3965575"/>
          <p14:tracePt t="32387" x="3125788" y="3965575"/>
          <p14:tracePt t="32404" x="3205163" y="3965575"/>
          <p14:tracePt t="32421" x="3276600" y="3965575"/>
          <p14:tracePt t="32437" x="3330575" y="3965575"/>
          <p14:tracePt t="32454" x="3375025" y="3965575"/>
          <p14:tracePt t="32472" x="3411538" y="3983038"/>
          <p14:tracePt t="32488" x="3465513" y="3983038"/>
          <p14:tracePt t="32506" x="3554413" y="3990975"/>
          <p14:tracePt t="32522" x="3652838" y="4010025"/>
          <p14:tracePt t="32538" x="3848100" y="4010025"/>
          <p14:tracePt t="32555" x="3973513" y="4010025"/>
          <p14:tracePt t="32571" x="4089400" y="4044950"/>
          <p14:tracePt t="32588" x="4133850" y="4044950"/>
          <p14:tracePt t="32605" x="4197350" y="4044950"/>
          <p14:tracePt t="32621" x="4224338" y="4054475"/>
          <p14:tracePt t="32658" x="4241800" y="4054475"/>
          <p14:tracePt t="32674" x="4251325" y="4054475"/>
          <p14:tracePt t="32688" x="4286250" y="4071938"/>
          <p14:tracePt t="32705" x="4357688" y="4081463"/>
          <p14:tracePt t="32721" x="4456113" y="4125913"/>
          <p14:tracePt t="32738" x="4554538" y="4133850"/>
          <p14:tracePt t="32755" x="4616450" y="4143375"/>
          <p14:tracePt t="32771" x="4625975" y="4143375"/>
          <p14:tracePt t="32922" x="4625975" y="4160838"/>
          <p14:tracePt t="33698" x="4616450" y="4170363"/>
          <p14:tracePt t="33730" x="4608513" y="4170363"/>
          <p14:tracePt t="33738" x="4581525" y="4170363"/>
          <p14:tracePt t="33755" x="4572000" y="4170363"/>
          <p14:tracePt t="33762" x="4554538" y="4179888"/>
          <p14:tracePt t="33778" x="4527550" y="4179888"/>
          <p14:tracePt t="33788" x="4518025" y="4187825"/>
          <p14:tracePt t="33818" x="4510088" y="4187825"/>
          <p14:tracePt t="33842" x="4500563" y="4197350"/>
          <p14:tracePt t="33898" x="4500563" y="4205288"/>
          <p14:tracePt t="33922" x="4500563" y="4224338"/>
          <p14:tracePt t="33938" x="4500563" y="4232275"/>
          <p14:tracePt t="34002" x="4500563" y="4241800"/>
          <p14:tracePt t="34114" x="4500563" y="4259263"/>
          <p14:tracePt t="34130" x="4491038" y="4268788"/>
          <p14:tracePt t="34154" x="4491038" y="4286250"/>
          <p14:tracePt t="34171" x="4491038" y="4295775"/>
          <p14:tracePt t="34187" x="4483100" y="4303713"/>
          <p14:tracePt t="34218" x="4465638" y="4313238"/>
          <p14:tracePt t="34258" x="4465638" y="4322763"/>
          <p14:tracePt t="34266" x="4465638" y="4340225"/>
          <p14:tracePt t="34274" x="4456113" y="4367213"/>
          <p14:tracePt t="34289" x="4446588" y="4375150"/>
          <p14:tracePt t="34305" x="4438650" y="4402138"/>
          <p14:tracePt t="34321" x="4438650" y="4419600"/>
          <p14:tracePt t="34338" x="4438650" y="4438650"/>
          <p14:tracePt t="34354" x="4429125" y="4446588"/>
          <p14:tracePt t="34371" x="4419600" y="4473575"/>
          <p14:tracePt t="34388" x="4402138" y="4491038"/>
          <p14:tracePt t="34474" x="4402138" y="4500563"/>
          <p14:tracePt t="34482" x="4402138" y="4518025"/>
          <p14:tracePt t="34522" x="4402138" y="4527550"/>
          <p14:tracePt t="34546" x="4419600" y="4537075"/>
          <p14:tracePt t="34610" x="4429125" y="4537075"/>
          <p14:tracePt t="34618" x="4446588" y="4537075"/>
          <p14:tracePt t="34634" x="4456113" y="4537075"/>
          <p14:tracePt t="34650" x="4465638" y="4537075"/>
          <p14:tracePt t="34674" x="4483100" y="4537075"/>
          <p14:tracePt t="34698" x="4500563" y="4537075"/>
          <p14:tracePt t="34738" x="4510088" y="4537075"/>
          <p14:tracePt t="34786" x="4518025" y="4537075"/>
          <p14:tracePt t="34802" x="4527550" y="4518025"/>
          <p14:tracePt t="34818" x="4554538" y="4518025"/>
          <p14:tracePt t="34826" x="4562475" y="4510088"/>
          <p14:tracePt t="34866" x="4572000" y="4500563"/>
          <p14:tracePt t="34898" x="4572000" y="4491038"/>
          <p14:tracePt t="34906" x="4572000" y="4483100"/>
          <p14:tracePt t="34914" x="4581525" y="4473575"/>
          <p14:tracePt t="34923" x="4581525" y="4446588"/>
          <p14:tracePt t="34938" x="4581525" y="4438650"/>
          <p14:tracePt t="34955" x="4589463" y="4419600"/>
          <p14:tracePt t="35010" x="4589463" y="4394200"/>
          <p14:tracePt t="35074" x="4589463" y="4384675"/>
          <p14:tracePt t="35082" x="4589463" y="4375150"/>
          <p14:tracePt t="35098" x="4589463" y="4367213"/>
          <p14:tracePt t="35122" x="4589463" y="4330700"/>
          <p14:tracePt t="35171" x="4581525" y="4330700"/>
          <p14:tracePt t="35188" x="4572000" y="4330700"/>
          <p14:tracePt t="35194" x="4562475" y="4322763"/>
          <p14:tracePt t="35234" x="4554538" y="4313238"/>
          <p14:tracePt t="35250" x="4537075" y="4303713"/>
          <p14:tracePt t="35258" x="4527550" y="4303713"/>
          <p14:tracePt t="35274" x="4518025" y="4303713"/>
          <p14:tracePt t="35288" x="4510088" y="4295775"/>
          <p14:tracePt t="35305" x="4500563" y="4276725"/>
          <p14:tracePt t="35323" x="4473575" y="4276725"/>
          <p14:tracePt t="35339" x="4465638" y="4276725"/>
          <p14:tracePt t="35354" x="4456113" y="4268788"/>
          <p14:tracePt t="35371" x="4446588" y="4268788"/>
          <p14:tracePt t="35388" x="4429125" y="4268788"/>
          <p14:tracePt t="35404" x="4411663" y="4268788"/>
          <p14:tracePt t="35421" x="4402138" y="4259263"/>
          <p14:tracePt t="35437" x="4394200" y="4259263"/>
          <p14:tracePt t="35454" x="4375150" y="4259263"/>
          <p14:tracePt t="35471" x="4357688" y="4259263"/>
          <p14:tracePt t="35488" x="4340225" y="4259263"/>
          <p14:tracePt t="35504" x="4322763" y="4259263"/>
          <p14:tracePt t="35538" x="4303713" y="4259263"/>
          <p14:tracePt t="35555" x="4295775" y="4259263"/>
          <p14:tracePt t="35571" x="4268788" y="4259263"/>
          <p14:tracePt t="35588" x="4259263" y="4259263"/>
          <p14:tracePt t="35604" x="4241800" y="4259263"/>
          <p14:tracePt t="35621" x="4214813" y="4259263"/>
          <p14:tracePt t="35637" x="4197350" y="4259263"/>
          <p14:tracePt t="35654" x="4179888" y="4268788"/>
          <p14:tracePt t="35674" x="4152900" y="4295775"/>
          <p14:tracePt t="35690" x="4143375" y="4303713"/>
          <p14:tracePt t="35704" x="4143375" y="4313238"/>
          <p14:tracePt t="35722" x="4143375" y="4340225"/>
          <p14:tracePt t="35738" x="4133850" y="4357688"/>
          <p14:tracePt t="35755" x="4133850" y="4375150"/>
          <p14:tracePt t="35788" x="4133850" y="4384675"/>
          <p14:tracePt t="35805" x="4133850" y="4402138"/>
          <p14:tracePt t="35821" x="4133850" y="4419600"/>
          <p14:tracePt t="35837" x="4133850" y="4456113"/>
          <p14:tracePt t="35854" x="4160838" y="4465638"/>
          <p14:tracePt t="35871" x="4160838" y="4473575"/>
          <p14:tracePt t="35887" x="4160838" y="4483100"/>
          <p14:tracePt t="35904" x="4170363" y="4491038"/>
          <p14:tracePt t="35938" x="4179888" y="4510088"/>
          <p14:tracePt t="35954" x="4187825" y="4510088"/>
          <p14:tracePt t="35971" x="4197350" y="4510088"/>
          <p14:tracePt t="35987" x="4214813" y="4518025"/>
          <p14:tracePt t="36005" x="4224338" y="4518025"/>
          <p14:tracePt t="36021" x="4251325" y="4518025"/>
          <p14:tracePt t="36037" x="4259263" y="4518025"/>
          <p14:tracePt t="36054" x="4276725" y="4527550"/>
          <p14:tracePt t="36071" x="4295775" y="4537075"/>
          <p14:tracePt t="36087" x="4303713" y="4537075"/>
          <p14:tracePt t="36105" x="4313238" y="4537075"/>
          <p14:tracePt t="36121" x="4348163" y="4537075"/>
          <p14:tracePt t="36138" x="4357688" y="4537075"/>
          <p14:tracePt t="36155" x="4402138" y="4537075"/>
          <p14:tracePt t="36171" x="4411663" y="4537075"/>
          <p14:tracePt t="36188" x="4419600" y="4537075"/>
          <p14:tracePt t="36204" x="4429125" y="4537075"/>
          <p14:tracePt t="36221" x="4456113" y="4537075"/>
          <p14:tracePt t="36237" x="4473575" y="4537075"/>
          <p14:tracePt t="36254" x="4483100" y="4537075"/>
          <p14:tracePt t="36287" x="4500563" y="4537075"/>
          <p14:tracePt t="36304" x="4527550" y="4537075"/>
          <p14:tracePt t="36321" x="4554538" y="4518025"/>
          <p14:tracePt t="36337" x="4562475" y="4518025"/>
          <p14:tracePt t="36354" x="4572000" y="4510088"/>
          <p14:tracePt t="36372" x="4598988" y="4500563"/>
          <p14:tracePt t="36387" x="4608513" y="4491038"/>
          <p14:tracePt t="36404" x="4616450" y="4483100"/>
          <p14:tracePt t="36421" x="4625975" y="4465638"/>
          <p14:tracePt t="36450" x="4633913" y="4456113"/>
          <p14:tracePt t="36466" x="4633913" y="4446588"/>
          <p14:tracePt t="36474" x="4633913" y="4438650"/>
          <p14:tracePt t="36498" x="4633913" y="4429125"/>
          <p14:tracePt t="36522" x="4633913" y="4419600"/>
          <p14:tracePt t="36538" x="4633913" y="4394200"/>
          <p14:tracePt t="36546" x="4633913" y="4384675"/>
          <p14:tracePt t="36562" x="4633913" y="4367213"/>
          <p14:tracePt t="36578" x="4625975" y="4357688"/>
          <p14:tracePt t="36588" x="4625975" y="4340225"/>
          <p14:tracePt t="36604" x="4616450" y="4330700"/>
          <p14:tracePt t="36621" x="4598988" y="4313238"/>
          <p14:tracePt t="36637" x="4589463" y="4303713"/>
          <p14:tracePt t="36655" x="4581525" y="4295775"/>
          <p14:tracePt t="36671" x="4572000" y="4268788"/>
          <p14:tracePt t="36690" x="4562475" y="4268788"/>
          <p14:tracePt t="36704" x="4554538" y="4259263"/>
          <p14:tracePt t="36721" x="4545013" y="4259263"/>
          <p14:tracePt t="36738" x="4518025" y="4251325"/>
          <p14:tracePt t="36771" x="4491038" y="4251325"/>
          <p14:tracePt t="36787" x="4483100" y="4251325"/>
          <p14:tracePt t="36804" x="4446588" y="4241800"/>
          <p14:tracePt t="36821" x="4429125" y="4224338"/>
          <p14:tracePt t="36838" x="4402138" y="4224338"/>
          <p14:tracePt t="36854" x="4384675" y="4224338"/>
          <p14:tracePt t="36871" x="4367213" y="4224338"/>
          <p14:tracePt t="36887" x="4357688" y="4224338"/>
          <p14:tracePt t="36921" x="4330700" y="4224338"/>
          <p14:tracePt t="36939" x="4268788" y="4224338"/>
          <p14:tracePt t="36955" x="4259263" y="4224338"/>
          <p14:tracePt t="36971" x="4241800" y="4224338"/>
          <p14:tracePt t="37010" x="4224338" y="4224338"/>
          <p14:tracePt t="37021" x="4205288" y="4232275"/>
          <p14:tracePt t="37038" x="4197350" y="4241800"/>
          <p14:tracePt t="37054" x="4187825" y="4251325"/>
          <p14:tracePt t="37071" x="4187825" y="4259263"/>
          <p14:tracePt t="37087" x="4179888" y="4268788"/>
          <p14:tracePt t="37106" x="4179888" y="4276725"/>
          <p14:tracePt t="37121" x="4179888" y="4286250"/>
          <p14:tracePt t="37138" x="4179888" y="4322763"/>
          <p14:tracePt t="37155" x="4160838" y="4340225"/>
          <p14:tracePt t="37210" x="4160838" y="4367213"/>
          <p14:tracePt t="37226" x="4160838" y="4375150"/>
          <p14:tracePt t="37242" x="4160838" y="4394200"/>
          <p14:tracePt t="37266" x="4160838" y="4419600"/>
          <p14:tracePt t="37282" x="4160838" y="4429125"/>
          <p14:tracePt t="37290" x="4160838" y="4438650"/>
          <p14:tracePt t="37306" x="4170363" y="4446588"/>
          <p14:tracePt t="37322" x="4179888" y="4456113"/>
          <p14:tracePt t="37330" x="4179888" y="4465638"/>
          <p14:tracePt t="37354" x="4197350" y="4491038"/>
          <p14:tracePt t="37386" x="4205288" y="4491038"/>
          <p14:tracePt t="37394" x="4214813" y="4500563"/>
          <p14:tracePt t="37426" x="4224338" y="4510088"/>
          <p14:tracePt t="37442" x="4241800" y="4510088"/>
          <p14:tracePt t="37450" x="4259263" y="4510088"/>
          <p14:tracePt t="37466" x="4268788" y="4510088"/>
          <p14:tracePt t="37474" x="4276725" y="4518025"/>
          <p14:tracePt t="37487" x="4286250" y="4537075"/>
          <p14:tracePt t="37506" x="4295775" y="4537075"/>
          <p14:tracePt t="37530" x="4303713" y="4537075"/>
          <p14:tracePt t="37539" x="4313238" y="4537075"/>
          <p14:tracePt t="37555" x="4330700" y="4537075"/>
          <p14:tracePt t="37578" x="4348163" y="4537075"/>
          <p14:tracePt t="37610" x="4375150" y="4527550"/>
          <p14:tracePt t="37658" x="4384675" y="4527550"/>
          <p14:tracePt t="37794" x="4402138" y="4518025"/>
          <p14:tracePt t="38306" x="4429125" y="4518025"/>
          <p14:tracePt t="38322" x="4438650" y="4518025"/>
          <p14:tracePt t="38338" x="4473575" y="4510088"/>
          <p14:tracePt t="38362" x="4483100" y="4510088"/>
          <p14:tracePt t="38371" x="4491038" y="4491038"/>
          <p14:tracePt t="38387" x="4500563" y="4483100"/>
          <p14:tracePt t="38402" x="4510088" y="4483100"/>
          <p14:tracePt t="38410" x="4527550" y="4473575"/>
          <p14:tracePt t="38442" x="4545013" y="4465638"/>
          <p14:tracePt t="38466" x="4554538" y="4456113"/>
          <p14:tracePt t="38474" x="4562475" y="4456113"/>
          <p14:tracePt t="38482" x="4572000" y="4446588"/>
          <p14:tracePt t="38490" x="4589463" y="4438650"/>
          <p14:tracePt t="38504" x="4598988" y="4419600"/>
          <p14:tracePt t="38554" x="4608513" y="4411663"/>
          <p14:tracePt t="38570" x="4608513" y="4402138"/>
          <p14:tracePt t="38578" x="4608513" y="4384675"/>
          <p14:tracePt t="38594" x="4608513" y="4375150"/>
          <p14:tracePt t="38604" x="4608513" y="4357688"/>
          <p14:tracePt t="38621" x="4608513" y="4330700"/>
          <p14:tracePt t="38638" x="4608513" y="4322763"/>
          <p14:tracePt t="38655" x="4581525" y="4286250"/>
          <p14:tracePt t="38671" x="4572000" y="4259263"/>
          <p14:tracePt t="38688" x="4554538" y="4251325"/>
          <p14:tracePt t="38746" x="4537075" y="4251325"/>
          <p14:tracePt t="38754" x="4527550" y="4251325"/>
          <p14:tracePt t="38762" x="4518025" y="4241800"/>
          <p14:tracePt t="38778" x="4510088" y="4241800"/>
          <p14:tracePt t="38802" x="4483100" y="4241800"/>
          <p14:tracePt t="38818" x="4473575" y="4241800"/>
          <p14:tracePt t="38834" x="4465638" y="4241800"/>
          <p14:tracePt t="38850" x="4456113" y="4241800"/>
          <p14:tracePt t="38866" x="4429125" y="4241800"/>
          <p14:tracePt t="38882" x="4419600" y="4241800"/>
          <p14:tracePt t="38898" x="4411663" y="4241800"/>
          <p14:tracePt t="38914" x="4402138" y="4241800"/>
          <p14:tracePt t="38938" x="4384675" y="4241800"/>
          <p14:tracePt t="38955" x="4367213" y="4241800"/>
          <p14:tracePt t="38962" x="4357688" y="4241800"/>
          <p14:tracePt t="38987" x="4348163" y="4241800"/>
          <p14:tracePt t="38994" x="4330700" y="4241800"/>
          <p14:tracePt t="39034" x="4322763" y="4241800"/>
          <p14:tracePt t="39050" x="4303713" y="4241800"/>
          <p14:tracePt t="39082" x="4295775" y="4241800"/>
          <p14:tracePt t="39114" x="4286250" y="4241800"/>
          <p14:tracePt t="39170" x="4286250" y="4251325"/>
          <p14:tracePt t="39178" x="4276725" y="4276725"/>
          <p14:tracePt t="39194" x="4268788" y="4286250"/>
          <p14:tracePt t="39306" x="4268788" y="4303713"/>
          <p14:tracePt t="39314" x="4268788" y="4313238"/>
          <p14:tracePt t="39322" x="4268788" y="4322763"/>
          <p14:tracePt t="39339" x="4251325" y="4348163"/>
          <p14:tracePt t="39354" x="4251325" y="4357688"/>
          <p14:tracePt t="39370" x="4251325" y="4375150"/>
          <p14:tracePt t="39404" x="4251325" y="4411663"/>
          <p14:tracePt t="39421" x="4251325" y="4429125"/>
          <p14:tracePt t="39438" x="4251325" y="4438650"/>
          <p14:tracePt t="39454" x="4251325" y="4465638"/>
          <p14:tracePt t="39578" x="4259263" y="4473575"/>
          <p14:tracePt t="39587" x="4268788" y="4483100"/>
          <p14:tracePt t="39610" x="4276725" y="4491038"/>
          <p14:tracePt t="39634" x="4286250" y="4500563"/>
          <p14:tracePt t="39658" x="4295775" y="4500563"/>
          <p14:tracePt t="39666" x="4303713" y="4500563"/>
          <p14:tracePt t="39690" x="4313238" y="4500563"/>
          <p14:tracePt t="39714" x="4330700" y="4500563"/>
          <p14:tracePt t="39786" x="4348163" y="4500563"/>
          <p14:tracePt t="39818" x="4357688" y="4500563"/>
          <p14:tracePt t="39826" x="4367213" y="4500563"/>
          <p14:tracePt t="39837" x="4375150" y="4500563"/>
          <p14:tracePt t="39854" x="4402138" y="4500563"/>
          <p14:tracePt t="39870" x="4411663" y="4500563"/>
          <p14:tracePt t="39887" x="4429125" y="4500563"/>
          <p14:tracePt t="39904" x="4465638" y="4500563"/>
          <p14:tracePt t="39921" x="4483100" y="4500563"/>
          <p14:tracePt t="39938" x="4518025" y="4500563"/>
          <p14:tracePt t="39954" x="4527550" y="4500563"/>
          <p14:tracePt t="39971" x="4537075" y="4500563"/>
          <p14:tracePt t="40010" x="4554538" y="4500563"/>
          <p14:tracePt t="40066" x="4562475" y="4500563"/>
          <p14:tracePt t="40154" x="4554538" y="4500563"/>
          <p14:tracePt t="40162" x="4518025" y="4500563"/>
          <p14:tracePt t="40171" x="4510088" y="4500563"/>
          <p14:tracePt t="40187" x="4456113" y="4518025"/>
          <p14:tracePt t="40204" x="4411663" y="4537075"/>
          <p14:tracePt t="40221" x="4384675" y="4537075"/>
          <p14:tracePt t="40238" x="4348163" y="4554538"/>
          <p14:tracePt t="40254" x="4340225" y="4562475"/>
          <p14:tracePt t="40271" x="4330700" y="4562475"/>
          <p14:tracePt t="40287" x="4295775" y="4581525"/>
          <p14:tracePt t="40304" x="4286250" y="4581525"/>
          <p14:tracePt t="40320" x="4276725" y="4589463"/>
          <p14:tracePt t="40338" x="4251325" y="4589463"/>
          <p14:tracePt t="40354" x="4241800" y="4589463"/>
          <p14:tracePt t="40402" x="4232275" y="4589463"/>
          <p14:tracePt t="40474" x="4224338" y="4589463"/>
          <p14:tracePt t="40490" x="4214813" y="4572000"/>
          <p14:tracePt t="40498" x="4214813" y="4562475"/>
          <p14:tracePt t="40506" x="4214813" y="4537075"/>
          <p14:tracePt t="40521" x="4187825" y="4510088"/>
          <p14:tracePt t="40546" x="4187825" y="4491038"/>
          <p14:tracePt t="40555" x="4187825" y="4483100"/>
          <p14:tracePt t="40571" x="4179888" y="4473575"/>
          <p14:tracePt t="40650" x="4170363" y="4456113"/>
          <p14:tracePt t="40658" x="4160838" y="4446588"/>
          <p14:tracePt t="40666" x="4133850" y="4429125"/>
          <p14:tracePt t="40682" x="4125913" y="4419600"/>
          <p14:tracePt t="40690" x="4116388" y="4419600"/>
          <p14:tracePt t="40704" x="4081463" y="4402138"/>
          <p14:tracePt t="40722" x="4071938" y="4394200"/>
          <p14:tracePt t="40738" x="4037013" y="4375150"/>
          <p14:tracePt t="40754" x="4027488" y="4357688"/>
          <p14:tracePt t="40882" x="4017963" y="4367213"/>
          <p14:tracePt t="40890" x="4010025" y="4375150"/>
          <p14:tracePt t="40906" x="4010025" y="4384675"/>
          <p14:tracePt t="40914" x="4010025" y="4402138"/>
          <p14:tracePt t="40922" x="4010025" y="4429125"/>
          <p14:tracePt t="40938" x="4010025" y="4473575"/>
          <p14:tracePt t="40954" x="3990975" y="4518025"/>
          <p14:tracePt t="40971" x="3983038" y="4598988"/>
          <p14:tracePt t="40987" x="3973513" y="4616450"/>
          <p14:tracePt t="41004" x="3973513" y="4660900"/>
          <p14:tracePt t="41021" x="3956050" y="4670425"/>
          <p14:tracePt t="41038" x="3956050" y="4697413"/>
          <p14:tracePt t="41055" x="3956050" y="4714875"/>
          <p14:tracePt t="41071" x="3956050" y="4751388"/>
          <p14:tracePt t="41087" x="3946525" y="4786313"/>
          <p14:tracePt t="41104" x="3946525" y="4813300"/>
          <p14:tracePt t="41120" x="3946525" y="4840288"/>
          <p14:tracePt t="41137" x="3946525" y="4857750"/>
          <p14:tracePt t="41172" x="3946525" y="4867275"/>
          <p14:tracePt t="41202" x="3946525" y="4875213"/>
          <p14:tracePt t="41218" x="3946525" y="4894263"/>
          <p14:tracePt t="41226" x="3946525" y="4911725"/>
          <p14:tracePt t="41237" x="3946525" y="4919663"/>
          <p14:tracePt t="41254" x="3946525" y="4929188"/>
          <p14:tracePt t="41271" x="3946525" y="4938713"/>
          <p14:tracePt t="41287" x="3946525" y="4965700"/>
          <p14:tracePt t="41370" x="3946525" y="4973638"/>
          <p14:tracePt t="41378" x="3946525" y="4983163"/>
          <p14:tracePt t="41387" x="3956050" y="4983163"/>
          <p14:tracePt t="41404" x="3983038" y="4991100"/>
          <p14:tracePt t="41421" x="4000500" y="4991100"/>
          <p14:tracePt t="41437" x="4017963" y="5000625"/>
          <p14:tracePt t="41454" x="4054475" y="5027613"/>
          <p14:tracePt t="41472" x="4062413" y="5027613"/>
          <p14:tracePt t="41487" x="4081463" y="5037138"/>
          <p14:tracePt t="41504" x="4143375" y="5045075"/>
          <p14:tracePt t="41521" x="4205288" y="5062538"/>
          <p14:tracePt t="41538" x="4394200" y="5108575"/>
          <p14:tracePt t="41555" x="4491038" y="5108575"/>
          <p14:tracePt t="41571" x="4643438" y="5126038"/>
          <p14:tracePt t="41588" x="4830763" y="5126038"/>
          <p14:tracePt t="41604" x="5027613" y="5126038"/>
          <p14:tracePt t="41621" x="5153025" y="5126038"/>
          <p14:tracePt t="41638" x="5214938" y="5126038"/>
          <p14:tracePt t="41654" x="5241925" y="5133975"/>
          <p14:tracePt t="41671" x="5276850" y="5133975"/>
          <p14:tracePt t="41688" x="5286375" y="5133975"/>
          <p14:tracePt t="41705" x="5295900" y="5133975"/>
          <p14:tracePt t="41721" x="5313363" y="5133975"/>
          <p14:tracePt t="41739" x="5322888" y="5133975"/>
          <p14:tracePt t="41755" x="5348288" y="5133975"/>
          <p14:tracePt t="41771" x="5375275" y="5133975"/>
          <p14:tracePt t="41804" x="5384800" y="5133975"/>
          <p14:tracePt t="41938" x="5394325" y="5133975"/>
          <p14:tracePt t="41946" x="5411788" y="5133975"/>
          <p14:tracePt t="41962" x="5429250" y="5099050"/>
          <p14:tracePt t="41978" x="5438775" y="5089525"/>
          <p14:tracePt t="41987" x="5438775" y="5062538"/>
          <p14:tracePt t="42004" x="5456238" y="5037138"/>
          <p14:tracePt t="42021" x="5456238" y="5010150"/>
          <p14:tracePt t="42037" x="5456238" y="4991100"/>
          <p14:tracePt t="42055" x="5473700" y="4929188"/>
          <p14:tracePt t="42071" x="5483225" y="4902200"/>
          <p14:tracePt t="42087" x="5500688" y="4822825"/>
          <p14:tracePt t="42104" x="5500688" y="4751388"/>
          <p14:tracePt t="42120" x="5510213" y="4687888"/>
          <p14:tracePt t="42138" x="5527675" y="4581525"/>
          <p14:tracePt t="42155" x="5527675" y="4518025"/>
          <p14:tracePt t="42171" x="5527675" y="4500563"/>
          <p14:tracePt t="42282" x="5527675" y="4491038"/>
          <p14:tracePt t="42306" x="5545138" y="4456113"/>
          <p14:tracePt t="42322" x="5545138" y="4446588"/>
          <p14:tracePt t="42426" x="5545138" y="4438650"/>
          <p14:tracePt t="42442" x="5537200" y="4438650"/>
          <p14:tracePt t="42450" x="5518150" y="4438650"/>
          <p14:tracePt t="42458" x="5500688" y="4438650"/>
          <p14:tracePt t="42474" x="5491163" y="4438650"/>
          <p14:tracePt t="42487" x="5456238" y="4438650"/>
          <p14:tracePt t="42504" x="5411788" y="4465638"/>
          <p14:tracePt t="42521" x="5367338" y="4465638"/>
          <p14:tracePt t="42538" x="5303838" y="4473575"/>
          <p14:tracePt t="42555" x="5268913" y="4491038"/>
          <p14:tracePt t="42571" x="5251450" y="4491038"/>
          <p14:tracePt t="42587" x="5205413" y="4491038"/>
          <p14:tracePt t="42604" x="5180013" y="4491038"/>
          <p14:tracePt t="42621" x="5160963" y="4491038"/>
          <p14:tracePt t="42714" x="5153025" y="4491038"/>
          <p14:tracePt t="42722" x="5116513" y="4491038"/>
          <p14:tracePt t="42730" x="5108575" y="4491038"/>
          <p14:tracePt t="42739" x="5089525" y="4491038"/>
          <p14:tracePt t="42754" x="5027613" y="4491038"/>
          <p14:tracePt t="42771" x="4983163" y="4483100"/>
          <p14:tracePt t="42788" x="4929188" y="4456113"/>
          <p14:tracePt t="42805" x="4911725" y="4446588"/>
          <p14:tracePt t="42858" x="4884738" y="4446588"/>
          <p14:tracePt t="43610" x="4875213" y="4446588"/>
          <p14:tracePt t="43618" x="4867275" y="4446588"/>
          <p14:tracePt t="43626" x="4857750" y="4446588"/>
          <p14:tracePt t="43638" x="4830763" y="4446588"/>
          <p14:tracePt t="43654" x="4822825" y="4446588"/>
          <p14:tracePt t="44154" x="4830763" y="4446588"/>
          <p14:tracePt t="44202" x="4857750" y="4446588"/>
          <p14:tracePt t="44234" x="4867275" y="4446588"/>
          <p14:tracePt t="44250" x="4875213" y="4446588"/>
          <p14:tracePt t="44282" x="4884738" y="4446588"/>
          <p14:tracePt t="44330" x="4911725" y="4446588"/>
          <p14:tracePt t="44354" x="4929188" y="4446588"/>
          <p14:tracePt t="44410" x="4946650" y="4446588"/>
          <p14:tracePt t="44434" x="4965700" y="4446588"/>
          <p14:tracePt t="44450" x="4973638" y="4446588"/>
          <p14:tracePt t="44458" x="4983163" y="4446588"/>
          <p14:tracePt t="44530" x="4991100" y="4446588"/>
          <p14:tracePt t="44562" x="5018088" y="4446588"/>
          <p14:tracePt t="44578" x="5027613" y="4446588"/>
          <p14:tracePt t="44594" x="5037138" y="4446588"/>
          <p14:tracePt t="44610" x="5045075" y="4446588"/>
          <p14:tracePt t="44666" x="5072063" y="4446588"/>
          <p14:tracePt t="44674" x="5081588" y="4446588"/>
          <p14:tracePt t="44682" x="5089525" y="4446588"/>
          <p14:tracePt t="44714" x="5099050" y="4438650"/>
          <p14:tracePt t="44730" x="5108575" y="4429125"/>
          <p14:tracePt t="44746" x="5133975" y="4402138"/>
          <p14:tracePt t="44762" x="5143500" y="4394200"/>
          <p14:tracePt t="44794" x="5143500" y="4375150"/>
          <p14:tracePt t="44803" x="5143500" y="4367213"/>
          <p14:tracePt t="44810" x="5143500" y="4357688"/>
          <p14:tracePt t="44826" x="5143500" y="4340225"/>
          <p14:tracePt t="44866" x="5143500" y="4330700"/>
          <p14:tracePt t="44922" x="5143500" y="4295775"/>
          <p14:tracePt t="44954" x="5126038" y="4286250"/>
          <p14:tracePt t="44971" x="5116513" y="4276725"/>
          <p14:tracePt t="45002" x="5081588" y="4268788"/>
          <p14:tracePt t="45026" x="5072063" y="4268788"/>
          <p14:tracePt t="45034" x="5062538" y="4268788"/>
          <p14:tracePt t="45050" x="5045075" y="4268788"/>
          <p14:tracePt t="45058" x="5037138" y="4268788"/>
          <p14:tracePt t="45070" x="5018088" y="4268788"/>
          <p14:tracePt t="45087" x="5000625" y="4241800"/>
          <p14:tracePt t="45104" x="4983163" y="4241800"/>
          <p14:tracePt t="45120" x="4956175" y="4241800"/>
          <p14:tracePt t="45138" x="4919663" y="4232275"/>
          <p14:tracePt t="45154" x="4911725" y="4232275"/>
          <p14:tracePt t="45170" x="4902200" y="4232275"/>
          <p14:tracePt t="45204" x="4884738" y="4232275"/>
          <p14:tracePt t="45220" x="4875213" y="4232275"/>
          <p14:tracePt t="45238" x="4857750" y="4232275"/>
          <p14:tracePt t="45258" x="4848225" y="4232275"/>
          <p14:tracePt t="45270" x="4830763" y="4232275"/>
          <p14:tracePt t="45287" x="4795838" y="4232275"/>
          <p14:tracePt t="45304" x="4776788" y="4232275"/>
          <p14:tracePt t="45320" x="4751388" y="4241800"/>
          <p14:tracePt t="45338" x="4741863" y="4259263"/>
          <p14:tracePt t="45354" x="4714875" y="4268788"/>
          <p14:tracePt t="45371" x="4697413" y="4286250"/>
          <p14:tracePt t="45404" x="4687888" y="4295775"/>
          <p14:tracePt t="45498" x="4687888" y="4303713"/>
          <p14:tracePt t="45514" x="4687888" y="4330700"/>
          <p14:tracePt t="45538" x="4687888" y="4340225"/>
          <p14:tracePt t="45578" x="4687888" y="4348163"/>
          <p14:tracePt t="45610" x="4687888" y="4357688"/>
          <p14:tracePt t="45618" x="4687888" y="4384675"/>
          <p14:tracePt t="45626" x="4687888" y="4394200"/>
          <p14:tracePt t="45642" x="4687888" y="4402138"/>
          <p14:tracePt t="45654" x="4687888" y="4411663"/>
          <p14:tracePt t="45670" x="4697413" y="4419600"/>
          <p14:tracePt t="45698" x="4714875" y="4446588"/>
          <p14:tracePt t="45722" x="4724400" y="4456113"/>
          <p14:tracePt t="45738" x="4732338" y="4465638"/>
          <p14:tracePt t="45754" x="4741863" y="4473575"/>
          <p14:tracePt t="45762" x="4751388" y="4483100"/>
          <p14:tracePt t="45772" x="4759325" y="4491038"/>
          <p14:tracePt t="45787" x="4776788" y="4510088"/>
          <p14:tracePt t="45804" x="4786313" y="4518025"/>
          <p14:tracePt t="45820" x="4795838" y="4518025"/>
          <p14:tracePt t="45837" x="4803775" y="4527550"/>
          <p14:tracePt t="45866" x="4813300" y="4527550"/>
          <p14:tracePt t="45890" x="4822825" y="4527550"/>
          <p14:tracePt t="45898" x="4857750" y="4537075"/>
          <p14:tracePt t="45906" x="4867275" y="4545013"/>
          <p14:tracePt t="45930" x="4875213" y="4545013"/>
          <p14:tracePt t="45962" x="4902200" y="4545013"/>
          <p14:tracePt t="45978" x="4911725" y="4545013"/>
          <p14:tracePt t="45987" x="4919663" y="4545013"/>
          <p14:tracePt t="46002" x="4929188" y="4545013"/>
          <p14:tracePt t="46010" x="4956175" y="4545013"/>
          <p14:tracePt t="46020" x="4965700" y="4545013"/>
          <p14:tracePt t="46037" x="4983163" y="4545013"/>
          <p14:tracePt t="46054" x="5018088" y="4545013"/>
          <p14:tracePt t="46070" x="5027613" y="4545013"/>
          <p14:tracePt t="46087" x="5037138" y="4545013"/>
          <p14:tracePt t="46104" x="5054600" y="4545013"/>
          <p14:tracePt t="46137" x="5062538" y="4545013"/>
          <p14:tracePt t="46154" x="5089525" y="4545013"/>
          <p14:tracePt t="46171" x="5108575" y="4545013"/>
          <p14:tracePt t="46226" x="5116513" y="4545013"/>
          <p14:tracePt t="46266" x="5126038" y="4537075"/>
          <p14:tracePt t="46282" x="5133975" y="4527550"/>
          <p14:tracePt t="46298" x="5153025" y="4518025"/>
          <p14:tracePt t="46314" x="5160963" y="4510088"/>
          <p14:tracePt t="46322" x="5170488" y="4500563"/>
          <p14:tracePt t="46378" x="5180013" y="4483100"/>
          <p14:tracePt t="46394" x="5180013" y="4465638"/>
          <p14:tracePt t="46418" x="5180013" y="4438650"/>
          <p14:tracePt t="46434" x="5180013" y="4429125"/>
          <p14:tracePt t="46450" x="5180013" y="4411663"/>
          <p14:tracePt t="46466" x="5180013" y="4402138"/>
          <p14:tracePt t="46506" x="5180013" y="4375150"/>
          <p14:tracePt t="46562" x="5180013" y="4357688"/>
          <p14:tracePt t="46578" x="5170488" y="4348163"/>
          <p14:tracePt t="46602" x="5153025" y="4330700"/>
          <p14:tracePt t="46642" x="5143500" y="4322763"/>
          <p14:tracePt t="46666" x="5133975" y="4313238"/>
          <p14:tracePt t="46682" x="5116513" y="4295775"/>
          <p14:tracePt t="46722" x="5099050" y="4276725"/>
          <p14:tracePt t="46738" x="5072063" y="4268788"/>
          <p14:tracePt t="46762" x="5027613" y="4224338"/>
          <p14:tracePt t="46771" x="5018088" y="4224338"/>
          <p14:tracePt t="46787" x="5010150" y="4224338"/>
          <p14:tracePt t="46802" x="5000625" y="4224338"/>
          <p14:tracePt t="46818" x="4973638" y="4214813"/>
          <p14:tracePt t="46834" x="4965700" y="4214813"/>
          <p14:tracePt t="46850" x="4956175" y="4214813"/>
          <p14:tracePt t="46866" x="4946650" y="4214813"/>
          <p14:tracePt t="46882" x="4938713" y="4214813"/>
          <p14:tracePt t="46898" x="4911725" y="4214813"/>
          <p14:tracePt t="46922" x="4902200" y="4214813"/>
          <p14:tracePt t="46938" x="4894263" y="4214813"/>
          <p14:tracePt t="46962" x="4884738" y="4214813"/>
          <p14:tracePt t="46994" x="4857750" y="4214813"/>
          <p14:tracePt t="47010" x="4840288" y="4224338"/>
          <p14:tracePt t="47026" x="4822825" y="4232275"/>
          <p14:tracePt t="47042" x="4813300" y="4241800"/>
          <p14:tracePt t="47050" x="4795838" y="4251325"/>
          <p14:tracePt t="47090" x="4795838" y="4259263"/>
          <p14:tracePt t="47114" x="4786313" y="4268788"/>
          <p14:tracePt t="47130" x="4786313" y="4286250"/>
          <p14:tracePt t="47146" x="4786313" y="4295775"/>
          <p14:tracePt t="47170" x="4768850" y="4330700"/>
          <p14:tracePt t="47210" x="4768850" y="4340225"/>
          <p14:tracePt t="47226" x="4768850" y="4348163"/>
          <p14:tracePt t="47266" x="4768850" y="4367213"/>
          <p14:tracePt t="47298" x="4768850" y="4375150"/>
          <p14:tracePt t="47306" x="4768850" y="4394200"/>
          <p14:tracePt t="47330" x="4786313" y="4402138"/>
          <p14:tracePt t="47402" x="4795838" y="4402138"/>
          <p14:tracePt t="47426" x="4813300" y="4411663"/>
          <p14:tracePt t="47434" x="4822825" y="4411663"/>
          <p14:tracePt t="47458" x="4840288" y="4411663"/>
          <p14:tracePt t="47474" x="4848225" y="4419600"/>
          <p14:tracePt t="47490" x="4857750" y="4429125"/>
          <p14:tracePt t="47578" x="4875213" y="4429125"/>
          <p14:tracePt t="47602" x="4884738" y="4429125"/>
          <p14:tracePt t="47610" x="4894263" y="4429125"/>
          <p14:tracePt t="47626" x="4911725" y="4429125"/>
          <p14:tracePt t="47638" x="4929188" y="4429125"/>
          <p14:tracePt t="47654" x="4938713" y="4438650"/>
          <p14:tracePt t="47671" x="4983163" y="4438650"/>
          <p14:tracePt t="47687" x="5018088" y="4438650"/>
          <p14:tracePt t="47703" x="5081588" y="4456113"/>
          <p14:tracePt t="47721" x="5116513" y="4456113"/>
          <p14:tracePt t="47737" x="5126038" y="4456113"/>
          <p14:tracePt t="47794" x="5133975" y="4456113"/>
          <p14:tracePt t="47842" x="5160963" y="4456113"/>
          <p14:tracePt t="47866" x="5180013" y="4446588"/>
          <p14:tracePt t="48274" x="5180013" y="4438650"/>
          <p14:tracePt t="48594" x="5160963" y="4438650"/>
          <p14:tracePt t="48610" x="5133975" y="4438650"/>
          <p14:tracePt t="48618" x="5126038" y="4438650"/>
          <p14:tracePt t="48634" x="5116513" y="4438650"/>
          <p14:tracePt t="48650" x="5108575" y="4456113"/>
          <p14:tracePt t="48666" x="5081588" y="4456113"/>
          <p14:tracePt t="48674" x="5072063" y="4456113"/>
          <p14:tracePt t="48698" x="5062538" y="4456113"/>
          <p14:tracePt t="48722" x="5054600" y="4456113"/>
          <p14:tracePt t="48730" x="5018088" y="4465638"/>
          <p14:tracePt t="48770" x="5010150" y="4473575"/>
          <p14:tracePt t="48778" x="5000625" y="4483100"/>
          <p14:tracePt t="48818" x="4991100" y="4491038"/>
          <p14:tracePt t="49962" x="4991100" y="4483100"/>
          <p14:tracePt t="50394" x="5000625" y="4483100"/>
          <p14:tracePt t="50650" x="5010150" y="4483100"/>
          <p14:tracePt t="50930" x="5000625" y="4483100"/>
          <p14:tracePt t="50938" x="4973638" y="4483100"/>
          <p14:tracePt t="50946" x="4965700" y="4483100"/>
          <p14:tracePt t="50955" x="4946650" y="4483100"/>
          <p14:tracePt t="50970" x="4919663" y="4483100"/>
          <p14:tracePt t="50987" x="4902200" y="4483100"/>
          <p14:tracePt t="51003" x="4894263" y="4483100"/>
          <p14:tracePt t="51020" x="4857750" y="4483100"/>
          <p14:tracePt t="51037" x="4813300" y="4483100"/>
          <p14:tracePt t="51053" x="4795838" y="4483100"/>
          <p14:tracePt t="51070" x="4759325" y="4473575"/>
          <p14:tracePt t="51210" x="4768850" y="4465638"/>
          <p14:tracePt t="51226" x="4786313" y="4465638"/>
          <p14:tracePt t="51234" x="4795838" y="4465638"/>
          <p14:tracePt t="51250" x="4803775" y="4465638"/>
          <p14:tracePt t="51322" x="4813300" y="4465638"/>
          <p14:tracePt t="51578" x="4803775" y="4465638"/>
          <p14:tracePt t="51586" x="4795838" y="4465638"/>
          <p14:tracePt t="51594" x="4786313" y="4465638"/>
          <p14:tracePt t="51604" x="4751388" y="4438650"/>
          <p14:tracePt t="51620" x="4741863" y="4438650"/>
          <p14:tracePt t="51858" x="4732338" y="4429125"/>
          <p14:tracePt t="51882" x="4741863" y="4429125"/>
          <p14:tracePt t="51890" x="4751388" y="4429125"/>
          <p14:tracePt t="51898" x="4759325" y="4429125"/>
          <p14:tracePt t="51986" x="4741863" y="4429125"/>
          <p14:tracePt t="51994" x="4732338" y="4429125"/>
          <p14:tracePt t="52004" x="4679950" y="4429125"/>
          <p14:tracePt t="52020" x="4633913" y="4419600"/>
          <p14:tracePt t="52037" x="4562475" y="4402138"/>
          <p14:tracePt t="52055" x="4375150" y="4348163"/>
          <p14:tracePt t="52070" x="4268788" y="4322763"/>
          <p14:tracePt t="52087" x="4205288" y="4303713"/>
          <p14:tracePt t="52104" x="4179888" y="4286250"/>
          <p14:tracePt t="52306" x="4197350" y="4286250"/>
          <p14:tracePt t="52314" x="4224338" y="4303713"/>
          <p14:tracePt t="52322" x="4232275" y="4313238"/>
          <p14:tracePt t="52337" x="4241800" y="4322763"/>
          <p14:tracePt t="52354" x="4313238" y="4357688"/>
          <p14:tracePt t="52370" x="4375150" y="4384675"/>
          <p14:tracePt t="52387" x="4438650" y="4411663"/>
          <p14:tracePt t="52403" x="4446588" y="4419600"/>
          <p14:tracePt t="52420" x="4483100" y="4419600"/>
          <p14:tracePt t="52437" x="4491038" y="4429125"/>
          <p14:tracePt t="52470" x="4537075" y="4429125"/>
          <p14:tracePt t="52487" x="4562475" y="4438650"/>
          <p14:tracePt t="52503" x="4616450" y="4438650"/>
          <p14:tracePt t="52520" x="4660900" y="4438650"/>
          <p14:tracePt t="52537" x="4679950" y="4438650"/>
          <p14:tracePt t="52553" x="4705350" y="4438650"/>
          <p14:tracePt t="52674" x="4660900" y="4438650"/>
          <p14:tracePt t="52682" x="4616450" y="4438650"/>
          <p14:tracePt t="52690" x="4545013" y="4438650"/>
          <p14:tracePt t="52703" x="4419600" y="4402138"/>
          <p14:tracePt t="52720" x="4160838" y="4268788"/>
          <p14:tracePt t="52737" x="3867150" y="4160838"/>
          <p14:tracePt t="52754" x="3455988" y="3973513"/>
          <p14:tracePt t="52770" x="3224213" y="3884613"/>
          <p14:tracePt t="52787" x="3089275" y="3822700"/>
          <p14:tracePt t="52803" x="2938463" y="3803650"/>
          <p14:tracePt t="52820" x="2759075" y="3751263"/>
          <p14:tracePt t="52837" x="2536825" y="3724275"/>
          <p14:tracePt t="52853" x="2357438" y="3687763"/>
          <p14:tracePt t="52870" x="2276475" y="3687763"/>
          <p14:tracePt t="52887" x="2259013" y="3679825"/>
          <p14:tracePt t="52903" x="2224088" y="3679825"/>
          <p14:tracePt t="52920" x="2214563" y="3679825"/>
          <p14:tracePt t="52937" x="2143125" y="3660775"/>
          <p14:tracePt t="52954" x="1973263" y="3625850"/>
          <p14:tracePt t="52971" x="1928813" y="3598863"/>
          <p14:tracePt t="52987" x="1911350" y="3598863"/>
          <p14:tracePt t="53154" x="1893888" y="3598863"/>
          <p14:tracePt t="53170" x="1884363" y="3598863"/>
          <p14:tracePt t="53498" x="1884363" y="3589338"/>
          <p14:tracePt t="53874" x="1911350" y="3589338"/>
          <p14:tracePt t="53890" x="1919288" y="3589338"/>
          <p14:tracePt t="53898" x="1965325" y="3598863"/>
          <p14:tracePt t="53906" x="1990725" y="3643313"/>
          <p14:tracePt t="53920" x="2044700" y="3741738"/>
          <p14:tracePt t="53937" x="2143125" y="3929063"/>
          <p14:tracePt t="53954" x="2303463" y="4268788"/>
          <p14:tracePt t="53971" x="2438400" y="4518025"/>
          <p14:tracePt t="53987" x="2581275" y="4732338"/>
          <p14:tracePt t="54003" x="2724150" y="4956175"/>
          <p14:tracePt t="54020" x="2795588" y="5037138"/>
          <p14:tracePt t="54037" x="2847975" y="5133975"/>
          <p14:tracePt t="54053" x="2901950" y="5232400"/>
          <p14:tracePt t="54070" x="2965450" y="5348288"/>
          <p14:tracePt t="54087" x="3036888" y="5483225"/>
          <p14:tracePt t="54104" x="3133725" y="5608638"/>
          <p14:tracePt t="54120" x="3224213" y="5715000"/>
          <p14:tracePt t="54137" x="3295650" y="5795963"/>
          <p14:tracePt t="54154" x="3402013" y="5919788"/>
          <p14:tracePt t="54171" x="3419475" y="5965825"/>
          <p14:tracePt t="54187" x="3473450" y="6018213"/>
          <p14:tracePt t="54204" x="3490913" y="6037263"/>
          <p14:tracePt t="54220" x="3527425" y="6072188"/>
          <p14:tracePt t="54237" x="3554413" y="6089650"/>
          <p14:tracePt t="54253" x="3589338" y="6126163"/>
          <p14:tracePt t="54270" x="3608388" y="6143625"/>
          <p14:tracePt t="54287" x="3643313" y="6180138"/>
          <p14:tracePt t="54354" x="3652838" y="6188075"/>
          <p14:tracePt t="54386" x="3660775" y="6188075"/>
          <p14:tracePt t="54394" x="3687763" y="6188075"/>
          <p14:tracePt t="54404" x="3705225" y="6188075"/>
          <p14:tracePt t="54420" x="3795713" y="6108700"/>
          <p14:tracePt t="54437" x="3840163" y="5946775"/>
          <p14:tracePt t="54453" x="3911600" y="5741988"/>
          <p14:tracePt t="54470" x="3983038" y="5491163"/>
          <p14:tracePt t="54487" x="4071938" y="5197475"/>
          <p14:tracePt t="54503" x="4152900" y="4902200"/>
          <p14:tracePt t="54520" x="4241800" y="4625975"/>
          <p14:tracePt t="54537" x="4330700" y="4438650"/>
          <p14:tracePt t="54554" x="4367213" y="4276725"/>
          <p14:tracePt t="54570" x="4394200" y="4197350"/>
          <p14:tracePt t="54587" x="4357688" y="4062413"/>
          <p14:tracePt t="54603" x="4313238" y="3919538"/>
          <p14:tracePt t="54620" x="4295775" y="3822700"/>
          <p14:tracePt t="54637" x="4286250" y="3759200"/>
          <p14:tracePt t="54653" x="4259263" y="3697288"/>
          <p14:tracePt t="54670" x="4241800" y="3589338"/>
          <p14:tracePt t="54687" x="4214813" y="3490913"/>
          <p14:tracePt t="54703" x="4179888" y="3429000"/>
          <p14:tracePt t="54720" x="4160838" y="3384550"/>
          <p14:tracePt t="54722" x="4152900" y="3357563"/>
          <p14:tracePt t="54737" x="4125913" y="3330575"/>
          <p14:tracePt t="54754" x="4116388" y="3268663"/>
          <p14:tracePt t="54770" x="4089400" y="3214688"/>
          <p14:tracePt t="54787" x="4062413" y="3116263"/>
          <p14:tracePt t="54803" x="4027488" y="3071813"/>
          <p14:tracePt t="54820" x="3990975" y="3036888"/>
          <p14:tracePt t="54837" x="3983038" y="2973388"/>
          <p14:tracePt t="54853" x="3938588" y="2867025"/>
          <p14:tracePt t="54870" x="3919538" y="2803525"/>
          <p14:tracePt t="54886" x="3867150" y="2687638"/>
          <p14:tracePt t="54904" x="3840163" y="2608263"/>
          <p14:tracePt t="54920" x="3830638" y="2562225"/>
          <p14:tracePt t="54937" x="3830638" y="2554288"/>
          <p14:tracePt t="54954" x="3830638" y="2509838"/>
          <p14:tracePt t="54972" x="3830638" y="2482850"/>
          <p14:tracePt t="54987" x="3830638" y="2473325"/>
          <p14:tracePt t="55003" x="3830638" y="2428875"/>
          <p14:tracePt t="55020" x="3830638" y="2393950"/>
          <p14:tracePt t="55036" x="3830638" y="2366963"/>
          <p14:tracePt t="55054" x="3857625" y="2312988"/>
          <p14:tracePt t="55070" x="3867150" y="2251075"/>
          <p14:tracePt t="55087" x="3867150" y="2205038"/>
          <p14:tracePt t="55103" x="3867150" y="2197100"/>
          <p14:tracePt t="55120" x="3867150" y="2187575"/>
          <p14:tracePt t="55153" x="3875088" y="2152650"/>
          <p14:tracePt t="55171" x="3884613" y="2133600"/>
          <p14:tracePt t="55442" x="3894138" y="2125663"/>
          <p14:tracePt t="55450" x="3919538" y="2125663"/>
          <p14:tracePt t="55458" x="3973513" y="2125663"/>
          <p14:tracePt t="55470" x="4027488" y="2098675"/>
          <p14:tracePt t="55487" x="4133850" y="2098675"/>
          <p14:tracePt t="55503" x="4348163" y="2098675"/>
          <p14:tracePt t="55520" x="4589463" y="2098675"/>
          <p14:tracePt t="55536" x="4848225" y="2098675"/>
          <p14:tracePt t="55554" x="5099050" y="2098675"/>
          <p14:tracePt t="55571" x="5153025" y="2098675"/>
          <p14:tracePt t="55587" x="5180013" y="2089150"/>
          <p14:tracePt t="55603" x="5197475" y="2089150"/>
          <p14:tracePt t="55620" x="5205413" y="2089150"/>
          <p14:tracePt t="55637" x="5241925" y="2071688"/>
          <p14:tracePt t="55653" x="5251450" y="2071688"/>
          <p14:tracePt t="55754" x="5259388" y="2071688"/>
          <p14:tracePt t="55890" x="5224463" y="2089150"/>
          <p14:tracePt t="55898" x="5180013" y="2116138"/>
          <p14:tracePt t="55906" x="5143500" y="2133600"/>
          <p14:tracePt t="55920" x="5081588" y="2187575"/>
          <p14:tracePt t="55937" x="4965700" y="2322513"/>
          <p14:tracePt t="55954" x="4803775" y="2544763"/>
          <p14:tracePt t="55970" x="4687888" y="2714625"/>
          <p14:tracePt t="55987" x="4608513" y="2867025"/>
          <p14:tracePt t="56003" x="4554538" y="2965450"/>
          <p14:tracePt t="56020" x="4483100" y="3044825"/>
          <p14:tracePt t="56037" x="4411663" y="3125788"/>
          <p14:tracePt t="56053" x="4348163" y="3197225"/>
          <p14:tracePt t="56070" x="4286250" y="3232150"/>
          <p14:tracePt t="56087" x="4251325" y="3241675"/>
          <p14:tracePt t="56103" x="4232275" y="3241675"/>
          <p14:tracePt t="56120" x="4205288" y="3241675"/>
          <p14:tracePt t="56137" x="4197350" y="3251200"/>
          <p14:tracePt t="56154" x="4152900" y="3251200"/>
          <p14:tracePt t="56170" x="4089400" y="3268663"/>
          <p14:tracePt t="56187" x="4062413" y="3268663"/>
          <p14:tracePt t="56203" x="4037013" y="3268663"/>
          <p14:tracePt t="56220" x="4027488" y="3268663"/>
          <p14:tracePt t="56242" x="4017963" y="3259138"/>
          <p14:tracePt t="56253" x="4010025" y="3251200"/>
          <p14:tracePt t="56270" x="3956050" y="3205163"/>
          <p14:tracePt t="56287" x="3875088" y="3116263"/>
          <p14:tracePt t="56304" x="3822700" y="3081338"/>
          <p14:tracePt t="56320" x="3795713" y="3071813"/>
          <p14:tracePt t="56337" x="3776663" y="3071813"/>
          <p14:tracePt t="56866" x="3786188" y="3071813"/>
          <p14:tracePt t="56874" x="3813175" y="3044825"/>
          <p14:tracePt t="56886" x="3857625" y="3044825"/>
          <p14:tracePt t="56903" x="4027488" y="3044825"/>
          <p14:tracePt t="56920" x="4214813" y="3044825"/>
          <p14:tracePt t="56937" x="4500563" y="3044825"/>
          <p14:tracePt t="56954" x="4768850" y="3044825"/>
          <p14:tracePt t="56970" x="5081588" y="3044825"/>
          <p14:tracePt t="56987" x="5232400" y="3044825"/>
          <p14:tracePt t="57003" x="5322888" y="3044825"/>
          <p14:tracePt t="57020" x="5375275" y="3044825"/>
          <p14:tracePt t="57037" x="5411788" y="3044825"/>
          <p14:tracePt t="57053" x="5419725" y="3044825"/>
          <p14:tracePt t="57070" x="5438775" y="3044825"/>
          <p14:tracePt t="57087" x="5456238" y="3044825"/>
          <p14:tracePt t="57103" x="5491163" y="3036888"/>
          <p14:tracePt t="57120" x="5554663" y="3036888"/>
          <p14:tracePt t="57136" x="5643563" y="3036888"/>
          <p14:tracePt t="57153" x="5732463" y="3036888"/>
          <p14:tracePt t="57170" x="5983288" y="3036888"/>
          <p14:tracePt t="57187" x="6134100" y="3054350"/>
          <p14:tracePt t="57203" x="6242050" y="3054350"/>
          <p14:tracePt t="57394" x="6251575" y="3054350"/>
          <p14:tracePt t="57403" x="6269038" y="3071813"/>
          <p14:tracePt t="57410" x="6296025" y="3071813"/>
          <p14:tracePt t="57420" x="6367463" y="3098800"/>
          <p14:tracePt t="57437" x="6465888" y="3143250"/>
          <p14:tracePt t="57453" x="6626225" y="3187700"/>
          <p14:tracePt t="57470" x="6732588" y="3214688"/>
          <p14:tracePt t="57486" x="6813550" y="3232150"/>
          <p14:tracePt t="57503" x="6867525" y="3259138"/>
          <p14:tracePt t="57610" x="6875463" y="3259138"/>
          <p14:tracePt t="58170" x="6867525" y="3259138"/>
          <p14:tracePt t="58178" x="6831013" y="3259138"/>
          <p14:tracePt t="58187" x="6804025" y="3259138"/>
          <p14:tracePt t="58203" x="6777038" y="3259138"/>
          <p14:tracePt t="58220" x="6742113" y="3259138"/>
          <p14:tracePt t="58236" x="6626225" y="3259138"/>
          <p14:tracePt t="58253" x="6384925" y="3259138"/>
          <p14:tracePt t="58270" x="6027738" y="3259138"/>
          <p14:tracePt t="58287" x="5697538" y="3259138"/>
          <p14:tracePt t="58303" x="5384800" y="3259138"/>
          <p14:tracePt t="58320" x="5099050" y="3259138"/>
          <p14:tracePt t="58337" x="4902200" y="3259138"/>
          <p14:tracePt t="58354" x="4724400" y="3259138"/>
          <p14:tracePt t="58370" x="4660900" y="3259138"/>
          <p14:tracePt t="58387" x="4572000" y="3259138"/>
          <p14:tracePt t="58403" x="4510088" y="3259138"/>
          <p14:tracePt t="58420" x="4483100" y="3251200"/>
          <p14:tracePt t="58436" x="4465638" y="3251200"/>
          <p14:tracePt t="58453" x="4411663" y="3241675"/>
          <p14:tracePt t="58470" x="4367213" y="3232150"/>
          <p14:tracePt t="58487" x="4286250" y="3205163"/>
          <p14:tracePt t="58503" x="4224338" y="3187700"/>
          <p14:tracePt t="58520" x="4160838" y="3179763"/>
          <p14:tracePt t="58536" x="4081463" y="3133725"/>
          <p14:tracePt t="58553" x="4062413" y="3133725"/>
          <p14:tracePt t="58588" x="4054475" y="3125788"/>
          <p14:tracePt t="58634" x="4054475" y="3116263"/>
          <p14:tracePt t="60074" x="4054475" y="3108325"/>
          <p14:tracePt t="60082" x="4062413" y="3108325"/>
          <p14:tracePt t="60090" x="4081463" y="3108325"/>
          <p14:tracePt t="60103" x="4108450" y="3081338"/>
          <p14:tracePt t="60120" x="4152900" y="3081338"/>
          <p14:tracePt t="60136" x="4197350" y="3081338"/>
          <p14:tracePt t="60154" x="4276725" y="3081338"/>
          <p14:tracePt t="60170" x="4419600" y="3081338"/>
          <p14:tracePt t="60187" x="4562475" y="3081338"/>
          <p14:tracePt t="60203" x="4786313" y="3081338"/>
          <p14:tracePt t="60220" x="4956175" y="3081338"/>
          <p14:tracePt t="60236" x="5126038" y="3081338"/>
          <p14:tracePt t="60253" x="5268913" y="3081338"/>
          <p14:tracePt t="60270" x="5348288" y="3081338"/>
          <p14:tracePt t="60286" x="5411788" y="3081338"/>
          <p14:tracePt t="60303" x="5446713" y="3081338"/>
          <p14:tracePt t="60320" x="5465763" y="3081338"/>
          <p14:tracePt t="60336" x="5491163" y="3081338"/>
          <p14:tracePt t="60353" x="5518150" y="3081338"/>
          <p14:tracePt t="60370" x="5537200" y="3081338"/>
          <p14:tracePt t="60490" x="5545138" y="3071813"/>
          <p14:tracePt t="60522" x="5554663" y="3071813"/>
          <p14:tracePt t="60538" x="5572125" y="3071813"/>
          <p14:tracePt t="60546" x="5589588" y="3071813"/>
          <p14:tracePt t="60562" x="5599113" y="3071813"/>
          <p14:tracePt t="60602" x="5608638" y="3071813"/>
          <p14:tracePt t="61922" x="5599113" y="3062288"/>
          <p14:tracePt t="61930" x="5581650" y="3017838"/>
          <p14:tracePt t="61938" x="5572125" y="3009900"/>
          <p14:tracePt t="61954" x="5554663" y="2990850"/>
          <p14:tracePt t="61978" x="5537200" y="2982913"/>
          <p14:tracePt t="61987" x="5527675" y="2965450"/>
          <p14:tracePt t="62010" x="5527675" y="2955925"/>
          <p14:tracePt t="62020" x="5518150" y="2946400"/>
          <p14:tracePt t="62036" x="5518150" y="2928938"/>
          <p14:tracePt t="62053" x="5491163" y="2901950"/>
          <p14:tracePt t="62070" x="5446713" y="2874963"/>
          <p14:tracePt t="62086" x="5411788" y="2840038"/>
          <p14:tracePt t="62103" x="5367338" y="2822575"/>
          <p14:tracePt t="62120" x="5295900" y="2776538"/>
          <p14:tracePt t="62136" x="5160963" y="2732088"/>
          <p14:tracePt t="62153" x="5000625" y="2633663"/>
          <p14:tracePt t="62170" x="4500563" y="2419350"/>
          <p14:tracePt t="62187" x="4197350" y="2330450"/>
          <p14:tracePt t="62203" x="3830638" y="2214563"/>
          <p14:tracePt t="62220" x="3581400" y="2143125"/>
          <p14:tracePt t="62236" x="3322638" y="2009775"/>
          <p14:tracePt t="62253" x="3108325" y="1866900"/>
          <p14:tracePt t="62270" x="2874963" y="1741488"/>
          <p14:tracePt t="62287" x="2633663" y="1598613"/>
          <p14:tracePt t="62303" x="2473325" y="1490663"/>
          <p14:tracePt t="62319" x="2303463" y="1357313"/>
          <p14:tracePt t="62336" x="2197100" y="1268413"/>
          <p14:tracePt t="62353" x="2089150" y="1160463"/>
          <p14:tracePt t="62370" x="2000250" y="1054100"/>
          <p14:tracePt t="62387" x="1955800" y="973138"/>
          <p14:tracePt t="62403" x="1955800" y="919163"/>
          <p14:tracePt t="62420" x="1955800" y="857250"/>
          <p14:tracePt t="62436" x="1955800" y="822325"/>
          <p14:tracePt t="62453" x="1946275" y="776288"/>
          <p14:tracePt t="62470" x="1938338" y="758825"/>
          <p14:tracePt t="62486" x="1938338" y="731838"/>
          <p14:tracePt t="62503" x="1911350" y="696913"/>
          <p14:tracePt t="62520" x="1911350" y="687388"/>
          <p14:tracePt t="62536" x="1884363" y="633413"/>
          <p14:tracePt t="62553" x="1874838" y="598488"/>
          <p14:tracePt t="62570" x="1857375" y="554038"/>
          <p14:tracePt t="62586" x="1857375" y="544513"/>
          <p14:tracePt t="62603" x="1830388" y="527050"/>
          <p14:tracePt t="62620" x="1822450" y="509588"/>
          <p14:tracePt t="62637" x="1803400" y="482600"/>
          <p14:tracePt t="62653" x="1795463" y="473075"/>
          <p14:tracePt t="62670" x="1776413" y="438150"/>
          <p14:tracePt t="62706" x="1768475" y="428625"/>
          <p14:tracePt t="62722" x="1751013" y="419100"/>
          <p14:tracePt t="62778" x="1741488" y="401638"/>
          <p14:tracePt t="62802" x="1714500" y="384175"/>
          <p14:tracePt t="62820" x="1704975" y="374650"/>
          <p14:tracePt t="62826" x="1697038" y="366713"/>
          <p14:tracePt t="62836" x="1687513" y="347663"/>
          <p14:tracePt t="62853" x="1660525" y="330200"/>
          <p14:tracePt t="62869" x="1625600" y="303213"/>
          <p14:tracePt t="62903" x="1616075" y="295275"/>
          <p14:tracePt t="62954" x="1598613" y="276225"/>
          <p14:tracePt t="62962" x="1589088" y="268288"/>
          <p14:tracePt t="63026" x="1571625" y="250825"/>
          <p14:tracePt t="63042" x="1562100" y="241300"/>
          <p14:tracePt t="63050" x="1544638" y="223838"/>
          <p14:tracePt t="63066" x="1536700" y="214313"/>
          <p14:tracePt t="63885" x="1455738" y="142875"/>
          <p14:tracePt t="64034" x="1465263" y="142875"/>
          <p14:tracePt t="64042" x="1473200" y="142875"/>
          <p14:tracePt t="64053" x="1490663" y="142875"/>
          <p14:tracePt t="64069" x="1571625" y="142875"/>
          <p14:tracePt t="64086" x="1679575" y="187325"/>
          <p14:tracePt t="64103" x="1795463" y="241300"/>
          <p14:tracePt t="64119" x="2000250" y="295275"/>
          <p14:tracePt t="64136" x="2347913" y="393700"/>
          <p14:tracePt t="64153" x="2786063" y="536575"/>
          <p14:tracePt t="64170" x="3660775" y="750888"/>
          <p14:tracePt t="64187" x="4402138" y="874713"/>
          <p14:tracePt t="64203" x="5027613" y="938213"/>
          <p14:tracePt t="64219" x="5643563" y="1036638"/>
          <p14:tracePt t="64236" x="6143625" y="1098550"/>
          <p14:tracePt t="64253" x="6705600" y="1116013"/>
          <p14:tracePt t="64269" x="7286625" y="111601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69570" y="-1743"/>
            <a:ext cx="10515600" cy="1325563"/>
          </a:xfrm>
        </p:spPr>
        <p:txBody>
          <a:bodyPr/>
          <a:lstStyle/>
          <a:p>
            <a:pPr eaLnBrk="1" hangingPunct="1"/>
            <a:r>
              <a:rPr kumimoji="1" lang="en-US" altLang="zh-CN" sz="4000" dirty="0">
                <a:ea typeface="宋体" panose="02010600030101010101" pitchFamily="2" charset="-122"/>
              </a:rPr>
              <a:t>Input Differential Resistance</a:t>
            </a:r>
            <a:endParaRPr kumimoji="1" lang="en-US" altLang="en-US" sz="4000" dirty="0"/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4518343" y="1198327"/>
            <a:ext cx="7772400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2600" i="1" dirty="0">
                <a:solidFill>
                  <a:srgbClr val="800000"/>
                </a:solidFill>
                <a:ea typeface="宋体" panose="02010600030101010101" pitchFamily="2" charset="-122"/>
              </a:rPr>
              <a:t>The resistance seen between the two bases is equal to the total resistance in the emitter circuit multiplied by (1+</a:t>
            </a:r>
            <a:r>
              <a:rPr lang="en-US" altLang="zh-CN" sz="2600" i="1" dirty="0">
                <a:solidFill>
                  <a:srgbClr val="8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β).</a:t>
            </a:r>
            <a:r>
              <a:rPr lang="en-US" altLang="zh-CN" sz="2600" i="1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buClr>
                <a:schemeClr val="tx1"/>
              </a:buClr>
            </a:pPr>
            <a:r>
              <a:rPr lang="en-US" altLang="zh-CN" sz="2600" dirty="0">
                <a:solidFill>
                  <a:srgbClr val="000000"/>
                </a:solidFill>
                <a:ea typeface="宋体" panose="02010600030101010101" pitchFamily="2" charset="-122"/>
              </a:rPr>
              <a:t>Input differential resistance of differential pair with emitter resistors.</a:t>
            </a:r>
          </a:p>
          <a:p>
            <a:pPr eaLnBrk="1" hangingPunct="1">
              <a:buClr>
                <a:schemeClr val="tx1"/>
              </a:buClr>
            </a:pPr>
            <a:endParaRPr lang="en-US" altLang="zh-CN" sz="2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tx1"/>
              </a:buClr>
            </a:pPr>
            <a:endParaRPr lang="en-US" altLang="zh-CN" sz="2400" dirty="0">
              <a:solidFill>
                <a:srgbClr val="33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40691"/>
              </p:ext>
            </p:extLst>
          </p:nvPr>
        </p:nvGraphicFramePr>
        <p:xfrm>
          <a:off x="6570981" y="4701145"/>
          <a:ext cx="3429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752600" imgH="431800" progId="Equation.3">
                  <p:embed/>
                </p:oleObj>
              </mc:Choice>
              <mc:Fallback>
                <p:oleObj name="Equation" r:id="rId5" imgW="175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981" y="4701145"/>
                        <a:ext cx="34290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edr42021_0718"/>
          <p:cNvPicPr>
            <a:picLocks noChangeAspect="1" noChangeArrowheads="1"/>
          </p:cNvPicPr>
          <p:nvPr/>
        </p:nvPicPr>
        <p:blipFill>
          <a:blip r:embed="rId7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" y="3348989"/>
            <a:ext cx="5481638" cy="3297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658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106"/>
    </mc:Choice>
    <mc:Fallback xmlns="">
      <p:transition spd="slow" advTm="521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26" x="839788" y="4983163"/>
          <p14:tracePt t="3123" x="839788" y="4973638"/>
          <p14:tracePt t="3131" x="839788" y="4946650"/>
          <p14:tracePt t="3139" x="839788" y="4929188"/>
          <p14:tracePt t="3149" x="839788" y="4875213"/>
          <p14:tracePt t="3165" x="874713" y="4795838"/>
          <p14:tracePt t="3182" x="884238" y="4714875"/>
          <p14:tracePt t="3198" x="938213" y="4562475"/>
          <p14:tracePt t="3215" x="1017588" y="4330700"/>
          <p14:tracePt t="3232" x="1133475" y="4054475"/>
          <p14:tracePt t="3248" x="1241425" y="3795713"/>
          <p14:tracePt t="3265" x="1312863" y="3714750"/>
          <p14:tracePt t="3282" x="1446213" y="3581400"/>
          <p14:tracePt t="3299" x="1446213" y="3544888"/>
          <p14:tracePt t="3603" x="1482725" y="3562350"/>
          <p14:tracePt t="3611" x="1581150" y="3554413"/>
          <p14:tracePt t="3618" x="1660525" y="3536950"/>
          <p14:tracePt t="3633" x="1758950" y="3527425"/>
          <p14:tracePt t="3649" x="1803400" y="3527425"/>
          <p14:tracePt t="3665" x="1822450" y="3527425"/>
          <p14:tracePt t="3683" x="1847850" y="3527425"/>
          <p14:tracePt t="3699" x="1866900" y="3536950"/>
          <p14:tracePt t="3716" x="1884363" y="3536950"/>
          <p14:tracePt t="3732" x="1911350" y="3536950"/>
          <p14:tracePt t="3765" x="1919288" y="3527425"/>
          <p14:tracePt t="3782" x="1982788" y="3509963"/>
          <p14:tracePt t="3798" x="2205038" y="3455988"/>
          <p14:tracePt t="3815" x="2428875" y="3429000"/>
          <p14:tracePt t="3832" x="2509838" y="3402013"/>
          <p14:tracePt t="3848" x="2517775" y="3394075"/>
          <p14:tracePt t="4179" x="2517775" y="3402013"/>
          <p14:tracePt t="4195" x="2517775" y="3411538"/>
          <p14:tracePt t="4203" x="2527300" y="3419475"/>
          <p14:tracePt t="4219" x="2536825" y="3419475"/>
          <p14:tracePt t="4232" x="2562225" y="3438525"/>
          <p14:tracePt t="4248" x="2571750" y="3446463"/>
          <p14:tracePt t="4265" x="2581275" y="3446463"/>
          <p14:tracePt t="4282" x="2616200" y="3465513"/>
          <p14:tracePt t="4299" x="2652713" y="3465513"/>
          <p14:tracePt t="4315" x="2697163" y="3465513"/>
          <p14:tracePt t="4332" x="2714625" y="3465513"/>
          <p14:tracePt t="4371" x="2724150" y="3455988"/>
          <p14:tracePt t="4382" x="2732088" y="3429000"/>
          <p14:tracePt t="4398" x="2732088" y="3367088"/>
          <p14:tracePt t="4415" x="2732088" y="3303588"/>
          <p14:tracePt t="4432" x="2732088" y="3251200"/>
          <p14:tracePt t="4448" x="2732088" y="3197225"/>
          <p14:tracePt t="4465" x="2732088" y="3152775"/>
          <p14:tracePt t="4482" x="2732088" y="3108325"/>
          <p14:tracePt t="4499" x="2714625" y="3089275"/>
          <p14:tracePt t="4515" x="2616200" y="3089275"/>
          <p14:tracePt t="4531" x="2554288" y="3108325"/>
          <p14:tracePt t="4548" x="2589213" y="3133725"/>
          <p14:tracePt t="4675" x="2598738" y="3133725"/>
          <p14:tracePt t="4683" x="2598738" y="3152775"/>
          <p14:tracePt t="4699" x="2581275" y="3160713"/>
          <p14:tracePt t="4715" x="2554288" y="3160713"/>
          <p14:tracePt t="4723" x="2490788" y="3143250"/>
          <p14:tracePt t="4732" x="2428875" y="3081338"/>
          <p14:tracePt t="4748" x="2366963" y="2990850"/>
          <p14:tracePt t="4765" x="2322513" y="2857500"/>
          <p14:tracePt t="4782" x="2286000" y="2705100"/>
          <p14:tracePt t="4798" x="2286000" y="2608263"/>
          <p14:tracePt t="4815" x="2259013" y="2490788"/>
          <p14:tracePt t="4832" x="2251075" y="2473325"/>
          <p14:tracePt t="4848" x="2224088" y="2428875"/>
          <p14:tracePt t="4938" x="2232025" y="2428875"/>
          <p14:tracePt t="4971" x="2241550" y="2428875"/>
          <p14:tracePt t="4979" x="2259013" y="2428875"/>
          <p14:tracePt t="4987" x="2268538" y="2428875"/>
          <p14:tracePt t="5003" x="2276475" y="2428875"/>
          <p14:tracePt t="5015" x="2295525" y="2428875"/>
          <p14:tracePt t="5032" x="2322513" y="2419350"/>
          <p14:tracePt t="5048" x="2357438" y="2419350"/>
          <p14:tracePt t="5065" x="2446338" y="2401888"/>
          <p14:tracePt t="5067" x="2473325" y="2401888"/>
          <p14:tracePt t="5082" x="2544763" y="2374900"/>
          <p14:tracePt t="5099" x="2776538" y="2347913"/>
          <p14:tracePt t="5115" x="2840038" y="2366963"/>
          <p14:tracePt t="5132" x="2840038" y="2374900"/>
          <p14:tracePt t="5275" x="2840038" y="2384425"/>
          <p14:tracePt t="5283" x="2840038" y="2411413"/>
          <p14:tracePt t="5331" x="2822575" y="2419350"/>
          <p14:tracePt t="5339" x="2813050" y="2419350"/>
          <p14:tracePt t="5348" x="2813050" y="2384425"/>
          <p14:tracePt t="5365" x="2803525" y="2286000"/>
          <p14:tracePt t="5382" x="2776538" y="2241550"/>
          <p14:tracePt t="5398" x="2768600" y="2179638"/>
          <p14:tracePt t="5415" x="2751138" y="2133600"/>
          <p14:tracePt t="5432" x="2714625" y="2089150"/>
          <p14:tracePt t="5448" x="2687638" y="2054225"/>
          <p14:tracePt t="5465" x="2643188" y="2036763"/>
          <p14:tracePt t="5482" x="2589213" y="2000250"/>
          <p14:tracePt t="5499" x="2527300" y="1965325"/>
          <p14:tracePt t="5515" x="2500313" y="1928813"/>
          <p14:tracePt t="5531" x="2482850" y="1911350"/>
          <p14:tracePt t="5548" x="2455863" y="1893888"/>
          <p14:tracePt t="5565" x="2446338" y="1866900"/>
          <p14:tracePt t="5595" x="2438400" y="1857375"/>
          <p14:tracePt t="6051" x="2438400" y="1839913"/>
          <p14:tracePt t="6059" x="2438400" y="1795463"/>
          <p14:tracePt t="6067" x="2438400" y="1785938"/>
          <p14:tracePt t="6081" x="2438400" y="1768475"/>
          <p14:tracePt t="6099" x="2455863" y="1633538"/>
          <p14:tracePt t="6116" x="2455863" y="1527175"/>
          <p14:tracePt t="6132" x="2465388" y="1465263"/>
          <p14:tracePt t="6148" x="2465388" y="1419225"/>
          <p14:tracePt t="6165" x="2465388" y="1411288"/>
          <p14:tracePt t="6182" x="2465388" y="1393825"/>
          <p14:tracePt t="6219" x="2465388" y="1384300"/>
          <p14:tracePt t="6231" x="2465388" y="1366838"/>
          <p14:tracePt t="6248" x="2465388" y="1330325"/>
          <p14:tracePt t="6265" x="2465388" y="1303338"/>
          <p14:tracePt t="6281" x="2465388" y="1276350"/>
          <p14:tracePt t="6298" x="2465388" y="1250950"/>
          <p14:tracePt t="6316" x="2465388" y="1241425"/>
          <p14:tracePt t="6332" x="2465388" y="1231900"/>
          <p14:tracePt t="6348" x="2465388" y="1196975"/>
          <p14:tracePt t="6365" x="2455863" y="1187450"/>
          <p14:tracePt t="6381" x="2446338" y="1179513"/>
          <p14:tracePt t="6415" x="2438400" y="1179513"/>
          <p14:tracePt t="6595" x="2428875" y="1169988"/>
          <p14:tracePt t="6603" x="2428875" y="1152525"/>
          <p14:tracePt t="6619" x="2428875" y="1143000"/>
          <p14:tracePt t="6632" x="2428875" y="1133475"/>
          <p14:tracePt t="6648" x="2428875" y="1125538"/>
          <p14:tracePt t="6665" x="2438400" y="1116013"/>
          <p14:tracePt t="6681" x="2455863" y="1098550"/>
          <p14:tracePt t="6716" x="2482850" y="1098550"/>
          <p14:tracePt t="6732" x="2500313" y="1098550"/>
          <p14:tracePt t="6748" x="2536825" y="1081088"/>
          <p14:tracePt t="6766" x="2554288" y="1081088"/>
          <p14:tracePt t="6782" x="2608263" y="1081088"/>
          <p14:tracePt t="6798" x="2687638" y="1081088"/>
          <p14:tracePt t="6815" x="2795588" y="1081088"/>
          <p14:tracePt t="6831" x="2965450" y="1081088"/>
          <p14:tracePt t="6848" x="3179763" y="1081088"/>
          <p14:tracePt t="6865" x="3375025" y="1089025"/>
          <p14:tracePt t="6882" x="3554413" y="1108075"/>
          <p14:tracePt t="6899" x="3751263" y="1108075"/>
          <p14:tracePt t="6915" x="3830638" y="1108075"/>
          <p14:tracePt t="6932" x="3902075" y="1108075"/>
          <p14:tracePt t="6948" x="3983038" y="1108075"/>
          <p14:tracePt t="6965" x="4054475" y="1108075"/>
          <p14:tracePt t="6981" x="4133850" y="1089025"/>
          <p14:tracePt t="6998" x="4214813" y="1089025"/>
          <p14:tracePt t="7015" x="4276725" y="1081088"/>
          <p14:tracePt t="7031" x="4340225" y="1062038"/>
          <p14:tracePt t="7048" x="4384675" y="1044575"/>
          <p14:tracePt t="7065" x="4419600" y="1044575"/>
          <p14:tracePt t="7066" x="4446588" y="1027113"/>
          <p14:tracePt t="7081" x="4456113" y="1027113"/>
          <p14:tracePt t="7099" x="4581525" y="1027113"/>
          <p14:tracePt t="7115" x="4643438" y="1017588"/>
          <p14:tracePt t="7132" x="4687888" y="1017588"/>
          <p14:tracePt t="7148" x="4705350" y="1017588"/>
          <p14:tracePt t="7165" x="4732338" y="1009650"/>
          <p14:tracePt t="7211" x="4741863" y="1009650"/>
          <p14:tracePt t="7219" x="4751388" y="1009650"/>
          <p14:tracePt t="7231" x="4759325" y="990600"/>
          <p14:tracePt t="7248" x="4776788" y="982663"/>
          <p14:tracePt t="7265" x="4795838" y="982663"/>
          <p14:tracePt t="7281" x="4803775" y="982663"/>
          <p14:tracePt t="7298" x="4822825" y="982663"/>
          <p14:tracePt t="7316" x="4840288" y="982663"/>
          <p14:tracePt t="7331" x="4848225" y="973138"/>
          <p14:tracePt t="7348" x="4875213" y="973138"/>
          <p14:tracePt t="8011" x="4848225" y="973138"/>
          <p14:tracePt t="8051" x="4840288" y="973138"/>
          <p14:tracePt t="8115" x="4830763" y="973138"/>
          <p14:tracePt t="8131" x="4822825" y="973138"/>
          <p14:tracePt t="8148" x="4803775" y="973138"/>
          <p14:tracePt t="8163" x="4776788" y="973138"/>
          <p14:tracePt t="8171" x="4768850" y="990600"/>
          <p14:tracePt t="8181" x="4759325" y="1000125"/>
          <p14:tracePt t="8198" x="4724400" y="1036638"/>
          <p14:tracePt t="8231" x="4705350" y="1044575"/>
          <p14:tracePt t="8248" x="4687888" y="1089025"/>
          <p14:tracePt t="8265" x="4652963" y="1108075"/>
          <p14:tracePt t="8281" x="4589463" y="1160463"/>
          <p14:tracePt t="8299" x="4473575" y="1250950"/>
          <p14:tracePt t="8315" x="4170363" y="1500188"/>
          <p14:tracePt t="8332" x="3929063" y="1704975"/>
          <p14:tracePt t="8348" x="3697288" y="1955800"/>
          <p14:tracePt t="8365" x="3490913" y="2197100"/>
          <p14:tracePt t="8381" x="3241675" y="2482850"/>
          <p14:tracePt t="8398" x="2928938" y="2884488"/>
          <p14:tracePt t="8415" x="2490788" y="3367088"/>
          <p14:tracePt t="8431" x="1955800" y="4027488"/>
          <p14:tracePt t="8448" x="1608138" y="4562475"/>
          <p14:tracePt t="8465" x="1401763" y="4991100"/>
          <p14:tracePt t="8481" x="1231900" y="5473700"/>
          <p14:tracePt t="8499" x="1062038" y="5848350"/>
          <p14:tracePt t="8515" x="982663" y="6045200"/>
          <p14:tracePt t="8531" x="973138" y="6099175"/>
          <p14:tracePt t="8548" x="973138" y="6134100"/>
          <p14:tracePt t="8565" x="946150" y="6161088"/>
          <p14:tracePt t="8731" x="955675" y="6161088"/>
          <p14:tracePt t="8739" x="1000125" y="6161088"/>
          <p14:tracePt t="8748" x="1071563" y="6143625"/>
          <p14:tracePt t="8765" x="1303338" y="6054725"/>
          <p14:tracePt t="8781" x="1589088" y="5884863"/>
          <p14:tracePt t="8798" x="1751013" y="5705475"/>
          <p14:tracePt t="8815" x="1785938" y="5643563"/>
          <p14:tracePt t="8831" x="1795463" y="5599113"/>
          <p14:tracePt t="8848" x="1830388" y="5545138"/>
          <p14:tracePt t="8865" x="1830388" y="5518150"/>
          <p14:tracePt t="8881" x="1830388" y="5465763"/>
          <p14:tracePt t="8899" x="1830388" y="5384800"/>
          <p14:tracePt t="8915" x="1830388" y="5340350"/>
          <p14:tracePt t="8932" x="1830388" y="5303838"/>
          <p14:tracePt t="8948" x="1822450" y="5259388"/>
          <p14:tracePt t="8965" x="1803400" y="5214938"/>
          <p14:tracePt t="8981" x="1768475" y="5143500"/>
          <p14:tracePt t="8998" x="1714500" y="5045075"/>
          <p14:tracePt t="9015" x="1660525" y="4991100"/>
          <p14:tracePt t="9031" x="1608138" y="4946650"/>
          <p14:tracePt t="9048" x="1536700" y="4929188"/>
          <p14:tracePt t="9065" x="1500188" y="4911725"/>
          <p14:tracePt t="9067" x="1465263" y="4911725"/>
          <p14:tracePt t="9081" x="1411288" y="4911725"/>
          <p14:tracePt t="9099" x="1322388" y="4911725"/>
          <p14:tracePt t="9115" x="1231900" y="4911725"/>
          <p14:tracePt t="9131" x="1187450" y="4919663"/>
          <p14:tracePt t="9148" x="1152525" y="4919663"/>
          <p14:tracePt t="9165" x="1089025" y="4965700"/>
          <p14:tracePt t="9181" x="1071563" y="4983163"/>
          <p14:tracePt t="9198" x="1036638" y="4991100"/>
          <p14:tracePt t="9507" x="1054100" y="5000625"/>
          <p14:tracePt t="9555" x="1062038" y="5010150"/>
          <p14:tracePt t="9667" x="1071563" y="5010150"/>
          <p14:tracePt t="9691" x="1081088" y="5010150"/>
          <p14:tracePt t="9715" x="1098550" y="5000625"/>
          <p14:tracePt t="9731" x="1116013" y="4991100"/>
          <p14:tracePt t="9748" x="1133475" y="4965700"/>
          <p14:tracePt t="9763" x="1143000" y="4956175"/>
          <p14:tracePt t="10299" x="1143000" y="4983163"/>
          <p14:tracePt t="10307" x="1143000" y="5037138"/>
          <p14:tracePt t="10316" x="1143000" y="5072063"/>
          <p14:tracePt t="10331" x="1143000" y="5153025"/>
          <p14:tracePt t="10348" x="1143000" y="5241925"/>
          <p14:tracePt t="10365" x="1143000" y="5303838"/>
          <p14:tracePt t="10381" x="1143000" y="5394325"/>
          <p14:tracePt t="10398" x="1143000" y="5473700"/>
          <p14:tracePt t="10415" x="1143000" y="5545138"/>
          <p14:tracePt t="10431" x="1143000" y="5626100"/>
          <p14:tracePt t="10448" x="1143000" y="5715000"/>
          <p14:tracePt t="10465" x="1125538" y="5795963"/>
          <p14:tracePt t="10481" x="1116013" y="5867400"/>
          <p14:tracePt t="10498" x="1116013" y="5911850"/>
          <p14:tracePt t="10515" x="1108075" y="5973763"/>
          <p14:tracePt t="10532" x="1108075" y="5991225"/>
          <p14:tracePt t="10548" x="1089025" y="6037263"/>
          <p14:tracePt t="10565" x="1081088" y="6072188"/>
          <p14:tracePt t="10582" x="1071563" y="6134100"/>
          <p14:tracePt t="10598" x="1054100" y="6180138"/>
          <p14:tracePt t="10614" x="1054100" y="6224588"/>
          <p14:tracePt t="10631" x="1044575" y="6276975"/>
          <p14:tracePt t="10648" x="1044575" y="6340475"/>
          <p14:tracePt t="10665" x="1036638" y="6394450"/>
          <p14:tracePt t="10681" x="1027113" y="6429375"/>
          <p14:tracePt t="10698" x="1027113" y="6456363"/>
          <p14:tracePt t="10715" x="1027113" y="6483350"/>
          <p14:tracePt t="10748" x="1027113" y="6491288"/>
          <p14:tracePt t="10915" x="1027113" y="6500813"/>
          <p14:tracePt t="10946" x="1036638" y="6500813"/>
          <p14:tracePt t="10955" x="1054100" y="6483350"/>
          <p14:tracePt t="10971" x="1071563" y="6473825"/>
          <p14:tracePt t="10987" x="1081088" y="6465888"/>
          <p14:tracePt t="10998" x="1081088" y="6456363"/>
          <p14:tracePt t="11015" x="1081088" y="6446838"/>
          <p14:tracePt t="11031" x="1089025" y="6438900"/>
          <p14:tracePt t="11048" x="1098550" y="6429375"/>
          <p14:tracePt t="11163" x="1098550" y="6402388"/>
          <p14:tracePt t="11899" x="1081088" y="6394450"/>
          <p14:tracePt t="11907" x="1054100" y="6411913"/>
          <p14:tracePt t="11923" x="1044575" y="6429375"/>
          <p14:tracePt t="11932" x="1036638" y="6456363"/>
          <p14:tracePt t="11948" x="1009650" y="6518275"/>
          <p14:tracePt t="12283" x="982663" y="6429375"/>
          <p14:tracePt t="12291" x="982663" y="6375400"/>
          <p14:tracePt t="12299" x="982663" y="6323013"/>
          <p14:tracePt t="12315" x="982663" y="6215063"/>
          <p14:tracePt t="12332" x="982663" y="6062663"/>
          <p14:tracePt t="12348" x="982663" y="5938838"/>
          <p14:tracePt t="12364" x="982663" y="5813425"/>
          <p14:tracePt t="12381" x="982663" y="5688013"/>
          <p14:tracePt t="12398" x="982663" y="5599113"/>
          <p14:tracePt t="12415" x="982663" y="5518150"/>
          <p14:tracePt t="12431" x="982663" y="5473700"/>
          <p14:tracePt t="12448" x="982663" y="5429250"/>
          <p14:tracePt t="12465" x="982663" y="5419725"/>
          <p14:tracePt t="12481" x="1009650" y="5357813"/>
          <p14:tracePt t="12498" x="1036638" y="5286375"/>
          <p14:tracePt t="12515" x="1062038" y="5224463"/>
          <p14:tracePt t="12532" x="1062038" y="5180013"/>
          <p14:tracePt t="12548" x="1071563" y="5153025"/>
          <p14:tracePt t="12565" x="1081088" y="5126038"/>
          <p14:tracePt t="12595" x="1081088" y="5116513"/>
          <p14:tracePt t="12643" x="1081088" y="5089525"/>
          <p14:tracePt t="12651" x="1089025" y="5081588"/>
          <p14:tracePt t="12675" x="1108075" y="5081588"/>
          <p14:tracePt t="12691" x="1125538" y="5072063"/>
          <p14:tracePt t="12707" x="1133475" y="5062538"/>
          <p14:tracePt t="12715" x="1143000" y="5037138"/>
          <p14:tracePt t="12722" x="1160463" y="5018088"/>
          <p14:tracePt t="12733" x="1169988" y="5010150"/>
          <p14:tracePt t="12748" x="1179513" y="4983163"/>
          <p14:tracePt t="12764" x="1196975" y="4965700"/>
          <p14:tracePt t="12781" x="1231900" y="4956175"/>
          <p14:tracePt t="12798" x="1241425" y="4946650"/>
          <p14:tracePt t="13131" x="1268413" y="4946650"/>
          <p14:tracePt t="13147" x="1276350" y="4946650"/>
          <p14:tracePt t="13163" x="1295400" y="4946650"/>
          <p14:tracePt t="13171" x="1322388" y="4946650"/>
          <p14:tracePt t="13181" x="1330325" y="4946650"/>
          <p14:tracePt t="13198" x="1347788" y="4946650"/>
          <p14:tracePt t="13215" x="1393825" y="4946650"/>
          <p14:tracePt t="13231" x="1438275" y="4946650"/>
          <p14:tracePt t="13248" x="1446213" y="4946650"/>
          <p14:tracePt t="13264" x="1482725" y="4946650"/>
          <p14:tracePt t="13281" x="1500188" y="4946650"/>
          <p14:tracePt t="13299" x="1544638" y="4946650"/>
          <p14:tracePt t="13315" x="1616075" y="4929188"/>
          <p14:tracePt t="13331" x="1625600" y="4919663"/>
          <p14:tracePt t="13348" x="1679575" y="4911725"/>
          <p14:tracePt t="13364" x="1714500" y="4911725"/>
          <p14:tracePt t="13381" x="1731963" y="4911725"/>
          <p14:tracePt t="13398" x="1758950" y="4911725"/>
          <p14:tracePt t="13414" x="1768475" y="4911725"/>
          <p14:tracePt t="13431" x="1776413" y="4911725"/>
          <p14:tracePt t="13467" x="1785938" y="4911725"/>
          <p14:tracePt t="13483" x="1812925" y="4911725"/>
          <p14:tracePt t="13499" x="1822450" y="4911725"/>
          <p14:tracePt t="13515" x="1830388" y="4911725"/>
          <p14:tracePt t="13539" x="1839913" y="4911725"/>
          <p14:tracePt t="13587" x="1857375" y="4911725"/>
          <p14:tracePt t="13619" x="1874838" y="4911725"/>
          <p14:tracePt t="14243" x="1866900" y="4929188"/>
          <p14:tracePt t="14251" x="1857375" y="4973638"/>
          <p14:tracePt t="14259" x="1857375" y="4991100"/>
          <p14:tracePt t="14267" x="1839913" y="5037138"/>
          <p14:tracePt t="14281" x="1812925" y="5089525"/>
          <p14:tracePt t="14299" x="1776413" y="5187950"/>
          <p14:tracePt t="14315" x="1731963" y="5322888"/>
          <p14:tracePt t="14332" x="1724025" y="5402263"/>
          <p14:tracePt t="14348" x="1704975" y="5491163"/>
          <p14:tracePt t="14365" x="1670050" y="5572125"/>
          <p14:tracePt t="14381" x="1643063" y="5653088"/>
          <p14:tracePt t="14398" x="1589088" y="5732463"/>
          <p14:tracePt t="14414" x="1536700" y="5795963"/>
          <p14:tracePt t="14431" x="1482725" y="5857875"/>
          <p14:tracePt t="14448" x="1446213" y="5894388"/>
          <p14:tracePt t="14465" x="1411288" y="5929313"/>
          <p14:tracePt t="14481" x="1401763" y="5938838"/>
          <p14:tracePt t="14515" x="1384300" y="5946775"/>
          <p14:tracePt t="14532" x="1374775" y="5946775"/>
          <p14:tracePt t="14548" x="1366838" y="5946775"/>
          <p14:tracePt t="14651" x="1339850" y="5946775"/>
          <p14:tracePt t="14659" x="1330325" y="5938838"/>
          <p14:tracePt t="14683" x="1322388" y="5938838"/>
          <p14:tracePt t="14699" x="1312863" y="5938838"/>
          <p14:tracePt t="14707" x="1303338" y="5929313"/>
          <p14:tracePt t="14723" x="1276350" y="5929313"/>
          <p14:tracePt t="14738" x="1268413" y="5929313"/>
          <p14:tracePt t="14748" x="1250950" y="5929313"/>
          <p14:tracePt t="14764" x="1179513" y="5965825"/>
          <p14:tracePt t="14781" x="1125538" y="6054725"/>
          <p14:tracePt t="14798" x="1108075" y="6081713"/>
          <p14:tracePt t="14815" x="1081088" y="6161088"/>
          <p14:tracePt t="14831" x="1071563" y="6205538"/>
          <p14:tracePt t="14848" x="1054100" y="6251575"/>
          <p14:tracePt t="14864" x="1054100" y="6286500"/>
          <p14:tracePt t="14881" x="1054100" y="6323013"/>
          <p14:tracePt t="15035" x="1054100" y="6303963"/>
          <p14:tracePt t="15043" x="1054100" y="6286500"/>
          <p14:tracePt t="15051" x="1062038" y="6259513"/>
          <p14:tracePt t="15064" x="1071563" y="6251575"/>
          <p14:tracePt t="15081" x="1071563" y="6224588"/>
          <p14:tracePt t="15098" x="1081088" y="6197600"/>
          <p14:tracePt t="15115" x="1089025" y="6116638"/>
          <p14:tracePt t="15132" x="1089025" y="6099175"/>
          <p14:tracePt t="15148" x="1089025" y="6054725"/>
          <p14:tracePt t="15164" x="1108075" y="6000750"/>
          <p14:tracePt t="15181" x="1108075" y="5983288"/>
          <p14:tracePt t="15198" x="1116013" y="5929313"/>
          <p14:tracePt t="15215" x="1143000" y="5875338"/>
          <p14:tracePt t="15231" x="1169988" y="5813425"/>
          <p14:tracePt t="15248" x="1187450" y="5768975"/>
          <p14:tracePt t="15264" x="1214438" y="5732463"/>
          <p14:tracePt t="15281" x="1223963" y="5688013"/>
          <p14:tracePt t="15299" x="1223963" y="5634038"/>
          <p14:tracePt t="15315" x="1250950" y="5608638"/>
          <p14:tracePt t="15332" x="1258888" y="5589588"/>
          <p14:tracePt t="15348" x="1276350" y="5572125"/>
          <p14:tracePt t="15364" x="1312863" y="5527675"/>
          <p14:tracePt t="15381" x="1322388" y="5510213"/>
          <p14:tracePt t="15398" x="1330325" y="5500688"/>
          <p14:tracePt t="15414" x="1330325" y="5491163"/>
          <p14:tracePt t="15431" x="1330325" y="5483225"/>
          <p14:tracePt t="15464" x="1330325" y="5473700"/>
          <p14:tracePt t="15481" x="1330325" y="5465763"/>
          <p14:tracePt t="15498" x="1330325" y="5438775"/>
          <p14:tracePt t="15515" x="1330325" y="5411788"/>
          <p14:tracePt t="15548" x="1322388" y="5411788"/>
          <p14:tracePt t="15564" x="1303338" y="5402263"/>
          <p14:tracePt t="15581" x="1295400" y="5402263"/>
          <p14:tracePt t="15598" x="1268413" y="5402263"/>
          <p14:tracePt t="15614" x="1231900" y="5402263"/>
          <p14:tracePt t="15631" x="1187450" y="5402263"/>
          <p14:tracePt t="15648" x="1169988" y="5419725"/>
          <p14:tracePt t="15664" x="1160463" y="5419725"/>
          <p14:tracePt t="15681" x="1143000" y="5429250"/>
          <p14:tracePt t="15699" x="1125538" y="5438775"/>
          <p14:tracePt t="15747" x="1108075" y="5438775"/>
          <p14:tracePt t="15764" x="1098550" y="5456238"/>
          <p14:tracePt t="15779" x="1071563" y="5465763"/>
          <p14:tracePt t="15795" x="1062038" y="5491163"/>
          <p14:tracePt t="15811" x="1062038" y="5500688"/>
          <p14:tracePt t="15819" x="1054100" y="5510213"/>
          <p14:tracePt t="15831" x="1036638" y="5518150"/>
          <p14:tracePt t="15848" x="1036638" y="5527675"/>
          <p14:tracePt t="15864" x="1036638" y="5537200"/>
          <p14:tracePt t="15881" x="1036638" y="5572125"/>
          <p14:tracePt t="15898" x="1027113" y="5581650"/>
          <p14:tracePt t="15914" x="1027113" y="5589588"/>
          <p14:tracePt t="15931" x="1027113" y="5599113"/>
          <p14:tracePt t="15948" x="1027113" y="5626100"/>
          <p14:tracePt t="15964" x="1027113" y="5643563"/>
          <p14:tracePt t="15981" x="1027113" y="5670550"/>
          <p14:tracePt t="15998" x="1054100" y="5697538"/>
          <p14:tracePt t="16014" x="1062038" y="5715000"/>
          <p14:tracePt t="16031" x="1062038" y="5724525"/>
          <p14:tracePt t="16075" x="1071563" y="5732463"/>
          <p14:tracePt t="16083" x="1081088" y="5751513"/>
          <p14:tracePt t="16099" x="1108075" y="5759450"/>
          <p14:tracePt t="16115" x="1116013" y="5768975"/>
          <p14:tracePt t="16132" x="1133475" y="5776913"/>
          <p14:tracePt t="16148" x="1160463" y="5803900"/>
          <p14:tracePt t="16164" x="1179513" y="5813425"/>
          <p14:tracePt t="16181" x="1187450" y="5813425"/>
          <p14:tracePt t="16198" x="1214438" y="5822950"/>
          <p14:tracePt t="16251" x="1231900" y="5822950"/>
          <p14:tracePt t="16267" x="1250950" y="5822950"/>
          <p14:tracePt t="16290" x="1258888" y="5822950"/>
          <p14:tracePt t="16306" x="1268413" y="5822950"/>
          <p14:tracePt t="16347" x="1285875" y="5822950"/>
          <p14:tracePt t="16364" x="1295400" y="5822950"/>
          <p14:tracePt t="16379" x="1312863" y="5822950"/>
          <p14:tracePt t="16387" x="1322388" y="5822950"/>
          <p14:tracePt t="16403" x="1357313" y="5813425"/>
          <p14:tracePt t="16414" x="1366838" y="5795963"/>
          <p14:tracePt t="16431" x="1374775" y="5786438"/>
          <p14:tracePt t="16448" x="1384300" y="5776913"/>
          <p14:tracePt t="16464" x="1411288" y="5751513"/>
          <p14:tracePt t="16481" x="1419225" y="5724525"/>
          <p14:tracePt t="16498" x="1419225" y="5688013"/>
          <p14:tracePt t="16515" x="1428750" y="5653088"/>
          <p14:tracePt t="16531" x="1428750" y="5626100"/>
          <p14:tracePt t="16548" x="1428750" y="5599113"/>
          <p14:tracePt t="16564" x="1428750" y="5572125"/>
          <p14:tracePt t="16581" x="1428750" y="5545138"/>
          <p14:tracePt t="16598" x="1428750" y="5510213"/>
          <p14:tracePt t="16614" x="1428750" y="5473700"/>
          <p14:tracePt t="16631" x="1428750" y="5456238"/>
          <p14:tracePt t="16648" x="1428750" y="5438775"/>
          <p14:tracePt t="16664" x="1428750" y="5429250"/>
          <p14:tracePt t="16681" x="1428750" y="5419725"/>
          <p14:tracePt t="16698" x="1419225" y="5402263"/>
          <p14:tracePt t="16714" x="1401763" y="5402263"/>
          <p14:tracePt t="16732" x="1393825" y="5402263"/>
          <p14:tracePt t="16748" x="1374775" y="5402263"/>
          <p14:tracePt t="16764" x="1366838" y="5402263"/>
          <p14:tracePt t="16781" x="1357313" y="5402263"/>
          <p14:tracePt t="16798" x="1322388" y="5402263"/>
          <p14:tracePt t="16814" x="1285875" y="5402263"/>
          <p14:tracePt t="16831" x="1268413" y="5402263"/>
          <p14:tracePt t="16848" x="1250950" y="5402263"/>
          <p14:tracePt t="16864" x="1214438" y="5419725"/>
          <p14:tracePt t="16881" x="1187450" y="5429250"/>
          <p14:tracePt t="16898" x="1160463" y="5446713"/>
          <p14:tracePt t="16915" x="1125538" y="5473700"/>
          <p14:tracePt t="16931" x="1116013" y="5483225"/>
          <p14:tracePt t="16948" x="1081088" y="5500688"/>
          <p14:tracePt t="16965" x="1062038" y="5527675"/>
          <p14:tracePt t="16981" x="1036638" y="5562600"/>
          <p14:tracePt t="16998" x="1027113" y="5581650"/>
          <p14:tracePt t="17014" x="1027113" y="5589588"/>
          <p14:tracePt t="17031" x="1027113" y="5626100"/>
          <p14:tracePt t="17048" x="1017588" y="5634038"/>
          <p14:tracePt t="17064" x="1017588" y="5643563"/>
          <p14:tracePt t="17091" x="1017588" y="5653088"/>
          <p14:tracePt t="17107" x="1009650" y="5680075"/>
          <p14:tracePt t="17115" x="1009650" y="5688013"/>
          <p14:tracePt t="17139" x="1009650" y="5697538"/>
          <p14:tracePt t="17148" x="1009650" y="5705475"/>
          <p14:tracePt t="17179" x="1009650" y="5724525"/>
          <p14:tracePt t="17187" x="1009650" y="5751513"/>
          <p14:tracePt t="17219" x="1017588" y="5759450"/>
          <p14:tracePt t="17227" x="1027113" y="5768975"/>
          <p14:tracePt t="17235" x="1054100" y="5795963"/>
          <p14:tracePt t="17251" x="1062038" y="5803900"/>
          <p14:tracePt t="17264" x="1071563" y="5803900"/>
          <p14:tracePt t="17281" x="1089025" y="5813425"/>
          <p14:tracePt t="17298" x="1125538" y="5813425"/>
          <p14:tracePt t="17314" x="1133475" y="5813425"/>
          <p14:tracePt t="17348" x="1152525" y="5813425"/>
          <p14:tracePt t="17364" x="1160463" y="5822950"/>
          <p14:tracePt t="17381" x="1179513" y="5822950"/>
          <p14:tracePt t="17398" x="1187450" y="5822950"/>
          <p14:tracePt t="17414" x="1196975" y="5822950"/>
          <p14:tracePt t="17431" x="1204913" y="5822950"/>
          <p14:tracePt t="17448" x="1231900" y="5822950"/>
          <p14:tracePt t="17464" x="1250950" y="5822950"/>
          <p14:tracePt t="17481" x="1295400" y="5813425"/>
          <p14:tracePt t="17498" x="1303338" y="5803900"/>
          <p14:tracePt t="17515" x="1312863" y="5795963"/>
          <p14:tracePt t="17531" x="1330325" y="5768975"/>
          <p14:tracePt t="17548" x="1339850" y="5751513"/>
          <p14:tracePt t="17564" x="1347788" y="5741988"/>
          <p14:tracePt t="17581" x="1366838" y="5724525"/>
          <p14:tracePt t="17598" x="1366838" y="5697538"/>
          <p14:tracePt t="17615" x="1366838" y="5688013"/>
          <p14:tracePt t="17631" x="1366838" y="5661025"/>
          <p14:tracePt t="17648" x="1366838" y="5634038"/>
          <p14:tracePt t="17665" x="1366838" y="5599113"/>
          <p14:tracePt t="17681" x="1366838" y="5572125"/>
          <p14:tracePt t="17698" x="1366838" y="5545138"/>
          <p14:tracePt t="17715" x="1366838" y="5510213"/>
          <p14:tracePt t="17731" x="1366838" y="5491163"/>
          <p14:tracePt t="17748" x="1366838" y="5483225"/>
          <p14:tracePt t="17764" x="1357313" y="5473700"/>
          <p14:tracePt t="17781" x="1339850" y="5465763"/>
          <p14:tracePt t="17798" x="1330325" y="5465763"/>
          <p14:tracePt t="17815" x="1303338" y="5465763"/>
          <p14:tracePt t="17831" x="1276350" y="5465763"/>
          <p14:tracePt t="17848" x="1258888" y="5465763"/>
          <p14:tracePt t="17864" x="1241425" y="5465763"/>
          <p14:tracePt t="17898" x="1223963" y="5465763"/>
          <p14:tracePt t="18003" x="1214438" y="5465763"/>
          <p14:tracePt t="18011" x="1214438" y="5473700"/>
          <p14:tracePt t="18043" x="1214438" y="5483225"/>
          <p14:tracePt t="18059" x="1214438" y="5491163"/>
          <p14:tracePt t="18067" x="1214438" y="5500688"/>
          <p14:tracePt t="18091" x="1214438" y="5510213"/>
          <p14:tracePt t="18099" x="1214438" y="5527675"/>
          <p14:tracePt t="18107" x="1214438" y="5537200"/>
          <p14:tracePt t="18116" x="1204913" y="5545138"/>
          <p14:tracePt t="18131" x="1196975" y="5554663"/>
          <p14:tracePt t="18154" x="1187450" y="5589588"/>
          <p14:tracePt t="18187" x="1179513" y="5599113"/>
          <p14:tracePt t="18227" x="1179513" y="5608638"/>
          <p14:tracePt t="18267" x="1179513" y="5634038"/>
          <p14:tracePt t="18331" x="1179513" y="5643563"/>
          <p14:tracePt t="18451" x="1187450" y="5643563"/>
          <p14:tracePt t="18459" x="1196975" y="5643563"/>
          <p14:tracePt t="18483" x="1204913" y="5643563"/>
          <p14:tracePt t="18499" x="1231900" y="5643563"/>
          <p14:tracePt t="18507" x="1241425" y="5643563"/>
          <p14:tracePt t="18531" x="1258888" y="5634038"/>
          <p14:tracePt t="18675" x="1258888" y="5626100"/>
          <p14:tracePt t="18683" x="1258888" y="5608638"/>
          <p14:tracePt t="18699" x="1258888" y="5599113"/>
          <p14:tracePt t="18707" x="1258888" y="5589588"/>
          <p14:tracePt t="18723" x="1258888" y="5554663"/>
          <p14:tracePt t="18732" x="1258888" y="5545138"/>
          <p14:tracePt t="18748" x="1258888" y="5510213"/>
          <p14:tracePt t="18765" x="1250950" y="5491163"/>
          <p14:tracePt t="18781" x="1241425" y="5446713"/>
          <p14:tracePt t="18798" x="1241425" y="5411788"/>
          <p14:tracePt t="18814" x="1223963" y="5330825"/>
          <p14:tracePt t="18831" x="1214438" y="5303838"/>
          <p14:tracePt t="18848" x="1214438" y="5241925"/>
          <p14:tracePt t="18864" x="1214438" y="5214938"/>
          <p14:tracePt t="18881" x="1214438" y="5180013"/>
          <p14:tracePt t="18914" x="1214438" y="5153025"/>
          <p14:tracePt t="18932" x="1214438" y="5108575"/>
          <p14:tracePt t="18947" x="1214438" y="5089525"/>
          <p14:tracePt t="18964" x="1214438" y="5081588"/>
          <p14:tracePt t="18981" x="1196975" y="5072063"/>
          <p14:tracePt t="18998" x="1187450" y="5062538"/>
          <p14:tracePt t="19014" x="1160463" y="5045075"/>
          <p14:tracePt t="19031" x="1152525" y="5037138"/>
          <p14:tracePt t="19047" x="1143000" y="5037138"/>
          <p14:tracePt t="19064" x="1108075" y="5018088"/>
          <p14:tracePt t="19081" x="1062038" y="5010150"/>
          <p14:tracePt t="19083" x="1009650" y="4983163"/>
          <p14:tracePt t="19098" x="982663" y="4965700"/>
          <p14:tracePt t="19114" x="946150" y="4956175"/>
          <p14:tracePt t="19132" x="919163" y="4946650"/>
          <p14:tracePt t="19148" x="884238" y="4929188"/>
          <p14:tracePt t="19164" x="847725" y="4911725"/>
          <p14:tracePt t="19181" x="785813" y="4894263"/>
          <p14:tracePt t="19198" x="731838" y="4867275"/>
          <p14:tracePt t="19214" x="714375" y="4867275"/>
          <p14:tracePt t="19231" x="704850" y="4867275"/>
          <p14:tracePt t="19339" x="696913" y="4857750"/>
          <p14:tracePt t="19394" x="696913" y="4848225"/>
          <p14:tracePt t="19403" x="704850" y="4848225"/>
          <p14:tracePt t="19414" x="714375" y="4848225"/>
          <p14:tracePt t="19431" x="741363" y="4848225"/>
          <p14:tracePt t="19448" x="768350" y="4848225"/>
          <p14:tracePt t="19465" x="812800" y="4848225"/>
          <p14:tracePt t="19481" x="874713" y="4848225"/>
          <p14:tracePt t="19497" x="982663" y="4848225"/>
          <p14:tracePt t="19515" x="1204913" y="4848225"/>
          <p14:tracePt t="19531" x="1330325" y="4848225"/>
          <p14:tracePt t="19548" x="1401763" y="4848225"/>
          <p14:tracePt t="19564" x="1500188" y="4848225"/>
          <p14:tracePt t="19581" x="1554163" y="4848225"/>
          <p14:tracePt t="19598" x="1581150" y="4848225"/>
          <p14:tracePt t="19614" x="1608138" y="4848225"/>
          <p14:tracePt t="19631" x="1616075" y="4848225"/>
          <p14:tracePt t="20187" x="1633538" y="4848225"/>
          <p14:tracePt t="20210" x="1643063" y="4848225"/>
          <p14:tracePt t="20227" x="1660525" y="4848225"/>
          <p14:tracePt t="20234" x="1670050" y="4848225"/>
          <p14:tracePt t="20250" x="1679575" y="4848225"/>
          <p14:tracePt t="20264" x="1697038" y="4848225"/>
          <p14:tracePt t="20281" x="1731963" y="4848225"/>
          <p14:tracePt t="20298" x="1857375" y="4848225"/>
          <p14:tracePt t="20315" x="2741613" y="4911725"/>
          <p14:tracePt t="20331" x="3813175" y="5054600"/>
          <p14:tracePt t="20348" x="4965700" y="5170488"/>
          <p14:tracePt t="20364" x="5983288" y="5170488"/>
          <p14:tracePt t="20381" x="6562725" y="5170488"/>
          <p14:tracePt t="20398" x="6894513" y="5170488"/>
          <p14:tracePt t="20414" x="7018338" y="5170488"/>
          <p14:tracePt t="20431" x="7081838" y="5170488"/>
          <p14:tracePt t="20587" x="7062788" y="5170488"/>
          <p14:tracePt t="20595" x="7054850" y="5180013"/>
          <p14:tracePt t="20619" x="7054850" y="5214938"/>
          <p14:tracePt t="20626" x="7054850" y="5224463"/>
          <p14:tracePt t="20635" x="7054850" y="5232400"/>
          <p14:tracePt t="20683" x="7054850" y="5251450"/>
          <p14:tracePt t="20699" x="7037388" y="5286375"/>
          <p14:tracePt t="20707" x="7027863" y="5295900"/>
          <p14:tracePt t="20715" x="7000875" y="5303838"/>
          <p14:tracePt t="20732" x="6983413" y="5313363"/>
          <p14:tracePt t="20748" x="6946900" y="5340350"/>
          <p14:tracePt t="20764" x="6938963" y="5348288"/>
          <p14:tracePt t="20781" x="6929438" y="5348288"/>
          <p14:tracePt t="21211" x="6929438" y="5295900"/>
          <p14:tracePt t="21218" x="6929438" y="5276850"/>
          <p14:tracePt t="21231" x="6929438" y="5268913"/>
          <p14:tracePt t="21248" x="6911975" y="5224463"/>
          <p14:tracePt t="21264" x="6902450" y="5187950"/>
          <p14:tracePt t="21314" x="6902450" y="5180013"/>
          <p14:tracePt t="21331" x="6902450" y="5170488"/>
          <p14:tracePt t="21339" x="6902450" y="5160963"/>
          <p14:tracePt t="21348" x="6902450" y="5143500"/>
          <p14:tracePt t="21364" x="6902450" y="5126038"/>
          <p14:tracePt t="21381" x="6911975" y="5108575"/>
          <p14:tracePt t="21459" x="6911975" y="5062538"/>
          <p14:tracePt t="21466" x="6911975" y="5018088"/>
          <p14:tracePt t="21475" x="6911975" y="4946650"/>
          <p14:tracePt t="21483" x="6894513" y="4875213"/>
          <p14:tracePt t="21497" x="6884988" y="4795838"/>
          <p14:tracePt t="21514" x="6831013" y="4616450"/>
          <p14:tracePt t="21531" x="6742113" y="4330700"/>
          <p14:tracePt t="21547" x="6653213" y="3990975"/>
          <p14:tracePt t="21564" x="6616700" y="3697288"/>
          <p14:tracePt t="21581" x="6554788" y="3429000"/>
          <p14:tracePt t="21597" x="6554788" y="3187700"/>
          <p14:tracePt t="21614" x="6554788" y="3036888"/>
          <p14:tracePt t="21631" x="6554788" y="2973388"/>
          <p14:tracePt t="21648" x="6554788" y="2965450"/>
          <p14:tracePt t="21691" x="6545263" y="2955925"/>
          <p14:tracePt t="21723" x="6537325" y="2955925"/>
          <p14:tracePt t="21731" x="6537325" y="2965450"/>
          <p14:tracePt t="21738" x="6537325" y="2982913"/>
          <p14:tracePt t="21748" x="6537325" y="2990850"/>
          <p14:tracePt t="21764" x="6537325" y="3044825"/>
          <p14:tracePt t="21781" x="6545263" y="3187700"/>
          <p14:tracePt t="21797" x="6572250" y="3322638"/>
          <p14:tracePt t="21814" x="6572250" y="3544888"/>
          <p14:tracePt t="21831" x="6572250" y="3830638"/>
          <p14:tracePt t="21847" x="6572250" y="4089400"/>
          <p14:tracePt t="21864" x="6572250" y="4241800"/>
          <p14:tracePt t="21881" x="6589713" y="4367213"/>
          <p14:tracePt t="21897" x="6626225" y="4465638"/>
          <p14:tracePt t="21915" x="6643688" y="4537075"/>
          <p14:tracePt t="21932" x="6653213" y="4572000"/>
          <p14:tracePt t="21948" x="6653213" y="4589463"/>
          <p14:tracePt t="21965" x="6653213" y="4616450"/>
          <p14:tracePt t="21981" x="6653213" y="4660900"/>
          <p14:tracePt t="21997" x="6653213" y="4697413"/>
          <p14:tracePt t="22014" x="6653213" y="4741863"/>
          <p14:tracePt t="22031" x="6643688" y="4803775"/>
          <p14:tracePt t="22047" x="6616700" y="4875213"/>
          <p14:tracePt t="22064" x="6599238" y="4973638"/>
          <p14:tracePt t="22081" x="6562725" y="5037138"/>
          <p14:tracePt t="22097" x="6554788" y="5054600"/>
          <p14:tracePt t="22131" x="6554788" y="4973638"/>
          <p14:tracePt t="22139" x="6581775" y="4776788"/>
          <p14:tracePt t="22148" x="6581775" y="4589463"/>
          <p14:tracePt t="22164" x="6581775" y="4251325"/>
          <p14:tracePt t="22181" x="6581775" y="3919538"/>
          <p14:tracePt t="22197" x="6581775" y="3562350"/>
          <p14:tracePt t="22214" x="6581775" y="3205163"/>
          <p14:tracePt t="22231" x="6581775" y="2901950"/>
          <p14:tracePt t="22247" x="6473825" y="2554288"/>
          <p14:tracePt t="22264" x="6446838" y="2374900"/>
          <p14:tracePt t="22281" x="6411913" y="2295525"/>
          <p14:tracePt t="22297" x="6402388" y="2259013"/>
          <p14:tracePt t="22411" x="6394450" y="2251075"/>
          <p14:tracePt t="22442" x="6384925" y="2251075"/>
          <p14:tracePt t="22450" x="6384925" y="2268538"/>
          <p14:tracePt t="22458" x="6384925" y="2312988"/>
          <p14:tracePt t="22466" x="6384925" y="2330450"/>
          <p14:tracePt t="22481" x="6384925" y="2374900"/>
          <p14:tracePt t="22497" x="6384925" y="2446338"/>
          <p14:tracePt t="22515" x="6384925" y="2544763"/>
          <p14:tracePt t="22531" x="6384925" y="2608263"/>
          <p14:tracePt t="22547" x="6384925" y="2670175"/>
          <p14:tracePt t="22564" x="6411913" y="2714625"/>
          <p14:tracePt t="22580" x="6419850" y="2741613"/>
          <p14:tracePt t="22619" x="6446838" y="2751138"/>
          <p14:tracePt t="22631" x="6456363" y="2751138"/>
          <p14:tracePt t="22647" x="6465888" y="2751138"/>
          <p14:tracePt t="22664" x="6483350" y="2751138"/>
          <p14:tracePt t="22681" x="6537325" y="2759075"/>
          <p14:tracePt t="22697" x="6589713" y="2795588"/>
          <p14:tracePt t="22715" x="6634163" y="2803525"/>
          <p14:tracePt t="22731" x="6643688" y="2803525"/>
          <p14:tracePt t="22747" x="6680200" y="2803525"/>
          <p14:tracePt t="22764" x="6688138" y="2803525"/>
          <p14:tracePt t="22781" x="6705600" y="2803525"/>
          <p14:tracePt t="22797" x="6751638" y="2803525"/>
          <p14:tracePt t="22814" x="6796088" y="2803525"/>
          <p14:tracePt t="22831" x="6840538" y="2803525"/>
          <p14:tracePt t="22847" x="6875463" y="2803525"/>
          <p14:tracePt t="22864" x="6919913" y="2803525"/>
          <p14:tracePt t="22881" x="6965950" y="2803525"/>
          <p14:tracePt t="22897" x="6991350" y="2803525"/>
          <p14:tracePt t="22915" x="7037388" y="2803525"/>
          <p14:tracePt t="22931" x="7045325" y="2803525"/>
          <p14:tracePt t="22947" x="7072313" y="2803525"/>
          <p14:tracePt t="22981" x="7081838" y="2803525"/>
          <p14:tracePt t="23347" x="7089775" y="2803525"/>
          <p14:tracePt t="23354" x="7099300" y="2803525"/>
          <p14:tracePt t="23379" x="7126288" y="2803525"/>
          <p14:tracePt t="23386" x="7134225" y="2803525"/>
          <p14:tracePt t="23398" x="7143750" y="2803525"/>
          <p14:tracePt t="23414" x="7161213" y="2795588"/>
          <p14:tracePt t="23431" x="7188200" y="2795588"/>
          <p14:tracePt t="23447" x="7205663" y="2795588"/>
          <p14:tracePt t="23464" x="7224713" y="2795588"/>
          <p14:tracePt t="23481" x="7242175" y="2795588"/>
          <p14:tracePt t="23497" x="7259638" y="2786063"/>
          <p14:tracePt t="23515" x="7304088" y="2786063"/>
          <p14:tracePt t="23531" x="7367588" y="2786063"/>
          <p14:tracePt t="23547" x="7419975" y="2786063"/>
          <p14:tracePt t="23564" x="7483475" y="2786063"/>
          <p14:tracePt t="23581" x="7518400" y="2795588"/>
          <p14:tracePt t="23598" x="7527925" y="2795588"/>
          <p14:tracePt t="23614" x="7537450" y="2795588"/>
          <p14:tracePt t="23630" x="7572375" y="2795588"/>
          <p14:tracePt t="23647" x="7589838" y="2795588"/>
          <p14:tracePt t="23664" x="7661275" y="2813050"/>
          <p14:tracePt t="23681" x="7715250" y="2813050"/>
          <p14:tracePt t="23697" x="7769225" y="2813050"/>
          <p14:tracePt t="23714" x="7813675" y="2813050"/>
          <p14:tracePt t="23731" x="7823200" y="2813050"/>
          <p14:tracePt t="23764" x="7867650" y="2813050"/>
          <p14:tracePt t="23781" x="7912100" y="2822575"/>
          <p14:tracePt t="23798" x="7974013" y="2822575"/>
          <p14:tracePt t="23814" x="8045450" y="2830513"/>
          <p14:tracePt t="23831" x="8126413" y="2847975"/>
          <p14:tracePt t="23847" x="8188325" y="2857500"/>
          <p14:tracePt t="23864" x="8251825" y="2874963"/>
          <p14:tracePt t="23881" x="8323263" y="2884488"/>
          <p14:tracePt t="23898" x="8367713" y="2884488"/>
          <p14:tracePt t="23915" x="8466138" y="2919413"/>
          <p14:tracePt t="23931" x="8501063" y="2928938"/>
          <p14:tracePt t="23947" x="8528050" y="2928938"/>
          <p14:tracePt t="23964" x="8555038" y="2946400"/>
          <p14:tracePt t="23997" x="8572500" y="2946400"/>
          <p14:tracePt t="24014" x="8599488" y="2955925"/>
          <p14:tracePt t="24030" x="8609013" y="2955925"/>
          <p14:tracePt t="24048" x="8634413" y="2955925"/>
          <p14:tracePt t="24064" x="8661400" y="2973388"/>
          <p14:tracePt t="24081" x="8680450" y="2973388"/>
          <p14:tracePt t="24097" x="8688388" y="2973388"/>
          <p14:tracePt t="24099" x="8697913" y="2973388"/>
          <p14:tracePt t="24115" x="8732838" y="2973388"/>
          <p14:tracePt t="24131" x="8804275" y="2973388"/>
          <p14:tracePt t="24147" x="8867775" y="2973388"/>
          <p14:tracePt t="24164" x="8912225" y="2973388"/>
          <p14:tracePt t="24181" x="8947150" y="2973388"/>
          <p14:tracePt t="24197" x="8983663" y="2973388"/>
          <p14:tracePt t="24214" x="8991600" y="2973388"/>
          <p14:tracePt t="24231" x="9001125" y="2965450"/>
          <p14:tracePt t="24247" x="9028113" y="2965450"/>
          <p14:tracePt t="24264" x="9055100" y="2955925"/>
          <p14:tracePt t="24280" x="9090025" y="2955925"/>
          <p14:tracePt t="24297" x="9117013" y="2928938"/>
          <p14:tracePt t="24314" x="9188450" y="2928938"/>
          <p14:tracePt t="24331" x="9205913" y="2928938"/>
          <p14:tracePt t="24347" x="9251950" y="2928938"/>
          <p14:tracePt t="24364" x="9296400" y="2928938"/>
          <p14:tracePt t="24381" x="9313863" y="2928938"/>
          <p14:tracePt t="24397" x="9358313" y="2928938"/>
          <p14:tracePt t="24414" x="9385300" y="2928938"/>
          <p14:tracePt t="24431" x="9412288" y="2928938"/>
          <p14:tracePt t="24448" x="9429750" y="2928938"/>
          <p14:tracePt t="24464" x="9474200" y="2928938"/>
          <p14:tracePt t="24481" x="9510713" y="2928938"/>
          <p14:tracePt t="24497" x="9545638" y="2919413"/>
          <p14:tracePt t="24515" x="9563100" y="2919413"/>
          <p14:tracePt t="24531" x="9582150" y="2919413"/>
          <p14:tracePt t="24548" x="9617075" y="2919413"/>
          <p14:tracePt t="24564" x="9634538" y="2919413"/>
          <p14:tracePt t="24581" x="9671050" y="2919413"/>
          <p14:tracePt t="24597" x="9688513" y="2919413"/>
          <p14:tracePt t="24614" x="9732963" y="2919413"/>
          <p14:tracePt t="24631" x="9752013" y="2919413"/>
          <p14:tracePt t="24648" x="9796463" y="2919413"/>
          <p14:tracePt t="24664" x="9831388" y="2919413"/>
          <p14:tracePt t="24681" x="9848850" y="2919413"/>
          <p14:tracePt t="24697" x="9885363" y="2919413"/>
          <p14:tracePt t="24714" x="9939338" y="2919413"/>
          <p14:tracePt t="24731" x="10010775" y="2919413"/>
          <p14:tracePt t="24748" x="10072688" y="2919413"/>
          <p14:tracePt t="24764" x="10153650" y="2919413"/>
          <p14:tracePt t="24781" x="10215563" y="2919413"/>
          <p14:tracePt t="24797" x="10269538" y="2919413"/>
          <p14:tracePt t="24814" x="10313988" y="2919413"/>
          <p14:tracePt t="24831" x="10340975" y="2919413"/>
          <p14:tracePt t="24847" x="10385425" y="2919413"/>
          <p14:tracePt t="24864" x="10429875" y="2919413"/>
          <p14:tracePt t="24881" x="10447338" y="2919413"/>
          <p14:tracePt t="24897" x="10483850" y="2919413"/>
          <p14:tracePt t="24914" x="10501313" y="2919413"/>
          <p14:tracePt t="24932" x="10518775" y="2919413"/>
          <p14:tracePt t="25235" x="10528300" y="2919413"/>
          <p14:tracePt t="25250" x="10555288" y="2919413"/>
          <p14:tracePt t="25259" x="10590213" y="2919413"/>
          <p14:tracePt t="25267" x="10599738" y="2919413"/>
          <p14:tracePt t="25281" x="10609263" y="2919413"/>
          <p14:tracePt t="25297" x="10644188" y="2919413"/>
          <p14:tracePt t="25314" x="10715625" y="2919413"/>
          <p14:tracePt t="25331" x="10769600" y="2928938"/>
          <p14:tracePt t="25348" x="10823575" y="2946400"/>
          <p14:tracePt t="25364" x="10875963" y="2946400"/>
          <p14:tracePt t="25381" x="10939463" y="2946400"/>
          <p14:tracePt t="25397" x="10991850" y="2955925"/>
          <p14:tracePt t="25414" x="11045825" y="2955925"/>
          <p14:tracePt t="25431" x="11072813" y="2973388"/>
          <p14:tracePt t="25447" x="11099800" y="2973388"/>
          <p14:tracePt t="25464" x="11126788" y="2990850"/>
          <p14:tracePt t="25562" x="11090275" y="3000375"/>
          <p14:tracePt t="25571" x="11055350" y="3000375"/>
          <p14:tracePt t="25580" x="10966450" y="3017838"/>
          <p14:tracePt t="25597" x="10787063" y="3054350"/>
          <p14:tracePt t="25614" x="10518775" y="3089275"/>
          <p14:tracePt t="25631" x="10134600" y="3143250"/>
          <p14:tracePt t="25647" x="9698038" y="3205163"/>
          <p14:tracePt t="25664" x="9197975" y="3286125"/>
          <p14:tracePt t="25680" x="8759825" y="3340100"/>
          <p14:tracePt t="25697" x="8447088" y="3375025"/>
          <p14:tracePt t="25714" x="8126413" y="3429000"/>
          <p14:tracePt t="25731" x="7947025" y="3446463"/>
          <p14:tracePt t="25747" x="7823200" y="3465513"/>
          <p14:tracePt t="25764" x="7688263" y="3473450"/>
          <p14:tracePt t="25781" x="7554913" y="3517900"/>
          <p14:tracePt t="25797" x="7466013" y="3536950"/>
          <p14:tracePt t="25814" x="7367588" y="3544888"/>
          <p14:tracePt t="25831" x="7296150" y="3571875"/>
          <p14:tracePt t="25847" x="7269163" y="3581400"/>
          <p14:tracePt t="25864" x="7224713" y="3581400"/>
          <p14:tracePt t="25880" x="7161213" y="3581400"/>
          <p14:tracePt t="25897" x="7089775" y="3581400"/>
          <p14:tracePt t="25915" x="6991350" y="3581400"/>
          <p14:tracePt t="25931" x="6938963" y="3581400"/>
          <p14:tracePt t="25948" x="6919913" y="3581400"/>
          <p14:tracePt t="25964" x="6867525" y="3581400"/>
          <p14:tracePt t="25980" x="6823075" y="3571875"/>
          <p14:tracePt t="25997" x="6796088" y="3571875"/>
          <p14:tracePt t="26014" x="6769100" y="3571875"/>
          <p14:tracePt t="26031" x="6705600" y="3571875"/>
          <p14:tracePt t="26047" x="6562725" y="3571875"/>
          <p14:tracePt t="26064" x="6394450" y="3571875"/>
          <p14:tracePt t="26080" x="6269038" y="3571875"/>
          <p14:tracePt t="26097" x="6205538" y="3571875"/>
          <p14:tracePt t="26171" x="6197600" y="3562350"/>
          <p14:tracePt t="26226" x="6197600" y="3544888"/>
          <p14:tracePt t="26290" x="6205538" y="3544888"/>
          <p14:tracePt t="26299" x="6224588" y="3544888"/>
          <p14:tracePt t="26306" x="6242050" y="3544888"/>
          <p14:tracePt t="26315" x="6269038" y="3536950"/>
          <p14:tracePt t="26331" x="6276975" y="3527425"/>
          <p14:tracePt t="26347" x="6303963" y="3517900"/>
          <p14:tracePt t="26364" x="6330950" y="3517900"/>
          <p14:tracePt t="26380" x="6375400" y="3500438"/>
          <p14:tracePt t="26397" x="6465888" y="3465513"/>
          <p14:tracePt t="26414" x="6562725" y="3465513"/>
          <p14:tracePt t="26431" x="6634163" y="3465513"/>
          <p14:tracePt t="26447" x="6742113" y="3465513"/>
          <p14:tracePt t="26464" x="6831013" y="3465513"/>
          <p14:tracePt t="26480" x="6956425" y="3465513"/>
          <p14:tracePt t="26497" x="7037388" y="3465513"/>
          <p14:tracePt t="26515" x="7116763" y="3455988"/>
          <p14:tracePt t="26531" x="7242175" y="3438525"/>
          <p14:tracePt t="26548" x="7331075" y="3438525"/>
          <p14:tracePt t="26564" x="7412038" y="3438525"/>
          <p14:tracePt t="26581" x="7500938" y="3438525"/>
          <p14:tracePt t="26597" x="7643813" y="3438525"/>
          <p14:tracePt t="26614" x="7769225" y="3438525"/>
          <p14:tracePt t="26631" x="7902575" y="3438525"/>
          <p14:tracePt t="26647" x="7974013" y="3438525"/>
          <p14:tracePt t="26664" x="8027988" y="3429000"/>
          <p14:tracePt t="26680" x="8037513" y="3429000"/>
          <p14:tracePt t="26697" x="8045450" y="3429000"/>
          <p14:tracePt t="27091" x="8045450" y="3446463"/>
          <p14:tracePt t="27099" x="8027988" y="3490913"/>
          <p14:tracePt t="27106" x="8027988" y="3500438"/>
          <p14:tracePt t="27115" x="8018463" y="3536950"/>
          <p14:tracePt t="27132" x="8018463" y="3571875"/>
          <p14:tracePt t="27148" x="8001000" y="3616325"/>
          <p14:tracePt t="27164" x="7991475" y="3697288"/>
          <p14:tracePt t="27180" x="7947025" y="3830638"/>
          <p14:tracePt t="27198" x="7875588" y="4054475"/>
          <p14:tracePt t="27214" x="7823200" y="4259263"/>
          <p14:tracePt t="27231" x="7751763" y="4483100"/>
          <p14:tracePt t="27247" x="7661275" y="4714875"/>
          <p14:tracePt t="27264" x="7616825" y="4902200"/>
          <p14:tracePt t="27280" x="7581900" y="5027613"/>
          <p14:tracePt t="27297" x="7545388" y="5126038"/>
          <p14:tracePt t="27315" x="7518400" y="5241925"/>
          <p14:tracePt t="27331" x="7483475" y="5303838"/>
          <p14:tracePt t="27348" x="7456488" y="5402263"/>
          <p14:tracePt t="27364" x="7456488" y="5465763"/>
          <p14:tracePt t="27380" x="7402513" y="5537200"/>
          <p14:tracePt t="27397" x="7385050" y="5581650"/>
          <p14:tracePt t="27414" x="7348538" y="5643563"/>
          <p14:tracePt t="27431" x="7340600" y="5661025"/>
          <p14:tracePt t="27448" x="7323138" y="5697538"/>
          <p14:tracePt t="27464" x="7251700" y="5732463"/>
          <p14:tracePt t="27480" x="7224713" y="5759450"/>
          <p14:tracePt t="27497" x="7126288" y="5795963"/>
          <p14:tracePt t="27514" x="7081838" y="5822950"/>
          <p14:tracePt t="27531" x="7054850" y="5822950"/>
          <p14:tracePt t="27548" x="7010400" y="5822950"/>
          <p14:tracePt t="27564" x="6946900" y="5822950"/>
          <p14:tracePt t="27580" x="6867525" y="5822950"/>
          <p14:tracePt t="27597" x="6858000" y="5822950"/>
          <p14:tracePt t="27614" x="6848475" y="5822950"/>
          <p14:tracePt t="27631" x="6840538" y="5822950"/>
          <p14:tracePt t="27658" x="6840538" y="5813425"/>
          <p14:tracePt t="27666" x="6840538" y="5795963"/>
          <p14:tracePt t="27680" x="6840538" y="5786438"/>
          <p14:tracePt t="27697" x="6840538" y="5732463"/>
          <p14:tracePt t="27715" x="6840538" y="5688013"/>
          <p14:tracePt t="27731" x="6840538" y="5653088"/>
          <p14:tracePt t="27748" x="6875463" y="5616575"/>
          <p14:tracePt t="27764" x="6884988" y="5608638"/>
          <p14:tracePt t="27797" x="6919913" y="5608638"/>
          <p14:tracePt t="27814" x="6929438" y="5608638"/>
          <p14:tracePt t="27831" x="6956425" y="5608638"/>
          <p14:tracePt t="27847" x="6991350" y="5608638"/>
          <p14:tracePt t="27864" x="7134225" y="5608638"/>
          <p14:tracePt t="27881" x="7277100" y="5608638"/>
          <p14:tracePt t="27897" x="7419975" y="5608638"/>
          <p14:tracePt t="27915" x="7732713" y="5680075"/>
          <p14:tracePt t="27931" x="7831138" y="5697538"/>
          <p14:tracePt t="27948" x="7902575" y="5724525"/>
          <p14:tracePt t="27964" x="7920038" y="5741988"/>
          <p14:tracePt t="28099" x="7929563" y="5741988"/>
          <p14:tracePt t="28107" x="7939088" y="5741988"/>
          <p14:tracePt t="28131" x="7947025" y="5724525"/>
          <p14:tracePt t="28138" x="7974013" y="5715000"/>
          <p14:tracePt t="28148" x="7983538" y="5705475"/>
          <p14:tracePt t="28164" x="8001000" y="5688013"/>
          <p14:tracePt t="28181" x="8045450" y="5608638"/>
          <p14:tracePt t="28197" x="8054975" y="5581650"/>
          <p14:tracePt t="28214" x="8072438" y="5554663"/>
          <p14:tracePt t="28247" x="8081963" y="5500688"/>
          <p14:tracePt t="28264" x="8089900" y="5483225"/>
          <p14:tracePt t="28280" x="8099425" y="5473700"/>
          <p14:tracePt t="28297" x="8116888" y="5456238"/>
          <p14:tracePt t="28347" x="8126413" y="5438775"/>
          <p14:tracePt t="28387" x="8134350" y="5438775"/>
          <p14:tracePt t="28394" x="8153400" y="5429250"/>
          <p14:tracePt t="28418" x="8161338" y="5419725"/>
          <p14:tracePt t="28491" x="8180388" y="5402263"/>
          <p14:tracePt t="28547" x="8188325" y="5402263"/>
          <p14:tracePt t="28563" x="8205788" y="5402263"/>
          <p14:tracePt t="28579" x="8215313" y="5402263"/>
          <p14:tracePt t="28603" x="8224838" y="5402263"/>
          <p14:tracePt t="28619" x="8242300" y="5402263"/>
          <p14:tracePt t="28627" x="8251825" y="5402263"/>
          <p14:tracePt t="28659" x="8269288" y="5402263"/>
          <p14:tracePt t="28682" x="8277225" y="5402263"/>
          <p14:tracePt t="28691" x="8296275" y="5402263"/>
          <p14:tracePt t="28706" x="8304213" y="5402263"/>
          <p14:tracePt t="28715" x="8313738" y="5384800"/>
          <p14:tracePt t="28747" x="8331200" y="5384800"/>
          <p14:tracePt t="28787" x="8348663" y="5384800"/>
          <p14:tracePt t="28875" x="8358188" y="5384800"/>
          <p14:tracePt t="29130" x="8358188" y="5375275"/>
          <p14:tracePt t="29154" x="8348663" y="5375275"/>
          <p14:tracePt t="29171" x="8313738" y="5367338"/>
          <p14:tracePt t="29227" x="8304213" y="5367338"/>
          <p14:tracePt t="29251" x="8296275" y="5367338"/>
          <p14:tracePt t="29299" x="8269288" y="5367338"/>
          <p14:tracePt t="29307" x="8259763" y="5357813"/>
          <p14:tracePt t="29315" x="8251825" y="5348288"/>
          <p14:tracePt t="29603" x="8259763" y="5348288"/>
          <p14:tracePt t="29618" x="8269288" y="5348288"/>
          <p14:tracePt t="29643" x="8304213" y="5330825"/>
          <p14:tracePt t="29674" x="8313738" y="5330825"/>
          <p14:tracePt t="29683" x="8331200" y="5330825"/>
          <p14:tracePt t="29690" x="8348663" y="5330825"/>
          <p14:tracePt t="29698" x="8358188" y="5330825"/>
          <p14:tracePt t="29714" x="8367713" y="5330825"/>
          <p14:tracePt t="29731" x="8412163" y="5330825"/>
          <p14:tracePt t="29748" x="8420100" y="5330825"/>
          <p14:tracePt t="29764" x="8429625" y="5330825"/>
          <p14:tracePt t="29780" x="8466138" y="5330825"/>
          <p14:tracePt t="29797" x="8483600" y="5322888"/>
          <p14:tracePt t="29814" x="8510588" y="5322888"/>
          <p14:tracePt t="30147" x="8518525" y="5322888"/>
          <p14:tracePt t="30202" x="8528050" y="5313363"/>
          <p14:tracePt t="30435" x="8537575" y="5313363"/>
          <p14:tracePt t="30443" x="8562975" y="5313363"/>
          <p14:tracePt t="30451" x="8582025" y="5313363"/>
          <p14:tracePt t="30464" x="8589963" y="5313363"/>
          <p14:tracePt t="30480" x="8670925" y="5313363"/>
          <p14:tracePt t="30497" x="8715375" y="5313363"/>
          <p14:tracePt t="30515" x="8813800" y="5286375"/>
          <p14:tracePt t="30531" x="8831263" y="5286375"/>
          <p14:tracePt t="30547" x="8885238" y="5286375"/>
          <p14:tracePt t="30564" x="8920163" y="5286375"/>
          <p14:tracePt t="30580" x="8939213" y="5286375"/>
          <p14:tracePt t="30597" x="8966200" y="5286375"/>
          <p14:tracePt t="30614" x="8974138" y="5286375"/>
          <p14:tracePt t="30906" x="8983663" y="5286375"/>
          <p14:tracePt t="30931" x="8991600" y="5286375"/>
          <p14:tracePt t="30947" x="9018588" y="5286375"/>
          <p14:tracePt t="30954" x="9028113" y="5286375"/>
          <p14:tracePt t="30964" x="9037638" y="5286375"/>
          <p14:tracePt t="31002" x="9045575" y="5286375"/>
          <p14:tracePt t="31058" x="9063038" y="5286375"/>
          <p14:tracePt t="31066" x="9082088" y="5286375"/>
          <p14:tracePt t="31083" x="9090025" y="5286375"/>
          <p14:tracePt t="31091" x="9099550" y="5286375"/>
          <p14:tracePt t="31307" x="9117013" y="5286375"/>
          <p14:tracePt t="31314" x="9126538" y="5286375"/>
          <p14:tracePt t="31322" x="9144000" y="5286375"/>
          <p14:tracePt t="31332" x="9170988" y="5286375"/>
          <p14:tracePt t="31347" x="9197975" y="5286375"/>
          <p14:tracePt t="31364" x="9205913" y="5286375"/>
          <p14:tracePt t="31380" x="9224963" y="5286375"/>
          <p14:tracePt t="31397" x="9232900" y="5286375"/>
          <p14:tracePt t="31414" x="9251950" y="5276850"/>
          <p14:tracePt t="31431" x="9259888" y="5276850"/>
          <p14:tracePt t="31447" x="9277350" y="5268913"/>
          <p14:tracePt t="31463" x="9286875" y="5268913"/>
          <p14:tracePt t="31480" x="9313863" y="5259388"/>
          <p14:tracePt t="31579" x="9331325" y="5259388"/>
          <p14:tracePt t="31587" x="9340850" y="5259388"/>
          <p14:tracePt t="31596" x="9348788" y="5259388"/>
          <p14:tracePt t="31614" x="9385300" y="5232400"/>
          <p14:tracePt t="31631" x="9402763" y="5232400"/>
          <p14:tracePt t="31647" x="9439275" y="5224463"/>
          <p14:tracePt t="31664" x="9447213" y="5224463"/>
          <p14:tracePt t="31680" x="9456738" y="5224463"/>
          <p14:tracePt t="31697" x="9466263" y="5224463"/>
          <p14:tracePt t="31714" x="9491663" y="5224463"/>
          <p14:tracePt t="31731" x="9510713" y="5224463"/>
          <p14:tracePt t="31748" x="9537700" y="5224463"/>
          <p14:tracePt t="31764" x="9563100" y="5224463"/>
          <p14:tracePt t="31780" x="9590088" y="5224463"/>
          <p14:tracePt t="31797" x="9599613" y="5224463"/>
          <p14:tracePt t="31814" x="9617075" y="5224463"/>
          <p14:tracePt t="31847" x="9626600" y="5224463"/>
          <p14:tracePt t="32266" x="9644063" y="5224463"/>
          <p14:tracePt t="32355" x="9653588" y="5224463"/>
          <p14:tracePt t="32371" x="9661525" y="5224463"/>
          <p14:tracePt t="32387" x="9680575" y="5224463"/>
          <p14:tracePt t="32403" x="9698038" y="5224463"/>
          <p14:tracePt t="32419" x="9705975" y="5224463"/>
          <p14:tracePt t="32499" x="9715500" y="5224463"/>
          <p14:tracePt t="32971" x="9742488" y="5224463"/>
          <p14:tracePt t="33131" x="9752013" y="5241925"/>
          <p14:tracePt t="33147" x="9759950" y="5251450"/>
          <p14:tracePt t="34298" x="9752013" y="5251450"/>
          <p14:tracePt t="34315" x="9725025" y="5251450"/>
          <p14:tracePt t="34331" x="9715500" y="5251450"/>
          <p14:tracePt t="34347" x="9705975" y="5251450"/>
          <p14:tracePt t="34363" x="9698038" y="5251450"/>
          <p14:tracePt t="34380" x="9671050" y="5251450"/>
          <p14:tracePt t="34386" x="9661525" y="5251450"/>
          <p14:tracePt t="34402" x="9653588" y="5251450"/>
          <p14:tracePt t="34419" x="9644063" y="5251450"/>
          <p14:tracePt t="34443" x="9626600" y="5251450"/>
          <p14:tracePt t="34467" x="9609138" y="5251450"/>
          <p14:tracePt t="34474" x="9599613" y="5251450"/>
          <p14:tracePt t="34491" x="9590088" y="5251450"/>
          <p14:tracePt t="34507" x="9572625" y="5251450"/>
          <p14:tracePt t="34563" x="9563100" y="5251450"/>
          <p14:tracePt t="34587" x="9555163" y="5251450"/>
          <p14:tracePt t="34595" x="9537700" y="5251450"/>
          <p14:tracePt t="34610" x="9518650" y="5251450"/>
          <p14:tracePt t="34618" x="9510713" y="5251450"/>
          <p14:tracePt t="34630" x="9501188" y="5251450"/>
          <p14:tracePt t="34647" x="9429750" y="5251450"/>
          <p14:tracePt t="34664" x="9304338" y="5251450"/>
          <p14:tracePt t="34680" x="9224963" y="5251450"/>
          <p14:tracePt t="34697" x="9134475" y="5259388"/>
          <p14:tracePt t="34713" x="9055100" y="5286375"/>
          <p14:tracePt t="34731" x="8920163" y="5330825"/>
          <p14:tracePt t="34747" x="8813800" y="5394325"/>
          <p14:tracePt t="34764" x="8705850" y="5438775"/>
          <p14:tracePt t="34780" x="8616950" y="5465763"/>
          <p14:tracePt t="34797" x="8609013" y="5473700"/>
          <p14:tracePt t="34907" x="8609013" y="5465763"/>
          <p14:tracePt t="34971" x="8609013" y="5456238"/>
          <p14:tracePt t="35027" x="8626475" y="5438775"/>
          <p14:tracePt t="35059" x="8634413" y="5429250"/>
          <p14:tracePt t="35075" x="8643938" y="5429250"/>
          <p14:tracePt t="35083" x="8653463" y="5419725"/>
          <p14:tracePt t="35091" x="8661400" y="5419725"/>
          <p14:tracePt t="35107" x="8670925" y="5419725"/>
          <p14:tracePt t="35122" x="8697913" y="5402263"/>
          <p14:tracePt t="35147" x="8705850" y="5384800"/>
          <p14:tracePt t="35171" x="8715375" y="5384800"/>
          <p14:tracePt t="35180" x="8724900" y="5375275"/>
          <p14:tracePt t="35235" x="8732838" y="5375275"/>
          <p14:tracePt t="35251" x="8742363" y="5375275"/>
          <p14:tracePt t="35283" x="8769350" y="5375275"/>
          <p14:tracePt t="35290" x="8777288" y="5367338"/>
          <p14:tracePt t="35299" x="8786813" y="5367338"/>
          <p14:tracePt t="35313" x="8813800" y="5348288"/>
          <p14:tracePt t="35331" x="8840788" y="5348288"/>
          <p14:tracePt t="35347" x="8875713" y="5340350"/>
          <p14:tracePt t="35363" x="8885238" y="5340350"/>
          <p14:tracePt t="35380" x="8894763" y="5322888"/>
          <p14:tracePt t="35659" x="8902700" y="5322888"/>
          <p14:tracePt t="35667" x="8929688" y="5322888"/>
          <p14:tracePt t="35683" x="8939213" y="5322888"/>
          <p14:tracePt t="35691" x="8983663" y="5322888"/>
          <p14:tracePt t="35699" x="9018588" y="5322888"/>
          <p14:tracePt t="35713" x="9055100" y="5322888"/>
          <p14:tracePt t="35730" x="9205913" y="5322888"/>
          <p14:tracePt t="35747" x="9331325" y="5322888"/>
          <p14:tracePt t="35763" x="9402763" y="5322888"/>
          <p14:tracePt t="35780" x="9510713" y="5322888"/>
          <p14:tracePt t="35797" x="9590088" y="5322888"/>
          <p14:tracePt t="35813" x="9653588" y="5322888"/>
          <p14:tracePt t="35830" x="9715500" y="5322888"/>
          <p14:tracePt t="35847" x="9732963" y="5322888"/>
          <p14:tracePt t="35863" x="9777413" y="5322888"/>
          <p14:tracePt t="35880" x="9796463" y="5322888"/>
          <p14:tracePt t="35897" x="9813925" y="5322888"/>
          <p14:tracePt t="35913" x="9840913" y="5322888"/>
          <p14:tracePt t="35930" x="9875838" y="5313363"/>
          <p14:tracePt t="35948" x="9885363" y="5313363"/>
          <p14:tracePt t="35964" x="9894888" y="5313363"/>
          <p14:tracePt t="35980" x="9902825" y="5303838"/>
          <p14:tracePt t="36227" x="9902825" y="5295900"/>
          <p14:tracePt t="36251" x="9894888" y="5295900"/>
          <p14:tracePt t="36267" x="9885363" y="5295900"/>
          <p14:tracePt t="36275" x="9875838" y="5295900"/>
          <p14:tracePt t="36282" x="9858375" y="5295900"/>
          <p14:tracePt t="36297" x="9840913" y="5295900"/>
          <p14:tracePt t="36313" x="9823450" y="5295900"/>
          <p14:tracePt t="36331" x="9777413" y="5295900"/>
          <p14:tracePt t="36347" x="9705975" y="5295900"/>
          <p14:tracePt t="36364" x="9634538" y="5295900"/>
          <p14:tracePt t="36380" x="9537700" y="5295900"/>
          <p14:tracePt t="36397" x="9447213" y="5322888"/>
          <p14:tracePt t="36413" x="9286875" y="5357813"/>
          <p14:tracePt t="36430" x="9180513" y="5384800"/>
          <p14:tracePt t="36447" x="9001125" y="5402263"/>
          <p14:tracePt t="36464" x="8823325" y="5456238"/>
          <p14:tracePt t="36480" x="8599488" y="5483225"/>
          <p14:tracePt t="36497" x="8375650" y="5537200"/>
          <p14:tracePt t="36513" x="8108950" y="5554663"/>
          <p14:tracePt t="36530" x="7796213" y="5616575"/>
          <p14:tracePt t="36548" x="7394575" y="5705475"/>
          <p14:tracePt t="36564" x="7153275" y="5741988"/>
          <p14:tracePt t="36580" x="6875463" y="5813425"/>
          <p14:tracePt t="36597" x="6562725" y="5848350"/>
          <p14:tracePt t="36613" x="6251575" y="5884863"/>
          <p14:tracePt t="36630" x="5983288" y="5902325"/>
          <p14:tracePt t="36647" x="5768975" y="5902325"/>
          <p14:tracePt t="36664" x="5554663" y="5902325"/>
          <p14:tracePt t="36680" x="5313363" y="5902325"/>
          <p14:tracePt t="36697" x="5045075" y="5902325"/>
          <p14:tracePt t="36713" x="4830763" y="5894388"/>
          <p14:tracePt t="36731" x="4483100" y="5867400"/>
          <p14:tracePt t="36747" x="4241800" y="5848350"/>
          <p14:tracePt t="36763" x="3946525" y="5768975"/>
          <p14:tracePt t="36780" x="3679825" y="5751513"/>
          <p14:tracePt t="36797" x="3482975" y="5715000"/>
          <p14:tracePt t="36813" x="3322638" y="5670550"/>
          <p14:tracePt t="36830" x="3205163" y="5626100"/>
          <p14:tracePt t="36847" x="3116263" y="5608638"/>
          <p14:tracePt t="36863" x="3098800" y="5599113"/>
          <p14:tracePt t="36880" x="3081338" y="5581650"/>
          <p14:tracePt t="36897" x="3062288" y="5572125"/>
          <p14:tracePt t="36913" x="3036888" y="5545138"/>
          <p14:tracePt t="36930" x="2965450" y="5518150"/>
          <p14:tracePt t="36947" x="2894013" y="5500688"/>
          <p14:tracePt t="36964" x="2847975" y="5483225"/>
          <p14:tracePt t="36981" x="2803525" y="5483225"/>
          <p14:tracePt t="36997" x="2741613" y="5465763"/>
          <p14:tracePt t="37013" x="2697163" y="5446713"/>
          <p14:tracePt t="37030" x="2616200" y="5419725"/>
          <p14:tracePt t="37047" x="2517775" y="5394325"/>
          <p14:tracePt t="37063" x="2438400" y="5367338"/>
          <p14:tracePt t="37080" x="2393950" y="5348288"/>
          <p14:tracePt t="37097" x="2339975" y="5322888"/>
          <p14:tracePt t="37113" x="2312988" y="5313363"/>
          <p14:tracePt t="37115" x="2303463" y="5313363"/>
          <p14:tracePt t="37130" x="2286000" y="5303838"/>
          <p14:tracePt t="37148" x="2276475" y="5286375"/>
          <p14:tracePt t="37267" x="2268538" y="5276850"/>
          <p14:tracePt t="37291" x="2251075" y="5268913"/>
          <p14:tracePt t="37307" x="2241550" y="5259388"/>
          <p14:tracePt t="37402" x="2224088" y="5251450"/>
          <p14:tracePt t="37410" x="2224088" y="5241925"/>
          <p14:tracePt t="37418" x="2224088" y="5232400"/>
          <p14:tracePt t="37442" x="2224088" y="5214938"/>
          <p14:tracePt t="37467" x="2224088" y="5205413"/>
          <p14:tracePt t="37491" x="2224088" y="5187950"/>
          <p14:tracePt t="37651" x="2224088" y="5180013"/>
          <p14:tracePt t="37683" x="2224088" y="5170488"/>
          <p14:tracePt t="37699" x="2232025" y="5153025"/>
          <p14:tracePt t="37715" x="2232025" y="5143500"/>
          <p14:tracePt t="37722" x="2232025" y="5133975"/>
          <p14:tracePt t="39459" x="2241550" y="5126038"/>
          <p14:tracePt t="39467" x="2259013" y="5126038"/>
          <p14:tracePt t="39474" x="2295525" y="5126038"/>
          <p14:tracePt t="39482" x="2322513" y="5126038"/>
          <p14:tracePt t="39497" x="2330450" y="5126038"/>
          <p14:tracePt t="39513" x="2384425" y="5153025"/>
          <p14:tracePt t="39547" x="2393950" y="5160963"/>
          <p14:tracePt t="39651" x="2401888" y="5170488"/>
          <p14:tracePt t="39667" x="2411413" y="5170488"/>
          <p14:tracePt t="39675" x="2419350" y="5170488"/>
          <p14:tracePt t="39682" x="2428875" y="5180013"/>
          <p14:tracePt t="39697" x="2438400" y="5180013"/>
          <p14:tracePt t="39713" x="2446338" y="5197475"/>
          <p14:tracePt t="39730" x="2465388" y="5197475"/>
          <p14:tracePt t="40186" x="2482850" y="5205413"/>
          <p14:tracePt t="40194" x="2527300" y="5232400"/>
          <p14:tracePt t="40202" x="2544763" y="5241925"/>
          <p14:tracePt t="40213" x="2589213" y="5259388"/>
          <p14:tracePt t="40230" x="2803525" y="5322888"/>
          <p14:tracePt t="40247" x="3071813" y="5357813"/>
          <p14:tracePt t="40264" x="3465513" y="5419725"/>
          <p14:tracePt t="40280" x="3822700" y="5419725"/>
          <p14:tracePt t="40297" x="4108450" y="5419725"/>
          <p14:tracePt t="40313" x="4295775" y="5419725"/>
          <p14:tracePt t="40330" x="4394200" y="5402263"/>
          <p14:tracePt t="40347" x="4446588" y="5375275"/>
          <p14:tracePt t="40363" x="4473575" y="5357813"/>
          <p14:tracePt t="40380" x="4491038" y="5340350"/>
          <p14:tracePt t="40413" x="4500563" y="5313363"/>
          <p14:tracePt t="40430" x="4518025" y="5295900"/>
          <p14:tracePt t="40464" x="4527550" y="5268913"/>
          <p14:tracePt t="40482" x="4527550" y="5259388"/>
          <p14:tracePt t="40497" x="4537075" y="5232400"/>
          <p14:tracePt t="40513" x="4545013" y="5224463"/>
          <p14:tracePt t="40530" x="4572000" y="5187950"/>
          <p14:tracePt t="40547" x="4572000" y="5153025"/>
          <p14:tracePt t="40564" x="4572000" y="5133975"/>
          <p14:tracePt t="40580" x="4572000" y="5089525"/>
          <p14:tracePt t="40596" x="4562475" y="5062538"/>
          <p14:tracePt t="40613" x="4545013" y="5054600"/>
          <p14:tracePt t="40630" x="4527550" y="5054600"/>
          <p14:tracePt t="40647" x="4491038" y="5027613"/>
          <p14:tracePt t="40663" x="4483100" y="5027613"/>
          <p14:tracePt t="40680" x="4446588" y="5018088"/>
          <p14:tracePt t="40715" x="4438650" y="5018088"/>
          <p14:tracePt t="40731" x="4429125" y="5018088"/>
          <p14:tracePt t="40747" x="4402138" y="5018088"/>
          <p14:tracePt t="40764" x="4384675" y="5018088"/>
          <p14:tracePt t="40810" x="4375150" y="5018088"/>
          <p14:tracePt t="40818" x="4357688" y="5018088"/>
          <p14:tracePt t="40830" x="4348163" y="5018088"/>
          <p14:tracePt t="40847" x="4322763" y="5018088"/>
          <p14:tracePt t="40880" x="4303713" y="5018088"/>
          <p14:tracePt t="40963" x="4295775" y="5018088"/>
          <p14:tracePt t="40987" x="4286250" y="5018088"/>
          <p14:tracePt t="41018" x="4276725" y="5018088"/>
          <p14:tracePt t="41035" x="4268788" y="5018088"/>
          <p14:tracePt t="41043" x="4251325" y="5018088"/>
          <p14:tracePt t="41051" x="4241800" y="5018088"/>
          <p14:tracePt t="41063" x="4232275" y="5018088"/>
          <p14:tracePt t="41080" x="4197350" y="5037138"/>
          <p14:tracePt t="41097" x="4133850" y="5062538"/>
          <p14:tracePt t="41113" x="4116388" y="5072063"/>
          <p14:tracePt t="41115" x="4089400" y="5099050"/>
          <p14:tracePt t="41130" x="4081463" y="5099050"/>
          <p14:tracePt t="41147" x="4044950" y="5116513"/>
          <p14:tracePt t="41164" x="4027488" y="5153025"/>
          <p14:tracePt t="41180" x="4017963" y="5153025"/>
          <p14:tracePt t="41196" x="3983038" y="5160963"/>
          <p14:tracePt t="41213" x="3973513" y="5160963"/>
          <p14:tracePt t="41230" x="3946525" y="5170488"/>
          <p14:tracePt t="41274" x="3938588" y="5180013"/>
          <p14:tracePt t="41282" x="3929063" y="5187950"/>
          <p14:tracePt t="41298" x="3919538" y="5187950"/>
          <p14:tracePt t="41313" x="3911600" y="5205413"/>
          <p14:tracePt t="41627" x="3919538" y="5214938"/>
          <p14:tracePt t="41634" x="3894138" y="5251450"/>
          <p14:tracePt t="41646" x="3857625" y="5276850"/>
          <p14:tracePt t="41663" x="3679825" y="5357813"/>
          <p14:tracePt t="41680" x="3544888" y="5419725"/>
          <p14:tracePt t="41696" x="3429000" y="5473700"/>
          <p14:tracePt t="41713" x="3313113" y="5518150"/>
          <p14:tracePt t="41731" x="3160713" y="5562600"/>
          <p14:tracePt t="41747" x="3098800" y="5572125"/>
          <p14:tracePt t="41764" x="3054350" y="5572125"/>
          <p14:tracePt t="41780" x="2973388" y="5589588"/>
          <p14:tracePt t="41796" x="2919413" y="5589588"/>
          <p14:tracePt t="41813" x="2857500" y="5589588"/>
          <p14:tracePt t="41830" x="2803525" y="5589588"/>
          <p14:tracePt t="41846" x="2751138" y="5589588"/>
          <p14:tracePt t="41863" x="2687638" y="5581650"/>
          <p14:tracePt t="41880" x="2625725" y="5581650"/>
          <p14:tracePt t="41896" x="2562225" y="5545138"/>
          <p14:tracePt t="41914" x="2482850" y="5527675"/>
          <p14:tracePt t="41930" x="2428875" y="5500688"/>
          <p14:tracePt t="41947" x="2419350" y="5491163"/>
          <p14:tracePt t="41964" x="2419350" y="5473700"/>
          <p14:tracePt t="41980" x="2401888" y="5456238"/>
          <p14:tracePt t="41996" x="2401888" y="5419725"/>
          <p14:tracePt t="42013" x="2401888" y="5402263"/>
          <p14:tracePt t="42047" x="2401888" y="5394325"/>
          <p14:tracePt t="42066" x="2401888" y="5384800"/>
          <p14:tracePt t="42083" x="2401888" y="5367338"/>
          <p14:tracePt t="42106" x="2401888" y="5348288"/>
          <p14:tracePt t="42115" x="2401888" y="5340350"/>
          <p14:tracePt t="42131" x="2411413" y="5313363"/>
          <p14:tracePt t="42187" x="2419350" y="5303838"/>
          <p14:tracePt t="42202" x="2438400" y="5295900"/>
          <p14:tracePt t="42227" x="2446338" y="5286375"/>
          <p14:tracePt t="42523" x="2465388" y="5286375"/>
          <p14:tracePt t="42539" x="2465388" y="5322888"/>
          <p14:tracePt t="42547" x="2465388" y="5330825"/>
          <p14:tracePt t="42555" x="2465388" y="5340350"/>
          <p14:tracePt t="42564" x="2465388" y="5375275"/>
          <p14:tracePt t="42580" x="2465388" y="5411788"/>
          <p14:tracePt t="42596" x="2465388" y="5456238"/>
          <p14:tracePt t="42613" x="2465388" y="5500688"/>
          <p14:tracePt t="42630" x="2465388" y="5545138"/>
          <p14:tracePt t="42647" x="2465388" y="5581650"/>
          <p14:tracePt t="42663" x="2465388" y="5608638"/>
          <p14:tracePt t="42680" x="2465388" y="5634038"/>
          <p14:tracePt t="42696" x="2465388" y="5653088"/>
          <p14:tracePt t="42713" x="2465388" y="5661025"/>
          <p14:tracePt t="42730" x="2465388" y="5670550"/>
          <p14:tracePt t="42747" x="2465388" y="5715000"/>
          <p14:tracePt t="42764" x="2465388" y="5724525"/>
          <p14:tracePt t="42842" x="2473325" y="5732463"/>
          <p14:tracePt t="42851" x="2482850" y="5732463"/>
          <p14:tracePt t="42863" x="2490788" y="5732463"/>
          <p14:tracePt t="42881" x="2500313" y="5732463"/>
          <p14:tracePt t="42896" x="2517775" y="5732463"/>
          <p14:tracePt t="42913" x="2536825" y="5732463"/>
          <p14:tracePt t="42930" x="2554288" y="5732463"/>
          <p14:tracePt t="42947" x="2598738" y="5732463"/>
          <p14:tracePt t="42964" x="2625725" y="5732463"/>
          <p14:tracePt t="42980" x="2687638" y="5732463"/>
          <p14:tracePt t="42996" x="2795588" y="5732463"/>
          <p14:tracePt t="43013" x="3036888" y="5732463"/>
          <p14:tracePt t="43030" x="3303588" y="5732463"/>
          <p14:tracePt t="43046" x="3608388" y="5732463"/>
          <p14:tracePt t="43064" x="3902075" y="5732463"/>
          <p14:tracePt t="43080" x="4071938" y="5732463"/>
          <p14:tracePt t="43096" x="4143375" y="5732463"/>
          <p14:tracePt t="43113" x="4179888" y="5732463"/>
          <p14:tracePt t="43355" x="4160838" y="5732463"/>
          <p14:tracePt t="43363" x="4133850" y="5732463"/>
          <p14:tracePt t="43370" x="4125913" y="5732463"/>
          <p14:tracePt t="43380" x="4089400" y="5732463"/>
          <p14:tracePt t="43396" x="4071938" y="5732463"/>
          <p14:tracePt t="43413" x="4027488" y="5732463"/>
          <p14:tracePt t="43430" x="3973513" y="5670550"/>
          <p14:tracePt t="43446" x="3946525" y="5589588"/>
          <p14:tracePt t="43463" x="3946525" y="5510213"/>
          <p14:tracePt t="43480" x="3946525" y="5438775"/>
          <p14:tracePt t="43496" x="3946525" y="5340350"/>
          <p14:tracePt t="43513" x="3946525" y="5268913"/>
          <p14:tracePt t="43530" x="3946525" y="5205413"/>
          <p14:tracePt t="43547" x="3946525" y="5153025"/>
          <p14:tracePt t="43963" x="3946525" y="5143500"/>
          <p14:tracePt t="43970" x="3983038" y="5143500"/>
          <p14:tracePt t="43980" x="4054475" y="5143500"/>
          <p14:tracePt t="43996" x="4394200" y="5205413"/>
          <p14:tracePt t="44013" x="5062538" y="5295900"/>
          <p14:tracePt t="44030" x="5929313" y="5375275"/>
          <p14:tracePt t="44046" x="6777038" y="5429250"/>
          <p14:tracePt t="44063" x="7331075" y="5429250"/>
          <p14:tracePt t="44080" x="7715250" y="5429250"/>
          <p14:tracePt t="44096" x="7947025" y="5429250"/>
          <p14:tracePt t="44113" x="8126413" y="5429250"/>
          <p14:tracePt t="44115" x="8197850" y="5429250"/>
          <p14:tracePt t="44130" x="8277225" y="5402263"/>
          <p14:tracePt t="44147" x="8412163" y="5375275"/>
          <p14:tracePt t="44164" x="8474075" y="5367338"/>
          <p14:tracePt t="44180" x="8518525" y="5330825"/>
          <p14:tracePt t="44196" x="8528050" y="5322888"/>
          <p14:tracePt t="44213" x="8537575" y="5313363"/>
          <p14:tracePt t="44230" x="8555038" y="5313363"/>
          <p14:tracePt t="44246" x="8572500" y="5286375"/>
          <p14:tracePt t="44263" x="8609013" y="5268913"/>
          <p14:tracePt t="44280" x="8634413" y="5259388"/>
          <p14:tracePt t="44296" x="8680450" y="5259388"/>
          <p14:tracePt t="44313" x="8759825" y="5259388"/>
          <p14:tracePt t="44330" x="8867775" y="5259388"/>
          <p14:tracePt t="44347" x="9018588" y="5232400"/>
          <p14:tracePt t="44364" x="9090025" y="5214938"/>
          <p14:tracePt t="44380" x="9144000" y="5205413"/>
          <p14:tracePt t="44396" x="9197975" y="5205413"/>
          <p14:tracePt t="44413" x="9215438" y="5197475"/>
          <p14:tracePt t="44430" x="9232900" y="5197475"/>
          <p14:tracePt t="44634" x="9242425" y="5197475"/>
          <p14:tracePt t="44643" x="9251950" y="5197475"/>
          <p14:tracePt t="44651" x="9296400" y="5197475"/>
          <p14:tracePt t="44663" x="9304338" y="5197475"/>
          <p14:tracePt t="44680" x="9429750" y="5224463"/>
          <p14:tracePt t="44696" x="9599613" y="5224463"/>
          <p14:tracePt t="44713" x="9769475" y="5224463"/>
          <p14:tracePt t="44730" x="9947275" y="5224463"/>
          <p14:tracePt t="44747" x="9991725" y="5224463"/>
          <p14:tracePt t="44763" x="10010775" y="5224463"/>
          <p14:tracePt t="44780" x="10018713" y="5232400"/>
          <p14:tracePt t="44875" x="10001250" y="5232400"/>
          <p14:tracePt t="44883" x="9966325" y="5232400"/>
          <p14:tracePt t="44891" x="9939338" y="5232400"/>
          <p14:tracePt t="44899" x="9929813" y="5251450"/>
          <p14:tracePt t="44913" x="9885363" y="5251450"/>
          <p14:tracePt t="44930" x="9671050" y="5303838"/>
          <p14:tracePt t="44947" x="9474200" y="5340350"/>
          <p14:tracePt t="44964" x="9251950" y="5394325"/>
          <p14:tracePt t="44980" x="9072563" y="5411788"/>
          <p14:tracePt t="44996" x="8920163" y="5429250"/>
          <p14:tracePt t="45013" x="8848725" y="5456238"/>
          <p14:tracePt t="45030" x="8786813" y="5456238"/>
          <p14:tracePt t="45046" x="8751888" y="5456238"/>
          <p14:tracePt t="45080" x="8732838" y="5456238"/>
          <p14:tracePt t="45096" x="8705850" y="5456238"/>
          <p14:tracePt t="45113" x="8670925" y="5438775"/>
          <p14:tracePt t="45115" x="8634413" y="5438775"/>
          <p14:tracePt t="45130" x="8626475" y="5429250"/>
          <p14:tracePt t="45147" x="8537575" y="5394325"/>
          <p14:tracePt t="45164" x="8501063" y="5384800"/>
          <p14:tracePt t="45180" x="8466138" y="5375275"/>
          <p14:tracePt t="45259" x="8466138" y="5367338"/>
          <p14:tracePt t="45267" x="8466138" y="5357813"/>
          <p14:tracePt t="45282" x="8483600" y="5348288"/>
          <p14:tracePt t="45299" x="8483600" y="5330825"/>
          <p14:tracePt t="45306" x="8483600" y="5303838"/>
          <p14:tracePt t="45314" x="8510588" y="5259388"/>
          <p14:tracePt t="45330" x="8518525" y="5241925"/>
          <p14:tracePt t="45347" x="8518525" y="5197475"/>
          <p14:tracePt t="45363" x="8518525" y="5160963"/>
          <p14:tracePt t="45380" x="8518525" y="5133975"/>
          <p14:tracePt t="45396" x="8518525" y="5089525"/>
          <p14:tracePt t="45413" x="8518525" y="5054600"/>
          <p14:tracePt t="45430" x="8518525" y="5027613"/>
          <p14:tracePt t="45446" x="8518525" y="5010150"/>
          <p14:tracePt t="45463" x="8491538" y="4991100"/>
          <p14:tracePt t="45480" x="8474075" y="4956175"/>
          <p14:tracePt t="45497" x="8466138" y="4946650"/>
          <p14:tracePt t="45513" x="8420100" y="4938713"/>
          <p14:tracePt t="45530" x="8375650" y="4911725"/>
          <p14:tracePt t="45547" x="8313738" y="4911725"/>
          <p14:tracePt t="45564" x="8286750" y="4902200"/>
          <p14:tracePt t="45580" x="8242300" y="4902200"/>
          <p14:tracePt t="45597" x="8197850" y="4894263"/>
          <p14:tracePt t="45613" x="8153400" y="4894263"/>
          <p14:tracePt t="45630" x="8126413" y="4894263"/>
          <p14:tracePt t="45646" x="8099425" y="4884738"/>
          <p14:tracePt t="45663" x="8081963" y="4884738"/>
          <p14:tracePt t="45680" x="8045450" y="4884738"/>
          <p14:tracePt t="45697" x="8027988" y="4884738"/>
          <p14:tracePt t="45713" x="7991475" y="4884738"/>
          <p14:tracePt t="45730" x="7974013" y="4884738"/>
          <p14:tracePt t="45746" x="7966075" y="4884738"/>
          <p14:tracePt t="45763" x="7956550" y="4884738"/>
          <p14:tracePt t="45780" x="7929563" y="4902200"/>
          <p14:tracePt t="45796" x="7929563" y="4911725"/>
          <p14:tracePt t="45813" x="7920038" y="4956175"/>
          <p14:tracePt t="45830" x="7920038" y="4983163"/>
          <p14:tracePt t="45846" x="7920038" y="5027613"/>
          <p14:tracePt t="45863" x="7920038" y="5072063"/>
          <p14:tracePt t="45880" x="7920038" y="5089525"/>
          <p14:tracePt t="45896" x="7920038" y="5108575"/>
          <p14:tracePt t="45913" x="7920038" y="5116513"/>
          <p14:tracePt t="45930" x="7920038" y="5143500"/>
          <p14:tracePt t="45946" x="7929563" y="5160963"/>
          <p14:tracePt t="45963" x="7939088" y="5180013"/>
          <p14:tracePt t="45980" x="7956550" y="5197475"/>
          <p14:tracePt t="45996" x="7974013" y="5214938"/>
          <p14:tracePt t="46013" x="7983538" y="5241925"/>
          <p14:tracePt t="46030" x="8010525" y="5259388"/>
          <p14:tracePt t="46046" x="8018463" y="5259388"/>
          <p14:tracePt t="46063" x="8027988" y="5268913"/>
          <p14:tracePt t="46080" x="8045450" y="5295900"/>
          <p14:tracePt t="46096" x="8081963" y="5303838"/>
          <p14:tracePt t="46130" x="8099425" y="5313363"/>
          <p14:tracePt t="46146" x="8126413" y="5313363"/>
          <p14:tracePt t="46163" x="8170863" y="5322888"/>
          <p14:tracePt t="46180" x="8188325" y="5340350"/>
          <p14:tracePt t="46196" x="8224838" y="5348288"/>
          <p14:tracePt t="46213" x="8269288" y="5357813"/>
          <p14:tracePt t="46230" x="8296275" y="5357813"/>
          <p14:tracePt t="46246" x="8313738" y="5357813"/>
          <p14:tracePt t="46263" x="8348663" y="5367338"/>
          <p14:tracePt t="46280" x="8367713" y="5367338"/>
          <p14:tracePt t="46296" x="8394700" y="5394325"/>
          <p14:tracePt t="46313" x="8412163" y="5394325"/>
          <p14:tracePt t="46330" x="8429625" y="5394325"/>
          <p14:tracePt t="46347" x="8466138" y="5394325"/>
          <p14:tracePt t="46363" x="8474075" y="5394325"/>
          <p14:tracePt t="46380" x="8491538" y="5394325"/>
          <p14:tracePt t="46396" x="8528050" y="5375275"/>
          <p14:tracePt t="46430" x="8562975" y="5367338"/>
          <p14:tracePt t="46447" x="8589963" y="5348288"/>
          <p14:tracePt t="46463" x="8609013" y="5330825"/>
          <p14:tracePt t="46479" x="8626475" y="5322888"/>
          <p14:tracePt t="46496" x="8643938" y="5303838"/>
          <p14:tracePt t="46513" x="8680450" y="5286375"/>
          <p14:tracePt t="46547" x="8705850" y="5224463"/>
          <p14:tracePt t="46563" x="8705850" y="5214938"/>
          <p14:tracePt t="46580" x="8705850" y="5170488"/>
          <p14:tracePt t="46596" x="8705850" y="5133975"/>
          <p14:tracePt t="46613" x="8705850" y="5116513"/>
          <p14:tracePt t="46630" x="8705850" y="5089525"/>
          <p14:tracePt t="46646" x="8705850" y="5062538"/>
          <p14:tracePt t="46663" x="8697913" y="5045075"/>
          <p14:tracePt t="46680" x="8680450" y="5018088"/>
          <p14:tracePt t="46696" x="8661400" y="5000625"/>
          <p14:tracePt t="46713" x="8626475" y="4991100"/>
          <p14:tracePt t="46729" x="8582025" y="4956175"/>
          <p14:tracePt t="46747" x="8510588" y="4929188"/>
          <p14:tracePt t="46763" x="8466138" y="4929188"/>
          <p14:tracePt t="46780" x="8429625" y="4902200"/>
          <p14:tracePt t="46796" x="8394700" y="4902200"/>
          <p14:tracePt t="46813" x="8348663" y="4902200"/>
          <p14:tracePt t="46830" x="8331200" y="4902200"/>
          <p14:tracePt t="46846" x="8286750" y="4902200"/>
          <p14:tracePt t="46863" x="8251825" y="4902200"/>
          <p14:tracePt t="46880" x="8232775" y="4902200"/>
          <p14:tracePt t="46896" x="8188325" y="4929188"/>
          <p14:tracePt t="46913" x="8161338" y="4956175"/>
          <p14:tracePt t="46930" x="8134350" y="4983163"/>
          <p14:tracePt t="46947" x="8116888" y="5000625"/>
          <p14:tracePt t="46963" x="8108950" y="5010150"/>
          <p14:tracePt t="46980" x="8099425" y="5027613"/>
          <p14:tracePt t="47019" x="8081963" y="5062538"/>
          <p14:tracePt t="47030" x="8072438" y="5072063"/>
          <p14:tracePt t="47046" x="8072438" y="5089525"/>
          <p14:tracePt t="47063" x="8072438" y="5116513"/>
          <p14:tracePt t="47080" x="8072438" y="5133975"/>
          <p14:tracePt t="47096" x="8072438" y="5170488"/>
          <p14:tracePt t="47113" x="8072438" y="5187950"/>
          <p14:tracePt t="47130" x="8072438" y="5214938"/>
          <p14:tracePt t="47147" x="8072438" y="5232400"/>
          <p14:tracePt t="47163" x="8072438" y="5241925"/>
          <p14:tracePt t="47180" x="8081963" y="5268913"/>
          <p14:tracePt t="47196" x="8099425" y="5295900"/>
          <p14:tracePt t="47213" x="8134350" y="5313363"/>
          <p14:tracePt t="47230" x="8143875" y="5322888"/>
          <p14:tracePt t="47246" x="8153400" y="5330825"/>
          <p14:tracePt t="47263" x="8170863" y="5357813"/>
          <p14:tracePt t="47279" x="8180388" y="5367338"/>
          <p14:tracePt t="47296" x="8197850" y="5367338"/>
          <p14:tracePt t="47313" x="8242300" y="5384800"/>
          <p14:tracePt t="47330" x="8251825" y="5384800"/>
          <p14:tracePt t="47346" x="8286750" y="5394325"/>
          <p14:tracePt t="47380" x="8323263" y="5394325"/>
          <p14:tracePt t="47396" x="8348663" y="5394325"/>
          <p14:tracePt t="47413" x="8375650" y="5394325"/>
          <p14:tracePt t="47430" x="8385175" y="5394325"/>
          <p14:tracePt t="47446" x="8394700" y="5394325"/>
          <p14:tracePt t="47463" x="8429625" y="5394325"/>
          <p14:tracePt t="47480" x="8447088" y="5394325"/>
          <p14:tracePt t="47496" x="8466138" y="5394325"/>
          <p14:tracePt t="47513" x="8491538" y="5394325"/>
          <p14:tracePt t="47530" x="8510588" y="5394325"/>
          <p14:tracePt t="47546" x="8518525" y="5384800"/>
          <p14:tracePt t="47570" x="8537575" y="5384800"/>
          <p14:tracePt t="47587" x="8562975" y="5375275"/>
          <p14:tracePt t="47603" x="8572500" y="5357813"/>
          <p14:tracePt t="47613" x="8582025" y="5348288"/>
          <p14:tracePt t="47629" x="8599488" y="5340350"/>
          <p14:tracePt t="47646" x="8626475" y="5322888"/>
          <p14:tracePt t="47663" x="8634413" y="5295900"/>
          <p14:tracePt t="47679" x="8653463" y="5276850"/>
          <p14:tracePt t="47696" x="8670925" y="5268913"/>
          <p14:tracePt t="47714" x="8680450" y="5232400"/>
          <p14:tracePt t="47730" x="8688388" y="5214938"/>
          <p14:tracePt t="47747" x="8715375" y="5133975"/>
          <p14:tracePt t="47764" x="8715375" y="5116513"/>
          <p14:tracePt t="47780" x="8715375" y="5081588"/>
          <p14:tracePt t="47796" x="8715375" y="5062538"/>
          <p14:tracePt t="47813" x="8715375" y="5054600"/>
          <p14:tracePt t="47851" x="8705850" y="5045075"/>
          <p14:tracePt t="47875" x="8697913" y="5045075"/>
          <p14:tracePt t="47882" x="8680450" y="5045075"/>
          <p14:tracePt t="47896" x="8653463" y="5045075"/>
          <p14:tracePt t="47913" x="8582025" y="5045075"/>
          <p14:tracePt t="47930" x="8412163" y="5045075"/>
          <p14:tracePt t="47947" x="8001000" y="5045075"/>
          <p14:tracePt t="47963" x="7705725" y="5108575"/>
          <p14:tracePt t="47980" x="7429500" y="5197475"/>
          <p14:tracePt t="47996" x="7153275" y="5313363"/>
          <p14:tracePt t="48013" x="6831013" y="5465763"/>
          <p14:tracePt t="48029" x="6483350" y="5599113"/>
          <p14:tracePt t="48046" x="6037263" y="5759450"/>
          <p14:tracePt t="48063" x="5653088" y="5857875"/>
          <p14:tracePt t="48080" x="5241925" y="5911850"/>
          <p14:tracePt t="48096" x="4813300" y="5956300"/>
          <p14:tracePt t="48113" x="4456113" y="5946775"/>
          <p14:tracePt t="48115" x="4187825" y="5919788"/>
          <p14:tracePt t="48130" x="3929063" y="5902325"/>
          <p14:tracePt t="48147" x="3108325" y="5732463"/>
          <p14:tracePt t="48163" x="2616200" y="5608638"/>
          <p14:tracePt t="48180" x="2224088" y="5483225"/>
          <p14:tracePt t="48196" x="1830388" y="5348288"/>
          <p14:tracePt t="48213" x="1562100" y="5295900"/>
          <p14:tracePt t="48229" x="1357313" y="5224463"/>
          <p14:tracePt t="48246" x="1276350" y="5197475"/>
          <p14:tracePt t="48263" x="1241425" y="5180013"/>
          <p14:tracePt t="48280" x="1231900" y="5170488"/>
          <p14:tracePt t="48313" x="1231900" y="5133975"/>
          <p14:tracePt t="48330" x="1231900" y="5126038"/>
          <p14:tracePt t="48347" x="1231900" y="5081588"/>
          <p14:tracePt t="48364" x="1231900" y="5072063"/>
          <p14:tracePt t="48379" x="1231900" y="5062538"/>
          <p14:tracePt t="48396" x="1231900" y="5018088"/>
          <p14:tracePt t="48413" x="1231900" y="4973638"/>
          <p14:tracePt t="48429" x="1231900" y="4929188"/>
          <p14:tracePt t="48446" x="1231900" y="4911725"/>
          <p14:tracePt t="48463" x="1231900" y="4875213"/>
          <p14:tracePt t="48480" x="1231900" y="4867275"/>
          <p14:tracePt t="48811" x="1231900" y="4902200"/>
          <p14:tracePt t="48819" x="1231900" y="4973638"/>
          <p14:tracePt t="48829" x="1223963" y="5010150"/>
          <p14:tracePt t="48846" x="1223963" y="5160963"/>
          <p14:tracePt t="48863" x="1223963" y="5375275"/>
          <p14:tracePt t="48879" x="1223963" y="5545138"/>
          <p14:tracePt t="48896" x="1223963" y="5697538"/>
          <p14:tracePt t="48913" x="1223963" y="5822950"/>
          <p14:tracePt t="48930" x="1179513" y="5956300"/>
          <p14:tracePt t="48946" x="1160463" y="6062663"/>
          <p14:tracePt t="48963" x="1152525" y="6180138"/>
          <p14:tracePt t="48980" x="1152525" y="6224588"/>
          <p14:tracePt t="48996" x="1143000" y="6269038"/>
          <p14:tracePt t="49013" x="1143000" y="6296025"/>
          <p14:tracePt t="49029" x="1143000" y="6303963"/>
          <p14:tracePt t="49046" x="1143000" y="6323013"/>
          <p14:tracePt t="49115" x="1143000" y="6330950"/>
          <p14:tracePt t="49131" x="1143000" y="6348413"/>
          <p14:tracePt t="49138" x="1143000" y="6357938"/>
          <p14:tracePt t="49147" x="1143000" y="6375400"/>
          <p14:tracePt t="49362" x="1143000" y="6384925"/>
          <p14:tracePt t="49379" x="1160463" y="6384925"/>
          <p14:tracePt t="49386" x="1187450" y="6375400"/>
          <p14:tracePt t="49396" x="1223963" y="6357938"/>
          <p14:tracePt t="49413" x="1330325" y="6269038"/>
          <p14:tracePt t="49429" x="1500188" y="6134100"/>
          <p14:tracePt t="49446" x="1938338" y="5911850"/>
          <p14:tracePt t="49463" x="2714625" y="5562600"/>
          <p14:tracePt t="49480" x="3803650" y="5133975"/>
          <p14:tracePt t="49496" x="4965700" y="4633913"/>
          <p14:tracePt t="49513" x="5867400" y="4295775"/>
          <p14:tracePt t="49530" x="6438900" y="4089400"/>
          <p14:tracePt t="49547" x="6759575" y="4000500"/>
          <p14:tracePt t="49563" x="6840538" y="4000500"/>
          <p14:tracePt t="49579" x="6858000" y="3990975"/>
          <p14:tracePt t="49643" x="6919913" y="4044950"/>
          <p14:tracePt t="49683" x="6946900" y="4054475"/>
          <p14:tracePt t="49691" x="6956425" y="4054475"/>
          <p14:tracePt t="49763" x="6956425" y="4044950"/>
          <p14:tracePt t="49770" x="6956425" y="3929063"/>
          <p14:tracePt t="49780" x="6911975" y="3822700"/>
          <p14:tracePt t="49796" x="6769100" y="3608388"/>
          <p14:tracePt t="49813" x="6581775" y="3367088"/>
          <p14:tracePt t="49829" x="6269038" y="3116263"/>
          <p14:tracePt t="49846" x="5626100" y="2857500"/>
          <p14:tracePt t="49863" x="4670425" y="2633663"/>
          <p14:tracePt t="49880" x="3554413" y="2482850"/>
          <p14:tracePt t="49896" x="2625725" y="2347913"/>
          <p14:tracePt t="49913" x="2214563" y="2330450"/>
          <p14:tracePt t="49929" x="2062163" y="2330450"/>
          <p14:tracePt t="50122" x="2044700" y="2295525"/>
          <p14:tracePt t="50131" x="2000250" y="2268538"/>
          <p14:tracePt t="50139" x="1990725" y="2259013"/>
          <p14:tracePt t="50147" x="1965325" y="2251075"/>
          <p14:tracePt t="50163" x="1911350" y="2179638"/>
          <p14:tracePt t="50180" x="1901825" y="2071688"/>
          <p14:tracePt t="50196" x="1857375" y="1938338"/>
          <p14:tracePt t="50213" x="1839913" y="1847850"/>
          <p14:tracePt t="50229" x="1795463" y="1714500"/>
          <p14:tracePt t="50246" x="1768475" y="1598613"/>
          <p14:tracePt t="50263" x="1724025" y="1482725"/>
          <p14:tracePt t="50280" x="1714500" y="1393825"/>
          <p14:tracePt t="50296" x="1697038" y="1330325"/>
          <p14:tracePt t="50313" x="1687513" y="1295400"/>
          <p14:tracePt t="50329" x="1687513" y="1250950"/>
          <p14:tracePt t="50347" x="1687513" y="1204913"/>
          <p14:tracePt t="50364" x="1687513" y="1187450"/>
          <p14:tracePt t="50380" x="1687513" y="1143000"/>
          <p14:tracePt t="50396" x="1652588" y="1071563"/>
          <p14:tracePt t="50413" x="1625600" y="1009650"/>
          <p14:tracePt t="50429" x="1616075" y="955675"/>
          <p14:tracePt t="50446" x="1598613" y="928688"/>
          <p14:tracePt t="50463" x="1598613" y="911225"/>
          <p14:tracePt t="50479" x="1589088" y="857250"/>
          <p14:tracePt t="50496" x="1589088" y="812800"/>
          <p14:tracePt t="50513" x="1589088" y="785813"/>
          <p14:tracePt t="50529" x="1581150" y="696913"/>
          <p14:tracePt t="50546" x="1562100" y="588963"/>
          <p14:tracePt t="50563" x="1544638" y="527050"/>
          <p14:tracePt t="50580" x="1544638" y="473075"/>
          <p14:tracePt t="50596" x="1544638" y="419100"/>
          <p14:tracePt t="50612" x="1544638" y="374650"/>
          <p14:tracePt t="50629" x="1544638" y="366713"/>
          <p14:tracePt t="50646" x="1544638" y="357188"/>
          <p14:tracePt t="50667" x="1544638" y="330200"/>
          <p14:tracePt t="50707" x="1527175" y="322263"/>
          <p14:tracePt t="50714" x="1527175" y="312738"/>
          <p14:tracePt t="51845" x="1401763" y="1524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4000">
                <a:ea typeface="宋体" panose="02010600030101010101" pitchFamily="2" charset="-122"/>
              </a:rPr>
              <a:t>Differential Voltage Gain</a:t>
            </a:r>
            <a:endParaRPr kumimoji="1" lang="en-US" altLang="en-US" sz="4000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4993641" y="1653699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en-US" altLang="zh-CN" sz="2800" dirty="0">
                <a:ea typeface="宋体" panose="02010600030101010101" pitchFamily="2" charset="-122"/>
              </a:rPr>
              <a:t>Differential voltage gain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Output voltage taken single-ended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6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6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Output voltage taken differentially</a:t>
            </a:r>
          </a:p>
          <a:p>
            <a:pPr eaLnBrk="1" hangingPunct="1">
              <a:buClr>
                <a:schemeClr val="tx1"/>
              </a:buClr>
            </a:pPr>
            <a:endParaRPr lang="en-US" altLang="zh-CN" sz="260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02292"/>
              </p:ext>
            </p:extLst>
          </p:nvPr>
        </p:nvGraphicFramePr>
        <p:xfrm>
          <a:off x="5126039" y="2661920"/>
          <a:ext cx="3238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5" imgW="1269449" imgH="431613" progId="Equation.3">
                  <p:embed/>
                </p:oleObj>
              </mc:Choice>
              <mc:Fallback>
                <p:oleObj name="Equation" r:id="rId5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9" y="2661920"/>
                        <a:ext cx="32385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10310"/>
              </p:ext>
            </p:extLst>
          </p:nvPr>
        </p:nvGraphicFramePr>
        <p:xfrm>
          <a:off x="8775384" y="2664777"/>
          <a:ext cx="32019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7" imgW="1193800" imgH="431800" progId="Equation.3">
                  <p:embed/>
                </p:oleObj>
              </mc:Choice>
              <mc:Fallback>
                <p:oleObj name="Equation" r:id="rId7" imgW="119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384" y="2664777"/>
                        <a:ext cx="32019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46946"/>
              </p:ext>
            </p:extLst>
          </p:nvPr>
        </p:nvGraphicFramePr>
        <p:xfrm>
          <a:off x="7138036" y="4468496"/>
          <a:ext cx="374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9" imgW="1346200" imgH="431800" progId="Equation.3">
                  <p:embed/>
                </p:oleObj>
              </mc:Choice>
              <mc:Fallback>
                <p:oleObj name="Equation" r:id="rId9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036" y="4468496"/>
                        <a:ext cx="3744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edr42021_0716"/>
          <p:cNvPicPr>
            <a:picLocks noChangeAspect="1" noChangeArrowheads="1"/>
          </p:cNvPicPr>
          <p:nvPr/>
        </p:nvPicPr>
        <p:blipFill>
          <a:blip r:embed="rId11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1653698"/>
            <a:ext cx="4663440" cy="4027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12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336"/>
    </mc:Choice>
    <mc:Fallback xmlns="">
      <p:transition spd="slow" advTm="883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90" x="633413" y="4965700"/>
          <p14:tracePt t="2955" x="633413" y="4956175"/>
          <p14:tracePt t="2962" x="652463" y="4946650"/>
          <p14:tracePt t="2972" x="660400" y="4919663"/>
          <p14:tracePt t="2987" x="687388" y="4911725"/>
          <p14:tracePt t="3004" x="714375" y="4911725"/>
          <p14:tracePt t="3021" x="723900" y="4902200"/>
          <p14:tracePt t="3054" x="776288" y="4867275"/>
          <p14:tracePt t="3071" x="803275" y="4848225"/>
          <p14:tracePt t="3087" x="857250" y="4830763"/>
          <p14:tracePt t="3121" x="884238" y="4803775"/>
          <p14:tracePt t="3122" x="893763" y="4803775"/>
          <p14:tracePt t="3138" x="919163" y="4795838"/>
          <p14:tracePt t="3155" x="973138" y="4786313"/>
          <p14:tracePt t="3171" x="1036638" y="4768850"/>
          <p14:tracePt t="3187" x="1089025" y="4732338"/>
          <p14:tracePt t="3204" x="1160463" y="4705350"/>
          <p14:tracePt t="3221" x="1312863" y="4554538"/>
          <p14:tracePt t="3237" x="1411288" y="4384675"/>
          <p14:tracePt t="3254" x="1544638" y="4089400"/>
          <p14:tracePt t="3271" x="1714500" y="3776663"/>
          <p14:tracePt t="3288" x="1884363" y="3500438"/>
          <p14:tracePt t="3304" x="2027238" y="3259138"/>
          <p14:tracePt t="3321" x="2116138" y="3054350"/>
          <p14:tracePt t="3338" x="2098675" y="2973388"/>
          <p14:tracePt t="3594" x="2098675" y="2938463"/>
          <p14:tracePt t="3602" x="2098675" y="2847975"/>
          <p14:tracePt t="3610" x="2098675" y="2705100"/>
          <p14:tracePt t="3621" x="2125663" y="2509838"/>
          <p14:tracePt t="3637" x="2125663" y="2179638"/>
          <p14:tracePt t="3654" x="2098675" y="1928813"/>
          <p14:tracePt t="3671" x="2000250" y="1633538"/>
          <p14:tracePt t="3688" x="1785938" y="1303338"/>
          <p14:tracePt t="3704" x="1536700" y="973138"/>
          <p14:tracePt t="3721" x="1330325" y="768350"/>
          <p14:tracePt t="3738" x="1044575" y="652463"/>
          <p14:tracePt t="3755" x="928688" y="633413"/>
          <p14:tracePt t="3787" x="928688" y="660400"/>
          <p14:tracePt t="3978" x="946150" y="660400"/>
          <p14:tracePt t="3987" x="955675" y="652463"/>
          <p14:tracePt t="3994" x="965200" y="679450"/>
          <p14:tracePt t="4004" x="982663" y="731838"/>
          <p14:tracePt t="4021" x="982663" y="741363"/>
          <p14:tracePt t="4037" x="1009650" y="847725"/>
          <p14:tracePt t="4054" x="1009650" y="874713"/>
          <p14:tracePt t="4122" x="1017588" y="911225"/>
          <p14:tracePt t="4130" x="1027113" y="919163"/>
          <p14:tracePt t="4139" x="1054100" y="938213"/>
          <p14:tracePt t="4155" x="1071563" y="965200"/>
          <p14:tracePt t="4171" x="1081088" y="982663"/>
          <p14:tracePt t="4187" x="1089025" y="1027113"/>
          <p14:tracePt t="4205" x="1116013" y="1044575"/>
          <p14:tracePt t="4221" x="1116013" y="1071563"/>
          <p14:tracePt t="4237" x="1116013" y="1081088"/>
          <p14:tracePt t="4271" x="1125538" y="1089025"/>
          <p14:tracePt t="4434" x="1108075" y="1089025"/>
          <p14:tracePt t="4442" x="1081088" y="1089025"/>
          <p14:tracePt t="4454" x="1054100" y="1108075"/>
          <p14:tracePt t="4471" x="1009650" y="1116013"/>
          <p14:tracePt t="4487" x="973138" y="1125538"/>
          <p14:tracePt t="4504" x="965200" y="1133475"/>
          <p14:tracePt t="4521" x="955675" y="1133475"/>
          <p14:tracePt t="4538" x="911225" y="1143000"/>
          <p14:tracePt t="4555" x="893763" y="1152525"/>
          <p14:tracePt t="4571" x="857250" y="1169988"/>
          <p14:tracePt t="4587" x="839788" y="1187450"/>
          <p14:tracePt t="4698" x="822325" y="1196975"/>
          <p14:tracePt t="4706" x="822325" y="1223963"/>
          <p14:tracePt t="4714" x="812800" y="1258888"/>
          <p14:tracePt t="4722" x="785813" y="1303338"/>
          <p14:tracePt t="4737" x="785813" y="1312863"/>
          <p14:tracePt t="4754" x="776288" y="1330325"/>
          <p14:tracePt t="10131" x="776288" y="1339850"/>
          <p14:tracePt t="10162" x="785813" y="1339850"/>
          <p14:tracePt t="10202" x="795338" y="1339850"/>
          <p14:tracePt t="10898" x="822325" y="1339850"/>
          <p14:tracePt t="10906" x="830263" y="1339850"/>
          <p14:tracePt t="10954" x="839788" y="1339850"/>
          <p14:tracePt t="11234" x="847725" y="1339850"/>
          <p14:tracePt t="11258" x="866775" y="1339850"/>
          <p14:tracePt t="11322" x="884238" y="1339850"/>
          <p14:tracePt t="11354" x="893763" y="1339850"/>
          <p14:tracePt t="11378" x="901700" y="1339850"/>
          <p14:tracePt t="11410" x="919163" y="1339850"/>
          <p14:tracePt t="11434" x="928688" y="1339850"/>
          <p14:tracePt t="11442" x="946150" y="1339850"/>
          <p14:tracePt t="11458" x="955675" y="1339850"/>
          <p14:tracePt t="11470" x="973138" y="1339850"/>
          <p14:tracePt t="11487" x="990600" y="1339850"/>
          <p14:tracePt t="11504" x="1036638" y="1339850"/>
          <p14:tracePt t="11520" x="1062038" y="1339850"/>
          <p14:tracePt t="11537" x="1089025" y="1339850"/>
          <p14:tracePt t="11554" x="1160463" y="1330325"/>
          <p14:tracePt t="11571" x="1204913" y="1322388"/>
          <p14:tracePt t="11587" x="1285875" y="1322388"/>
          <p14:tracePt t="11604" x="1411288" y="1322388"/>
          <p14:tracePt t="11620" x="1598613" y="1322388"/>
          <p14:tracePt t="11637" x="1822450" y="1322388"/>
          <p14:tracePt t="11654" x="2089150" y="1366838"/>
          <p14:tracePt t="11670" x="2357438" y="1438275"/>
          <p14:tracePt t="11687" x="2571750" y="1527175"/>
          <p14:tracePt t="11704" x="2705100" y="1589088"/>
          <p14:tracePt t="11720" x="2786063" y="1616075"/>
          <p14:tracePt t="11737" x="2830513" y="1616075"/>
          <p14:tracePt t="11754" x="2965450" y="1643063"/>
          <p14:tracePt t="11771" x="3071813" y="1660525"/>
          <p14:tracePt t="11787" x="3170238" y="1670050"/>
          <p14:tracePt t="11804" x="3232150" y="1687513"/>
          <p14:tracePt t="11820" x="3384550" y="1751013"/>
          <p14:tracePt t="11837" x="3500438" y="1785938"/>
          <p14:tracePt t="11853" x="3554413" y="1812925"/>
          <p14:tracePt t="11870" x="3598863" y="1847850"/>
          <p14:tracePt t="11887" x="3660775" y="1874838"/>
          <p14:tracePt t="11904" x="3741738" y="1928813"/>
          <p14:tracePt t="11920" x="3857625" y="1990725"/>
          <p14:tracePt t="11937" x="4027488" y="2071688"/>
          <p14:tracePt t="11954" x="4214813" y="2179638"/>
          <p14:tracePt t="11971" x="4429125" y="2268538"/>
          <p14:tracePt t="11988" x="4545013" y="2312988"/>
          <p14:tracePt t="12004" x="4643438" y="2330450"/>
          <p14:tracePt t="12020" x="4705350" y="2339975"/>
          <p14:tracePt t="12037" x="4714875" y="2339975"/>
          <p14:tracePt t="12070" x="4751388" y="2347913"/>
          <p14:tracePt t="12087" x="4751388" y="2393950"/>
          <p14:tracePt t="12274" x="4759325" y="2393950"/>
          <p14:tracePt t="12282" x="4795838" y="2384425"/>
          <p14:tracePt t="12290" x="4830763" y="2347913"/>
          <p14:tracePt t="12304" x="4894263" y="2286000"/>
          <p14:tracePt t="12320" x="5081588" y="2197100"/>
          <p14:tracePt t="12338" x="5251450" y="2116138"/>
          <p14:tracePt t="12354" x="5500688" y="2062163"/>
          <p14:tracePt t="12371" x="5732463" y="2009775"/>
          <p14:tracePt t="12387" x="5759450" y="1990725"/>
          <p14:tracePt t="12730" x="5776913" y="1990725"/>
          <p14:tracePt t="12738" x="5803900" y="1990725"/>
          <p14:tracePt t="12746" x="5840413" y="1990725"/>
          <p14:tracePt t="12755" x="5867400" y="1990725"/>
          <p14:tracePt t="12771" x="5956300" y="1990725"/>
          <p14:tracePt t="12787" x="6027738" y="1990725"/>
          <p14:tracePt t="12804" x="6143625" y="2009775"/>
          <p14:tracePt t="12820" x="6224588" y="2017713"/>
          <p14:tracePt t="12837" x="6251575" y="2017713"/>
          <p14:tracePt t="12853" x="6313488" y="2017713"/>
          <p14:tracePt t="12870" x="6384925" y="2017713"/>
          <p14:tracePt t="12887" x="6483350" y="2017713"/>
          <p14:tracePt t="12904" x="6572250" y="2017713"/>
          <p14:tracePt t="12920" x="6697663" y="2017713"/>
          <p14:tracePt t="12937" x="6823075" y="2017713"/>
          <p14:tracePt t="12954" x="6946900" y="2017713"/>
          <p14:tracePt t="12971" x="7010400" y="2017713"/>
          <p14:tracePt t="12987" x="7054850" y="2017713"/>
          <p14:tracePt t="13004" x="7081838" y="2017713"/>
          <p14:tracePt t="13037" x="7089775" y="2017713"/>
          <p14:tracePt t="13458" x="7108825" y="2017713"/>
          <p14:tracePt t="13466" x="7134225" y="2017713"/>
          <p14:tracePt t="13474" x="7170738" y="2044700"/>
          <p14:tracePt t="13490" x="7180263" y="2044700"/>
          <p14:tracePt t="13503" x="7197725" y="2044700"/>
          <p14:tracePt t="13520" x="7224713" y="2044700"/>
          <p14:tracePt t="13553" x="7232650" y="2044700"/>
          <p14:tracePt t="13571" x="7277100" y="2044700"/>
          <p14:tracePt t="13587" x="7313613" y="2054225"/>
          <p14:tracePt t="13604" x="7419975" y="2071688"/>
          <p14:tracePt t="13620" x="7500938" y="2081213"/>
          <p14:tracePt t="13637" x="7572375" y="2081213"/>
          <p14:tracePt t="13654" x="7661275" y="2081213"/>
          <p14:tracePt t="13670" x="7742238" y="2108200"/>
          <p14:tracePt t="13687" x="7786688" y="2108200"/>
          <p14:tracePt t="13704" x="7813675" y="2116138"/>
          <p14:tracePt t="13720" x="7840663" y="2116138"/>
          <p14:tracePt t="13737" x="7875588" y="2116138"/>
          <p14:tracePt t="13754" x="7912100" y="2116138"/>
          <p14:tracePt t="13771" x="7947025" y="2116138"/>
          <p14:tracePt t="13787" x="7956550" y="2116138"/>
          <p14:tracePt t="13804" x="7966075" y="2116138"/>
          <p14:tracePt t="13850" x="7974013" y="2116138"/>
          <p14:tracePt t="13858" x="8010525" y="2116138"/>
          <p14:tracePt t="13870" x="8018463" y="2116138"/>
          <p14:tracePt t="13887" x="8062913" y="2116138"/>
          <p14:tracePt t="13903" x="8089900" y="2116138"/>
          <p14:tracePt t="13920" x="8134350" y="2116138"/>
          <p14:tracePt t="13937" x="8197850" y="2116138"/>
          <p14:tracePt t="13954" x="8304213" y="2116138"/>
          <p14:tracePt t="13970" x="8474075" y="2133600"/>
          <p14:tracePt t="13987" x="8582025" y="2143125"/>
          <p14:tracePt t="14004" x="8670925" y="2143125"/>
          <p14:tracePt t="14020" x="8732838" y="2143125"/>
          <p14:tracePt t="14037" x="8777288" y="2143125"/>
          <p14:tracePt t="14054" x="8823325" y="2143125"/>
          <p14:tracePt t="14070" x="8840788" y="2143125"/>
          <p14:tracePt t="14087" x="8875713" y="2143125"/>
          <p14:tracePt t="14103" x="8885238" y="2143125"/>
          <p14:tracePt t="14120" x="8894763" y="2143125"/>
          <p14:tracePt t="14170" x="8920163" y="2143125"/>
          <p14:tracePt t="14650" x="8902700" y="2160588"/>
          <p14:tracePt t="14658" x="8894763" y="2170113"/>
          <p14:tracePt t="14674" x="8885238" y="2170113"/>
          <p14:tracePt t="14687" x="8867775" y="2179638"/>
          <p14:tracePt t="14704" x="8840788" y="2179638"/>
          <p14:tracePt t="14720" x="8777288" y="2187575"/>
          <p14:tracePt t="14737" x="8661400" y="2232025"/>
          <p14:tracePt t="14754" x="8474075" y="2276475"/>
          <p14:tracePt t="14771" x="8375650" y="2339975"/>
          <p14:tracePt t="14787" x="8242300" y="2384425"/>
          <p14:tracePt t="14804" x="8081963" y="2446338"/>
          <p14:tracePt t="14820" x="7966075" y="2500313"/>
          <p14:tracePt t="14837" x="7858125" y="2562225"/>
          <p14:tracePt t="14853" x="7724775" y="2625725"/>
          <p14:tracePt t="14870" x="7562850" y="2687638"/>
          <p14:tracePt t="14887" x="7473950" y="2705100"/>
          <p14:tracePt t="14903" x="7375525" y="2732088"/>
          <p14:tracePt t="14920" x="7277100" y="2759075"/>
          <p14:tracePt t="14937" x="7205663" y="2776538"/>
          <p14:tracePt t="14954" x="7072313" y="2786063"/>
          <p14:tracePt t="14971" x="7018338" y="2786063"/>
          <p14:tracePt t="14987" x="6991350" y="2786063"/>
          <p14:tracePt t="15004" x="6983413" y="2786063"/>
          <p14:tracePt t="15020" x="6956425" y="2786063"/>
          <p14:tracePt t="15037" x="6938963" y="2786063"/>
          <p14:tracePt t="15053" x="6911975" y="2786063"/>
          <p14:tracePt t="15070" x="6858000" y="2786063"/>
          <p14:tracePt t="15087" x="6813550" y="2786063"/>
          <p14:tracePt t="15103" x="6769100" y="2786063"/>
          <p14:tracePt t="15120" x="6751638" y="2786063"/>
          <p14:tracePt t="15234" x="6759575" y="2776538"/>
          <p14:tracePt t="15242" x="6769100" y="2768600"/>
          <p14:tracePt t="15253" x="6796088" y="2768600"/>
          <p14:tracePt t="15270" x="6831013" y="2751138"/>
          <p14:tracePt t="15287" x="6867525" y="2751138"/>
          <p14:tracePt t="15303" x="6884988" y="2741613"/>
          <p14:tracePt t="15320" x="6919913" y="2724150"/>
          <p14:tracePt t="15337" x="6938963" y="2705100"/>
          <p14:tracePt t="15354" x="6983413" y="2697163"/>
          <p14:tracePt t="15371" x="7018338" y="2697163"/>
          <p14:tracePt t="15387" x="7081838" y="2687638"/>
          <p14:tracePt t="15403" x="7126288" y="2687638"/>
          <p14:tracePt t="15420" x="7215188" y="2660650"/>
          <p14:tracePt t="15437" x="7242175" y="2660650"/>
          <p14:tracePt t="15453" x="7340600" y="2643188"/>
          <p14:tracePt t="15470" x="7419975" y="2643188"/>
          <p14:tracePt t="15487" x="7518400" y="2643188"/>
          <p14:tracePt t="15503" x="7581900" y="2643188"/>
          <p14:tracePt t="15520" x="7616825" y="2643188"/>
          <p14:tracePt t="15537" x="7680325" y="2643188"/>
          <p14:tracePt t="15554" x="7769225" y="2643188"/>
          <p14:tracePt t="15571" x="7796213" y="2643188"/>
          <p14:tracePt t="15587" x="7840663" y="2643188"/>
          <p14:tracePt t="15603" x="7867650" y="2633663"/>
          <p14:tracePt t="15620" x="7885113" y="2633663"/>
          <p14:tracePt t="15637" x="7920038" y="2633663"/>
          <p14:tracePt t="15654" x="7929563" y="2633663"/>
          <p14:tracePt t="15670" x="7947025" y="2633663"/>
          <p14:tracePt t="15687" x="7983538" y="2633663"/>
          <p14:tracePt t="15703" x="8027988" y="2633663"/>
          <p14:tracePt t="15720" x="8089900" y="2633663"/>
          <p14:tracePt t="15737" x="8116888" y="2633663"/>
          <p14:tracePt t="15754" x="8180388" y="2633663"/>
          <p14:tracePt t="15754" x="8197850" y="2633663"/>
          <p14:tracePt t="15771" x="8224838" y="2633663"/>
          <p14:tracePt t="15803" x="8232775" y="2633663"/>
          <p14:tracePt t="15820" x="8251825" y="2633663"/>
          <p14:tracePt t="15842" x="8259763" y="2633663"/>
          <p14:tracePt t="15858" x="8277225" y="2633663"/>
          <p14:tracePt t="15874" x="8286750" y="2633663"/>
          <p14:tracePt t="15887" x="8304213" y="2633663"/>
          <p14:tracePt t="15903" x="8323263" y="2633663"/>
          <p14:tracePt t="15920" x="8358188" y="2633663"/>
          <p14:tracePt t="15937" x="8375650" y="2633663"/>
          <p14:tracePt t="15954" x="8420100" y="2633663"/>
          <p14:tracePt t="15971" x="8474075" y="2633663"/>
          <p14:tracePt t="15987" x="8501063" y="2625725"/>
          <p14:tracePt t="16003" x="8528050" y="2625725"/>
          <p14:tracePt t="16020" x="8572500" y="2625725"/>
          <p14:tracePt t="16037" x="8589963" y="2625725"/>
          <p14:tracePt t="16053" x="8626475" y="2625725"/>
          <p14:tracePt t="16070" x="8634413" y="2625725"/>
          <p14:tracePt t="16087" x="8643938" y="2625725"/>
          <p14:tracePt t="16103" x="8653463" y="2625725"/>
          <p14:tracePt t="16666" x="8680450" y="2625725"/>
          <p14:tracePt t="16746" x="8688388" y="2625725"/>
          <p14:tracePt t="16770" x="8697913" y="2625725"/>
          <p14:tracePt t="16787" x="8724900" y="2598738"/>
          <p14:tracePt t="16803" x="8732838" y="2598738"/>
          <p14:tracePt t="16810" x="8742363" y="2598738"/>
          <p14:tracePt t="16820" x="8751888" y="2598738"/>
          <p14:tracePt t="16837" x="8796338" y="2589213"/>
          <p14:tracePt t="16853" x="8848725" y="2589213"/>
          <p14:tracePt t="16870" x="8929688" y="2589213"/>
          <p14:tracePt t="16887" x="9037638" y="2589213"/>
          <p14:tracePt t="16903" x="9117013" y="2589213"/>
          <p14:tracePt t="16920" x="9170988" y="2589213"/>
          <p14:tracePt t="16937" x="9205913" y="2589213"/>
          <p14:tracePt t="16953" x="9224963" y="2589213"/>
          <p14:tracePt t="16987" x="9232900" y="2589213"/>
          <p14:tracePt t="17003" x="9251950" y="2589213"/>
          <p14:tracePt t="17020" x="9269413" y="2589213"/>
          <p14:tracePt t="17058" x="9277350" y="2589213"/>
          <p14:tracePt t="17090" x="9286875" y="2589213"/>
          <p14:tracePt t="17114" x="9296400" y="2589213"/>
          <p14:tracePt t="17130" x="9323388" y="2589213"/>
          <p14:tracePt t="17194" x="9331325" y="2589213"/>
          <p14:tracePt t="17210" x="9340850" y="2589213"/>
          <p14:tracePt t="17226" x="9375775" y="2589213"/>
          <p14:tracePt t="17234" x="9394825" y="2589213"/>
          <p14:tracePt t="17242" x="9412288" y="2589213"/>
          <p14:tracePt t="17253" x="9439275" y="2589213"/>
          <p14:tracePt t="17270" x="9466263" y="2589213"/>
          <p14:tracePt t="17287" x="9483725" y="2589213"/>
          <p14:tracePt t="17303" x="9491663" y="2581275"/>
          <p14:tracePt t="17320" x="9501188" y="2581275"/>
          <p14:tracePt t="17337" x="9537700" y="2581275"/>
          <p14:tracePt t="17353" x="9572625" y="2581275"/>
          <p14:tracePt t="17370" x="9617075" y="2562225"/>
          <p14:tracePt t="17387" x="9661525" y="2562225"/>
          <p14:tracePt t="17403" x="9705975" y="2562225"/>
          <p14:tracePt t="17420" x="9725025" y="2562225"/>
          <p14:tracePt t="17437" x="9769475" y="2562225"/>
          <p14:tracePt t="17453" x="9831388" y="2562225"/>
          <p14:tracePt t="17470" x="9875838" y="2562225"/>
          <p14:tracePt t="17487" x="9894888" y="2562225"/>
          <p14:tracePt t="17503" x="9929813" y="2562225"/>
          <p14:tracePt t="17520" x="9939338" y="2562225"/>
          <p14:tracePt t="17537" x="9974263" y="2554288"/>
          <p14:tracePt t="17554" x="10010775" y="2544763"/>
          <p14:tracePt t="17571" x="10055225" y="2544763"/>
          <p14:tracePt t="17587" x="10134600" y="2544763"/>
          <p14:tracePt t="17603" x="10242550" y="2544763"/>
          <p14:tracePt t="17620" x="10323513" y="2544763"/>
          <p14:tracePt t="17637" x="10375900" y="2544763"/>
          <p14:tracePt t="17653" x="10429875" y="2544763"/>
          <p14:tracePt t="17670" x="10474325" y="2544763"/>
          <p14:tracePt t="17687" x="10483850" y="2544763"/>
          <p14:tracePt t="17703" x="10501313" y="2544763"/>
          <p14:tracePt t="17720" x="10537825" y="2544763"/>
          <p14:tracePt t="17737" x="10545763" y="2544763"/>
          <p14:tracePt t="17754" x="10555288" y="2544763"/>
          <p14:tracePt t="17787" x="10572750" y="2544763"/>
          <p14:tracePt t="17803" x="10609263" y="2544763"/>
          <p14:tracePt t="17820" x="10644188" y="2544763"/>
          <p14:tracePt t="17837" x="10653713" y="2544763"/>
          <p14:tracePt t="17854" x="10661650" y="2544763"/>
          <p14:tracePt t="18410" x="10653713" y="2544763"/>
          <p14:tracePt t="18426" x="10626725" y="2544763"/>
          <p14:tracePt t="18450" x="10609263" y="2544763"/>
          <p14:tracePt t="18458" x="10582275" y="2544763"/>
          <p14:tracePt t="18470" x="10572750" y="2544763"/>
          <p14:tracePt t="18487" x="10528300" y="2544763"/>
          <p14:tracePt t="18503" x="10375900" y="2571750"/>
          <p14:tracePt t="18520" x="10225088" y="2608263"/>
          <p14:tracePt t="18537" x="9974263" y="2643188"/>
          <p14:tracePt t="18554" x="9769475" y="2652713"/>
          <p14:tracePt t="18570" x="9705975" y="2697163"/>
          <p14:tracePt t="18586" x="9698038" y="2697163"/>
          <p14:tracePt t="18603" x="9688513" y="2697163"/>
          <p14:tracePt t="18620" x="9680575" y="2697163"/>
          <p14:tracePt t="18636" x="9644063" y="2697163"/>
          <p14:tracePt t="18653" x="9617075" y="2705100"/>
          <p14:tracePt t="18670" x="9582150" y="2705100"/>
          <p14:tracePt t="18687" x="9510713" y="2705100"/>
          <p14:tracePt t="18703" x="9385300" y="2705100"/>
          <p14:tracePt t="18720" x="9304338" y="2705100"/>
          <p14:tracePt t="18737" x="9215438" y="2705100"/>
          <p14:tracePt t="18753" x="9134475" y="2714625"/>
          <p14:tracePt t="18770" x="8974138" y="2714625"/>
          <p14:tracePt t="18787" x="8867775" y="2714625"/>
          <p14:tracePt t="18803" x="8742363" y="2714625"/>
          <p14:tracePt t="18820" x="8653463" y="2714625"/>
          <p14:tracePt t="18837" x="8528050" y="2714625"/>
          <p14:tracePt t="18853" x="8439150" y="2714625"/>
          <p14:tracePt t="18870" x="8340725" y="2714625"/>
          <p14:tracePt t="18887" x="8269288" y="2714625"/>
          <p14:tracePt t="18903" x="8188325" y="2714625"/>
          <p14:tracePt t="18920" x="8116888" y="2714625"/>
          <p14:tracePt t="18937" x="8089900" y="2714625"/>
          <p14:tracePt t="19002" x="8116888" y="2714625"/>
          <p14:tracePt t="19010" x="8134350" y="2714625"/>
          <p14:tracePt t="19020" x="8180388" y="2714625"/>
          <p14:tracePt t="19036" x="8242300" y="2714625"/>
          <p14:tracePt t="19053" x="8313738" y="2714625"/>
          <p14:tracePt t="19070" x="8439150" y="2714625"/>
          <p14:tracePt t="19087" x="8634413" y="2714625"/>
          <p14:tracePt t="19103" x="9010650" y="2714625"/>
          <p14:tracePt t="19120" x="9483725" y="2714625"/>
          <p14:tracePt t="19136" x="9867900" y="2714625"/>
          <p14:tracePt t="19154" x="10126663" y="2714625"/>
          <p14:tracePt t="19171" x="10277475" y="2714625"/>
          <p14:tracePt t="19187" x="10340975" y="2714625"/>
          <p14:tracePt t="19203" x="10367963" y="2714625"/>
          <p14:tracePt t="19236" x="10394950" y="2714625"/>
          <p14:tracePt t="19253" x="10402888" y="2714625"/>
          <p14:tracePt t="19270" x="10439400" y="2714625"/>
          <p14:tracePt t="19287" x="10456863" y="2714625"/>
          <p14:tracePt t="19303" x="10474325" y="2714625"/>
          <p14:tracePt t="19336" x="10491788" y="2714625"/>
          <p14:tracePt t="19354" x="10510838" y="2705100"/>
          <p14:tracePt t="19370" x="10518775" y="2697163"/>
          <p14:tracePt t="19450" x="10518775" y="2687638"/>
          <p14:tracePt t="19458" x="10518775" y="2670175"/>
          <p14:tracePt t="19490" x="10518775" y="2643188"/>
          <p14:tracePt t="19498" x="10510838" y="2643188"/>
          <p14:tracePt t="19506" x="10501313" y="2625725"/>
          <p14:tracePt t="19520" x="10474325" y="2625725"/>
          <p14:tracePt t="19536" x="10385425" y="2616200"/>
          <p14:tracePt t="19553" x="10269538" y="2598738"/>
          <p14:tracePt t="19570" x="9939338" y="2598738"/>
          <p14:tracePt t="19587" x="9555163" y="2598738"/>
          <p14:tracePt t="19603" x="9126538" y="2598738"/>
          <p14:tracePt t="19620" x="8589963" y="2554288"/>
          <p14:tracePt t="19636" x="7848600" y="2536825"/>
          <p14:tracePt t="19653" x="6858000" y="2509838"/>
          <p14:tracePt t="19670" x="5268913" y="2312988"/>
          <p14:tracePt t="19686" x="3527425" y="2071688"/>
          <p14:tracePt t="19704" x="2098675" y="1973263"/>
          <p14:tracePt t="19720" x="946150" y="1847850"/>
          <p14:tracePt t="19737" x="393700" y="1847850"/>
          <p14:tracePt t="19754" x="214313" y="1847850"/>
          <p14:tracePt t="19770" x="133350" y="1857375"/>
          <p14:tracePt t="19978" x="142875" y="1857375"/>
          <p14:tracePt t="19987" x="160338" y="1857375"/>
          <p14:tracePt t="19994" x="187325" y="1911350"/>
          <p14:tracePt t="20003" x="241300" y="2054225"/>
          <p14:tracePt t="20020" x="330200" y="2268538"/>
          <p14:tracePt t="20036" x="446088" y="2374900"/>
          <p14:tracePt t="20053" x="679450" y="2517775"/>
          <p14:tracePt t="20070" x="884238" y="2608263"/>
          <p14:tracePt t="20087" x="1036638" y="2705100"/>
          <p14:tracePt t="20103" x="1125538" y="2803525"/>
          <p14:tracePt t="20120" x="1179513" y="2874963"/>
          <p14:tracePt t="20136" x="1231900" y="2919413"/>
          <p14:tracePt t="20153" x="1347788" y="2990850"/>
          <p14:tracePt t="20170" x="1490663" y="3089275"/>
          <p14:tracePt t="20187" x="1608138" y="3170238"/>
          <p14:tracePt t="20203" x="1724025" y="3214688"/>
          <p14:tracePt t="20219" x="1795463" y="3232150"/>
          <p14:tracePt t="20236" x="1857375" y="3251200"/>
          <p14:tracePt t="20253" x="1893888" y="3259138"/>
          <p14:tracePt t="20270" x="1901825" y="3268663"/>
          <p14:tracePt t="20303" x="1919288" y="3268663"/>
          <p14:tracePt t="20322" x="1928813" y="3268663"/>
          <p14:tracePt t="20338" x="1938338" y="3268663"/>
          <p14:tracePt t="20354" x="1955800" y="3268663"/>
          <p14:tracePt t="20370" x="1965325" y="3268663"/>
          <p14:tracePt t="20387" x="1990725" y="3268663"/>
          <p14:tracePt t="20403" x="2017713" y="3268663"/>
          <p14:tracePt t="20420" x="2044700" y="3268663"/>
          <p14:tracePt t="20436" x="2062163" y="3268663"/>
          <p14:tracePt t="20453" x="2071688" y="3268663"/>
          <p14:tracePt t="20586" x="2081213" y="3259138"/>
          <p14:tracePt t="20682" x="2081213" y="3251200"/>
          <p14:tracePt t="20690" x="2081213" y="3241675"/>
          <p14:tracePt t="20706" x="2071688" y="3224213"/>
          <p14:tracePt t="20730" x="2062163" y="3214688"/>
          <p14:tracePt t="20738" x="2054225" y="3197225"/>
          <p14:tracePt t="20754" x="2054225" y="3187700"/>
          <p14:tracePt t="20762" x="2036763" y="3170238"/>
          <p14:tracePt t="20778" x="2027238" y="3160713"/>
          <p14:tracePt t="20794" x="2017713" y="3152775"/>
          <p14:tracePt t="20834" x="2009775" y="3143250"/>
          <p14:tracePt t="20850" x="1990725" y="3143250"/>
          <p14:tracePt t="20874" x="1965325" y="3116263"/>
          <p14:tracePt t="20938" x="1955800" y="3116263"/>
          <p14:tracePt t="21050" x="1938338" y="3116263"/>
          <p14:tracePt t="21074" x="1938338" y="3125788"/>
          <p14:tracePt t="21090" x="1938338" y="3152775"/>
          <p14:tracePt t="21098" x="1938338" y="3160713"/>
          <p14:tracePt t="21106" x="1938338" y="3170238"/>
          <p14:tracePt t="21120" x="1938338" y="3179763"/>
          <p14:tracePt t="21136" x="1938338" y="3205163"/>
          <p14:tracePt t="21153" x="1946275" y="3214688"/>
          <p14:tracePt t="21171" x="1946275" y="3224213"/>
          <p14:tracePt t="21186" x="1955800" y="3232150"/>
          <p14:tracePt t="21234" x="1965325" y="3241675"/>
          <p14:tracePt t="21274" x="1973263" y="3241675"/>
          <p14:tracePt t="21306" x="1982788" y="3241675"/>
          <p14:tracePt t="21338" x="2009775" y="3241675"/>
          <p14:tracePt t="21354" x="2017713" y="3241675"/>
          <p14:tracePt t="21362" x="2027238" y="3241675"/>
          <p14:tracePt t="21410" x="2036763" y="3241675"/>
          <p14:tracePt t="21442" x="2054225" y="3241675"/>
          <p14:tracePt t="21482" x="2071688" y="3241675"/>
          <p14:tracePt t="21626" x="2081213" y="3241675"/>
          <p14:tracePt t="21642" x="2081213" y="3232150"/>
          <p14:tracePt t="21658" x="2081213" y="3224213"/>
          <p14:tracePt t="21682" x="2081213" y="3214688"/>
          <p14:tracePt t="21690" x="2081213" y="3205163"/>
          <p14:tracePt t="21794" x="2062163" y="3187700"/>
          <p14:tracePt t="21906" x="2054225" y="3187700"/>
          <p14:tracePt t="21938" x="2036763" y="3187700"/>
          <p14:tracePt t="21962" x="2027238" y="3187700"/>
          <p14:tracePt t="22394" x="2017713" y="3197225"/>
          <p14:tracePt t="22426" x="2017713" y="3205163"/>
          <p14:tracePt t="22490" x="2017713" y="3214688"/>
          <p14:tracePt t="22562" x="2027238" y="3214688"/>
          <p14:tracePt t="22586" x="2036763" y="3214688"/>
          <p14:tracePt t="22650" x="2054225" y="3214688"/>
          <p14:tracePt t="22722" x="2071688" y="3214688"/>
          <p14:tracePt t="22962" x="2062163" y="3214688"/>
          <p14:tracePt t="23258" x="2036763" y="3214688"/>
          <p14:tracePt t="23266" x="2017713" y="3214688"/>
          <p14:tracePt t="23274" x="2009775" y="3214688"/>
          <p14:tracePt t="23530" x="2000250" y="3205163"/>
          <p14:tracePt t="23546" x="2000250" y="3179763"/>
          <p14:tracePt t="23554" x="2000250" y="3170238"/>
          <p14:tracePt t="23562" x="2000250" y="3160713"/>
          <p14:tracePt t="23571" x="2000250" y="3152775"/>
          <p14:tracePt t="23587" x="1990725" y="3108325"/>
          <p14:tracePt t="23620" x="1982788" y="3089275"/>
          <p14:tracePt t="23636" x="1973263" y="3089275"/>
          <p14:tracePt t="23653" x="1955800" y="3089275"/>
          <p14:tracePt t="23670" x="1946275" y="3089275"/>
          <p14:tracePt t="23686" x="1928813" y="3089275"/>
          <p14:tracePt t="23703" x="1919288" y="3089275"/>
          <p14:tracePt t="24210" x="1911350" y="3098800"/>
          <p14:tracePt t="24219" x="1911350" y="3116263"/>
          <p14:tracePt t="24226" x="1911350" y="3125788"/>
          <p14:tracePt t="24236" x="1919288" y="3133725"/>
          <p14:tracePt t="24253" x="1919288" y="3160713"/>
          <p14:tracePt t="24270" x="1919288" y="3170238"/>
          <p14:tracePt t="24286" x="1919288" y="3197225"/>
          <p14:tracePt t="24303" x="1919288" y="3224213"/>
          <p14:tracePt t="24319" x="1928813" y="3232150"/>
          <p14:tracePt t="24336" x="1928813" y="3251200"/>
          <p14:tracePt t="24353" x="1938338" y="3259138"/>
          <p14:tracePt t="24386" x="1946275" y="3259138"/>
          <p14:tracePt t="24450" x="1965325" y="3259138"/>
          <p14:tracePt t="24946" x="1973263" y="3259138"/>
          <p14:tracePt t="24970" x="1973263" y="3251200"/>
          <p14:tracePt t="24978" x="1973263" y="3232150"/>
          <p14:tracePt t="24987" x="1973263" y="3214688"/>
          <p14:tracePt t="25003" x="1973263" y="3205163"/>
          <p14:tracePt t="25019" x="1973263" y="3179763"/>
          <p14:tracePt t="25036" x="1973263" y="3170238"/>
          <p14:tracePt t="25053" x="1973263" y="3160713"/>
          <p14:tracePt t="25070" x="1973263" y="3125788"/>
          <p14:tracePt t="25086" x="1973263" y="3116263"/>
          <p14:tracePt t="25103" x="1973263" y="3108325"/>
          <p14:tracePt t="25120" x="1973263" y="3071813"/>
          <p14:tracePt t="25136" x="1982788" y="3062288"/>
          <p14:tracePt t="25153" x="1982788" y="3054350"/>
          <p14:tracePt t="25170" x="1990725" y="3044825"/>
          <p14:tracePt t="25203" x="2027238" y="2990850"/>
          <p14:tracePt t="25236" x="2036763" y="2982913"/>
          <p14:tracePt t="25253" x="2071688" y="2965450"/>
          <p14:tracePt t="25270" x="2089150" y="2946400"/>
          <p14:tracePt t="25287" x="2133600" y="2928938"/>
          <p14:tracePt t="25303" x="2197100" y="2894013"/>
          <p14:tracePt t="25320" x="2259013" y="2867025"/>
          <p14:tracePt t="25336" x="2322513" y="2847975"/>
          <p14:tracePt t="25353" x="2366963" y="2822575"/>
          <p14:tracePt t="25370" x="2411413" y="2822575"/>
          <p14:tracePt t="25387" x="2446338" y="2813050"/>
          <p14:tracePt t="25403" x="2465388" y="2813050"/>
          <p14:tracePt t="25420" x="2544763" y="2813050"/>
          <p14:tracePt t="25436" x="2616200" y="2813050"/>
          <p14:tracePt t="25453" x="2679700" y="2813050"/>
          <p14:tracePt t="25469" x="2741613" y="2813050"/>
          <p14:tracePt t="25486" x="2786063" y="2813050"/>
          <p14:tracePt t="25503" x="2803525" y="2813050"/>
          <p14:tracePt t="25519" x="2830513" y="2813050"/>
          <p14:tracePt t="25536" x="2857500" y="2813050"/>
          <p14:tracePt t="25553" x="2874963" y="2813050"/>
          <p14:tracePt t="25570" x="2884488" y="2813050"/>
          <p14:tracePt t="25587" x="2919413" y="2822575"/>
          <p14:tracePt t="25603" x="2938463" y="2847975"/>
          <p14:tracePt t="25620" x="2965450" y="2857500"/>
          <p14:tracePt t="25636" x="3000375" y="2894013"/>
          <p14:tracePt t="25653" x="3009900" y="2901950"/>
          <p14:tracePt t="25686" x="3017838" y="2911475"/>
          <p14:tracePt t="25703" x="3027363" y="2919413"/>
          <p14:tracePt t="25720" x="3054350" y="2946400"/>
          <p14:tracePt t="25762" x="3054350" y="2955925"/>
          <p14:tracePt t="25778" x="3054350" y="2973388"/>
          <p14:tracePt t="25794" x="3062288" y="2990850"/>
          <p14:tracePt t="25810" x="3062288" y="3000375"/>
          <p14:tracePt t="25898" x="3062288" y="3009900"/>
          <p14:tracePt t="25922" x="3062288" y="3027363"/>
          <p14:tracePt t="25938" x="3062288" y="3036888"/>
          <p14:tracePt t="25954" x="3062288" y="3054350"/>
          <p14:tracePt t="25970" x="3062288" y="3062288"/>
          <p14:tracePt t="26002" x="3062288" y="3081338"/>
          <p14:tracePt t="26026" x="3062288" y="3089275"/>
          <p14:tracePt t="26034" x="3062288" y="3098800"/>
          <p14:tracePt t="26050" x="3062288" y="3108325"/>
          <p14:tracePt t="26074" x="3062288" y="3133725"/>
          <p14:tracePt t="26082" x="3062288" y="3143250"/>
          <p14:tracePt t="26106" x="3062288" y="3152775"/>
          <p14:tracePt t="26130" x="3062288" y="3160713"/>
          <p14:tracePt t="26154" x="3062288" y="3170238"/>
          <p14:tracePt t="26162" x="3062288" y="3187700"/>
          <p14:tracePt t="26178" x="3044825" y="3197225"/>
          <p14:tracePt t="26203" x="3036888" y="3205163"/>
          <p14:tracePt t="26226" x="3027363" y="3214688"/>
          <p14:tracePt t="26250" x="3017838" y="3214688"/>
          <p14:tracePt t="26354" x="3009900" y="3214688"/>
          <p14:tracePt t="26402" x="3000375" y="3214688"/>
          <p14:tracePt t="26410" x="3009900" y="3187700"/>
          <p14:tracePt t="26442" x="3017838" y="3187700"/>
          <p14:tracePt t="26546" x="3036888" y="3187700"/>
          <p14:tracePt t="26578" x="3036888" y="3205163"/>
          <p14:tracePt t="30234" x="3044825" y="3214688"/>
          <p14:tracePt t="30290" x="3054350" y="3214688"/>
          <p14:tracePt t="31378" x="3036888" y="3214688"/>
          <p14:tracePt t="31394" x="3017838" y="3214688"/>
          <p14:tracePt t="31410" x="3009900" y="3214688"/>
          <p14:tracePt t="31419" x="2982913" y="3214688"/>
          <p14:tracePt t="31434" x="2928938" y="3197225"/>
          <p14:tracePt t="31450" x="2919413" y="3179763"/>
          <p14:tracePt t="31458" x="2884488" y="3170238"/>
          <p14:tracePt t="31469" x="2857500" y="3170238"/>
          <p14:tracePt t="31486" x="2768600" y="3125788"/>
          <p14:tracePt t="31503" x="2687638" y="3125788"/>
          <p14:tracePt t="31519" x="2625725" y="3116263"/>
          <p14:tracePt t="31536" x="2562225" y="3116263"/>
          <p14:tracePt t="31553" x="2517775" y="3116263"/>
          <p14:tracePt t="31570" x="2482850" y="3116263"/>
          <p14:tracePt t="31587" x="2455863" y="3116263"/>
          <p14:tracePt t="31674" x="2446338" y="3116263"/>
          <p14:tracePt t="31698" x="2411413" y="3116263"/>
          <p14:tracePt t="31706" x="2384425" y="3116263"/>
          <p14:tracePt t="31714" x="2374900" y="3116263"/>
          <p14:tracePt t="31722" x="2357438" y="3116263"/>
          <p14:tracePt t="31736" x="2347913" y="3125788"/>
          <p14:tracePt t="31753" x="2303463" y="3143250"/>
          <p14:tracePt t="31755" x="2276475" y="3152775"/>
          <p14:tracePt t="31770" x="2241550" y="3170238"/>
          <p14:tracePt t="31787" x="2224088" y="3197225"/>
          <p14:tracePt t="31803" x="2214563" y="3197225"/>
          <p14:tracePt t="31819" x="2179638" y="3205163"/>
          <p14:tracePt t="31836" x="2160588" y="3224213"/>
          <p14:tracePt t="31852" x="2143125" y="3232150"/>
          <p14:tracePt t="31869" x="2133600" y="3232150"/>
          <p14:tracePt t="31903" x="2116138" y="3251200"/>
          <p14:tracePt t="31938" x="2108200" y="3251200"/>
          <p14:tracePt t="31954" x="2098675" y="3259138"/>
          <p14:tracePt t="31962" x="2081213" y="3259138"/>
          <p14:tracePt t="32242" x="2071688" y="3259138"/>
          <p14:tracePt t="32322" x="2054225" y="3259138"/>
          <p14:tracePt t="32370" x="2044700" y="3241675"/>
          <p14:tracePt t="32562" x="2044700" y="3224213"/>
          <p14:tracePt t="32570" x="2027238" y="3214688"/>
          <p14:tracePt t="32818" x="2017713" y="3214688"/>
          <p14:tracePt t="32882" x="2009775" y="3214688"/>
          <p14:tracePt t="32946" x="2000250" y="3205163"/>
          <p14:tracePt t="32962" x="1982788" y="3205163"/>
          <p14:tracePt t="32970" x="1973263" y="3197225"/>
          <p14:tracePt t="35298" x="1955800" y="3197225"/>
          <p14:tracePt t="35306" x="1955800" y="3179763"/>
          <p14:tracePt t="35314" x="1946275" y="3170238"/>
          <p14:tracePt t="35322" x="1946275" y="3160713"/>
          <p14:tracePt t="35336" x="1938338" y="3152775"/>
          <p14:tracePt t="35352" x="1938338" y="3143250"/>
          <p14:tracePt t="35378" x="1928813" y="3133725"/>
          <p14:tracePt t="35394" x="1919288" y="3133725"/>
          <p14:tracePt t="35410" x="1911350" y="3133725"/>
          <p14:tracePt t="35419" x="1884363" y="3116263"/>
          <p14:tracePt t="35436" x="1857375" y="3116263"/>
          <p14:tracePt t="35452" x="1822450" y="3108325"/>
          <p14:tracePt t="35469" x="1795463" y="3098800"/>
          <p14:tracePt t="35486" x="1768475" y="3098800"/>
          <p14:tracePt t="35502" x="1758950" y="3098800"/>
          <p14:tracePt t="35519" x="1731963" y="3098800"/>
          <p14:tracePt t="35536" x="1704975" y="3098800"/>
          <p14:tracePt t="35553" x="1660525" y="3098800"/>
          <p14:tracePt t="35570" x="1625600" y="3098800"/>
          <p14:tracePt t="35587" x="1581150" y="3098800"/>
          <p14:tracePt t="35603" x="1554163" y="3098800"/>
          <p14:tracePt t="35619" x="1544638" y="3098800"/>
          <p14:tracePt t="35652" x="1536700" y="3098800"/>
          <p14:tracePt t="35682" x="1517650" y="3098800"/>
          <p14:tracePt t="35698" x="1500188" y="3098800"/>
          <p14:tracePt t="35706" x="1490663" y="3098800"/>
          <p14:tracePt t="35719" x="1482725" y="3098800"/>
          <p14:tracePt t="35736" x="1438275" y="3098800"/>
          <p14:tracePt t="35752" x="1374775" y="3098800"/>
          <p14:tracePt t="35769" x="1357313" y="3098800"/>
          <p14:tracePt t="35786" x="1322388" y="3098800"/>
          <p14:tracePt t="35804" x="1312863" y="3098800"/>
          <p14:tracePt t="35820" x="1303338" y="3098800"/>
          <p14:tracePt t="35836" x="1276350" y="3098800"/>
          <p14:tracePt t="35853" x="1268413" y="3098800"/>
          <p14:tracePt t="35869" x="1258888" y="3098800"/>
          <p14:tracePt t="35962" x="1250950" y="3098800"/>
          <p14:tracePt t="36026" x="1241425" y="3108325"/>
          <p14:tracePt t="36042" x="1241425" y="3116263"/>
          <p14:tracePt t="36058" x="1223963" y="3143250"/>
          <p14:tracePt t="36066" x="1214438" y="3152775"/>
          <p14:tracePt t="36082" x="1204913" y="3170238"/>
          <p14:tracePt t="36098" x="1204913" y="3187700"/>
          <p14:tracePt t="36106" x="1204913" y="3197225"/>
          <p14:tracePt t="36119" x="1204913" y="3205163"/>
          <p14:tracePt t="36136" x="1204913" y="3232150"/>
          <p14:tracePt t="36152" x="1204913" y="3268663"/>
          <p14:tracePt t="36169" x="1204913" y="3295650"/>
          <p14:tracePt t="36186" x="1204913" y="3340100"/>
          <p14:tracePt t="36202" x="1204913" y="3348038"/>
          <p14:tracePt t="36219" x="1204913" y="3384550"/>
          <p14:tracePt t="36236" x="1204913" y="3394075"/>
          <p14:tracePt t="36252" x="1204913" y="3402013"/>
          <p14:tracePt t="36269" x="1204913" y="3411538"/>
          <p14:tracePt t="36286" x="1204913" y="3429000"/>
          <p14:tracePt t="36302" x="1214438" y="3438525"/>
          <p14:tracePt t="36319" x="1241425" y="3446463"/>
          <p14:tracePt t="36336" x="1258888" y="3446463"/>
          <p14:tracePt t="36352" x="1268413" y="3446463"/>
          <p14:tracePt t="36369" x="1276350" y="3446463"/>
          <p14:tracePt t="36387" x="1303338" y="3446463"/>
          <p14:tracePt t="36403" x="1312863" y="3446463"/>
          <p14:tracePt t="36419" x="1322388" y="3446463"/>
          <p14:tracePt t="36436" x="1357313" y="3446463"/>
          <p14:tracePt t="36452" x="1366838" y="3446463"/>
          <p14:tracePt t="36469" x="1384300" y="3446463"/>
          <p14:tracePt t="36486" x="1419225" y="3446463"/>
          <p14:tracePt t="36502" x="1465263" y="3446463"/>
          <p14:tracePt t="36519" x="1490663" y="3446463"/>
          <p14:tracePt t="36536" x="1527175" y="3446463"/>
          <p14:tracePt t="36553" x="1536700" y="3446463"/>
          <p14:tracePt t="36570" x="1544638" y="3446463"/>
          <p14:tracePt t="36585" x="1581150" y="3446463"/>
          <p14:tracePt t="36603" x="1598613" y="3438525"/>
          <p14:tracePt t="36642" x="1608138" y="3438525"/>
          <p14:tracePt t="36652" x="1625600" y="3438525"/>
          <p14:tracePt t="36669" x="1643063" y="3438525"/>
          <p14:tracePt t="36686" x="1660525" y="3419475"/>
          <p14:tracePt t="36702" x="1670050" y="3419475"/>
          <p14:tracePt t="36719" x="1679575" y="3419475"/>
          <p14:tracePt t="36752" x="1704975" y="3411538"/>
          <p14:tracePt t="36769" x="1751013" y="3375025"/>
          <p14:tracePt t="36786" x="1785938" y="3357563"/>
          <p14:tracePt t="36803" x="1803400" y="3322638"/>
          <p14:tracePt t="36835" x="1812925" y="3313113"/>
          <p14:tracePt t="36852" x="1830388" y="3276600"/>
          <p14:tracePt t="36869" x="1830388" y="3268663"/>
          <p14:tracePt t="36886" x="1847850" y="3232150"/>
          <p14:tracePt t="36902" x="1874838" y="3170238"/>
          <p14:tracePt t="36919" x="1884363" y="3143250"/>
          <p14:tracePt t="36936" x="1884363" y="3116263"/>
          <p14:tracePt t="36952" x="1884363" y="3098800"/>
          <p14:tracePt t="36969" x="1884363" y="3089275"/>
          <p14:tracePt t="36986" x="1884363" y="3062288"/>
          <p14:tracePt t="37026" x="1884363" y="3054350"/>
          <p14:tracePt t="37035" x="1884363" y="3044825"/>
          <p14:tracePt t="37050" x="1884363" y="3036888"/>
          <p14:tracePt t="37066" x="1884363" y="3009900"/>
          <p14:tracePt t="37074" x="1884363" y="3000375"/>
          <p14:tracePt t="37090" x="1874838" y="2990850"/>
          <p14:tracePt t="37102" x="1847850" y="2973388"/>
          <p14:tracePt t="37119" x="1830388" y="2946400"/>
          <p14:tracePt t="37136" x="1803400" y="2938463"/>
          <p14:tracePt t="37152" x="1785938" y="2938463"/>
          <p14:tracePt t="37169" x="1751013" y="2938463"/>
          <p14:tracePt t="37186" x="1697038" y="2938463"/>
          <p14:tracePt t="37203" x="1652588" y="2938463"/>
          <p14:tracePt t="37219" x="1598613" y="2938463"/>
          <p14:tracePt t="37236" x="1562100" y="2938463"/>
          <p14:tracePt t="37252" x="1527175" y="2938463"/>
          <p14:tracePt t="37269" x="1490663" y="2946400"/>
          <p14:tracePt t="37286" x="1482725" y="2946400"/>
          <p14:tracePt t="37302" x="1465263" y="2946400"/>
          <p14:tracePt t="37319" x="1446213" y="2955925"/>
          <p14:tracePt t="37336" x="1419225" y="2973388"/>
          <p14:tracePt t="37352" x="1384300" y="2990850"/>
          <p14:tracePt t="37369" x="1347788" y="3009900"/>
          <p14:tracePt t="37386" x="1312863" y="3017838"/>
          <p14:tracePt t="37403" x="1295400" y="3036888"/>
          <p14:tracePt t="37419" x="1276350" y="3054350"/>
          <p14:tracePt t="37452" x="1250950" y="3081338"/>
          <p14:tracePt t="37469" x="1241425" y="3089275"/>
          <p14:tracePt t="37486" x="1231900" y="3108325"/>
          <p14:tracePt t="37502" x="1223963" y="3116263"/>
          <p14:tracePt t="37519" x="1187450" y="3170238"/>
          <p14:tracePt t="37552" x="1169988" y="3187700"/>
          <p14:tracePt t="37569" x="1169988" y="3205163"/>
          <p14:tracePt t="37586" x="1160463" y="3214688"/>
          <p14:tracePt t="37602" x="1160463" y="3224213"/>
          <p14:tracePt t="37619" x="1152525" y="3232150"/>
          <p14:tracePt t="37636" x="1143000" y="3241675"/>
          <p14:tracePt t="37652" x="1143000" y="3251200"/>
          <p14:tracePt t="37669" x="1133475" y="3259138"/>
          <p14:tracePt t="37770" x="1143000" y="3276600"/>
          <p14:tracePt t="37778" x="1223963" y="3268663"/>
          <p14:tracePt t="37787" x="1231900" y="3259138"/>
          <p14:tracePt t="37803" x="1285875" y="3251200"/>
          <p14:tracePt t="37819" x="1347788" y="3205163"/>
          <p14:tracePt t="37835" x="1374775" y="3197225"/>
          <p14:tracePt t="37852" x="1393825" y="3187700"/>
          <p14:tracePt t="37869" x="1411288" y="3179763"/>
          <p14:tracePt t="37886" x="1411288" y="3152775"/>
          <p14:tracePt t="37902" x="1411288" y="3143250"/>
          <p14:tracePt t="37919" x="1411288" y="3116263"/>
          <p14:tracePt t="37962" x="1411288" y="3098800"/>
          <p14:tracePt t="37970" x="1401763" y="3089275"/>
          <p14:tracePt t="38018" x="1393825" y="3089275"/>
          <p14:tracePt t="38042" x="1384300" y="3089275"/>
          <p14:tracePt t="38050" x="1374775" y="3089275"/>
          <p14:tracePt t="38066" x="1357313" y="3089275"/>
          <p14:tracePt t="38074" x="1330325" y="3089275"/>
          <p14:tracePt t="38086" x="1322388" y="3089275"/>
          <p14:tracePt t="38102" x="1285875" y="3089275"/>
          <p14:tracePt t="38119" x="1276350" y="3089275"/>
          <p14:tracePt t="38136" x="1250950" y="3089275"/>
          <p14:tracePt t="38152" x="1231900" y="3089275"/>
          <p14:tracePt t="38169" x="1223963" y="3089275"/>
          <p14:tracePt t="38186" x="1196975" y="3089275"/>
          <p14:tracePt t="38203" x="1160463" y="3098800"/>
          <p14:tracePt t="38219" x="1133475" y="3108325"/>
          <p14:tracePt t="38235" x="1108075" y="3125788"/>
          <p14:tracePt t="38252" x="1071563" y="3143250"/>
          <p14:tracePt t="38269" x="1054100" y="3152775"/>
          <p14:tracePt t="38290" x="1054100" y="3160713"/>
          <p14:tracePt t="38306" x="1054100" y="3170238"/>
          <p14:tracePt t="38319" x="1044575" y="3179763"/>
          <p14:tracePt t="38336" x="1044575" y="3187700"/>
          <p14:tracePt t="38352" x="1036638" y="3214688"/>
          <p14:tracePt t="38387" x="1036638" y="3224213"/>
          <p14:tracePt t="38403" x="1036638" y="3241675"/>
          <p14:tracePt t="38419" x="1036638" y="3251200"/>
          <p14:tracePt t="38436" x="1036638" y="3268663"/>
          <p14:tracePt t="38452" x="1036638" y="3276600"/>
          <p14:tracePt t="38469" x="1036638" y="3295650"/>
          <p14:tracePt t="38486" x="1036638" y="3303588"/>
          <p14:tracePt t="38502" x="1036638" y="3313113"/>
          <p14:tracePt t="38519" x="1036638" y="3340100"/>
          <p14:tracePt t="38535" x="1054100" y="3367088"/>
          <p14:tracePt t="38552" x="1071563" y="3394075"/>
          <p14:tracePt t="38569" x="1089025" y="3411538"/>
          <p14:tracePt t="38586" x="1125538" y="3446463"/>
          <p14:tracePt t="38603" x="1187450" y="3465513"/>
          <p14:tracePt t="38635" x="1214438" y="3482975"/>
          <p14:tracePt t="38652" x="1231900" y="3490913"/>
          <p14:tracePt t="38670" x="1258888" y="3500438"/>
          <p14:tracePt t="38686" x="1276350" y="3500438"/>
          <p14:tracePt t="38702" x="1295400" y="3500438"/>
          <p14:tracePt t="38719" x="1303338" y="3500438"/>
          <p14:tracePt t="38736" x="1322388" y="3500438"/>
          <p14:tracePt t="38752" x="1330325" y="3500438"/>
          <p14:tracePt t="38769" x="1339850" y="3500438"/>
          <p14:tracePt t="38786" x="1374775" y="3500438"/>
          <p14:tracePt t="38803" x="1401763" y="3500438"/>
          <p14:tracePt t="38819" x="1411288" y="3500438"/>
          <p14:tracePt t="38836" x="1438275" y="3500438"/>
          <p14:tracePt t="38852" x="1465263" y="3500438"/>
          <p14:tracePt t="38869" x="1490663" y="3500438"/>
          <p14:tracePt t="38886" x="1509713" y="3500438"/>
          <p14:tracePt t="38902" x="1536700" y="3500438"/>
          <p14:tracePt t="38919" x="1544638" y="3500438"/>
          <p14:tracePt t="38952" x="1554163" y="3500438"/>
          <p14:tracePt t="38969" x="1571625" y="3500438"/>
          <p14:tracePt t="38986" x="1616075" y="3465513"/>
          <p14:tracePt t="39003" x="1643063" y="3455988"/>
          <p14:tracePt t="39019" x="1652588" y="3446463"/>
          <p14:tracePt t="39036" x="1670050" y="3419475"/>
          <p14:tracePt t="39052" x="1697038" y="3411538"/>
          <p14:tracePt t="39069" x="1714500" y="3394075"/>
          <p14:tracePt t="39086" x="1731963" y="3348038"/>
          <p14:tracePt t="39102" x="1758950" y="3330575"/>
          <p14:tracePt t="39119" x="1776413" y="3295650"/>
          <p14:tracePt t="39136" x="1785938" y="3259138"/>
          <p14:tracePt t="39152" x="1812925" y="3214688"/>
          <p14:tracePt t="39169" x="1822450" y="3197225"/>
          <p14:tracePt t="39186" x="1822450" y="3160713"/>
          <p14:tracePt t="39202" x="1830388" y="3152775"/>
          <p14:tracePt t="39219" x="1830388" y="3143250"/>
          <p14:tracePt t="39274" x="1830388" y="3133725"/>
          <p14:tracePt t="39290" x="1830388" y="3108325"/>
          <p14:tracePt t="39298" x="1830388" y="3098800"/>
          <p14:tracePt t="39306" x="1830388" y="3089275"/>
          <p14:tracePt t="39319" x="1830388" y="3081338"/>
          <p14:tracePt t="39336" x="1830388" y="3044825"/>
          <p14:tracePt t="39352" x="1812925" y="3017838"/>
          <p14:tracePt t="39369" x="1785938" y="2965450"/>
          <p14:tracePt t="39386" x="1776413" y="2946400"/>
          <p14:tracePt t="39403" x="1768475" y="2946400"/>
          <p14:tracePt t="39419" x="1758950" y="2946400"/>
          <p14:tracePt t="39435" x="1714500" y="2919413"/>
          <p14:tracePt t="39453" x="1670050" y="2911475"/>
          <p14:tracePt t="39469" x="1633538" y="2911475"/>
          <p14:tracePt t="39485" x="1589088" y="2911475"/>
          <p14:tracePt t="39502" x="1581150" y="2911475"/>
          <p14:tracePt t="39519" x="1527175" y="2894013"/>
          <p14:tracePt t="39552" x="1517650" y="2894013"/>
          <p14:tracePt t="39569" x="1490663" y="2894013"/>
          <p14:tracePt t="39586" x="1438275" y="2894013"/>
          <p14:tracePt t="39603" x="1401763" y="2894013"/>
          <p14:tracePt t="39619" x="1347788" y="2894013"/>
          <p14:tracePt t="39635" x="1285875" y="2894013"/>
          <p14:tracePt t="39652" x="1231900" y="2911475"/>
          <p14:tracePt t="39669" x="1214438" y="2938463"/>
          <p14:tracePt t="39686" x="1196975" y="2946400"/>
          <p14:tracePt t="39702" x="1160463" y="2955925"/>
          <p14:tracePt t="39719" x="1143000" y="2973388"/>
          <p14:tracePt t="39735" x="1125538" y="2982913"/>
          <p14:tracePt t="39752" x="1116013" y="3000375"/>
          <p14:tracePt t="39769" x="1108075" y="3009900"/>
          <p14:tracePt t="39786" x="1081088" y="3062288"/>
          <p14:tracePt t="39803" x="1081088" y="3081338"/>
          <p14:tracePt t="39819" x="1071563" y="3116263"/>
          <p14:tracePt t="39835" x="1071563" y="3133725"/>
          <p14:tracePt t="39852" x="1062038" y="3160713"/>
          <p14:tracePt t="39869" x="1062038" y="3179763"/>
          <p14:tracePt t="39902" x="1062038" y="3187700"/>
          <p14:tracePt t="39919" x="1062038" y="3197225"/>
          <p14:tracePt t="39935" x="1062038" y="3214688"/>
          <p14:tracePt t="39952" x="1062038" y="3241675"/>
          <p14:tracePt t="39969" x="1062038" y="3251200"/>
          <p14:tracePt t="39986" x="1062038" y="3295650"/>
          <p14:tracePt t="40003" x="1062038" y="3322638"/>
          <p14:tracePt t="40019" x="1071563" y="3348038"/>
          <p14:tracePt t="40036" x="1098550" y="3367088"/>
          <p14:tracePt t="40052" x="1133475" y="3411538"/>
          <p14:tracePt t="40069" x="1143000" y="3419475"/>
          <p14:tracePt t="40085" x="1160463" y="3446463"/>
          <p14:tracePt t="40102" x="1187450" y="3465513"/>
          <p14:tracePt t="40119" x="1204913" y="3482975"/>
          <p14:tracePt t="40135" x="1231900" y="3482975"/>
          <p14:tracePt t="40152" x="1268413" y="3517900"/>
          <p14:tracePt t="40186" x="1312863" y="3536950"/>
          <p14:tracePt t="40219" x="1330325" y="3562350"/>
          <p14:tracePt t="40236" x="1357313" y="3562350"/>
          <p14:tracePt t="40252" x="1366838" y="3571875"/>
          <p14:tracePt t="40269" x="1419225" y="3581400"/>
          <p14:tracePt t="40285" x="1465263" y="3581400"/>
          <p14:tracePt t="40302" x="1490663" y="3581400"/>
          <p14:tracePt t="40319" x="1527175" y="3581400"/>
          <p14:tracePt t="40335" x="1536700" y="3581400"/>
          <p14:tracePt t="40352" x="1544638" y="3581400"/>
          <p14:tracePt t="40386" x="1581150" y="3581400"/>
          <p14:tracePt t="40403" x="1589088" y="3581400"/>
          <p14:tracePt t="40435" x="1616075" y="3562350"/>
          <p14:tracePt t="40466" x="1625600" y="3562350"/>
          <p14:tracePt t="40482" x="1643063" y="3554413"/>
          <p14:tracePt t="40498" x="1652588" y="3554413"/>
          <p14:tracePt t="40506" x="1679575" y="3544888"/>
          <p14:tracePt t="40519" x="1687513" y="3536950"/>
          <p14:tracePt t="40535" x="1714500" y="3509963"/>
          <p14:tracePt t="40552" x="1724025" y="3500438"/>
          <p14:tracePt t="40569" x="1731963" y="3490913"/>
          <p14:tracePt t="40586" x="1741488" y="3482975"/>
          <p14:tracePt t="40602" x="1776413" y="3446463"/>
          <p14:tracePt t="40619" x="1785938" y="3438525"/>
          <p14:tracePt t="40635" x="1795463" y="3429000"/>
          <p14:tracePt t="40652" x="1803400" y="3419475"/>
          <p14:tracePt t="40669" x="1812925" y="3411538"/>
          <p14:tracePt t="40730" x="1812925" y="3394075"/>
          <p14:tracePt t="40738" x="1812925" y="3384550"/>
          <p14:tracePt t="40746" x="1822450" y="3375025"/>
          <p14:tracePt t="40754" x="1822450" y="3367088"/>
          <p14:tracePt t="40769" x="1839913" y="3348038"/>
          <p14:tracePt t="40786" x="1857375" y="3303588"/>
          <p14:tracePt t="40803" x="1857375" y="3276600"/>
          <p14:tracePt t="40819" x="1857375" y="3251200"/>
          <p14:tracePt t="40836" x="1866900" y="3224213"/>
          <p14:tracePt t="40869" x="1866900" y="3205163"/>
          <p14:tracePt t="40890" x="1866900" y="3187700"/>
          <p14:tracePt t="40922" x="1866900" y="3179763"/>
          <p14:tracePt t="40938" x="1866900" y="3170238"/>
          <p14:tracePt t="40954" x="1866900" y="3152775"/>
          <p14:tracePt t="40970" x="1866900" y="3143250"/>
          <p14:tracePt t="40986" x="1866900" y="3133725"/>
          <p14:tracePt t="41082" x="1857375" y="3116263"/>
          <p14:tracePt t="41106" x="1847850" y="3116263"/>
          <p14:tracePt t="41114" x="1839913" y="3108325"/>
          <p14:tracePt t="41130" x="1830388" y="3098800"/>
          <p14:tracePt t="41138" x="1812925" y="3089275"/>
          <p14:tracePt t="41152" x="1803400" y="3081338"/>
          <p14:tracePt t="41169" x="1795463" y="3071813"/>
          <p14:tracePt t="41186" x="1768475" y="3062288"/>
          <p14:tracePt t="41203" x="1741488" y="3036888"/>
          <p14:tracePt t="41219" x="1731963" y="3027363"/>
          <p14:tracePt t="41236" x="1697038" y="3017838"/>
          <p14:tracePt t="41269" x="1652588" y="2982913"/>
          <p14:tracePt t="41286" x="1633538" y="2973388"/>
          <p14:tracePt t="41302" x="1625600" y="2965450"/>
          <p14:tracePt t="41319" x="1589088" y="2955925"/>
          <p14:tracePt t="41335" x="1581150" y="2955925"/>
          <p14:tracePt t="41352" x="1554163" y="2955925"/>
          <p14:tracePt t="41369" x="1527175" y="2955925"/>
          <p14:tracePt t="41386" x="1490663" y="2928938"/>
          <p14:tracePt t="41403" x="1465263" y="2928938"/>
          <p14:tracePt t="41419" x="1446213" y="2928938"/>
          <p14:tracePt t="41436" x="1438275" y="2928938"/>
          <p14:tracePt t="41452" x="1419225" y="2928938"/>
          <p14:tracePt t="41469" x="1384300" y="2928938"/>
          <p14:tracePt t="41485" x="1357313" y="2938463"/>
          <p14:tracePt t="41502" x="1330325" y="2946400"/>
          <p14:tracePt t="41519" x="1322388" y="2946400"/>
          <p14:tracePt t="41535" x="1276350" y="2955925"/>
          <p14:tracePt t="41552" x="1250950" y="2982913"/>
          <p14:tracePt t="41569" x="1223963" y="2990850"/>
          <p14:tracePt t="41602" x="1214438" y="2990850"/>
          <p14:tracePt t="41635" x="1204913" y="2990850"/>
          <p14:tracePt t="41650" x="1196975" y="2990850"/>
          <p14:tracePt t="41658" x="1169988" y="3000375"/>
          <p14:tracePt t="41674" x="1143000" y="3027363"/>
          <p14:tracePt t="41698" x="1133475" y="3036888"/>
          <p14:tracePt t="41762" x="1116013" y="3036888"/>
          <p14:tracePt t="41778" x="1108075" y="3054350"/>
          <p14:tracePt t="41786" x="1089025" y="3062288"/>
          <p14:tracePt t="41818" x="1089025" y="3081338"/>
          <p14:tracePt t="41835" x="1081088" y="3089275"/>
          <p14:tracePt t="41858" x="1071563" y="3098800"/>
          <p14:tracePt t="41906" x="1071563" y="3116263"/>
          <p14:tracePt t="41938" x="1071563" y="3125788"/>
          <p14:tracePt t="41946" x="1071563" y="3133725"/>
          <p14:tracePt t="42018" x="1071563" y="3143250"/>
          <p14:tracePt t="42026" x="1071563" y="3152775"/>
          <p14:tracePt t="42035" x="1071563" y="3160713"/>
          <p14:tracePt t="42052" x="1071563" y="3197225"/>
          <p14:tracePt t="42069" x="1071563" y="3214688"/>
          <p14:tracePt t="42085" x="1071563" y="3241675"/>
          <p14:tracePt t="42102" x="1071563" y="3259138"/>
          <p14:tracePt t="42119" x="1071563" y="3268663"/>
          <p14:tracePt t="42135" x="1071563" y="3286125"/>
          <p14:tracePt t="42152" x="1089025" y="3313113"/>
          <p14:tracePt t="42169" x="1098550" y="3322638"/>
          <p14:tracePt t="42186" x="1108075" y="3348038"/>
          <p14:tracePt t="42203" x="1116013" y="3375025"/>
          <p14:tracePt t="42219" x="1125538" y="3411538"/>
          <p14:tracePt t="42252" x="1133475" y="3419475"/>
          <p14:tracePt t="42269" x="1152525" y="3429000"/>
          <p14:tracePt t="42285" x="1160463" y="3429000"/>
          <p14:tracePt t="42302" x="1169988" y="3429000"/>
          <p14:tracePt t="42319" x="1187450" y="3429000"/>
          <p14:tracePt t="42335" x="1214438" y="3438525"/>
          <p14:tracePt t="42352" x="1241425" y="3455988"/>
          <p14:tracePt t="42369" x="1285875" y="3473450"/>
          <p14:tracePt t="42385" x="1322388" y="3482975"/>
          <p14:tracePt t="42402" x="1330325" y="3482975"/>
          <p14:tracePt t="42419" x="1347788" y="3482975"/>
          <p14:tracePt t="42435" x="1366838" y="3482975"/>
          <p14:tracePt t="42452" x="1374775" y="3482975"/>
          <p14:tracePt t="42469" x="1384300" y="3482975"/>
          <p14:tracePt t="42485" x="1401763" y="3482975"/>
          <p14:tracePt t="42502" x="1411288" y="3482975"/>
          <p14:tracePt t="42519" x="1428750" y="3482975"/>
          <p14:tracePt t="42535" x="1438275" y="3482975"/>
          <p14:tracePt t="42569" x="1455738" y="3482975"/>
          <p14:tracePt t="42586" x="1473200" y="3482975"/>
          <p14:tracePt t="42603" x="1509713" y="3482975"/>
          <p14:tracePt t="42619" x="1517650" y="3482975"/>
          <p14:tracePt t="42636" x="1562100" y="3482975"/>
          <p14:tracePt t="42652" x="1598613" y="3482975"/>
          <p14:tracePt t="42669" x="1643063" y="3482975"/>
          <p14:tracePt t="42730" x="1652588" y="3482975"/>
          <p14:tracePt t="42754" x="1670050" y="3482975"/>
          <p14:tracePt t="42762" x="1697038" y="3465513"/>
          <p14:tracePt t="42770" x="1704975" y="3455988"/>
          <p14:tracePt t="42818" x="1731963" y="3455988"/>
          <p14:tracePt t="42826" x="1741488" y="3446463"/>
          <p14:tracePt t="42850" x="1751013" y="3438525"/>
          <p14:tracePt t="42866" x="1758950" y="3429000"/>
          <p14:tracePt t="42874" x="1768475" y="3411538"/>
          <p14:tracePt t="42890" x="1795463" y="3394075"/>
          <p14:tracePt t="42902" x="1803400" y="3384550"/>
          <p14:tracePt t="42919" x="1812925" y="3348038"/>
          <p14:tracePt t="42935" x="1822450" y="3322638"/>
          <p14:tracePt t="42952" x="1839913" y="3295650"/>
          <p14:tracePt t="42969" x="1847850" y="3286125"/>
          <p14:tracePt t="42986" x="1847850" y="3251200"/>
          <p14:tracePt t="43019" x="1847850" y="3241675"/>
          <p14:tracePt t="43035" x="1847850" y="3232150"/>
          <p14:tracePt t="43052" x="1847850" y="3205163"/>
          <p14:tracePt t="43074" x="1847850" y="3197225"/>
          <p14:tracePt t="43085" x="1847850" y="3187700"/>
          <p14:tracePt t="43102" x="1830388" y="3179763"/>
          <p14:tracePt t="43119" x="1822450" y="3170238"/>
          <p14:tracePt t="43135" x="1812925" y="3152775"/>
          <p14:tracePt t="43152" x="1803400" y="3143250"/>
          <p14:tracePt t="43169" x="1795463" y="3125788"/>
          <p14:tracePt t="43186" x="1785938" y="3116263"/>
          <p14:tracePt t="43250" x="1758950" y="3116263"/>
          <p14:tracePt t="43434" x="1751013" y="3116263"/>
          <p14:tracePt t="43458" x="1741488" y="3116263"/>
          <p14:tracePt t="43490" x="1724025" y="3143250"/>
          <p14:tracePt t="43498" x="1724025" y="3152775"/>
          <p14:tracePt t="43506" x="1704975" y="3160713"/>
          <p14:tracePt t="43519" x="1687513" y="3170238"/>
          <p14:tracePt t="43535" x="1652588" y="3224213"/>
          <p14:tracePt t="43552" x="1608138" y="3268663"/>
          <p14:tracePt t="43569" x="1571625" y="3303588"/>
          <p14:tracePt t="43586" x="1536700" y="3348038"/>
          <p14:tracePt t="43602" x="1517650" y="3367088"/>
          <p14:tracePt t="43619" x="1490663" y="3384550"/>
          <p14:tracePt t="43636" x="1482725" y="3384550"/>
          <p14:tracePt t="43652" x="1473200" y="3384550"/>
          <p14:tracePt t="43669" x="1438275" y="3394075"/>
          <p14:tracePt t="43685" x="1419225" y="3394075"/>
          <p14:tracePt t="43702" x="1374775" y="3394075"/>
          <p14:tracePt t="43719" x="1357313" y="3394075"/>
          <p14:tracePt t="43735" x="1322388" y="3394075"/>
          <p14:tracePt t="43752" x="1295400" y="3394075"/>
          <p14:tracePt t="43769" x="1258888" y="3394075"/>
          <p14:tracePt t="43786" x="1214438" y="3394075"/>
          <p14:tracePt t="43803" x="1196975" y="3394075"/>
          <p14:tracePt t="43819" x="1179513" y="3394075"/>
          <p14:tracePt t="43835" x="1143000" y="3357563"/>
          <p14:tracePt t="43852" x="1133475" y="3348038"/>
          <p14:tracePt t="43869" x="1125538" y="3330575"/>
          <p14:tracePt t="43885" x="1125538" y="3313113"/>
          <p14:tracePt t="43902" x="1098550" y="3286125"/>
          <p14:tracePt t="43919" x="1098550" y="3276600"/>
          <p14:tracePt t="43936" x="1098550" y="3268663"/>
          <p14:tracePt t="43952" x="1098550" y="3251200"/>
          <p14:tracePt t="44394" x="1108075" y="3241675"/>
          <p14:tracePt t="44410" x="1116013" y="3241675"/>
          <p14:tracePt t="44419" x="1125538" y="3241675"/>
          <p14:tracePt t="44426" x="1133475" y="3241675"/>
          <p14:tracePt t="44435" x="1143000" y="3241675"/>
          <p14:tracePt t="44452" x="1179513" y="3268663"/>
          <p14:tracePt t="44469" x="1196975" y="3276600"/>
          <p14:tracePt t="44506" x="1204913" y="3286125"/>
          <p14:tracePt t="44562" x="1231900" y="3295650"/>
          <p14:tracePt t="44570" x="1241425" y="3295650"/>
          <p14:tracePt t="44594" x="1258888" y="3313113"/>
          <p14:tracePt t="44626" x="1268413" y="3322638"/>
          <p14:tracePt t="44658" x="1285875" y="3330575"/>
          <p14:tracePt t="44722" x="1295400" y="3330575"/>
          <p14:tracePt t="44730" x="1303338" y="3330575"/>
          <p14:tracePt t="44746" x="1312863" y="3330575"/>
          <p14:tracePt t="44770" x="1339850" y="3330575"/>
          <p14:tracePt t="44842" x="1347788" y="3330575"/>
          <p14:tracePt t="44866" x="1357313" y="3330575"/>
          <p14:tracePt t="44946" x="1366838" y="3330575"/>
          <p14:tracePt t="44962" x="1374775" y="3313113"/>
          <p14:tracePt t="45026" x="1401763" y="3313113"/>
          <p14:tracePt t="45042" x="1411288" y="3313113"/>
          <p14:tracePt t="45130" x="1419225" y="3303588"/>
          <p14:tracePt t="45218" x="1428750" y="3303588"/>
          <p14:tracePt t="45250" x="1446213" y="3303588"/>
          <p14:tracePt t="45266" x="1455738" y="3303588"/>
          <p14:tracePt t="45274" x="1473200" y="3303588"/>
          <p14:tracePt t="45285" x="1482725" y="3322638"/>
          <p14:tracePt t="45302" x="1500188" y="3330575"/>
          <p14:tracePt t="45318" x="1536700" y="3348038"/>
          <p14:tracePt t="45335" x="1581150" y="3384550"/>
          <p14:tracePt t="45352" x="1625600" y="3402013"/>
          <p14:tracePt t="45369" x="1660525" y="3429000"/>
          <p14:tracePt t="45386" x="1687513" y="3455988"/>
          <p14:tracePt t="45402" x="1704975" y="3455988"/>
          <p14:tracePt t="45418" x="1724025" y="3465513"/>
          <p14:tracePt t="46066" x="1731963" y="3465513"/>
          <p14:tracePt t="46090" x="1741488" y="3465513"/>
          <p14:tracePt t="46098" x="1751013" y="3465513"/>
          <p14:tracePt t="46114" x="1768475" y="3455988"/>
          <p14:tracePt t="46122" x="1776413" y="3438525"/>
          <p14:tracePt t="46135" x="1785938" y="3429000"/>
          <p14:tracePt t="46152" x="1795463" y="3419475"/>
          <p14:tracePt t="46450" x="1803400" y="3419475"/>
          <p14:tracePt t="46458" x="1866900" y="3411538"/>
          <p14:tracePt t="46468" x="1946275" y="3411538"/>
          <p14:tracePt t="46485" x="2366963" y="3411538"/>
          <p14:tracePt t="46502" x="3027363" y="3419475"/>
          <p14:tracePt t="46519" x="4170363" y="3517900"/>
          <p14:tracePt t="46535" x="5286375" y="3660775"/>
          <p14:tracePt t="46552" x="5938838" y="3751263"/>
          <p14:tracePt t="46568" x="6161088" y="3768725"/>
          <p14:tracePt t="46586" x="6232525" y="3795713"/>
          <p14:tracePt t="46842" x="6259513" y="3795713"/>
          <p14:tracePt t="46850" x="6296025" y="3795713"/>
          <p14:tracePt t="46858" x="6323013" y="3795713"/>
          <p14:tracePt t="46868" x="6375400" y="3768725"/>
          <p14:tracePt t="46885" x="6491288" y="3751263"/>
          <p14:tracePt t="46902" x="6643688" y="3687763"/>
          <p14:tracePt t="46919" x="6742113" y="3643313"/>
          <p14:tracePt t="46935" x="6840538" y="3589338"/>
          <p14:tracePt t="46952" x="6919913" y="3536950"/>
          <p14:tracePt t="46968" x="7000875" y="3473450"/>
          <p14:tracePt t="46985" x="7027863" y="3465513"/>
          <p14:tracePt t="47098" x="6991350" y="3465513"/>
          <p14:tracePt t="47106" x="6946900" y="3465513"/>
          <p14:tracePt t="47118" x="6911975" y="3465513"/>
          <p14:tracePt t="47135" x="6840538" y="3455988"/>
          <p14:tracePt t="47152" x="6680200" y="3411538"/>
          <p14:tracePt t="47169" x="6572250" y="3394075"/>
          <p14:tracePt t="47186" x="6340475" y="3375025"/>
          <p14:tracePt t="47202" x="6303963" y="3367088"/>
          <p14:tracePt t="47219" x="6269038" y="3367088"/>
          <p14:tracePt t="47235" x="6259513" y="3367088"/>
          <p14:tracePt t="47268" x="6224588" y="3367088"/>
          <p14:tracePt t="47314" x="6215063" y="3367088"/>
          <p14:tracePt t="47322" x="6197600" y="3367088"/>
          <p14:tracePt t="47335" x="6143625" y="3367088"/>
          <p14:tracePt t="47352" x="6027738" y="3402013"/>
          <p14:tracePt t="47369" x="5875338" y="3411538"/>
          <p14:tracePt t="47386" x="5688013" y="3429000"/>
          <p14:tracePt t="47403" x="5562600" y="3446463"/>
          <p14:tracePt t="47419" x="5483225" y="3446463"/>
          <p14:tracePt t="47435" x="5394325" y="3473450"/>
          <p14:tracePt t="47452" x="5357813" y="3482975"/>
          <p14:tracePt t="47634" x="5340350" y="3482975"/>
          <p14:tracePt t="47858" x="5357813" y="3482975"/>
          <p14:tracePt t="47874" x="5367338" y="3482975"/>
          <p14:tracePt t="47922" x="5384800" y="3482975"/>
          <p14:tracePt t="47930" x="5394325" y="3482975"/>
          <p14:tracePt t="47954" x="5402263" y="3482975"/>
          <p14:tracePt t="47962" x="5411788" y="3482975"/>
          <p14:tracePt t="47970" x="5419725" y="3473450"/>
          <p14:tracePt t="48026" x="5429250" y="3473450"/>
          <p14:tracePt t="48035" x="5438775" y="3473450"/>
          <p14:tracePt t="48066" x="5465763" y="3473450"/>
          <p14:tracePt t="48130" x="5473700" y="3473450"/>
          <p14:tracePt t="48138" x="5483225" y="3473450"/>
          <p14:tracePt t="48834" x="5518150" y="3455988"/>
          <p14:tracePt t="48858" x="5527675" y="3455988"/>
          <p14:tracePt t="48874" x="5554663" y="3446463"/>
          <p14:tracePt t="48906" x="5572125" y="3446463"/>
          <p14:tracePt t="48914" x="5581650" y="3446463"/>
          <p14:tracePt t="48922" x="5608638" y="3419475"/>
          <p14:tracePt t="48946" x="5616575" y="3411538"/>
          <p14:tracePt t="48954" x="5626100" y="3411538"/>
          <p14:tracePt t="48968" x="5653088" y="3402013"/>
          <p14:tracePt t="48986" x="5741988" y="3367088"/>
          <p14:tracePt t="49002" x="5786438" y="3322638"/>
          <p14:tracePt t="49019" x="5857875" y="3286125"/>
          <p14:tracePt t="49035" x="5929313" y="3241675"/>
          <p14:tracePt t="49052" x="5965825" y="3214688"/>
          <p14:tracePt t="49068" x="5973763" y="3205163"/>
          <p14:tracePt t="49085" x="6018213" y="3197225"/>
          <p14:tracePt t="49102" x="6037263" y="3170238"/>
          <p14:tracePt t="49118" x="6045200" y="3160713"/>
          <p14:tracePt t="49135" x="6062663" y="3160713"/>
          <p14:tracePt t="49226" x="6072188" y="3160713"/>
          <p14:tracePt t="49235" x="6081713" y="3160713"/>
          <p14:tracePt t="49250" x="6099175" y="3160713"/>
          <p14:tracePt t="49266" x="6108700" y="3160713"/>
          <p14:tracePt t="49274" x="6116638" y="3152775"/>
          <p14:tracePt t="49290" x="6143625" y="3143250"/>
          <p14:tracePt t="49302" x="6153150" y="3133725"/>
          <p14:tracePt t="49318" x="6170613" y="3125788"/>
          <p14:tracePt t="49335" x="6188075" y="3125788"/>
          <p14:tracePt t="49546" x="6205538" y="3125788"/>
          <p14:tracePt t="49570" x="6232525" y="3133725"/>
          <p14:tracePt t="49578" x="6232525" y="3152775"/>
          <p14:tracePt t="49586" x="6242050" y="3179763"/>
          <p14:tracePt t="49602" x="6259513" y="3241675"/>
          <p14:tracePt t="49619" x="6259513" y="3322638"/>
          <p14:tracePt t="49635" x="6276975" y="3384550"/>
          <p14:tracePt t="49652" x="6276975" y="3429000"/>
          <p14:tracePt t="49668" x="6276975" y="3473450"/>
          <p14:tracePt t="49685" x="6296025" y="3490913"/>
          <p14:tracePt t="49702" x="6296025" y="3517900"/>
          <p14:tracePt t="49718" x="6296025" y="3544888"/>
          <p14:tracePt t="49735" x="6296025" y="3554413"/>
          <p14:tracePt t="49752" x="6296025" y="3581400"/>
          <p14:tracePt t="49768" x="6286500" y="3608388"/>
          <p14:tracePt t="49785" x="6276975" y="3633788"/>
          <p14:tracePt t="49802" x="6269038" y="3643313"/>
          <p14:tracePt t="49826" x="6269038" y="3660775"/>
          <p14:tracePt t="50058" x="6286500" y="3670300"/>
          <p14:tracePt t="50066" x="6296025" y="3670300"/>
          <p14:tracePt t="50074" x="6313488" y="3687763"/>
          <p14:tracePt t="50090" x="6357938" y="3687763"/>
          <p14:tracePt t="50102" x="6367463" y="3687763"/>
          <p14:tracePt t="50118" x="6384925" y="3687763"/>
          <p14:tracePt t="50135" x="6394450" y="3687763"/>
          <p14:tracePt t="50154" x="6402388" y="3687763"/>
          <p14:tracePt t="50290" x="6419850" y="3687763"/>
          <p14:tracePt t="50306" x="6438900" y="3687763"/>
          <p14:tracePt t="50314" x="6446838" y="3687763"/>
          <p14:tracePt t="50322" x="6456363" y="3687763"/>
          <p14:tracePt t="50335" x="6465888" y="3687763"/>
          <p14:tracePt t="50352" x="6510338" y="3687763"/>
          <p14:tracePt t="50368" x="6589713" y="3687763"/>
          <p14:tracePt t="50386" x="6680200" y="3687763"/>
          <p14:tracePt t="50402" x="6796088" y="3670300"/>
          <p14:tracePt t="50419" x="6840538" y="3660775"/>
          <p14:tracePt t="50435" x="6894513" y="3633788"/>
          <p14:tracePt t="50451" x="6929438" y="3625850"/>
          <p14:tracePt t="50468" x="6956425" y="3608388"/>
          <p14:tracePt t="50502" x="6983413" y="3608388"/>
          <p14:tracePt t="50518" x="7000875" y="3589338"/>
          <p14:tracePt t="50535" x="7010400" y="3571875"/>
          <p14:tracePt t="50634" x="7037388" y="3571875"/>
          <p14:tracePt t="50682" x="7045325" y="3562350"/>
          <p14:tracePt t="50754" x="7054850" y="3562350"/>
          <p14:tracePt t="50762" x="7062788" y="3554413"/>
          <p14:tracePt t="50770" x="7089775" y="3554413"/>
          <p14:tracePt t="50785" x="7108825" y="3527425"/>
          <p14:tracePt t="50802" x="7170738" y="3473450"/>
          <p14:tracePt t="50819" x="7215188" y="3411538"/>
          <p14:tracePt t="50835" x="7232650" y="3367088"/>
          <p14:tracePt t="50852" x="7259638" y="3303588"/>
          <p14:tracePt t="50868" x="7296150" y="3241675"/>
          <p14:tracePt t="50885" x="7323138" y="3160713"/>
          <p14:tracePt t="50901" x="7367588" y="3108325"/>
          <p14:tracePt t="50918" x="7375525" y="3081338"/>
          <p14:tracePt t="51210" x="7358063" y="3108325"/>
          <p14:tracePt t="51218" x="7358063" y="3116263"/>
          <p14:tracePt t="51226" x="7358063" y="3125788"/>
          <p14:tracePt t="51235" x="7358063" y="3152775"/>
          <p14:tracePt t="51251" x="7348538" y="3170238"/>
          <p14:tracePt t="51268" x="7348538" y="3187700"/>
          <p14:tracePt t="51285" x="7348538" y="3197225"/>
          <p14:tracePt t="51302" x="7340600" y="3214688"/>
          <p14:tracePt t="51318" x="7340600" y="3232150"/>
          <p14:tracePt t="51335" x="7340600" y="3241675"/>
          <p14:tracePt t="51352" x="7340600" y="3251200"/>
          <p14:tracePt t="51368" x="7340600" y="3286125"/>
          <p14:tracePt t="51385" x="7331075" y="3322638"/>
          <p14:tracePt t="51402" x="7331075" y="3357563"/>
          <p14:tracePt t="51419" x="7331075" y="3394075"/>
          <p14:tracePt t="51435" x="7331075" y="3419475"/>
          <p14:tracePt t="51452" x="7331075" y="3429000"/>
          <p14:tracePt t="51468" x="7331075" y="3446463"/>
          <p14:tracePt t="51485" x="7331075" y="3455988"/>
          <p14:tracePt t="51502" x="7331075" y="3473450"/>
          <p14:tracePt t="51730" x="7331075" y="3482975"/>
          <p14:tracePt t="51738" x="7340600" y="3482975"/>
          <p14:tracePt t="51746" x="7348538" y="3482975"/>
          <p14:tracePt t="51754" x="7358063" y="3482975"/>
          <p14:tracePt t="51768" x="7367588" y="3482975"/>
          <p14:tracePt t="51785" x="7402513" y="3482975"/>
          <p14:tracePt t="51787" x="7412038" y="3482975"/>
          <p14:tracePt t="51802" x="7446963" y="3465513"/>
          <p14:tracePt t="51819" x="7456488" y="3455988"/>
          <p14:tracePt t="51835" x="7466013" y="3455988"/>
          <p14:tracePt t="51852" x="7473950" y="3455988"/>
          <p14:tracePt t="51868" x="7500938" y="3455988"/>
          <p14:tracePt t="51885" x="7510463" y="3455988"/>
          <p14:tracePt t="51902" x="7527925" y="3446463"/>
          <p14:tracePt t="51918" x="7562850" y="3438525"/>
          <p14:tracePt t="51935" x="7581900" y="3411538"/>
          <p14:tracePt t="51952" x="7608888" y="3411538"/>
          <p14:tracePt t="51968" x="7626350" y="3411538"/>
          <p14:tracePt t="51985" x="7661275" y="3402013"/>
          <p14:tracePt t="52002" x="7680325" y="3402013"/>
          <p14:tracePt t="52019" x="7715250" y="3402013"/>
          <p14:tracePt t="52035" x="7732713" y="3402013"/>
          <p14:tracePt t="52052" x="7742238" y="3394075"/>
          <p14:tracePt t="52068" x="7759700" y="3394075"/>
          <p14:tracePt t="52085" x="7796213" y="3394075"/>
          <p14:tracePt t="52102" x="7840663" y="3394075"/>
          <p14:tracePt t="52118" x="7920038" y="3394075"/>
          <p14:tracePt t="52135" x="7966075" y="3394075"/>
          <p14:tracePt t="52152" x="7991475" y="3394075"/>
          <p14:tracePt t="52168" x="8018463" y="3394075"/>
          <p14:tracePt t="52185" x="8045450" y="3394075"/>
          <p14:tracePt t="52202" x="8054975" y="3394075"/>
          <p14:tracePt t="52219" x="8099425" y="3394075"/>
          <p14:tracePt t="52235" x="8116888" y="3394075"/>
          <p14:tracePt t="52252" x="8153400" y="3394075"/>
          <p14:tracePt t="52268" x="8161338" y="3394075"/>
          <p14:tracePt t="52285" x="8170863" y="3394075"/>
          <p14:tracePt t="54306" x="8161338" y="3394075"/>
          <p14:tracePt t="54330" x="8153400" y="3394075"/>
          <p14:tracePt t="54354" x="8126413" y="3394075"/>
          <p14:tracePt t="54362" x="8116888" y="3394075"/>
          <p14:tracePt t="54370" x="8108950" y="3394075"/>
          <p14:tracePt t="54385" x="8099425" y="3394075"/>
          <p14:tracePt t="54402" x="8054975" y="3402013"/>
          <p14:tracePt t="54418" x="7983538" y="3402013"/>
          <p14:tracePt t="54435" x="7875588" y="3402013"/>
          <p14:tracePt t="54451" x="7715250" y="3402013"/>
          <p14:tracePt t="54468" x="7446963" y="3402013"/>
          <p14:tracePt t="54485" x="7099300" y="3402013"/>
          <p14:tracePt t="54502" x="6670675" y="3402013"/>
          <p14:tracePt t="54518" x="6197600" y="3402013"/>
          <p14:tracePt t="54535" x="5724525" y="3402013"/>
          <p14:tracePt t="54551" x="5367338" y="3402013"/>
          <p14:tracePt t="54568" x="5153025" y="3402013"/>
          <p14:tracePt t="54585" x="5000625" y="3402013"/>
          <p14:tracePt t="54602" x="4902200" y="3402013"/>
          <p14:tracePt t="54618" x="4830763" y="3419475"/>
          <p14:tracePt t="54635" x="4751388" y="3429000"/>
          <p14:tracePt t="54652" x="4625975" y="3429000"/>
          <p14:tracePt t="54668" x="4500563" y="3429000"/>
          <p14:tracePt t="54685" x="4375150" y="3429000"/>
          <p14:tracePt t="54702" x="4232275" y="3429000"/>
          <p14:tracePt t="54718" x="4062413" y="3429000"/>
          <p14:tracePt t="54735" x="3894138" y="3429000"/>
          <p14:tracePt t="54752" x="3741738" y="3429000"/>
          <p14:tracePt t="54768" x="3633788" y="3429000"/>
          <p14:tracePt t="54785" x="3571875" y="3429000"/>
          <p14:tracePt t="54802" x="3562350" y="3429000"/>
          <p14:tracePt t="54858" x="3554413" y="3429000"/>
          <p14:tracePt t="54874" x="3517900" y="3429000"/>
          <p14:tracePt t="54882" x="3490913" y="3429000"/>
          <p14:tracePt t="54890" x="3482975" y="3429000"/>
          <p14:tracePt t="54901" x="3455988" y="3429000"/>
          <p14:tracePt t="54918" x="3429000" y="3429000"/>
          <p14:tracePt t="54935" x="3384550" y="3429000"/>
          <p14:tracePt t="54951" x="3340100" y="3411538"/>
          <p14:tracePt t="54968" x="3313113" y="3402013"/>
          <p14:tracePt t="54985" x="3268663" y="3384550"/>
          <p14:tracePt t="55002" x="3224213" y="3375025"/>
          <p14:tracePt t="55018" x="3197225" y="3348038"/>
          <p14:tracePt t="55052" x="3187700" y="3340100"/>
          <p14:tracePt t="55068" x="3179763" y="3340100"/>
          <p14:tracePt t="55202" x="3170238" y="3340100"/>
          <p14:tracePt t="55210" x="3143250" y="3330575"/>
          <p14:tracePt t="55219" x="3133725" y="3322638"/>
          <p14:tracePt t="55251" x="3125788" y="3322638"/>
          <p14:tracePt t="55258" x="3116263" y="3313113"/>
          <p14:tracePt t="55562" x="3098800" y="3303588"/>
          <p14:tracePt t="55594" x="3089275" y="3286125"/>
          <p14:tracePt t="56722" x="3081338" y="3276600"/>
          <p14:tracePt t="56738" x="3071813" y="3268663"/>
          <p14:tracePt t="56762" x="3062288" y="3268663"/>
          <p14:tracePt t="56802" x="3054350" y="3259138"/>
          <p14:tracePt t="58858" x="3054350" y="3251200"/>
          <p14:tracePt t="58882" x="3062288" y="3251200"/>
          <p14:tracePt t="58898" x="3071813" y="3251200"/>
          <p14:tracePt t="58906" x="3098800" y="3251200"/>
          <p14:tracePt t="58922" x="3108325" y="3251200"/>
          <p14:tracePt t="58934" x="3116263" y="3251200"/>
          <p14:tracePt t="58951" x="3160713" y="3251200"/>
          <p14:tracePt t="58968" x="3251200" y="3251200"/>
          <p14:tracePt t="58985" x="3517900" y="3259138"/>
          <p14:tracePt t="59002" x="4581525" y="3402013"/>
          <p14:tracePt t="59019" x="5697538" y="3554413"/>
          <p14:tracePt t="59035" x="7153275" y="3554413"/>
          <p14:tracePt t="59052" x="8582025" y="3643313"/>
          <p14:tracePt t="59068" x="9510713" y="3643313"/>
          <p14:tracePt t="59085" x="10037763" y="3643313"/>
          <p14:tracePt t="59101" x="10466388" y="3643313"/>
          <p14:tracePt t="59118" x="10752138" y="3643313"/>
          <p14:tracePt t="59134" x="10920413" y="3643313"/>
          <p14:tracePt t="59151" x="11045825" y="3643313"/>
          <p14:tracePt t="59168" x="11198225" y="3679825"/>
          <p14:tracePt t="59184" x="11233150" y="3697288"/>
          <p14:tracePt t="59474" x="11225213" y="3697288"/>
          <p14:tracePt t="59482" x="11198225" y="3660775"/>
          <p14:tracePt t="59490" x="11171238" y="3633788"/>
          <p14:tracePt t="59501" x="11134725" y="3625850"/>
          <p14:tracePt t="59518" x="11072813" y="3581400"/>
          <p14:tracePt t="59535" x="11063288" y="3581400"/>
          <p14:tracePt t="59618" x="11055350" y="3571875"/>
          <p14:tracePt t="59650" x="11045825" y="3571875"/>
          <p14:tracePt t="59658" x="11028363" y="3571875"/>
          <p14:tracePt t="59946" x="11018838" y="3562350"/>
          <p14:tracePt t="60458" x="10956925" y="3562350"/>
          <p14:tracePt t="60466" x="10841038" y="3562350"/>
          <p14:tracePt t="60474" x="10698163" y="3562350"/>
          <p14:tracePt t="60484" x="10528300" y="3562350"/>
          <p14:tracePt t="60501" x="10126663" y="3562350"/>
          <p14:tracePt t="60518" x="9313863" y="3562350"/>
          <p14:tracePt t="60534" x="8197850" y="3562350"/>
          <p14:tracePt t="60551" x="7126288" y="3562350"/>
          <p14:tracePt t="60568" x="6081713" y="3473450"/>
          <p14:tracePt t="60584" x="5205413" y="3367088"/>
          <p14:tracePt t="60602" x="4456113" y="3268663"/>
          <p14:tracePt t="60618" x="4187825" y="3251200"/>
          <p14:tracePt t="60635" x="4098925" y="3232150"/>
          <p14:tracePt t="60651" x="4089400" y="3232150"/>
          <p14:tracePt t="60714" x="4081463" y="3224213"/>
          <p14:tracePt t="60722" x="4081463" y="3214688"/>
          <p14:tracePt t="60730" x="4081463" y="3187700"/>
          <p14:tracePt t="60746" x="4054475" y="3170238"/>
          <p14:tracePt t="60754" x="4027488" y="3125788"/>
          <p14:tracePt t="60768" x="4000500" y="3116263"/>
          <p14:tracePt t="60784" x="3929063" y="3062288"/>
          <p14:tracePt t="60787" x="3919538" y="3054350"/>
          <p14:tracePt t="60802" x="3902075" y="3027363"/>
          <p14:tracePt t="60826" x="3902075" y="3000375"/>
          <p14:tracePt t="60835" x="3911600" y="2990850"/>
          <p14:tracePt t="60851" x="3956050" y="2990850"/>
          <p14:tracePt t="60868" x="4000500" y="2990850"/>
          <p14:tracePt t="60885" x="4027488" y="2982913"/>
          <p14:tracePt t="60901" x="4071938" y="2982913"/>
          <p14:tracePt t="60918" x="4152900" y="2982913"/>
          <p14:tracePt t="60934" x="4295775" y="2982913"/>
          <p14:tracePt t="60951" x="4438650" y="2982913"/>
          <p14:tracePt t="60968" x="4554538" y="2982913"/>
          <p14:tracePt t="60985" x="4616450" y="2982913"/>
          <p14:tracePt t="61098" x="4608513" y="2982913"/>
          <p14:tracePt t="61106" x="4598988" y="2982913"/>
          <p14:tracePt t="61118" x="4581525" y="2982913"/>
          <p14:tracePt t="61135" x="4572000" y="2982913"/>
          <p14:tracePt t="61151" x="4527550" y="2982913"/>
          <p14:tracePt t="61168" x="4510088" y="2982913"/>
          <p14:tracePt t="61185" x="4491038" y="2982913"/>
          <p14:tracePt t="61201" x="4465638" y="2982913"/>
          <p14:tracePt t="61218" x="4456113" y="2990850"/>
          <p14:tracePt t="61235" x="4429125" y="3027363"/>
          <p14:tracePt t="61251" x="4411663" y="3044825"/>
          <p14:tracePt t="61268" x="4402138" y="3054350"/>
          <p14:tracePt t="61285" x="4384675" y="3071813"/>
          <p14:tracePt t="61301" x="4375150" y="3089275"/>
          <p14:tracePt t="61318" x="4348163" y="3098800"/>
          <p14:tracePt t="61335" x="4348163" y="3125788"/>
          <p14:tracePt t="61351" x="4348163" y="3152775"/>
          <p14:tracePt t="61368" x="4348163" y="3179763"/>
          <p14:tracePt t="61385" x="4348163" y="3187700"/>
          <p14:tracePt t="61401" x="4348163" y="3214688"/>
          <p14:tracePt t="61418" x="4348163" y="3232150"/>
          <p14:tracePt t="61435" x="4348163" y="3268663"/>
          <p14:tracePt t="61451" x="4348163" y="3276600"/>
          <p14:tracePt t="61468" x="4348163" y="3286125"/>
          <p14:tracePt t="61484" x="4348163" y="3313113"/>
          <p14:tracePt t="61501" x="4357688" y="3322638"/>
          <p14:tracePt t="61518" x="4375150" y="3340100"/>
          <p14:tracePt t="61535" x="4411663" y="3375025"/>
          <p14:tracePt t="61551" x="4456113" y="3394075"/>
          <p14:tracePt t="61568" x="4473575" y="3402013"/>
          <p14:tracePt t="61584" x="4510088" y="3429000"/>
          <p14:tracePt t="61602" x="4545013" y="3446463"/>
          <p14:tracePt t="61618" x="4562475" y="3446463"/>
          <p14:tracePt t="61635" x="4581525" y="3465513"/>
          <p14:tracePt t="61651" x="4608513" y="3465513"/>
          <p14:tracePt t="61668" x="4625975" y="3465513"/>
          <p14:tracePt t="61684" x="4652963" y="3465513"/>
          <p14:tracePt t="61701" x="4670425" y="3465513"/>
          <p14:tracePt t="61718" x="4679950" y="3465513"/>
          <p14:tracePt t="61734" x="4705350" y="3465513"/>
          <p14:tracePt t="61751" x="4714875" y="3465513"/>
          <p14:tracePt t="61768" x="4724400" y="3465513"/>
          <p14:tracePt t="61784" x="4759325" y="3465513"/>
          <p14:tracePt t="61802" x="4776788" y="3465513"/>
          <p14:tracePt t="61818" x="4786313" y="3465513"/>
          <p14:tracePt t="61835" x="4813300" y="3465513"/>
          <p14:tracePt t="61851" x="4822825" y="3465513"/>
          <p14:tracePt t="61868" x="4830763" y="3455988"/>
          <p14:tracePt t="61884" x="4840288" y="3446463"/>
          <p14:tracePt t="61901" x="4848225" y="3438525"/>
          <p14:tracePt t="61918" x="4867275" y="3419475"/>
          <p14:tracePt t="61935" x="4884738" y="3394075"/>
          <p14:tracePt t="61952" x="4894263" y="3384550"/>
          <p14:tracePt t="61968" x="4902200" y="3357563"/>
          <p14:tracePt t="61984" x="4929188" y="3303588"/>
          <p14:tracePt t="62002" x="4938713" y="3276600"/>
          <p14:tracePt t="62018" x="4938713" y="3259138"/>
          <p14:tracePt t="62035" x="4946650" y="3241675"/>
          <p14:tracePt t="62051" x="4946650" y="3232150"/>
          <p14:tracePt t="62068" x="4946650" y="3214688"/>
          <p14:tracePt t="62084" x="4946650" y="3205163"/>
          <p14:tracePt t="62101" x="4956175" y="3170238"/>
          <p14:tracePt t="62134" x="4956175" y="3143250"/>
          <p14:tracePt t="62151" x="4956175" y="3125788"/>
          <p14:tracePt t="62169" x="4956175" y="3116263"/>
          <p14:tracePt t="62185" x="4956175" y="3108325"/>
          <p14:tracePt t="62202" x="4956175" y="3071813"/>
          <p14:tracePt t="62218" x="4946650" y="3062288"/>
          <p14:tracePt t="62234" x="4938713" y="3062288"/>
          <p14:tracePt t="62251" x="4911725" y="3054350"/>
          <p14:tracePt t="62268" x="4894263" y="3054350"/>
          <p14:tracePt t="62285" x="4857750" y="3044825"/>
          <p14:tracePt t="62301" x="4840288" y="3044825"/>
          <p14:tracePt t="62318" x="4813300" y="3044825"/>
          <p14:tracePt t="62334" x="4786313" y="3044825"/>
          <p14:tracePt t="62351" x="4768850" y="3044825"/>
          <p14:tracePt t="62368" x="4759325" y="3044825"/>
          <p14:tracePt t="62384" x="4714875" y="3044825"/>
          <p14:tracePt t="62401" x="4660900" y="3044825"/>
          <p14:tracePt t="62418" x="4616450" y="3044825"/>
          <p14:tracePt t="62435" x="4598988" y="3044825"/>
          <p14:tracePt t="62451" x="4562475" y="3054350"/>
          <p14:tracePt t="62468" x="4554538" y="3054350"/>
          <p14:tracePt t="62485" x="4545013" y="3062288"/>
          <p14:tracePt t="62501" x="4518025" y="3089275"/>
          <p14:tracePt t="62518" x="4491038" y="3116263"/>
          <p14:tracePt t="62551" x="4491038" y="3133725"/>
          <p14:tracePt t="62568" x="4483100" y="3152775"/>
          <p14:tracePt t="62584" x="4483100" y="3170238"/>
          <p14:tracePt t="62601" x="4465638" y="3205163"/>
          <p14:tracePt t="62618" x="4465638" y="3214688"/>
          <p14:tracePt t="62634" x="4465638" y="3232150"/>
          <p14:tracePt t="62651" x="4465638" y="3251200"/>
          <p14:tracePt t="62667" x="4491038" y="3286125"/>
          <p14:tracePt t="62684" x="4562475" y="3303588"/>
          <p14:tracePt t="62701" x="4616450" y="3348038"/>
          <p14:tracePt t="62718" x="4670425" y="3367088"/>
          <p14:tracePt t="62734" x="4751388" y="3419475"/>
          <p14:tracePt t="62751" x="4848225" y="3473450"/>
          <p14:tracePt t="62768" x="5037138" y="3544888"/>
          <p14:tracePt t="62785" x="5303838" y="3598863"/>
          <p14:tracePt t="62787" x="5527675" y="3660775"/>
          <p14:tracePt t="62802" x="5830888" y="3697288"/>
          <p14:tracePt t="62818" x="7269163" y="3786188"/>
          <p14:tracePt t="62835" x="8385175" y="3786188"/>
          <p14:tracePt t="62851" x="9313863" y="3786188"/>
          <p14:tracePt t="62867" x="10144125" y="3786188"/>
          <p14:tracePt t="62884" x="10644188" y="3751263"/>
          <p14:tracePt t="62901" x="10966450" y="3714750"/>
          <p14:tracePt t="62918" x="11144250" y="3679825"/>
          <p14:tracePt t="62934" x="11269663" y="3652838"/>
          <p14:tracePt t="62951" x="11368088" y="3608388"/>
          <p14:tracePt t="62968" x="11466513" y="3571875"/>
          <p14:tracePt t="62984" x="11545888" y="3562350"/>
          <p14:tracePt t="63002" x="11653838" y="3517900"/>
          <p14:tracePt t="63019" x="11760200" y="3455988"/>
          <p14:tracePt t="63035" x="11796713" y="3429000"/>
          <p14:tracePt t="63051" x="11804650" y="3419475"/>
          <p14:tracePt t="63068" x="11814175" y="3411538"/>
          <p14:tracePt t="63084" x="11823700" y="3402013"/>
          <p14:tracePt t="63186" x="11823700" y="3394075"/>
          <p14:tracePt t="63210" x="11858625" y="3357563"/>
          <p14:tracePt t="63226" x="11868150" y="3348038"/>
          <p14:tracePt t="63242" x="11876088" y="3340100"/>
          <p14:tracePt t="63266" x="11903075" y="3313113"/>
          <p14:tracePt t="63282" x="11903075" y="3303588"/>
          <p14:tracePt t="63306" x="11912600" y="3295650"/>
          <p14:tracePt t="63322" x="11912600" y="3286125"/>
          <p14:tracePt t="63330" x="11912600" y="3259138"/>
          <p14:tracePt t="63338" x="11912600" y="3251200"/>
          <p14:tracePt t="63351" x="11912600" y="3241675"/>
          <p14:tracePt t="63368" x="11912600" y="3197225"/>
          <p14:tracePt t="63384" x="11885613" y="3152775"/>
          <p14:tracePt t="63401" x="11868150" y="3098800"/>
          <p14:tracePt t="63418" x="11823700" y="3054350"/>
          <p14:tracePt t="63434" x="11769725" y="3017838"/>
          <p14:tracePt t="63451" x="11742738" y="3009900"/>
          <p14:tracePt t="63468" x="11698288" y="3000375"/>
          <p14:tracePt t="63484" x="11634788" y="3000375"/>
          <p14:tracePt t="63501" x="11617325" y="2990850"/>
          <p14:tracePt t="63518" x="11609388" y="2990850"/>
          <p14:tracePt t="63534" x="11582400" y="2990850"/>
          <p14:tracePt t="63551" x="11563350" y="2990850"/>
          <p14:tracePt t="63567" x="11528425" y="2990850"/>
          <p14:tracePt t="63584" x="11491913" y="2990850"/>
          <p14:tracePt t="63602" x="11466513" y="2990850"/>
          <p14:tracePt t="63618" x="11412538" y="2990850"/>
          <p14:tracePt t="63635" x="11385550" y="2990850"/>
          <p14:tracePt t="63651" x="11358563" y="2990850"/>
          <p14:tracePt t="63668" x="11296650" y="2990850"/>
          <p14:tracePt t="63684" x="11233150" y="2990850"/>
          <p14:tracePt t="63701" x="11188700" y="2990850"/>
          <p14:tracePt t="63718" x="11171238" y="2990850"/>
          <p14:tracePt t="63734" x="11134725" y="2990850"/>
          <p14:tracePt t="63751" x="11126788" y="2990850"/>
          <p14:tracePt t="63768" x="11117263" y="2990850"/>
          <p14:tracePt t="63785" x="11109325" y="2990850"/>
          <p14:tracePt t="63786" x="11090275" y="2990850"/>
          <p14:tracePt t="63802" x="11072813" y="2990850"/>
          <p14:tracePt t="63826" x="11063288" y="2990850"/>
          <p14:tracePt t="63836" x="11055350" y="2990850"/>
          <p14:tracePt t="63858" x="11037888" y="2990850"/>
          <p14:tracePt t="63868" x="11028363" y="2990850"/>
          <p14:tracePt t="63884" x="11010900" y="2990850"/>
          <p14:tracePt t="63901" x="11001375" y="2990850"/>
          <p14:tracePt t="63918" x="10983913" y="3009900"/>
          <p14:tracePt t="63938" x="10974388" y="3009900"/>
          <p14:tracePt t="63951" x="10956925" y="3027363"/>
          <p14:tracePt t="63968" x="10947400" y="3027363"/>
          <p14:tracePt t="63984" x="10912475" y="3036888"/>
          <p14:tracePt t="64001" x="10902950" y="3044825"/>
          <p14:tracePt t="64019" x="10885488" y="3054350"/>
          <p14:tracePt t="64042" x="10875963" y="3062288"/>
          <p14:tracePt t="64051" x="10868025" y="3081338"/>
          <p14:tracePt t="64068" x="10848975" y="3081338"/>
          <p14:tracePt t="64084" x="10841038" y="3089275"/>
          <p14:tracePt t="64101" x="10814050" y="3098800"/>
          <p14:tracePt t="64118" x="10787063" y="3116263"/>
          <p14:tracePt t="64154" x="10760075" y="3133725"/>
          <p14:tracePt t="64170" x="10742613" y="3160713"/>
          <p14:tracePt t="64202" x="10725150" y="3170238"/>
          <p14:tracePt t="64226" x="10725150" y="3179763"/>
          <p14:tracePt t="64235" x="10725150" y="3187700"/>
          <p14:tracePt t="64251" x="10725150" y="3197225"/>
          <p14:tracePt t="64258" x="10725150" y="3224213"/>
          <p14:tracePt t="64268" x="10715625" y="3232150"/>
          <p14:tracePt t="64284" x="10715625" y="3241675"/>
          <p14:tracePt t="64301" x="10715625" y="3251200"/>
          <p14:tracePt t="64318" x="10715625" y="3268663"/>
          <p14:tracePt t="64334" x="10715625" y="3295650"/>
          <p14:tracePt t="64351" x="10715625" y="3303588"/>
          <p14:tracePt t="64384" x="10725150" y="3322638"/>
          <p14:tracePt t="64402" x="10725150" y="3348038"/>
          <p14:tracePt t="64418" x="10752138" y="3367088"/>
          <p14:tracePt t="64435" x="10769600" y="3394075"/>
          <p14:tracePt t="64451" x="10796588" y="3411538"/>
          <p14:tracePt t="64467" x="10823575" y="3419475"/>
          <p14:tracePt t="64484" x="10848975" y="3429000"/>
          <p14:tracePt t="64501" x="10868025" y="3446463"/>
          <p14:tracePt t="64534" x="10885488" y="3446463"/>
          <p14:tracePt t="64551" x="10902950" y="3465513"/>
          <p14:tracePt t="64568" x="10920413" y="3465513"/>
          <p14:tracePt t="64584" x="10939463" y="3473450"/>
          <p14:tracePt t="64601" x="10947400" y="3473450"/>
          <p14:tracePt t="64618" x="10983913" y="3500438"/>
          <p14:tracePt t="64635" x="11001375" y="3500438"/>
          <p14:tracePt t="64651" x="11018838" y="3517900"/>
          <p14:tracePt t="64668" x="11063288" y="3527425"/>
          <p14:tracePt t="64684" x="11117263" y="3562350"/>
          <p14:tracePt t="64701" x="11153775" y="3571875"/>
          <p14:tracePt t="64717" x="11171238" y="3571875"/>
          <p14:tracePt t="64734" x="11188700" y="3581400"/>
          <p14:tracePt t="64751" x="11225213" y="3598863"/>
          <p14:tracePt t="64768" x="11233150" y="3608388"/>
          <p14:tracePt t="64802" x="11269663" y="3608388"/>
          <p14:tracePt t="64818" x="11277600" y="3608388"/>
          <p14:tracePt t="64835" x="11296650" y="3608388"/>
          <p14:tracePt t="64851" x="11323638" y="3608388"/>
          <p14:tracePt t="64867" x="11341100" y="3608388"/>
          <p14:tracePt t="64884" x="11349038" y="3608388"/>
          <p14:tracePt t="64901" x="11368088" y="3608388"/>
          <p14:tracePt t="64918" x="11376025" y="3608388"/>
          <p14:tracePt t="64934" x="11403013" y="3608388"/>
          <p14:tracePt t="64951" x="11420475" y="3608388"/>
          <p14:tracePt t="64968" x="11430000" y="3608388"/>
          <p14:tracePt t="64984" x="11439525" y="3608388"/>
          <p14:tracePt t="65001" x="11456988" y="3608388"/>
          <p14:tracePt t="65018" x="11474450" y="3608388"/>
          <p14:tracePt t="65035" x="11510963" y="3608388"/>
          <p14:tracePt t="65051" x="11528425" y="3589338"/>
          <p14:tracePt t="65067" x="11545888" y="3581400"/>
          <p14:tracePt t="65084" x="11582400" y="3562350"/>
          <p14:tracePt t="65101" x="11599863" y="3562350"/>
          <p14:tracePt t="65118" x="11617325" y="3554413"/>
          <p14:tracePt t="65134" x="11644313" y="3554413"/>
          <p14:tracePt t="65151" x="11653838" y="3544888"/>
          <p14:tracePt t="65168" x="11698288" y="3527425"/>
          <p14:tracePt t="65184" x="11725275" y="3500438"/>
          <p14:tracePt t="65201" x="11742738" y="3490913"/>
          <p14:tracePt t="65218" x="11777663" y="3482975"/>
          <p14:tracePt t="65235" x="11814175" y="3473450"/>
          <p14:tracePt t="65251" x="11841163" y="3438525"/>
          <p14:tracePt t="65268" x="11868150" y="3429000"/>
          <p14:tracePt t="65284" x="11885613" y="3402013"/>
          <p14:tracePt t="65301" x="11903075" y="3384550"/>
          <p14:tracePt t="65318" x="11930063" y="3367088"/>
          <p14:tracePt t="65334" x="11939588" y="3357563"/>
          <p14:tracePt t="65351" x="11957050" y="3330575"/>
          <p14:tracePt t="65368" x="11974513" y="3313113"/>
          <p14:tracePt t="65384" x="11974513" y="3303588"/>
          <p14:tracePt t="65401" x="11984038" y="3295650"/>
          <p14:tracePt t="65418" x="11984038" y="3276600"/>
          <p14:tracePt t="65458" x="11984038" y="3251200"/>
          <p14:tracePt t="65474" x="11984038" y="3241675"/>
          <p14:tracePt t="65484" x="11984038" y="3232150"/>
          <p14:tracePt t="65501" x="11984038" y="3224213"/>
          <p14:tracePt t="65518" x="11984038" y="3187700"/>
          <p14:tracePt t="65534" x="11974513" y="3170238"/>
          <p14:tracePt t="65551" x="11966575" y="3152775"/>
          <p14:tracePt t="65568" x="11947525" y="3125788"/>
          <p14:tracePt t="65584" x="11912600" y="3108325"/>
          <p14:tracePt t="65602" x="11876088" y="3081338"/>
          <p14:tracePt t="65618" x="11823700" y="3062288"/>
          <p14:tracePt t="65635" x="11787188" y="3054350"/>
          <p14:tracePt t="65651" x="11760200" y="3054350"/>
          <p14:tracePt t="65667" x="11706225" y="3027363"/>
          <p14:tracePt t="65684" x="11688763" y="3017838"/>
          <p14:tracePt t="65701" x="11644313" y="3017838"/>
          <p14:tracePt t="65718" x="11590338" y="3000375"/>
          <p14:tracePt t="65734" x="11563350" y="3000375"/>
          <p14:tracePt t="65751" x="11510963" y="3000375"/>
          <p14:tracePt t="65767" x="11466513" y="2990850"/>
          <p14:tracePt t="65784" x="11412538" y="2990850"/>
          <p14:tracePt t="65786" x="11358563" y="2990850"/>
          <p14:tracePt t="65801" x="11314113" y="2990850"/>
          <p14:tracePt t="65818" x="11233150" y="2990850"/>
          <p14:tracePt t="65835" x="11215688" y="2990850"/>
          <p14:tracePt t="65851" x="11180763" y="2990850"/>
          <p14:tracePt t="65867" x="11161713" y="2990850"/>
          <p14:tracePt t="65884" x="11134725" y="2990850"/>
          <p14:tracePt t="65901" x="11099800" y="2990850"/>
          <p14:tracePt t="65918" x="11063288" y="2990850"/>
          <p14:tracePt t="65934" x="11045825" y="2990850"/>
          <p14:tracePt t="65951" x="11010900" y="2990850"/>
          <p14:tracePt t="65968" x="10991850" y="2990850"/>
          <p14:tracePt t="65984" x="10966450" y="2990850"/>
          <p14:tracePt t="66001" x="10939463" y="2990850"/>
          <p14:tracePt t="66018" x="10920413" y="3009900"/>
          <p14:tracePt t="66035" x="10902950" y="3009900"/>
          <p14:tracePt t="66051" x="10895013" y="3017838"/>
          <p14:tracePt t="66068" x="10858500" y="3017838"/>
          <p14:tracePt t="66084" x="10841038" y="3036888"/>
          <p14:tracePt t="66101" x="10814050" y="3036888"/>
          <p14:tracePt t="66118" x="10804525" y="3044825"/>
          <p14:tracePt t="66134" x="10796588" y="3044825"/>
          <p14:tracePt t="66151" x="10760075" y="3062288"/>
          <p14:tracePt t="66168" x="10752138" y="3071813"/>
          <p14:tracePt t="66218" x="10742613" y="3089275"/>
          <p14:tracePt t="66235" x="10733088" y="3098800"/>
          <p14:tracePt t="66251" x="10725150" y="3108325"/>
          <p14:tracePt t="66258" x="10725150" y="3116263"/>
          <p14:tracePt t="66268" x="10698163" y="3143250"/>
          <p14:tracePt t="66290" x="10698163" y="3160713"/>
          <p14:tracePt t="66301" x="10688638" y="3170238"/>
          <p14:tracePt t="66318" x="10688638" y="3179763"/>
          <p14:tracePt t="66334" x="10680700" y="3214688"/>
          <p14:tracePt t="66351" x="10680700" y="3224213"/>
          <p14:tracePt t="66368" x="10680700" y="3268663"/>
          <p14:tracePt t="66384" x="10671175" y="3286125"/>
          <p14:tracePt t="66401" x="10671175" y="3322638"/>
          <p14:tracePt t="66418" x="10671175" y="3348038"/>
          <p14:tracePt t="66435" x="10671175" y="3384550"/>
          <p14:tracePt t="66451" x="10671175" y="3394075"/>
          <p14:tracePt t="66468" x="10671175" y="3429000"/>
          <p14:tracePt t="66484" x="10671175" y="3446463"/>
          <p14:tracePt t="66501" x="10706100" y="3509963"/>
          <p14:tracePt t="66518" x="10725150" y="3527425"/>
          <p14:tracePt t="66534" x="10752138" y="3562350"/>
          <p14:tracePt t="66551" x="10787063" y="3598863"/>
          <p14:tracePt t="66568" x="10814050" y="3616325"/>
          <p14:tracePt t="66585" x="10841038" y="3633788"/>
          <p14:tracePt t="66601" x="10885488" y="3633788"/>
          <p14:tracePt t="66618" x="10983913" y="3643313"/>
          <p14:tracePt t="66635" x="11045825" y="3660775"/>
          <p14:tracePt t="66651" x="11090275" y="3670300"/>
          <p14:tracePt t="66668" x="11109325" y="3670300"/>
          <p14:tracePt t="66685" x="11134725" y="3670300"/>
          <p14:tracePt t="66701" x="11171238" y="3670300"/>
          <p14:tracePt t="66718" x="11206163" y="3670300"/>
          <p14:tracePt t="66734" x="11225213" y="3670300"/>
          <p14:tracePt t="66751" x="11252200" y="3670300"/>
          <p14:tracePt t="66767" x="11277600" y="3670300"/>
          <p14:tracePt t="66784" x="11296650" y="3670300"/>
          <p14:tracePt t="66786" x="11304588" y="3670300"/>
          <p14:tracePt t="66802" x="11314113" y="3670300"/>
          <p14:tracePt t="66818" x="11331575" y="3670300"/>
          <p14:tracePt t="66835" x="11349038" y="3670300"/>
          <p14:tracePt t="66851" x="11358563" y="3670300"/>
          <p14:tracePt t="66868" x="11368088" y="3660775"/>
          <p14:tracePt t="66884" x="11395075" y="3625850"/>
          <p14:tracePt t="66901" x="11403013" y="3616325"/>
          <p14:tracePt t="66917" x="11412538" y="3608388"/>
          <p14:tracePt t="66978" x="11420475" y="3589338"/>
          <p14:tracePt t="67426" x="11412538" y="3589338"/>
          <p14:tracePt t="67442" x="11403013" y="3581400"/>
          <p14:tracePt t="67498" x="11395075" y="3571875"/>
          <p14:tracePt t="67730" x="11368088" y="3571875"/>
          <p14:tracePt t="67738" x="11358563" y="3571875"/>
          <p14:tracePt t="67754" x="11323638" y="3571875"/>
          <p14:tracePt t="67762" x="11314113" y="3571875"/>
          <p14:tracePt t="67770" x="11304588" y="3571875"/>
          <p14:tracePt t="67784" x="11269663" y="3571875"/>
          <p14:tracePt t="67801" x="11215688" y="3571875"/>
          <p14:tracePt t="67803" x="11171238" y="3571875"/>
          <p14:tracePt t="67818" x="10966450" y="3571875"/>
          <p14:tracePt t="67835" x="10698163" y="3571875"/>
          <p14:tracePt t="67851" x="10296525" y="3571875"/>
          <p14:tracePt t="67868" x="9715500" y="3571875"/>
          <p14:tracePt t="67884" x="8456613" y="3571875"/>
          <p14:tracePt t="67901" x="6956425" y="3571875"/>
          <p14:tracePt t="67917" x="5537200" y="3544888"/>
          <p14:tracePt t="67934" x="4241800" y="3419475"/>
          <p14:tracePt t="67951" x="3259138" y="3394075"/>
          <p14:tracePt t="67967" x="2571750" y="3303588"/>
          <p14:tracePt t="67984" x="2286000" y="3276600"/>
          <p14:tracePt t="68001" x="2152650" y="3276600"/>
          <p14:tracePt t="68018" x="2098675" y="3276600"/>
          <p14:tracePt t="68034" x="2089150" y="3276600"/>
          <p14:tracePt t="68218" x="2098675" y="3276600"/>
          <p14:tracePt t="68234" x="2108200" y="3276600"/>
          <p14:tracePt t="68242" x="2133600" y="3276600"/>
          <p14:tracePt t="68251" x="2143125" y="3276600"/>
          <p14:tracePt t="68267" x="2160588" y="3276600"/>
          <p14:tracePt t="68284" x="2205038" y="3276600"/>
          <p14:tracePt t="68301" x="2251075" y="3276600"/>
          <p14:tracePt t="68317" x="2295525" y="3276600"/>
          <p14:tracePt t="68334" x="2303463" y="3276600"/>
          <p14:tracePt t="68450" x="2322513" y="3276600"/>
          <p14:tracePt t="68490" x="2330450" y="3276600"/>
          <p14:tracePt t="68522" x="2347913" y="3276600"/>
          <p14:tracePt t="68538" x="2374900" y="3286125"/>
          <p14:tracePt t="68562" x="2384425" y="3295650"/>
          <p14:tracePt t="68570" x="2401888" y="3295650"/>
          <p14:tracePt t="68578" x="2428875" y="3303588"/>
          <p14:tracePt t="68586" x="2438400" y="3303588"/>
          <p14:tracePt t="68601" x="2473325" y="3322638"/>
          <p14:tracePt t="68618" x="2608263" y="3375025"/>
          <p14:tracePt t="68635" x="2705100" y="3411538"/>
          <p14:tracePt t="68651" x="2840038" y="3429000"/>
          <p14:tracePt t="68667" x="3017838" y="3500438"/>
          <p14:tracePt t="68684" x="3179763" y="3544888"/>
          <p14:tracePt t="68701" x="3429000" y="3633788"/>
          <p14:tracePt t="68717" x="3679825" y="3705225"/>
          <p14:tracePt t="68734" x="3983038" y="3795713"/>
          <p14:tracePt t="68751" x="4340225" y="3857625"/>
          <p14:tracePt t="68767" x="4660900" y="3911600"/>
          <p14:tracePt t="68784" x="5018088" y="3965575"/>
          <p14:tracePt t="68786" x="5187950" y="4010025"/>
          <p14:tracePt t="68801" x="5384800" y="4062413"/>
          <p14:tracePt t="68818" x="5776913" y="4098925"/>
          <p14:tracePt t="68835" x="5929313" y="4125913"/>
          <p14:tracePt t="68851" x="6027738" y="4143375"/>
          <p14:tracePt t="68867" x="6054725" y="4143375"/>
          <p14:tracePt t="68884" x="6072188" y="4152900"/>
          <p14:tracePt t="68917" x="6081713" y="4160838"/>
          <p14:tracePt t="68934" x="6089650" y="4187825"/>
          <p14:tracePt t="69282" x="6089650" y="4197350"/>
          <p14:tracePt t="69402" x="6089650" y="4205288"/>
          <p14:tracePt t="69418" x="6089650" y="4214813"/>
          <p14:tracePt t="69426" x="6089650" y="4224338"/>
          <p14:tracePt t="69435" x="6089650" y="4232275"/>
          <p14:tracePt t="69451" x="6089650" y="4251325"/>
          <p14:tracePt t="69467" x="6089650" y="4259263"/>
          <p14:tracePt t="69538" x="6089650" y="4268788"/>
          <p14:tracePt t="69714" x="6099175" y="4268788"/>
          <p14:tracePt t="69730" x="6108700" y="4268788"/>
          <p14:tracePt t="69738" x="6116638" y="4276725"/>
          <p14:tracePt t="69751" x="6143625" y="4286250"/>
          <p14:tracePt t="69767" x="6205538" y="4303713"/>
          <p14:tracePt t="69784" x="6215063" y="4303713"/>
          <p14:tracePt t="69786" x="6224588" y="4303713"/>
          <p14:tracePt t="69801" x="6251575" y="4303713"/>
          <p14:tracePt t="69818" x="6259513" y="4303713"/>
          <p14:tracePt t="69835" x="6269038" y="4303713"/>
          <p14:tracePt t="69858" x="6276975" y="4303713"/>
          <p14:tracePt t="69882" x="6296025" y="4303713"/>
          <p14:tracePt t="69898" x="6313488" y="4303713"/>
          <p14:tracePt t="69922" x="6323013" y="4303713"/>
          <p14:tracePt t="69946" x="6330950" y="4303713"/>
          <p14:tracePt t="69962" x="6348413" y="4303713"/>
          <p14:tracePt t="69970" x="6357938" y="4303713"/>
          <p14:tracePt t="70066" x="6367463" y="4303713"/>
          <p14:tracePt t="70082" x="6384925" y="4303713"/>
          <p14:tracePt t="70090" x="6402388" y="4303713"/>
          <p14:tracePt t="70106" x="6411913" y="4303713"/>
          <p14:tracePt t="70410" x="6419850" y="4303713"/>
          <p14:tracePt t="70418" x="6429375" y="4303713"/>
          <p14:tracePt t="70435" x="6456363" y="4303713"/>
          <p14:tracePt t="70442" x="6465888" y="4303713"/>
          <p14:tracePt t="70451" x="6483350" y="4303713"/>
          <p14:tracePt t="70468" x="6537325" y="4303713"/>
          <p14:tracePt t="70484" x="6634163" y="4303713"/>
          <p14:tracePt t="70501" x="6742113" y="4303713"/>
          <p14:tracePt t="70517" x="6867525" y="4303713"/>
          <p14:tracePt t="70534" x="7018338" y="4303713"/>
          <p14:tracePt t="70551" x="7126288" y="4303713"/>
          <p14:tracePt t="70567" x="7215188" y="4303713"/>
          <p14:tracePt t="70584" x="7323138" y="4303713"/>
          <p14:tracePt t="70601" x="7402513" y="4303713"/>
          <p14:tracePt t="70618" x="7527925" y="4303713"/>
          <p14:tracePt t="70635" x="7608888" y="4303713"/>
          <p14:tracePt t="70651" x="7653338" y="4303713"/>
          <p14:tracePt t="70668" x="7697788" y="4303713"/>
          <p14:tracePt t="70684" x="7715250" y="4303713"/>
          <p14:tracePt t="70700" x="7751763" y="4303713"/>
          <p14:tracePt t="70717" x="7786688" y="4303713"/>
          <p14:tracePt t="70734" x="7823200" y="4303713"/>
          <p14:tracePt t="70751" x="7885113" y="4303713"/>
          <p14:tracePt t="70767" x="7912100" y="4303713"/>
          <p14:tracePt t="70784" x="7939088" y="4303713"/>
          <p14:tracePt t="70786" x="7947025" y="4303713"/>
          <p14:tracePt t="70801" x="7983538" y="4303713"/>
          <p14:tracePt t="70818" x="8018463" y="4303713"/>
          <p14:tracePt t="70835" x="8045450" y="4303713"/>
          <p14:tracePt t="70851" x="8054975" y="4303713"/>
          <p14:tracePt t="70868" x="8081963" y="4303713"/>
          <p14:tracePt t="70884" x="8126413" y="4303713"/>
          <p14:tracePt t="70901" x="8161338" y="4303713"/>
          <p14:tracePt t="70917" x="8205788" y="4303713"/>
          <p14:tracePt t="70934" x="8215313" y="4303713"/>
          <p14:tracePt t="70951" x="8259763" y="4303713"/>
          <p14:tracePt t="70967" x="8269288" y="4303713"/>
          <p14:tracePt t="70984" x="8296275" y="4303713"/>
          <p14:tracePt t="71250" x="8304213" y="4303713"/>
          <p14:tracePt t="71267" x="8313738" y="4303713"/>
          <p14:tracePt t="71274" x="8348663" y="4303713"/>
          <p14:tracePt t="71284" x="8385175" y="4303713"/>
          <p14:tracePt t="71301" x="8510588" y="4303713"/>
          <p14:tracePt t="71317" x="8634413" y="4303713"/>
          <p14:tracePt t="71334" x="8759825" y="4303713"/>
          <p14:tracePt t="71351" x="8840788" y="4303713"/>
          <p14:tracePt t="71367" x="8912225" y="4313238"/>
          <p14:tracePt t="71384" x="8956675" y="4313238"/>
          <p14:tracePt t="71401" x="8983663" y="4313238"/>
          <p14:tracePt t="71418" x="9001125" y="4313238"/>
          <p14:tracePt t="71434" x="9055100" y="4313238"/>
          <p14:tracePt t="71451" x="9134475" y="4313238"/>
          <p14:tracePt t="71467" x="9180513" y="4313238"/>
          <p14:tracePt t="71484" x="9242425" y="4313238"/>
          <p14:tracePt t="71501" x="9269413" y="4313238"/>
          <p14:tracePt t="71517" x="9313863" y="4313238"/>
          <p14:tracePt t="71534" x="9348788" y="4313238"/>
          <p14:tracePt t="71551" x="9412288" y="4313238"/>
          <p14:tracePt t="71567" x="9439275" y="4313238"/>
          <p14:tracePt t="71584" x="9474200" y="4313238"/>
          <p14:tracePt t="71842" x="9474200" y="4330700"/>
          <p14:tracePt t="71851" x="9466263" y="4330700"/>
          <p14:tracePt t="71858" x="9412288" y="4348163"/>
          <p14:tracePt t="71868" x="9375775" y="4367213"/>
          <p14:tracePt t="71884" x="9313863" y="4375150"/>
          <p14:tracePt t="71900" x="9232900" y="4394200"/>
          <p14:tracePt t="71917" x="9153525" y="4419600"/>
          <p14:tracePt t="71934" x="9028113" y="4446588"/>
          <p14:tracePt t="71951" x="8912225" y="4473575"/>
          <p14:tracePt t="71967" x="8831263" y="4518025"/>
          <p14:tracePt t="71984" x="8786813" y="4527550"/>
          <p14:tracePt t="72001" x="8769350" y="4554538"/>
          <p14:tracePt t="72051" x="8777288" y="4554538"/>
          <p14:tracePt t="72058" x="8813800" y="4554538"/>
          <p14:tracePt t="72068" x="8831263" y="4554538"/>
          <p14:tracePt t="72084" x="8848725" y="4554538"/>
          <p14:tracePt t="72101" x="8875713" y="4554538"/>
          <p14:tracePt t="72117" x="8885238" y="4554538"/>
          <p14:tracePt t="72134" x="8902700" y="4537075"/>
          <p14:tracePt t="72151" x="8929688" y="4537075"/>
          <p14:tracePt t="72167" x="8956675" y="4527550"/>
          <p14:tracePt t="72184" x="8983663" y="4510088"/>
          <p14:tracePt t="72201" x="9018588" y="4491038"/>
          <p14:tracePt t="72218" x="9082088" y="4483100"/>
          <p14:tracePt t="72234" x="9161463" y="4465638"/>
          <p14:tracePt t="72251" x="9224963" y="4438650"/>
          <p14:tracePt t="72267" x="9286875" y="4438650"/>
          <p14:tracePt t="72284" x="9331325" y="4429125"/>
          <p14:tracePt t="72300" x="9375775" y="4429125"/>
          <p14:tracePt t="72317" x="9402763" y="4419600"/>
          <p14:tracePt t="72442" x="9412288" y="4419600"/>
          <p14:tracePt t="72466" x="9439275" y="4419600"/>
          <p14:tracePt t="72482" x="9447213" y="4419600"/>
          <p14:tracePt t="72490" x="9456738" y="4419600"/>
          <p14:tracePt t="72501" x="9466263" y="4419600"/>
          <p14:tracePt t="72517" x="9510713" y="4419600"/>
          <p14:tracePt t="72534" x="9563100" y="4411663"/>
          <p14:tracePt t="72551" x="9626600" y="4384675"/>
          <p14:tracePt t="72567" x="9671050" y="4384675"/>
          <p14:tracePt t="72584" x="9715500" y="4384675"/>
          <p14:tracePt t="72601" x="9752013" y="4384675"/>
          <p14:tracePt t="72618" x="9804400" y="4384675"/>
          <p14:tracePt t="72635" x="9848850" y="4384675"/>
          <p14:tracePt t="72651" x="9885363" y="4384675"/>
          <p14:tracePt t="72667" x="9902825" y="4384675"/>
          <p14:tracePt t="72684" x="9947275" y="4384675"/>
          <p14:tracePt t="72700" x="9966325" y="4384675"/>
          <p14:tracePt t="72717" x="10001250" y="4384675"/>
          <p14:tracePt t="72734" x="10018713" y="4384675"/>
          <p14:tracePt t="72751" x="10063163" y="4384675"/>
          <p14:tracePt t="72767" x="10109200" y="4384675"/>
          <p14:tracePt t="72784" x="10171113" y="4384675"/>
          <p14:tracePt t="72786" x="10206038" y="4384675"/>
          <p14:tracePt t="72801" x="10242550" y="4384675"/>
          <p14:tracePt t="72818" x="10358438" y="4384675"/>
          <p14:tracePt t="72835" x="10420350" y="4384675"/>
          <p14:tracePt t="72850" x="10483850" y="4384675"/>
          <p14:tracePt t="72867" x="10545763" y="4384675"/>
          <p14:tracePt t="72884" x="10599738" y="4384675"/>
          <p14:tracePt t="72901" x="10626725" y="4384675"/>
          <p14:tracePt t="72917" x="10653713" y="4384675"/>
          <p14:tracePt t="72951" x="10661650" y="4384675"/>
          <p14:tracePt t="72967" x="10680700" y="4384675"/>
          <p14:tracePt t="74498" x="10661650" y="4384675"/>
          <p14:tracePt t="74506" x="10590213" y="4384675"/>
          <p14:tracePt t="74517" x="10537825" y="4384675"/>
          <p14:tracePt t="74534" x="10340975" y="4384675"/>
          <p14:tracePt t="74550" x="10055225" y="4384675"/>
          <p14:tracePt t="74567" x="9680575" y="4384675"/>
          <p14:tracePt t="74584" x="9161463" y="4384675"/>
          <p14:tracePt t="74600" x="8313738" y="4384675"/>
          <p14:tracePt t="74618" x="6759575" y="4384675"/>
          <p14:tracePt t="74635" x="5402263" y="4384675"/>
          <p14:tracePt t="74650" x="4429125" y="4384675"/>
          <p14:tracePt t="74668" x="3482975" y="4340225"/>
          <p14:tracePt t="74684" x="2990850" y="4259263"/>
          <p14:tracePt t="74701" x="2670175" y="4205288"/>
          <p14:tracePt t="74717" x="2544763" y="4179888"/>
          <p14:tracePt t="74734" x="2527300" y="4160838"/>
          <p14:tracePt t="74786" x="2544763" y="4152900"/>
          <p14:tracePt t="74802" x="2554288" y="4152900"/>
          <p14:tracePt t="74810" x="2589213" y="4143375"/>
          <p14:tracePt t="74819" x="2608263" y="4143375"/>
          <p14:tracePt t="74834" x="2625725" y="4143375"/>
          <p14:tracePt t="74851" x="2670175" y="4116388"/>
          <p14:tracePt t="74867" x="2705100" y="4108450"/>
          <p14:tracePt t="74884" x="2724150" y="4108450"/>
          <p14:tracePt t="74900" x="2732088" y="4098925"/>
          <p14:tracePt t="74917" x="2741613" y="4089400"/>
          <p14:tracePt t="74934" x="2751138" y="4071938"/>
          <p14:tracePt t="74950" x="2768600" y="4027488"/>
          <p14:tracePt t="74967" x="2803525" y="3946525"/>
          <p14:tracePt t="74984" x="2813050" y="3840163"/>
          <p14:tracePt t="75001" x="2857500" y="3705225"/>
          <p14:tracePt t="75019" x="2894013" y="3500438"/>
          <p14:tracePt t="75034" x="2919413" y="3438525"/>
          <p14:tracePt t="75051" x="2919413" y="3394075"/>
          <p14:tracePt t="75067" x="2938463" y="3367088"/>
          <p14:tracePt t="75370" x="2938463" y="3357563"/>
          <p14:tracePt t="75378" x="2938463" y="3340100"/>
          <p14:tracePt t="75386" x="2938463" y="3330575"/>
          <p14:tracePt t="75410" x="2928938" y="3313113"/>
          <p14:tracePt t="75418" x="2928938" y="3303588"/>
          <p14:tracePt t="75435" x="2919413" y="3286125"/>
          <p14:tracePt t="75458" x="2919413" y="3276600"/>
          <p14:tracePt t="75562" x="2919413" y="3259138"/>
          <p14:tracePt t="75570" x="2911475" y="3251200"/>
          <p14:tracePt t="75586" x="2911475" y="3232150"/>
          <p14:tracePt t="75594" x="2901950" y="3224213"/>
          <p14:tracePt t="75650" x="2894013" y="3224213"/>
          <p14:tracePt t="75938" x="2884488" y="3214688"/>
          <p14:tracePt t="76842" x="2867025" y="3197225"/>
          <p14:tracePt t="76938" x="2857500" y="3170238"/>
          <p14:tracePt t="76962" x="2847975" y="3152775"/>
          <p14:tracePt t="78986" x="2830513" y="3152775"/>
          <p14:tracePt t="78994" x="2803525" y="3152775"/>
          <p14:tracePt t="79002" x="2768600" y="3152775"/>
          <p14:tracePt t="79018" x="2759075" y="3152775"/>
          <p14:tracePt t="79035" x="2751138" y="3152775"/>
          <p14:tracePt t="79106" x="2724150" y="3152775"/>
          <p14:tracePt t="79114" x="2714625" y="3152775"/>
          <p14:tracePt t="79122" x="2705100" y="3152775"/>
          <p14:tracePt t="79134" x="2670175" y="3152775"/>
          <p14:tracePt t="79151" x="2633663" y="3143250"/>
          <p14:tracePt t="79167" x="2589213" y="3143250"/>
          <p14:tracePt t="79184" x="2581275" y="3133725"/>
          <p14:tracePt t="79200" x="2536825" y="3133725"/>
          <p14:tracePt t="79218" x="2473325" y="3125788"/>
          <p14:tracePt t="79234" x="2411413" y="3116263"/>
          <p14:tracePt t="79251" x="2357438" y="3116263"/>
          <p14:tracePt t="79267" x="2303463" y="3116263"/>
          <p14:tracePt t="79284" x="2259013" y="3116263"/>
          <p14:tracePt t="79300" x="2251075" y="3116263"/>
          <p14:tracePt t="79317" x="2241550" y="3116263"/>
          <p14:tracePt t="79338" x="2205038" y="3116263"/>
          <p14:tracePt t="79378" x="2197100" y="3116263"/>
          <p14:tracePt t="79426" x="2179638" y="3116263"/>
          <p14:tracePt t="79482" x="2160588" y="3116263"/>
          <p14:tracePt t="79498" x="2152650" y="3116263"/>
          <p14:tracePt t="79506" x="2125663" y="3125788"/>
          <p14:tracePt t="79546" x="2108200" y="3143250"/>
          <p14:tracePt t="79586" x="2089150" y="3152775"/>
          <p14:tracePt t="79850" x="2098675" y="3160713"/>
          <p14:tracePt t="80490" x="2108200" y="3160713"/>
          <p14:tracePt t="81538" x="2125663" y="3160713"/>
          <p14:tracePt t="81554" x="2133600" y="3160713"/>
          <p14:tracePt t="81562" x="2143125" y="3160713"/>
          <p14:tracePt t="81570" x="2179638" y="3160713"/>
          <p14:tracePt t="81583" x="2187575" y="3160713"/>
          <p14:tracePt t="81600" x="2330450" y="3205163"/>
          <p14:tracePt t="81617" x="2633663" y="3330575"/>
          <p14:tracePt t="81634" x="4017963" y="3697288"/>
          <p14:tracePt t="81650" x="5483225" y="3956050"/>
          <p14:tracePt t="81667" x="6894513" y="4152900"/>
          <p14:tracePt t="81683" x="7939088" y="4375150"/>
          <p14:tracePt t="81700" x="8466138" y="4510088"/>
          <p14:tracePt t="81717" x="8599488" y="4562475"/>
          <p14:tracePt t="81733" x="8609013" y="4660900"/>
          <p14:tracePt t="81750" x="8609013" y="4670425"/>
          <p14:tracePt t="81890" x="8609013" y="4705350"/>
          <p14:tracePt t="82058" x="8609013" y="4714875"/>
          <p14:tracePt t="82082" x="8609013" y="4724400"/>
          <p14:tracePt t="82098" x="8582025" y="4751388"/>
          <p14:tracePt t="82138" x="8562975" y="4759325"/>
          <p14:tracePt t="82162" x="8537575" y="4768850"/>
          <p14:tracePt t="82170" x="8528050" y="4768850"/>
          <p14:tracePt t="82178" x="8518525" y="4768850"/>
          <p14:tracePt t="82186" x="8501063" y="4786313"/>
          <p14:tracePt t="82202" x="8474075" y="4795838"/>
          <p14:tracePt t="82217" x="8456613" y="4803775"/>
          <p14:tracePt t="82233" x="8447088" y="4813300"/>
          <p14:tracePt t="82251" x="8402638" y="4822825"/>
          <p14:tracePt t="82267" x="8394700" y="4840288"/>
          <p14:tracePt t="82338" x="8385175" y="4848225"/>
          <p14:tracePt t="82586" x="8385175" y="4857750"/>
          <p14:tracePt t="82594" x="8394700" y="4857750"/>
          <p14:tracePt t="82610" x="8420100" y="4867275"/>
          <p14:tracePt t="82626" x="8429625" y="4867275"/>
          <p14:tracePt t="82658" x="8447088" y="4875213"/>
          <p14:tracePt t="82674" x="8456613" y="4875213"/>
          <p14:tracePt t="82690" x="8474075" y="4875213"/>
          <p14:tracePt t="82698" x="8483600" y="4875213"/>
          <p14:tracePt t="82714" x="8501063" y="4875213"/>
          <p14:tracePt t="82722" x="8510588" y="4875213"/>
          <p14:tracePt t="82738" x="8518525" y="4875213"/>
          <p14:tracePt t="82770" x="8537575" y="4875213"/>
          <p14:tracePt t="82778" x="8555038" y="4875213"/>
          <p14:tracePt t="82786" x="8562975" y="4894263"/>
          <p14:tracePt t="82802" x="8572500" y="4894263"/>
          <p14:tracePt t="82817" x="8582025" y="4894263"/>
          <p14:tracePt t="82834" x="8626475" y="4911725"/>
          <p14:tracePt t="82851" x="8688388" y="4911725"/>
          <p14:tracePt t="82867" x="8732838" y="4911725"/>
          <p14:tracePt t="82883" x="8777288" y="4911725"/>
          <p14:tracePt t="82901" x="8796338" y="4911725"/>
          <p14:tracePt t="82917" x="8840788" y="4911725"/>
          <p14:tracePt t="82934" x="8912225" y="4911725"/>
          <p14:tracePt t="82950" x="8991600" y="4929188"/>
          <p14:tracePt t="82967" x="9099550" y="4938713"/>
          <p14:tracePt t="82983" x="9161463" y="4956175"/>
          <p14:tracePt t="83000" x="9224963" y="4956175"/>
          <p14:tracePt t="83017" x="9269413" y="4956175"/>
          <p14:tracePt t="83034" x="9277350" y="4956175"/>
          <p14:tracePt t="83170" x="9286875" y="4946650"/>
          <p14:tracePt t="83178" x="9286875" y="4929188"/>
          <p14:tracePt t="83186" x="9286875" y="4919663"/>
          <p14:tracePt t="83200" x="9286875" y="4884738"/>
          <p14:tracePt t="83217" x="9277350" y="4840288"/>
          <p14:tracePt t="83234" x="9134475" y="4741863"/>
          <p14:tracePt t="83251" x="8974138" y="4670425"/>
          <p14:tracePt t="83267" x="8840788" y="4643438"/>
          <p14:tracePt t="83283" x="8751888" y="4616450"/>
          <p14:tracePt t="83300" x="8626475" y="4616450"/>
          <p14:tracePt t="83317" x="8528050" y="4616450"/>
          <p14:tracePt t="83334" x="8456613" y="4616450"/>
          <p14:tracePt t="83350" x="8375650" y="4616450"/>
          <p14:tracePt t="83367" x="8269288" y="4625975"/>
          <p14:tracePt t="83383" x="8134350" y="4670425"/>
          <p14:tracePt t="83400" x="7939088" y="4705350"/>
          <p14:tracePt t="83417" x="7777163" y="4751388"/>
          <p14:tracePt t="83434" x="7518400" y="4830763"/>
          <p14:tracePt t="83451" x="7419975" y="4857750"/>
          <p14:tracePt t="83467" x="7358063" y="4902200"/>
          <p14:tracePt t="83484" x="7323138" y="4929188"/>
          <p14:tracePt t="83500" x="7313613" y="4965700"/>
          <p14:tracePt t="83517" x="7304088" y="5010150"/>
          <p14:tracePt t="83533" x="7304088" y="5072063"/>
          <p14:tracePt t="83550" x="7304088" y="5133975"/>
          <p14:tracePt t="83567" x="7304088" y="5197475"/>
          <p14:tracePt t="83583" x="7304088" y="5241925"/>
          <p14:tracePt t="83600" x="7323138" y="5313363"/>
          <p14:tracePt t="83617" x="7358063" y="5429250"/>
          <p14:tracePt t="83634" x="7500938" y="5599113"/>
          <p14:tracePt t="83651" x="7581900" y="5697538"/>
          <p14:tracePt t="83667" x="7751763" y="5786438"/>
          <p14:tracePt t="83683" x="7912100" y="5848350"/>
          <p14:tracePt t="83700" x="8072438" y="5911850"/>
          <p14:tracePt t="83717" x="8205788" y="5938838"/>
          <p14:tracePt t="83733" x="8331200" y="5956300"/>
          <p14:tracePt t="83750" x="8466138" y="5983288"/>
          <p14:tracePt t="83767" x="8545513" y="5983288"/>
          <p14:tracePt t="83784" x="8670925" y="5983288"/>
          <p14:tracePt t="83800" x="8796338" y="5983288"/>
          <p14:tracePt t="83817" x="8947150" y="5965825"/>
          <p14:tracePt t="83819" x="9018588" y="5946775"/>
          <p14:tracePt t="83834" x="9099550" y="5911850"/>
          <p14:tracePt t="83851" x="9134475" y="5894388"/>
          <p14:tracePt t="83867" x="9161463" y="5884863"/>
          <p14:tracePt t="83884" x="9205913" y="5830888"/>
          <p14:tracePt t="83900" x="9232900" y="5813425"/>
          <p14:tracePt t="83917" x="9259888" y="5751513"/>
          <p14:tracePt t="83933" x="9313863" y="5653088"/>
          <p14:tracePt t="83950" x="9331325" y="5572125"/>
          <p14:tracePt t="83967" x="9331325" y="5465763"/>
          <p14:tracePt t="83983" x="9331325" y="5375275"/>
          <p14:tracePt t="84000" x="9331325" y="5276850"/>
          <p14:tracePt t="84017" x="9331325" y="5251450"/>
          <p14:tracePt t="84034" x="9331325" y="5205413"/>
          <p14:tracePt t="84050" x="9331325" y="5197475"/>
          <p14:tracePt t="84067" x="9348788" y="5170488"/>
          <p14:tracePt t="84234" x="9358313" y="5160963"/>
          <p14:tracePt t="84242" x="9367838" y="5160963"/>
          <p14:tracePt t="84251" x="9402763" y="5160963"/>
          <p14:tracePt t="84267" x="9501188" y="5160963"/>
          <p14:tracePt t="84284" x="9609138" y="5160963"/>
          <p14:tracePt t="84300" x="9752013" y="5160963"/>
          <p14:tracePt t="84317" x="9858375" y="5160963"/>
          <p14:tracePt t="84333" x="9912350" y="5160963"/>
          <p14:tracePt t="84350" x="9947275" y="5153025"/>
          <p14:tracePt t="84506" x="9956800" y="5153025"/>
          <p14:tracePt t="84538" x="9966325" y="5153025"/>
          <p14:tracePt t="84610" x="9983788" y="5153025"/>
          <p14:tracePt t="84666" x="9991725" y="5153025"/>
          <p14:tracePt t="84698" x="10010775" y="5153025"/>
          <p14:tracePt t="84706" x="10037763" y="5153025"/>
          <p14:tracePt t="84716" x="10055225" y="5153025"/>
          <p14:tracePt t="84733" x="10099675" y="5153025"/>
          <p14:tracePt t="84750" x="10153650" y="5153025"/>
          <p14:tracePt t="84767" x="10180638" y="5153025"/>
          <p14:tracePt t="84783" x="10225088" y="5153025"/>
          <p14:tracePt t="84800" x="10242550" y="5153025"/>
          <p14:tracePt t="84817" x="10287000" y="5160963"/>
          <p14:tracePt t="84834" x="10331450" y="5160963"/>
          <p14:tracePt t="84850" x="10358438" y="5160963"/>
          <p14:tracePt t="84866" x="10375900" y="5160963"/>
          <p14:tracePt t="84962" x="10385425" y="5160963"/>
          <p14:tracePt t="85722" x="10394950" y="5160963"/>
          <p14:tracePt t="85730" x="10412413" y="5160963"/>
          <p14:tracePt t="85738" x="10429875" y="5160963"/>
          <p14:tracePt t="85750" x="10439400" y="5160963"/>
          <p14:tracePt t="85767" x="10456863" y="5160963"/>
          <p14:tracePt t="85784" x="10491788" y="5160963"/>
          <p14:tracePt t="85800" x="10510838" y="5160963"/>
          <p14:tracePt t="85817" x="10555288" y="5160963"/>
          <p14:tracePt t="86258" x="10563225" y="5160963"/>
          <p14:tracePt t="86266" x="10599738" y="5160963"/>
          <p14:tracePt t="86274" x="10626725" y="5160963"/>
          <p14:tracePt t="86284" x="10661650" y="5160963"/>
          <p14:tracePt t="86300" x="10706100" y="5160963"/>
          <p14:tracePt t="86317" x="10715625" y="5160963"/>
          <p14:tracePt t="86570" x="10680700" y="5153025"/>
          <p14:tracePt t="86578" x="10644188" y="5153025"/>
          <p14:tracePt t="86586" x="10545763" y="5116513"/>
          <p14:tracePt t="86600" x="10466388" y="5089525"/>
          <p14:tracePt t="86617" x="10233025" y="5000625"/>
          <p14:tracePt t="86634" x="9759950" y="4830763"/>
          <p14:tracePt t="86650" x="9348788" y="4670425"/>
          <p14:tracePt t="86667" x="8875713" y="4465638"/>
          <p14:tracePt t="86684" x="8296275" y="4241800"/>
          <p14:tracePt t="86700" x="7518400" y="3894138"/>
          <p14:tracePt t="86717" x="6894513" y="3625850"/>
          <p14:tracePt t="86733" x="6303963" y="3348038"/>
          <p14:tracePt t="86750" x="5680075" y="2973388"/>
          <p14:tracePt t="86767" x="5018088" y="2589213"/>
          <p14:tracePt t="86783" x="4510088" y="2303463"/>
          <p14:tracePt t="86800" x="4044950" y="2044700"/>
          <p14:tracePt t="86817" x="3598863" y="1839913"/>
          <p14:tracePt t="86834" x="3170238" y="1616075"/>
          <p14:tracePt t="86850" x="3000375" y="1500188"/>
          <p14:tracePt t="86867" x="2894013" y="1411288"/>
          <p14:tracePt t="86883" x="2830513" y="1339850"/>
          <p14:tracePt t="86900" x="2776538" y="1276350"/>
          <p14:tracePt t="86917" x="2741613" y="1214438"/>
          <p14:tracePt t="86933" x="2714625" y="1160463"/>
          <p14:tracePt t="86950" x="2679700" y="1098550"/>
          <p14:tracePt t="86967" x="2625725" y="1044575"/>
          <p14:tracePt t="86984" x="2571750" y="982663"/>
          <p14:tracePt t="87000" x="2455863" y="893763"/>
          <p14:tracePt t="87017" x="2366963" y="822325"/>
          <p14:tracePt t="87034" x="2205038" y="687388"/>
          <p14:tracePt t="87051" x="2081213" y="581025"/>
          <p14:tracePt t="87067" x="1919288" y="465138"/>
          <p14:tracePt t="87083" x="1822450" y="374650"/>
          <p14:tracePt t="87100" x="1724025" y="303213"/>
          <p14:tracePt t="87117" x="1633538" y="268288"/>
          <p14:tracePt t="87133" x="1598613" y="231775"/>
          <p14:tracePt t="87150" x="1554163" y="196850"/>
          <p14:tracePt t="87167" x="1536700" y="187325"/>
          <p14:tracePt t="87183" x="1517650" y="169863"/>
          <p14:tracePt t="87916" x="1455738" y="133350"/>
          <p14:tracePt t="88202" x="1465263" y="133350"/>
          <p14:tracePt t="88210" x="1482725" y="125413"/>
          <p14:tracePt t="88226" x="1490663" y="125413"/>
          <p14:tracePt t="88314" x="1517650" y="125413"/>
          <p14:tracePt t="88322" x="1554163" y="12541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03910" y="155877"/>
            <a:ext cx="5939790" cy="941403"/>
          </a:xfrm>
        </p:spPr>
        <p:txBody>
          <a:bodyPr/>
          <a:lstStyle/>
          <a:p>
            <a:pPr eaLnBrk="1" hangingPunct="1"/>
            <a:r>
              <a:rPr kumimoji="1" lang="en-US" altLang="zh-CN" sz="4000" dirty="0">
                <a:ea typeface="宋体" panose="02010600030101010101" pitchFamily="2" charset="-122"/>
              </a:rPr>
              <a:t>Differential Voltage Gain</a:t>
            </a:r>
            <a:endParaRPr kumimoji="1" lang="en-US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4"/>
              <p:cNvSpPr>
                <a:spLocks noChangeArrowheads="1"/>
              </p:cNvSpPr>
              <p:nvPr/>
            </p:nvSpPr>
            <p:spPr bwMode="auto">
              <a:xfrm>
                <a:off x="4114800" y="1305561"/>
                <a:ext cx="7924800" cy="4419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chemeClr val="tx1"/>
                  </a:buClr>
                </a:pPr>
                <a:r>
                  <a:rPr lang="en-US" altLang="zh-CN" sz="2600" dirty="0">
                    <a:ea typeface="宋体" panose="02010600030101010101" pitchFamily="2" charset="-122"/>
                  </a:rPr>
                  <a:t>Differential voltage gain of the differential pair with </a:t>
                </a:r>
                <a:r>
                  <a:rPr lang="en-US" altLang="zh-CN" sz="26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resistances in the emitter loads</a:t>
                </a: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60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Output voltage taken single-ended</a:t>
                </a: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6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2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2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60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Output voltage taken differentially</a:t>
                </a: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6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26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chemeClr val="tx2"/>
                  </a:buClr>
                  <a:buFont typeface="Wingdings" panose="05000000000000000000" pitchFamily="2" charset="2"/>
                  <a:buChar char="Ø"/>
                </a:pPr>
                <a:endParaRPr lang="en-US" altLang="zh-CN" sz="1800" dirty="0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  <a:p>
                <a:pPr lvl="1">
                  <a:lnSpc>
                    <a:spcPct val="90000"/>
                  </a:lnSpc>
                  <a:buClr>
                    <a:schemeClr val="tx2"/>
                  </a:buClr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The voltage gain is equal to the ratio of the total resistance in the collector circuit </a:t>
                </a:r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(</a:t>
                </a:r>
                <a:r>
                  <a:rPr lang="el-GR" altLang="zh-CN" sz="2400" b="1" i="1" dirty="0">
                    <a:solidFill>
                      <a:schemeClr val="accent2"/>
                    </a:solidFill>
                  </a:rPr>
                  <a:t>α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4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 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to the total resistance in the emitter circuit.</a:t>
                </a:r>
              </a:p>
              <a:p>
                <a:pPr eaLnBrk="1" hangingPunct="1">
                  <a:lnSpc>
                    <a:spcPct val="90000"/>
                  </a:lnSpc>
                  <a:buClr>
                    <a:schemeClr val="tx1"/>
                  </a:buClr>
                </a:pPr>
                <a:endParaRPr lang="en-US" altLang="zh-CN" sz="2400" i="1" dirty="0">
                  <a:solidFill>
                    <a:schemeClr val="accent2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459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1305561"/>
                <a:ext cx="7924800" cy="4419600"/>
              </a:xfrm>
              <a:prstGeom prst="rect">
                <a:avLst/>
              </a:prstGeom>
              <a:blipFill rotWithShape="0">
                <a:blip r:embed="rId5"/>
                <a:stretch>
                  <a:fillRect l="-1154" t="-2207" r="-1308" b="-18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4727"/>
              </p:ext>
            </p:extLst>
          </p:nvPr>
        </p:nvGraphicFramePr>
        <p:xfrm>
          <a:off x="5287090" y="2593976"/>
          <a:ext cx="30511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6" imgW="1384300" imgH="431800" progId="Equation.3">
                  <p:embed/>
                </p:oleObj>
              </mc:Choice>
              <mc:Fallback>
                <p:oleObj name="Equation" r:id="rId6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090" y="2593976"/>
                        <a:ext cx="30511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77130"/>
              </p:ext>
            </p:extLst>
          </p:nvPr>
        </p:nvGraphicFramePr>
        <p:xfrm>
          <a:off x="6276975" y="4299744"/>
          <a:ext cx="31988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8" imgW="1435100" imgH="431800" progId="Equation.3">
                  <p:embed/>
                </p:oleObj>
              </mc:Choice>
              <mc:Fallback>
                <p:oleObj name="Equation" r:id="rId8" imgW="1435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299744"/>
                        <a:ext cx="31988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2213"/>
              </p:ext>
            </p:extLst>
          </p:nvPr>
        </p:nvGraphicFramePr>
        <p:xfrm>
          <a:off x="8831581" y="2593976"/>
          <a:ext cx="30654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0" imgW="1307532" imgH="431613" progId="Equation.3">
                  <p:embed/>
                </p:oleObj>
              </mc:Choice>
              <mc:Fallback>
                <p:oleObj name="Equation" r:id="rId10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581" y="2593976"/>
                        <a:ext cx="30654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2070553"/>
            <a:ext cx="3922495" cy="329822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07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377"/>
    </mc:Choice>
    <mc:Fallback xmlns="">
      <p:transition spd="slow" advTm="1073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40" x="679450" y="4983163"/>
          <p14:tracePt t="3001" x="696913" y="4946650"/>
          <p14:tracePt t="3008" x="704850" y="4938713"/>
          <p14:tracePt t="3020" x="704850" y="4919663"/>
          <p14:tracePt t="3037" x="768350" y="4848225"/>
          <p14:tracePt t="3054" x="822325" y="4795838"/>
          <p14:tracePt t="3070" x="893763" y="4741863"/>
          <p14:tracePt t="3087" x="1036638" y="4679950"/>
          <p14:tracePt t="3104" x="1223963" y="4581525"/>
          <p14:tracePt t="3105" x="1393825" y="4500563"/>
          <p14:tracePt t="3121" x="1830388" y="4357688"/>
          <p14:tracePt t="3137" x="2286000" y="4241800"/>
          <p14:tracePt t="3154" x="2874963" y="4062413"/>
          <p14:tracePt t="3170" x="3438525" y="3973513"/>
          <p14:tracePt t="3187" x="4071938" y="3857625"/>
          <p14:tracePt t="3204" x="4500563" y="3803650"/>
          <p14:tracePt t="3220" x="4884738" y="3741738"/>
          <p14:tracePt t="3237" x="5153025" y="3705225"/>
          <p14:tracePt t="3254" x="5303838" y="3670300"/>
          <p14:tracePt t="3270" x="5340350" y="3670300"/>
          <p14:tracePt t="3287" x="5367338" y="3697288"/>
          <p14:tracePt t="3648" x="5446713" y="3633788"/>
          <p14:tracePt t="3656" x="5562600" y="3455988"/>
          <p14:tracePt t="3664" x="5616575" y="3303588"/>
          <p14:tracePt t="3672" x="5653088" y="3197225"/>
          <p14:tracePt t="3687" x="5688013" y="3098800"/>
          <p14:tracePt t="3704" x="5705475" y="2946400"/>
          <p14:tracePt t="3721" x="5759450" y="2803525"/>
          <p14:tracePt t="3737" x="5768975" y="2795588"/>
          <p14:tracePt t="3792" x="5822950" y="2741613"/>
          <p14:tracePt t="3800" x="5857875" y="2741613"/>
          <p14:tracePt t="3808" x="5919788" y="2724150"/>
          <p14:tracePt t="3820" x="5938838" y="2714625"/>
          <p14:tracePt t="3837" x="5946775" y="2714625"/>
          <p14:tracePt t="3960" x="5946775" y="2652713"/>
          <p14:tracePt t="3970" x="5965825" y="2554288"/>
          <p14:tracePt t="3976" x="5991225" y="2509838"/>
          <p14:tracePt t="3987" x="6018213" y="2500313"/>
          <p14:tracePt t="4004" x="6045200" y="2473325"/>
          <p14:tracePt t="4072" x="6054725" y="2465388"/>
          <p14:tracePt t="4096" x="6072188" y="2455863"/>
          <p14:tracePt t="4112" x="6072188" y="2411413"/>
          <p14:tracePt t="4121" x="6089650" y="2393950"/>
          <p14:tracePt t="4128" x="6089650" y="2339975"/>
          <p14:tracePt t="4138" x="6089650" y="2295525"/>
          <p14:tracePt t="4154" x="6089650" y="2224088"/>
          <p14:tracePt t="4171" x="6089650" y="2143125"/>
          <p14:tracePt t="4187" x="6089650" y="2071688"/>
          <p14:tracePt t="4204" x="6081713" y="2009775"/>
          <p14:tracePt t="4220" x="6081713" y="1946275"/>
          <p14:tracePt t="4237" x="6081713" y="1911350"/>
          <p14:tracePt t="4254" x="6072188" y="1893888"/>
          <p14:tracePt t="4312" x="6089650" y="1884363"/>
          <p14:tracePt t="4321" x="6126163" y="1884363"/>
          <p14:tracePt t="4328" x="6153150" y="1884363"/>
          <p14:tracePt t="4520" x="6153150" y="1857375"/>
          <p14:tracePt t="4528" x="6134100" y="1830388"/>
          <p14:tracePt t="4538" x="6116638" y="1795463"/>
          <p14:tracePt t="4554" x="6072188" y="1724025"/>
          <p14:tracePt t="4570" x="6054725" y="1704975"/>
          <p14:tracePt t="4587" x="6045200" y="1697038"/>
          <p14:tracePt t="4603" x="6010275" y="1670050"/>
          <p14:tracePt t="4620" x="5956300" y="1625600"/>
          <p14:tracePt t="4637" x="5911850" y="1598613"/>
          <p14:tracePt t="4654" x="5875338" y="1581150"/>
          <p14:tracePt t="4671" x="5840413" y="1581150"/>
          <p14:tracePt t="4687" x="5759450" y="1571625"/>
          <p14:tracePt t="4705" x="5554663" y="1571625"/>
          <p14:tracePt t="4721" x="5322888" y="1571625"/>
          <p14:tracePt t="4737" x="5268913" y="1571625"/>
          <p14:tracePt t="4816" x="5259388" y="1571625"/>
          <p14:tracePt t="4825" x="5241925" y="1589088"/>
          <p14:tracePt t="4888" x="5224463" y="1589088"/>
          <p14:tracePt t="4896" x="5180013" y="1608138"/>
          <p14:tracePt t="4905" x="5108575" y="1608138"/>
          <p14:tracePt t="4921" x="4894263" y="1608138"/>
          <p14:tracePt t="4937" x="4527550" y="1500188"/>
          <p14:tracePt t="4954" x="4089400" y="1401763"/>
          <p14:tracePt t="4970" x="3616325" y="1339850"/>
          <p14:tracePt t="4987" x="3133725" y="1303338"/>
          <p14:tracePt t="5003" x="2830513" y="1303338"/>
          <p14:tracePt t="5020" x="2679700" y="1303338"/>
          <p14:tracePt t="5037" x="2554288" y="1303338"/>
          <p14:tracePt t="5054" x="2490788" y="1303338"/>
          <p14:tracePt t="5070" x="2428875" y="1303338"/>
          <p14:tracePt t="5087" x="2401888" y="1303338"/>
          <p14:tracePt t="5103" x="2384425" y="1303338"/>
          <p14:tracePt t="5176" x="2374900" y="1303338"/>
          <p14:tracePt t="5184" x="2330450" y="1303338"/>
          <p14:tracePt t="5192" x="2303463" y="1303338"/>
          <p14:tracePt t="5203" x="2268538" y="1303338"/>
          <p14:tracePt t="5220" x="2187575" y="1303338"/>
          <p14:tracePt t="5237" x="2062163" y="1303338"/>
          <p14:tracePt t="5253" x="1955800" y="1303338"/>
          <p14:tracePt t="5270" x="1847850" y="1303338"/>
          <p14:tracePt t="5287" x="1785938" y="1303338"/>
          <p14:tracePt t="5303" x="1776413" y="1303338"/>
          <p14:tracePt t="5337" x="1768475" y="1303338"/>
          <p14:tracePt t="5385" x="1758950" y="1303338"/>
          <p14:tracePt t="5408" x="1751013" y="1303338"/>
          <p14:tracePt t="5416" x="1731963" y="1303338"/>
          <p14:tracePt t="5424" x="1724025" y="1303338"/>
          <p14:tracePt t="5437" x="1714500" y="1295400"/>
          <p14:tracePt t="5453" x="1697038" y="1295400"/>
          <p14:tracePt t="5470" x="1670050" y="1276350"/>
          <p14:tracePt t="5487" x="1660525" y="1268413"/>
          <p14:tracePt t="5648" x="1660525" y="1258888"/>
          <p14:tracePt t="5656" x="1652588" y="1250950"/>
          <p14:tracePt t="5784" x="1643063" y="1250950"/>
          <p14:tracePt t="5824" x="1625600" y="1250950"/>
          <p14:tracePt t="5848" x="1616075" y="1250950"/>
          <p14:tracePt t="6208" x="1633538" y="1250950"/>
          <p14:tracePt t="6216" x="1643063" y="1250950"/>
          <p14:tracePt t="6224" x="1660525" y="1250950"/>
          <p14:tracePt t="6237" x="1670050" y="1250950"/>
          <p14:tracePt t="6253" x="1697038" y="1250950"/>
          <p14:tracePt t="6270" x="1724025" y="1250950"/>
          <p14:tracePt t="6287" x="1731963" y="1250950"/>
          <p14:tracePt t="6320" x="1741488" y="1250950"/>
          <p14:tracePt t="6338" x="1758950" y="1250950"/>
          <p14:tracePt t="6353" x="1768475" y="1250950"/>
          <p14:tracePt t="6370" x="1776413" y="1250950"/>
          <p14:tracePt t="6584" x="1785938" y="1250950"/>
          <p14:tracePt t="6608" x="1795463" y="1250950"/>
          <p14:tracePt t="6624" x="1822450" y="1241425"/>
          <p14:tracePt t="6640" x="1830388" y="1241425"/>
          <p14:tracePt t="6648" x="1839913" y="1223963"/>
          <p14:tracePt t="6664" x="1847850" y="1223963"/>
          <p14:tracePt t="6680" x="1866900" y="1223963"/>
          <p14:tracePt t="6688" x="1884363" y="1214438"/>
          <p14:tracePt t="6704" x="1901825" y="1214438"/>
          <p14:tracePt t="6720" x="1928813" y="1214438"/>
          <p14:tracePt t="6737" x="1955800" y="1214438"/>
          <p14:tracePt t="6754" x="2009775" y="1214438"/>
          <p14:tracePt t="6770" x="2071688" y="1214438"/>
          <p14:tracePt t="6787" x="2116138" y="1214438"/>
          <p14:tracePt t="6803" x="2152650" y="1214438"/>
          <p14:tracePt t="6820" x="2170113" y="1214438"/>
          <p14:tracePt t="6837" x="2179638" y="1214438"/>
          <p14:tracePt t="6888" x="2205038" y="1214438"/>
          <p14:tracePt t="6896" x="2214563" y="1214438"/>
          <p14:tracePt t="6912" x="2224088" y="1214438"/>
          <p14:tracePt t="6928" x="2232025" y="1214438"/>
          <p14:tracePt t="7568" x="2259013" y="1214438"/>
          <p14:tracePt t="7576" x="2276475" y="1214438"/>
          <p14:tracePt t="7586" x="2347913" y="1204913"/>
          <p14:tracePt t="7603" x="2384425" y="1196975"/>
          <p14:tracePt t="7620" x="2428875" y="1179513"/>
          <p14:tracePt t="7637" x="2455863" y="1179513"/>
          <p14:tracePt t="7653" x="2509838" y="1179513"/>
          <p14:tracePt t="7670" x="2554288" y="1169988"/>
          <p14:tracePt t="7687" x="2616200" y="1169988"/>
          <p14:tracePt t="7703" x="2652713" y="1160463"/>
          <p14:tracePt t="7720" x="2732088" y="1160463"/>
          <p14:tracePt t="7737" x="2768600" y="1133475"/>
          <p14:tracePt t="7753" x="2822575" y="1133475"/>
          <p14:tracePt t="7770" x="2847975" y="1133475"/>
          <p14:tracePt t="7787" x="2884488" y="1133475"/>
          <p14:tracePt t="7803" x="2928938" y="1133475"/>
          <p14:tracePt t="7820" x="2973388" y="1133475"/>
          <p14:tracePt t="7837" x="3027363" y="1133475"/>
          <p14:tracePt t="7855" x="3071813" y="1133475"/>
          <p14:tracePt t="7870" x="3108325" y="1133475"/>
          <p14:tracePt t="7886" x="3170238" y="1133475"/>
          <p14:tracePt t="7904" x="3268663" y="1133475"/>
          <p14:tracePt t="7920" x="3402013" y="1133475"/>
          <p14:tracePt t="7938" x="3500438" y="1133475"/>
          <p14:tracePt t="7953" x="3554413" y="1133475"/>
          <p14:tracePt t="7970" x="3608388" y="1133475"/>
          <p14:tracePt t="7986" x="3633788" y="1133475"/>
          <p14:tracePt t="8003" x="3697288" y="1133475"/>
          <p14:tracePt t="8020" x="3776663" y="1133475"/>
          <p14:tracePt t="8036" x="3902075" y="1133475"/>
          <p14:tracePt t="8053" x="4071938" y="1133475"/>
          <p14:tracePt t="8070" x="4259263" y="1133475"/>
          <p14:tracePt t="8087" x="4456113" y="1133475"/>
          <p14:tracePt t="8103" x="4608513" y="1133475"/>
          <p14:tracePt t="8121" x="4705350" y="1133475"/>
          <p14:tracePt t="8137" x="4768850" y="1116013"/>
          <p14:tracePt t="8153" x="4813300" y="1108075"/>
          <p14:tracePt t="8170" x="4875213" y="1108075"/>
          <p14:tracePt t="8187" x="4983163" y="1089025"/>
          <p14:tracePt t="8203" x="5062538" y="1089025"/>
          <p14:tracePt t="8220" x="5126038" y="1062038"/>
          <p14:tracePt t="8237" x="5170488" y="1062038"/>
          <p14:tracePt t="8253" x="5187950" y="1062038"/>
          <p14:tracePt t="8270" x="5197475" y="1062038"/>
          <p14:tracePt t="8303" x="5232400" y="1062038"/>
          <p14:tracePt t="8320" x="5286375" y="1062038"/>
          <p14:tracePt t="8337" x="5330825" y="1062038"/>
          <p14:tracePt t="8353" x="5348288" y="1062038"/>
          <p14:tracePt t="8370" x="5367338" y="1062038"/>
          <p14:tracePt t="8404" x="5384800" y="1062038"/>
          <p14:tracePt t="8420" x="5419725" y="1062038"/>
          <p14:tracePt t="8437" x="5465763" y="1062038"/>
          <p14:tracePt t="8453" x="5510213" y="1062038"/>
          <p14:tracePt t="8470" x="5554663" y="1062038"/>
          <p14:tracePt t="8487" x="5562600" y="1062038"/>
          <p14:tracePt t="8520" x="5572125" y="1062038"/>
          <p14:tracePt t="8553" x="5581650" y="1062038"/>
          <p14:tracePt t="9360" x="5589588" y="1071563"/>
          <p14:tracePt t="9376" x="5589588" y="1081088"/>
          <p14:tracePt t="9392" x="5589588" y="1098550"/>
          <p14:tracePt t="9400" x="5589588" y="1108075"/>
          <p14:tracePt t="9408" x="5589588" y="1116013"/>
          <p14:tracePt t="9420" x="5589588" y="1133475"/>
          <p14:tracePt t="9437" x="5589588" y="1179513"/>
          <p14:tracePt t="9453" x="5589588" y="1204913"/>
          <p14:tracePt t="9470" x="5589588" y="1241425"/>
          <p14:tracePt t="9486" x="5572125" y="1285875"/>
          <p14:tracePt t="9503" x="5545138" y="1347788"/>
          <p14:tracePt t="9520" x="5518150" y="1401763"/>
          <p14:tracePt t="9537" x="5500688" y="1438275"/>
          <p14:tracePt t="9553" x="5491163" y="1446213"/>
          <p14:tracePt t="9570" x="5456238" y="1465263"/>
          <p14:tracePt t="9586" x="5419725" y="1500188"/>
          <p14:tracePt t="9603" x="5357813" y="1562100"/>
          <p14:tracePt t="9620" x="5286375" y="1633538"/>
          <p14:tracePt t="9636" x="5160963" y="1724025"/>
          <p14:tracePt t="9653" x="5099050" y="1785938"/>
          <p14:tracePt t="9670" x="5027613" y="1866900"/>
          <p14:tracePt t="9687" x="4973638" y="1911350"/>
          <p14:tracePt t="9703" x="4946650" y="1938338"/>
          <p14:tracePt t="9720" x="4884738" y="1982788"/>
          <p14:tracePt t="9737" x="4848225" y="1990725"/>
          <p14:tracePt t="9753" x="4830763" y="2009775"/>
          <p14:tracePt t="9770" x="4803775" y="2017713"/>
          <p14:tracePt t="9786" x="4786313" y="2036763"/>
          <p14:tracePt t="9803" x="4724400" y="2081213"/>
          <p14:tracePt t="9820" x="4679950" y="2116138"/>
          <p14:tracePt t="9837" x="4643438" y="2170113"/>
          <p14:tracePt t="9853" x="4625975" y="2187575"/>
          <p14:tracePt t="9870" x="4616450" y="2205038"/>
          <p14:tracePt t="9886" x="4598988" y="2224088"/>
          <p14:tracePt t="9960" x="4616450" y="2232025"/>
          <p14:tracePt t="9970" x="4625975" y="2232025"/>
          <p14:tracePt t="9976" x="4633913" y="2232025"/>
          <p14:tracePt t="9987" x="4670425" y="2232025"/>
          <p14:tracePt t="10003" x="4705350" y="2232025"/>
          <p14:tracePt t="10020" x="4732338" y="2232025"/>
          <p14:tracePt t="10053" x="4741863" y="2232025"/>
          <p14:tracePt t="10070" x="4759325" y="2232025"/>
          <p14:tracePt t="10087" x="4786313" y="2232025"/>
          <p14:tracePt t="10103" x="4830763" y="2232025"/>
          <p14:tracePt t="10121" x="4919663" y="2224088"/>
          <p14:tracePt t="10137" x="4991100" y="2197100"/>
          <p14:tracePt t="10154" x="5037138" y="2197100"/>
          <p14:tracePt t="10170" x="5116513" y="2187575"/>
          <p14:tracePt t="10187" x="5241925" y="2170113"/>
          <p14:tracePt t="10203" x="5367338" y="2170113"/>
          <p14:tracePt t="10220" x="5510213" y="2170113"/>
          <p14:tracePt t="10236" x="5634038" y="2170113"/>
          <p14:tracePt t="10253" x="5751513" y="2170113"/>
          <p14:tracePt t="10270" x="5813425" y="2160588"/>
          <p14:tracePt t="10286" x="5875338" y="2160588"/>
          <p14:tracePt t="10303" x="5911850" y="2160588"/>
          <p14:tracePt t="10321" x="5991225" y="2133600"/>
          <p14:tracePt t="10337" x="6126163" y="2125663"/>
          <p14:tracePt t="10353" x="6232525" y="2108200"/>
          <p14:tracePt t="10370" x="6340475" y="2098675"/>
          <p14:tracePt t="10387" x="6384925" y="2098675"/>
          <p14:tracePt t="10403" x="6419850" y="2098675"/>
          <p14:tracePt t="10420" x="6429375" y="2098675"/>
          <p14:tracePt t="10436" x="6446838" y="2098675"/>
          <p14:tracePt t="10453" x="6510338" y="2098675"/>
          <p14:tracePt t="10470" x="6554788" y="2098675"/>
          <p14:tracePt t="10487" x="6599238" y="2098675"/>
          <p14:tracePt t="10503" x="6616700" y="2098675"/>
          <p14:tracePt t="10521" x="6661150" y="2098675"/>
          <p14:tracePt t="10537" x="6697663" y="2098675"/>
          <p14:tracePt t="10553" x="6759575" y="2098675"/>
          <p14:tracePt t="10570" x="6777038" y="2098675"/>
          <p14:tracePt t="10586" x="6804025" y="2098675"/>
          <p14:tracePt t="10603" x="6831013" y="2098675"/>
          <p14:tracePt t="10621" x="6884988" y="2098675"/>
          <p14:tracePt t="10637" x="6929438" y="2098675"/>
          <p14:tracePt t="10653" x="6973888" y="2098675"/>
          <p14:tracePt t="10670" x="7010400" y="2098675"/>
          <p14:tracePt t="10686" x="7045325" y="2098675"/>
          <p14:tracePt t="10703" x="7054850" y="2098675"/>
          <p14:tracePt t="10720" x="7108825" y="2098675"/>
          <p14:tracePt t="10737" x="7153275" y="2098675"/>
          <p14:tracePt t="10753" x="7170738" y="2098675"/>
          <p14:tracePt t="10770" x="7205663" y="2098675"/>
          <p14:tracePt t="10786" x="7215188" y="2098675"/>
          <p14:tracePt t="10803" x="7242175" y="2098675"/>
          <p14:tracePt t="10820" x="7259638" y="2098675"/>
          <p14:tracePt t="10837" x="7269163" y="2098675"/>
          <p14:tracePt t="10853" x="7277100" y="2098675"/>
          <p14:tracePt t="10870" x="7296150" y="2098675"/>
          <p14:tracePt t="10903" x="7304088" y="2098675"/>
          <p14:tracePt t="10921" x="7323138" y="2098675"/>
          <p14:tracePt t="10937" x="7367588" y="2098675"/>
          <p14:tracePt t="10953" x="7412038" y="2098675"/>
          <p14:tracePt t="10970" x="7429500" y="2098675"/>
          <p14:tracePt t="10986" x="7439025" y="2098675"/>
          <p14:tracePt t="11003" x="7456488" y="2098675"/>
          <p14:tracePt t="11020" x="7473950" y="2098675"/>
          <p14:tracePt t="11037" x="7518400" y="2098675"/>
          <p14:tracePt t="11053" x="7589838" y="2125663"/>
          <p14:tracePt t="11070" x="7653338" y="2125663"/>
          <p14:tracePt t="11086" x="7670800" y="2125663"/>
          <p14:tracePt t="11103" x="7697788" y="2125663"/>
          <p14:tracePt t="11120" x="7759700" y="2133600"/>
          <p14:tracePt t="11137" x="7894638" y="2152650"/>
          <p14:tracePt t="11153" x="8116888" y="2205038"/>
          <p14:tracePt t="11170" x="8358188" y="2224088"/>
          <p14:tracePt t="11187" x="8510588" y="2232025"/>
          <p14:tracePt t="11203" x="8643938" y="2251075"/>
          <p14:tracePt t="11220" x="8705850" y="2251075"/>
          <p14:tracePt t="11237" x="8724900" y="2251075"/>
          <p14:tracePt t="11270" x="8742363" y="2251075"/>
          <p14:tracePt t="11321" x="8759825" y="2251075"/>
          <p14:tracePt t="11337" x="8769350" y="2251075"/>
          <p14:tracePt t="11344" x="8777288" y="2251075"/>
          <p14:tracePt t="11354" x="8813800" y="2251075"/>
          <p14:tracePt t="11370" x="8823325" y="2251075"/>
          <p14:tracePt t="11386" x="8831263" y="2251075"/>
          <p14:tracePt t="12312" x="8823325" y="2251075"/>
          <p14:tracePt t="12320" x="8813800" y="2251075"/>
          <p14:tracePt t="12328" x="8796338" y="2251075"/>
          <p14:tracePt t="12337" x="8769350" y="2251075"/>
          <p14:tracePt t="12353" x="8705850" y="2251075"/>
          <p14:tracePt t="12370" x="8688388" y="2251075"/>
          <p14:tracePt t="12386" x="8589963" y="2295525"/>
          <p14:tracePt t="12403" x="8483600" y="2303463"/>
          <p14:tracePt t="12420" x="8323263" y="2357438"/>
          <p14:tracePt t="12436" x="8232775" y="2366963"/>
          <p14:tracePt t="12453" x="8072438" y="2428875"/>
          <p14:tracePt t="12470" x="7875588" y="2446338"/>
          <p14:tracePt t="12486" x="7697788" y="2482850"/>
          <p14:tracePt t="12503" x="7358063" y="2536825"/>
          <p14:tracePt t="12520" x="6858000" y="2571750"/>
          <p14:tracePt t="12537" x="6491288" y="2608263"/>
          <p14:tracePt t="12553" x="6232525" y="2625725"/>
          <p14:tracePt t="12570" x="5991225" y="2625725"/>
          <p14:tracePt t="12586" x="5822950" y="2625725"/>
          <p14:tracePt t="12603" x="5670550" y="2625725"/>
          <p14:tracePt t="12620" x="5545138" y="2625725"/>
          <p14:tracePt t="12636" x="5465763" y="2625725"/>
          <p14:tracePt t="12653" x="5419725" y="2625725"/>
          <p14:tracePt t="12670" x="5402263" y="2625725"/>
          <p14:tracePt t="12712" x="5375275" y="2625725"/>
          <p14:tracePt t="12721" x="5367338" y="2625725"/>
          <p14:tracePt t="12738" x="5340350" y="2625725"/>
          <p14:tracePt t="12753" x="5295900" y="2616200"/>
          <p14:tracePt t="12770" x="5241925" y="2608263"/>
          <p14:tracePt t="12786" x="5187950" y="2589213"/>
          <p14:tracePt t="12803" x="5160963" y="2571750"/>
          <p14:tracePt t="12820" x="5126038" y="2554288"/>
          <p14:tracePt t="12836" x="5045075" y="2517775"/>
          <p14:tracePt t="12853" x="4965700" y="2473325"/>
          <p14:tracePt t="12870" x="4848225" y="2419350"/>
          <p14:tracePt t="12886" x="4751388" y="2393950"/>
          <p14:tracePt t="12903" x="4705350" y="2347913"/>
          <p14:tracePt t="12920" x="4670425" y="2339975"/>
          <p14:tracePt t="12953" x="4660900" y="2330450"/>
          <p14:tracePt t="13048" x="4660900" y="2322513"/>
          <p14:tracePt t="13056" x="4652963" y="2295525"/>
          <p14:tracePt t="13064" x="4643438" y="2286000"/>
          <p14:tracePt t="13080" x="4608513" y="2276475"/>
          <p14:tracePt t="13088" x="4598988" y="2276475"/>
          <p14:tracePt t="13103" x="4572000" y="2268538"/>
          <p14:tracePt t="13472" x="4572000" y="2259013"/>
          <p14:tracePt t="13480" x="4572000" y="2241550"/>
          <p14:tracePt t="13512" x="4572000" y="2232025"/>
          <p14:tracePt t="13536" x="4572000" y="2214563"/>
          <p14:tracePt t="15328" x="4572000" y="2205038"/>
          <p14:tracePt t="15352" x="4581525" y="2205038"/>
          <p14:tracePt t="15385" x="4598988" y="2197100"/>
          <p14:tracePt t="15416" x="4608513" y="2197100"/>
          <p14:tracePt t="15440" x="4616450" y="2197100"/>
          <p14:tracePt t="15456" x="4633913" y="2197100"/>
          <p14:tracePt t="15472" x="4643438" y="2197100"/>
          <p14:tracePt t="15480" x="4652963" y="2197100"/>
          <p14:tracePt t="15496" x="4687888" y="2197100"/>
          <p14:tracePt t="15512" x="4697413" y="2197100"/>
          <p14:tracePt t="15521" x="4714875" y="2197100"/>
          <p14:tracePt t="15536" x="4724400" y="2197100"/>
          <p14:tracePt t="15553" x="4741863" y="2197100"/>
          <p14:tracePt t="15570" x="4759325" y="2197100"/>
          <p14:tracePt t="15586" x="4776788" y="2197100"/>
          <p14:tracePt t="15603" x="4803775" y="2197100"/>
          <p14:tracePt t="15620" x="4822825" y="2197100"/>
          <p14:tracePt t="15636" x="4857750" y="2197100"/>
          <p14:tracePt t="15653" x="4875213" y="2197100"/>
          <p14:tracePt t="15686" x="4911725" y="2197100"/>
          <p14:tracePt t="15703" x="4919663" y="2197100"/>
          <p14:tracePt t="15720" x="4973638" y="2197100"/>
          <p14:tracePt t="15737" x="5018088" y="2205038"/>
          <p14:tracePt t="15753" x="5062538" y="2205038"/>
          <p14:tracePt t="15770" x="5081588" y="2205038"/>
          <p14:tracePt t="15787" x="5143500" y="2214563"/>
          <p14:tracePt t="15803" x="5214938" y="2214563"/>
          <p14:tracePt t="15820" x="5330825" y="2214563"/>
          <p14:tracePt t="15836" x="5419725" y="2214563"/>
          <p14:tracePt t="15853" x="5510213" y="2214563"/>
          <p14:tracePt t="15870" x="5572125" y="2214563"/>
          <p14:tracePt t="15887" x="5608638" y="2214563"/>
          <p14:tracePt t="15903" x="5626100" y="2214563"/>
          <p14:tracePt t="15920" x="5634038" y="2214563"/>
          <p14:tracePt t="15937" x="5688013" y="2214563"/>
          <p14:tracePt t="15953" x="5751513" y="2214563"/>
          <p14:tracePt t="15970" x="5813425" y="2214563"/>
          <p14:tracePt t="15986" x="5857875" y="2214563"/>
          <p14:tracePt t="16003" x="5919788" y="2214563"/>
          <p14:tracePt t="16020" x="5983288" y="2214563"/>
          <p14:tracePt t="16036" x="6054725" y="2214563"/>
          <p14:tracePt t="16053" x="6116638" y="2214563"/>
          <p14:tracePt t="16070" x="6126163" y="2205038"/>
          <p14:tracePt t="16086" x="6170613" y="2197100"/>
          <p14:tracePt t="16103" x="6188075" y="2197100"/>
          <p14:tracePt t="16120" x="6215063" y="2179638"/>
          <p14:tracePt t="16137" x="6224588" y="2179638"/>
          <p14:tracePt t="16200" x="6232525" y="2179638"/>
          <p14:tracePt t="16208" x="6242050" y="2179638"/>
          <p14:tracePt t="16224" x="6269038" y="2179638"/>
          <p14:tracePt t="16236" x="6276975" y="2179638"/>
          <p14:tracePt t="16253" x="6296025" y="2179638"/>
          <p14:tracePt t="16270" x="6340475" y="2179638"/>
          <p14:tracePt t="16286" x="6384925" y="2179638"/>
          <p14:tracePt t="16303" x="6446838" y="2179638"/>
          <p14:tracePt t="16320" x="6510338" y="2170113"/>
          <p14:tracePt t="16337" x="6599238" y="2170113"/>
          <p14:tracePt t="16353" x="6661150" y="2143125"/>
          <p14:tracePt t="16370" x="6705600" y="2143125"/>
          <p14:tracePt t="16386" x="6715125" y="2143125"/>
          <p14:tracePt t="16403" x="6742113" y="2143125"/>
          <p14:tracePt t="16420" x="6751638" y="2143125"/>
          <p14:tracePt t="16436" x="6769100" y="2143125"/>
          <p14:tracePt t="16453" x="6813550" y="2143125"/>
          <p14:tracePt t="16470" x="6858000" y="2143125"/>
          <p14:tracePt t="16486" x="6919913" y="2143125"/>
          <p14:tracePt t="16503" x="6938963" y="2143125"/>
          <p14:tracePt t="16520" x="7027863" y="2143125"/>
          <p14:tracePt t="16536" x="7099300" y="2143125"/>
          <p14:tracePt t="16553" x="7224713" y="2143125"/>
          <p14:tracePt t="16570" x="7313613" y="2143125"/>
          <p14:tracePt t="16586" x="7439025" y="2143125"/>
          <p14:tracePt t="16603" x="7537450" y="2143125"/>
          <p14:tracePt t="16620" x="7643813" y="2143125"/>
          <p14:tracePt t="16636" x="7732713" y="2143125"/>
          <p14:tracePt t="16653" x="7823200" y="2143125"/>
          <p14:tracePt t="16669" x="7902575" y="2143125"/>
          <p14:tracePt t="16686" x="7947025" y="2143125"/>
          <p14:tracePt t="16703" x="8010525" y="2133600"/>
          <p14:tracePt t="16720" x="8062913" y="2133600"/>
          <p14:tracePt t="16737" x="8126413" y="2133600"/>
          <p14:tracePt t="16754" x="8197850" y="2133600"/>
          <p14:tracePt t="16770" x="8286750" y="2133600"/>
          <p14:tracePt t="16786" x="8340725" y="2133600"/>
          <p14:tracePt t="16803" x="8385175" y="2133600"/>
          <p14:tracePt t="16820" x="8402638" y="2133600"/>
          <p14:tracePt t="16836" x="8429625" y="2133600"/>
          <p14:tracePt t="16853" x="8439150" y="2133600"/>
          <p14:tracePt t="16886" x="8447088" y="2133600"/>
          <p14:tracePt t="16903" x="8491538" y="2133600"/>
          <p14:tracePt t="16920" x="8537575" y="2133600"/>
          <p14:tracePt t="16937" x="8589963" y="2133600"/>
          <p14:tracePt t="16954" x="8609013" y="2133600"/>
          <p14:tracePt t="16970" x="8626475" y="2133600"/>
          <p14:tracePt t="17008" x="8643938" y="2133600"/>
          <p14:tracePt t="17024" x="8653463" y="2133600"/>
          <p14:tracePt t="17036" x="8661400" y="2133600"/>
          <p14:tracePt t="17056" x="8670925" y="2133600"/>
          <p14:tracePt t="17080" x="8697913" y="2133600"/>
          <p14:tracePt t="17088" x="8705850" y="2133600"/>
          <p14:tracePt t="17112" x="8715375" y="2133600"/>
          <p14:tracePt t="17121" x="8724900" y="2133600"/>
          <p14:tracePt t="17137" x="8751888" y="2116138"/>
          <p14:tracePt t="17154" x="8759825" y="2116138"/>
          <p14:tracePt t="17728" x="8742363" y="2116138"/>
          <p14:tracePt t="17736" x="8705850" y="2116138"/>
          <p14:tracePt t="17744" x="8680450" y="2116138"/>
          <p14:tracePt t="17754" x="8643938" y="2116138"/>
          <p14:tracePt t="17770" x="8518525" y="2143125"/>
          <p14:tracePt t="17786" x="8367713" y="2160588"/>
          <p14:tracePt t="17803" x="8116888" y="2232025"/>
          <p14:tracePt t="17820" x="7885113" y="2276475"/>
          <p14:tracePt t="17836" x="7661275" y="2347913"/>
          <p14:tracePt t="17853" x="7313613" y="2446338"/>
          <p14:tracePt t="17870" x="6902450" y="2562225"/>
          <p14:tracePt t="17886" x="6465888" y="2705100"/>
          <p14:tracePt t="17903" x="6134100" y="2822575"/>
          <p14:tracePt t="17919" x="5884863" y="2911475"/>
          <p14:tracePt t="17937" x="5438775" y="3017838"/>
          <p14:tracePt t="17953" x="5251450" y="3125788"/>
          <p14:tracePt t="17969" x="5045075" y="3187700"/>
          <p14:tracePt t="17986" x="4840288" y="3241675"/>
          <p14:tracePt t="18003" x="4660900" y="3295650"/>
          <p14:tracePt t="18020" x="4483100" y="3340100"/>
          <p14:tracePt t="18036" x="4348163" y="3384550"/>
          <p14:tracePt t="18053" x="4268788" y="3429000"/>
          <p14:tracePt t="18070" x="4187825" y="3482975"/>
          <p14:tracePt t="18086" x="4133850" y="3509963"/>
          <p14:tracePt t="18103" x="4071938" y="3544888"/>
          <p14:tracePt t="18120" x="3894138" y="3633788"/>
          <p14:tracePt t="18137" x="3776663" y="3714750"/>
          <p14:tracePt t="18153" x="3633788" y="3786188"/>
          <p14:tracePt t="18169" x="3490913" y="3867150"/>
          <p14:tracePt t="18186" x="3394075" y="3956050"/>
          <p14:tracePt t="18203" x="3303588" y="4010025"/>
          <p14:tracePt t="18220" x="3276600" y="4044950"/>
          <p14:tracePt t="18236" x="3259138" y="4054475"/>
          <p14:tracePt t="18253" x="3241675" y="4062413"/>
          <p14:tracePt t="18270" x="3214688" y="4071938"/>
          <p14:tracePt t="18286" x="3152775" y="4098925"/>
          <p14:tracePt t="18303" x="3108325" y="4116388"/>
          <p14:tracePt t="18320" x="3054350" y="4125913"/>
          <p14:tracePt t="18336" x="2874963" y="4170363"/>
          <p14:tracePt t="18354" x="2741613" y="4197350"/>
          <p14:tracePt t="18370" x="2562225" y="4268788"/>
          <p14:tracePt t="18386" x="2357438" y="4295775"/>
          <p14:tracePt t="18403" x="2214563" y="4295775"/>
          <p14:tracePt t="18419" x="2133600" y="4322763"/>
          <p14:tracePt t="18436" x="2116138" y="4322763"/>
          <p14:tracePt t="18453" x="2089150" y="4322763"/>
          <p14:tracePt t="18469" x="2081213" y="4340225"/>
          <p14:tracePt t="18486" x="2071688" y="4340225"/>
          <p14:tracePt t="18503" x="2027238" y="4330700"/>
          <p14:tracePt t="18520" x="2000250" y="4322763"/>
          <p14:tracePt t="18536" x="1946275" y="4313238"/>
          <p14:tracePt t="18553" x="1884363" y="4268788"/>
          <p14:tracePt t="18570" x="1847850" y="4259263"/>
          <p14:tracePt t="18586" x="1830388" y="4241800"/>
          <p14:tracePt t="18603" x="1812925" y="4224338"/>
          <p14:tracePt t="18619" x="1812925" y="4197350"/>
          <p14:tracePt t="18636" x="1812925" y="4170363"/>
          <p14:tracePt t="18653" x="1812925" y="4143375"/>
          <p14:tracePt t="18669" x="1812925" y="4116388"/>
          <p14:tracePt t="18686" x="1768475" y="4054475"/>
          <p14:tracePt t="18703" x="1758950" y="4037013"/>
          <p14:tracePt t="18720" x="1724025" y="4000500"/>
          <p14:tracePt t="18737" x="1714500" y="3946525"/>
          <p14:tracePt t="18769" x="1714500" y="3938588"/>
          <p14:tracePt t="19008" x="1704975" y="3919538"/>
          <p14:tracePt t="19048" x="1679575" y="3929063"/>
          <p14:tracePt t="19056" x="1679575" y="3946525"/>
          <p14:tracePt t="19064" x="1679575" y="3956050"/>
          <p14:tracePt t="19072" x="1679575" y="3983038"/>
          <p14:tracePt t="19086" x="1679575" y="3990975"/>
          <p14:tracePt t="19103" x="1679575" y="4010025"/>
          <p14:tracePt t="19120" x="1679575" y="4044950"/>
          <p14:tracePt t="19121" x="1679575" y="4054475"/>
          <p14:tracePt t="19137" x="1679575" y="4081463"/>
          <p14:tracePt t="19153" x="1679575" y="4108450"/>
          <p14:tracePt t="19170" x="1679575" y="4152900"/>
          <p14:tracePt t="19186" x="1679575" y="4170363"/>
          <p14:tracePt t="19203" x="1679575" y="4205288"/>
          <p14:tracePt t="19219" x="1679575" y="4251325"/>
          <p14:tracePt t="19236" x="1679575" y="4259263"/>
          <p14:tracePt t="19253" x="1679575" y="4268788"/>
          <p14:tracePt t="19269" x="1679575" y="4276725"/>
          <p14:tracePt t="19376" x="1679575" y="4303713"/>
          <p14:tracePt t="19385" x="1679575" y="4322763"/>
          <p14:tracePt t="19392" x="1679575" y="4330700"/>
          <p14:tracePt t="19402" x="1679575" y="4357688"/>
          <p14:tracePt t="19419" x="1679575" y="4375150"/>
          <p14:tracePt t="19436" x="1670050" y="4411663"/>
          <p14:tracePt t="19453" x="1670050" y="4419600"/>
          <p14:tracePt t="19536" x="1670050" y="4429125"/>
          <p14:tracePt t="19544" x="1687513" y="4429125"/>
          <p14:tracePt t="19554" x="1751013" y="4419600"/>
          <p14:tracePt t="19570" x="1857375" y="4411663"/>
          <p14:tracePt t="19586" x="2017713" y="4348163"/>
          <p14:tracePt t="19603" x="2197100" y="4295775"/>
          <p14:tracePt t="19619" x="2384425" y="4214813"/>
          <p14:tracePt t="19636" x="2562225" y="4125913"/>
          <p14:tracePt t="19653" x="2670175" y="4062413"/>
          <p14:tracePt t="19670" x="2687638" y="4054475"/>
          <p14:tracePt t="19686" x="2705100" y="4044950"/>
          <p14:tracePt t="19880" x="2705100" y="4037013"/>
          <p14:tracePt t="19960" x="2697163" y="4027488"/>
          <p14:tracePt t="20040" x="2687638" y="4027488"/>
          <p14:tracePt t="20056" x="2679700" y="4027488"/>
          <p14:tracePt t="20080" x="2670175" y="4027488"/>
          <p14:tracePt t="20120" x="2633663" y="4027488"/>
          <p14:tracePt t="20232" x="2625725" y="4037013"/>
          <p14:tracePt t="20280" x="2616200" y="4054475"/>
          <p14:tracePt t="20304" x="2616200" y="4071938"/>
          <p14:tracePt t="20328" x="2616200" y="4081463"/>
          <p14:tracePt t="20352" x="2616200" y="4089400"/>
          <p14:tracePt t="20360" x="2616200" y="4098925"/>
          <p14:tracePt t="20370" x="2616200" y="4116388"/>
          <p14:tracePt t="20386" x="2616200" y="4143375"/>
          <p14:tracePt t="20403" x="2616200" y="4152900"/>
          <p14:tracePt t="20419" x="2598738" y="4197350"/>
          <p14:tracePt t="20436" x="2589213" y="4241800"/>
          <p14:tracePt t="20453" x="2581275" y="4251325"/>
          <p14:tracePt t="20469" x="2581275" y="4259263"/>
          <p14:tracePt t="20486" x="2581275" y="4295775"/>
          <p14:tracePt t="20503" x="2581275" y="4303713"/>
          <p14:tracePt t="20519" x="2581275" y="4313238"/>
          <p14:tracePt t="20536" x="2581275" y="4340225"/>
          <p14:tracePt t="20553" x="2571750" y="4348163"/>
          <p14:tracePt t="20569" x="2571750" y="4357688"/>
          <p14:tracePt t="20586" x="2571750" y="4394200"/>
          <p14:tracePt t="20603" x="2562225" y="4402138"/>
          <p14:tracePt t="20619" x="2562225" y="4411663"/>
          <p14:tracePt t="20653" x="2562225" y="4419600"/>
          <p14:tracePt t="20672" x="2562225" y="4438650"/>
          <p14:tracePt t="21360" x="2562225" y="4456113"/>
          <p14:tracePt t="21369" x="2581275" y="4446588"/>
          <p14:tracePt t="21376" x="2608263" y="4438650"/>
          <p14:tracePt t="21392" x="2616200" y="4438650"/>
          <p14:tracePt t="21408" x="2625725" y="4438650"/>
          <p14:tracePt t="21424" x="2652713" y="4429125"/>
          <p14:tracePt t="21440" x="2687638" y="4429125"/>
          <p14:tracePt t="21453" x="2714625" y="4402138"/>
          <p14:tracePt t="21469" x="2822575" y="4375150"/>
          <p14:tracePt t="21486" x="2919413" y="4330700"/>
          <p14:tracePt t="21503" x="3036888" y="4286250"/>
          <p14:tracePt t="21520" x="3116263" y="4251325"/>
          <p14:tracePt t="21537" x="3251200" y="4170363"/>
          <p14:tracePt t="21553" x="3348038" y="4098925"/>
          <p14:tracePt t="21569" x="3446463" y="4081463"/>
          <p14:tracePt t="21586" x="3517900" y="4081463"/>
          <p14:tracePt t="21840" x="3517900" y="4062413"/>
          <p14:tracePt t="21848" x="3527425" y="4037013"/>
          <p14:tracePt t="21856" x="3544888" y="4000500"/>
          <p14:tracePt t="21869" x="3571875" y="3956050"/>
          <p14:tracePt t="21886" x="3625850" y="3875088"/>
          <p14:tracePt t="21903" x="3670300" y="3813175"/>
          <p14:tracePt t="21919" x="3741738" y="3741738"/>
          <p14:tracePt t="21936" x="3840163" y="3660775"/>
          <p14:tracePt t="21953" x="4081463" y="3455988"/>
          <p14:tracePt t="21969" x="4187825" y="3348038"/>
          <p14:tracePt t="21986" x="4259263" y="3251200"/>
          <p14:tracePt t="22002" x="4322763" y="3179763"/>
          <p14:tracePt t="22019" x="4402138" y="3125788"/>
          <p14:tracePt t="22036" x="4438650" y="3098800"/>
          <p14:tracePt t="22053" x="4465638" y="3089275"/>
          <p14:tracePt t="22096" x="4473575" y="3089275"/>
          <p14:tracePt t="22200" x="4510088" y="3108325"/>
          <p14:tracePt t="22208" x="4510088" y="3116263"/>
          <p14:tracePt t="22512" x="4510088" y="3108325"/>
          <p14:tracePt t="22520" x="4518025" y="3081338"/>
          <p14:tracePt t="22536" x="4537075" y="3054350"/>
          <p14:tracePt t="22560" x="4545013" y="3036888"/>
          <p14:tracePt t="22672" x="4554538" y="3036888"/>
          <p14:tracePt t="23048" x="4562475" y="3036888"/>
          <p14:tracePt t="23064" x="4572000" y="3036888"/>
          <p14:tracePt t="23072" x="4589463" y="3036888"/>
          <p14:tracePt t="23080" x="4598988" y="3017838"/>
          <p14:tracePt t="23088" x="4608513" y="3009900"/>
          <p14:tracePt t="23200" x="4616450" y="3009900"/>
          <p14:tracePt t="23432" x="4625975" y="3009900"/>
          <p14:tracePt t="23800" x="4633913" y="3009900"/>
          <p14:tracePt t="23808" x="4643438" y="3000375"/>
          <p14:tracePt t="23824" x="4660900" y="3000375"/>
          <p14:tracePt t="24456" x="4652963" y="3000375"/>
          <p14:tracePt t="24496" x="4625975" y="3000375"/>
          <p14:tracePt t="24632" x="4608513" y="3000375"/>
          <p14:tracePt t="24672" x="4598988" y="3017838"/>
          <p14:tracePt t="25936" x="4581525" y="3017838"/>
          <p14:tracePt t="25953" x="4572000" y="3017838"/>
          <p14:tracePt t="25992" x="4562475" y="3017838"/>
          <p14:tracePt t="26016" x="4545013" y="3017838"/>
          <p14:tracePt t="26400" x="4518025" y="3017838"/>
          <p14:tracePt t="26408" x="4500563" y="3017838"/>
          <p14:tracePt t="26424" x="4483100" y="3009900"/>
          <p14:tracePt t="26456" x="4473575" y="3009900"/>
          <p14:tracePt t="26480" x="4465638" y="3000375"/>
          <p14:tracePt t="26504" x="4456113" y="3000375"/>
          <p14:tracePt t="26512" x="4438650" y="2990850"/>
          <p14:tracePt t="26680" x="4446588" y="2982913"/>
          <p14:tracePt t="26720" x="4456113" y="2982913"/>
          <p14:tracePt t="26744" x="4465638" y="2982913"/>
          <p14:tracePt t="26800" x="4473575" y="2982913"/>
          <p14:tracePt t="26848" x="4491038" y="2982913"/>
          <p14:tracePt t="26864" x="4518025" y="2982913"/>
          <p14:tracePt t="26888" x="4589463" y="2982913"/>
          <p14:tracePt t="26896" x="4643438" y="2982913"/>
          <p14:tracePt t="26904" x="4679950" y="2982913"/>
          <p14:tracePt t="26919" x="4759325" y="3044825"/>
          <p14:tracePt t="26936" x="4795838" y="3062288"/>
          <p14:tracePt t="27072" x="4786313" y="3054350"/>
          <p14:tracePt t="27080" x="4786313" y="3044825"/>
          <p14:tracePt t="27088" x="4776788" y="3036888"/>
          <p14:tracePt t="27112" x="4776788" y="3027363"/>
          <p14:tracePt t="27121" x="4786313" y="3009900"/>
          <p14:tracePt t="27136" x="4830763" y="2955925"/>
          <p14:tracePt t="27153" x="4894263" y="2894013"/>
          <p14:tracePt t="27169" x="4946650" y="2857500"/>
          <p14:tracePt t="27186" x="5000625" y="2813050"/>
          <p14:tracePt t="27202" x="5018088" y="2768600"/>
          <p14:tracePt t="27219" x="5045075" y="2751138"/>
          <p14:tracePt t="27235" x="5062538" y="2714625"/>
          <p14:tracePt t="27632" x="5072063" y="2705100"/>
          <p14:tracePt t="27640" x="5081588" y="2705100"/>
          <p14:tracePt t="27652" x="5089525" y="2705100"/>
          <p14:tracePt t="27669" x="5126038" y="2705100"/>
          <p14:tracePt t="27686" x="5133975" y="2705100"/>
          <p14:tracePt t="27703" x="5153025" y="2705100"/>
          <p14:tracePt t="27719" x="5187950" y="2705100"/>
          <p14:tracePt t="27736" x="5232400" y="2679700"/>
          <p14:tracePt t="27753" x="5322888" y="2670175"/>
          <p14:tracePt t="27769" x="5384800" y="2652713"/>
          <p14:tracePt t="27787" x="5456238" y="2652713"/>
          <p14:tracePt t="27802" x="5554663" y="2643188"/>
          <p14:tracePt t="27819" x="5626100" y="2643188"/>
          <p14:tracePt t="27836" x="5705475" y="2616200"/>
          <p14:tracePt t="27852" x="5813425" y="2598738"/>
          <p14:tracePt t="27869" x="5894388" y="2589213"/>
          <p14:tracePt t="27886" x="5965825" y="2589213"/>
          <p14:tracePt t="27902" x="6045200" y="2571750"/>
          <p14:tracePt t="27919" x="6108700" y="2571750"/>
          <p14:tracePt t="27936" x="6224588" y="2571750"/>
          <p14:tracePt t="27953" x="6269038" y="2571750"/>
          <p14:tracePt t="27969" x="6296025" y="2571750"/>
          <p14:tracePt t="27986" x="6340475" y="2571750"/>
          <p14:tracePt t="28002" x="6402388" y="2571750"/>
          <p14:tracePt t="28019" x="6465888" y="2571750"/>
          <p14:tracePt t="28036" x="6527800" y="2571750"/>
          <p14:tracePt t="28052" x="6572250" y="2571750"/>
          <p14:tracePt t="28069" x="6616700" y="2571750"/>
          <p14:tracePt t="28085" x="6661150" y="2571750"/>
          <p14:tracePt t="28102" x="6688138" y="2571750"/>
          <p14:tracePt t="28119" x="6742113" y="2571750"/>
          <p14:tracePt t="28136" x="6858000" y="2571750"/>
          <p14:tracePt t="28153" x="6929438" y="2571750"/>
          <p14:tracePt t="28169" x="7037388" y="2571750"/>
          <p14:tracePt t="28186" x="7134225" y="2571750"/>
          <p14:tracePt t="28202" x="7188200" y="2571750"/>
          <p14:tracePt t="28219" x="7251700" y="2571750"/>
          <p14:tracePt t="28236" x="7313613" y="2581275"/>
          <p14:tracePt t="28252" x="7348538" y="2581275"/>
          <p14:tracePt t="28269" x="7367588" y="2581275"/>
          <p14:tracePt t="28286" x="7412038" y="2581275"/>
          <p14:tracePt t="28303" x="7456488" y="2581275"/>
          <p14:tracePt t="28319" x="7554913" y="2608263"/>
          <p14:tracePt t="28336" x="7680325" y="2616200"/>
          <p14:tracePt t="28353" x="7759700" y="2616200"/>
          <p14:tracePt t="28369" x="7823200" y="2616200"/>
          <p14:tracePt t="28386" x="7867650" y="2616200"/>
          <p14:tracePt t="28402" x="7875588" y="2616200"/>
          <p14:tracePt t="28419" x="7902575" y="2616200"/>
          <p14:tracePt t="28436" x="7912100" y="2616200"/>
          <p14:tracePt t="28453" x="7920038" y="2616200"/>
          <p14:tracePt t="28520" x="7929563" y="2616200"/>
          <p14:tracePt t="28912" x="7966075" y="2616200"/>
          <p14:tracePt t="28920" x="7983538" y="2616200"/>
          <p14:tracePt t="28928" x="8037513" y="2616200"/>
          <p14:tracePt t="28937" x="8081963" y="2616200"/>
          <p14:tracePt t="28953" x="8170863" y="2616200"/>
          <p14:tracePt t="28969" x="8296275" y="2616200"/>
          <p14:tracePt t="28986" x="8367713" y="2616200"/>
          <p14:tracePt t="29002" x="8447088" y="2616200"/>
          <p14:tracePt t="29019" x="8483600" y="2616200"/>
          <p14:tracePt t="29036" x="8491538" y="2616200"/>
          <p14:tracePt t="29136" x="8501063" y="2616200"/>
          <p14:tracePt t="29144" x="8518525" y="2616200"/>
          <p14:tracePt t="29153" x="8537575" y="2616200"/>
          <p14:tracePt t="29169" x="8555038" y="2616200"/>
          <p14:tracePt t="29186" x="8582025" y="2616200"/>
          <p14:tracePt t="29202" x="8626475" y="2616200"/>
          <p14:tracePt t="29219" x="8653463" y="2616200"/>
          <p14:tracePt t="29236" x="8697913" y="2616200"/>
          <p14:tracePt t="29252" x="8715375" y="2616200"/>
          <p14:tracePt t="29269" x="8796338" y="2616200"/>
          <p14:tracePt t="29286" x="8858250" y="2616200"/>
          <p14:tracePt t="29302" x="8939213" y="2616200"/>
          <p14:tracePt t="29319" x="8983663" y="2616200"/>
          <p14:tracePt t="29336" x="9082088" y="2616200"/>
          <p14:tracePt t="29353" x="9170988" y="2616200"/>
          <p14:tracePt t="29369" x="9251950" y="2616200"/>
          <p14:tracePt t="29386" x="9304338" y="2616200"/>
          <p14:tracePt t="29402" x="9323388" y="2616200"/>
          <p14:tracePt t="29419" x="9331325" y="2616200"/>
          <p14:tracePt t="29452" x="9348788" y="2616200"/>
          <p14:tracePt t="29469" x="9385300" y="2616200"/>
          <p14:tracePt t="29486" x="9429750" y="2616200"/>
          <p14:tracePt t="29503" x="9474200" y="2616200"/>
          <p14:tracePt t="29519" x="9518650" y="2616200"/>
          <p14:tracePt t="29536" x="9545638" y="2616200"/>
          <p14:tracePt t="29552" x="9572625" y="2616200"/>
          <p14:tracePt t="29680" x="9582150" y="2616200"/>
          <p14:tracePt t="29696" x="9518650" y="2616200"/>
          <p14:tracePt t="29704" x="9394825" y="2616200"/>
          <p14:tracePt t="29712" x="9251950" y="2616200"/>
          <p14:tracePt t="29720" x="9045575" y="2616200"/>
          <p14:tracePt t="29736" x="8777288" y="2652713"/>
          <p14:tracePt t="29753" x="7688263" y="2768600"/>
          <p14:tracePt t="29769" x="6902450" y="2867025"/>
          <p14:tracePt t="29786" x="6296025" y="2894013"/>
          <p14:tracePt t="29802" x="5786438" y="2973388"/>
          <p14:tracePt t="29819" x="5303838" y="3054350"/>
          <p14:tracePt t="29836" x="4768850" y="3160713"/>
          <p14:tracePt t="29852" x="4348163" y="3259138"/>
          <p14:tracePt t="29869" x="4037013" y="3313113"/>
          <p14:tracePt t="29886" x="3813175" y="3367088"/>
          <p14:tracePt t="29902" x="3660775" y="3384550"/>
          <p14:tracePt t="29919" x="3509963" y="3394075"/>
          <p14:tracePt t="29936" x="3446463" y="3394075"/>
          <p14:tracePt t="29953" x="3330575" y="3394075"/>
          <p14:tracePt t="29969" x="3108325" y="3429000"/>
          <p14:tracePt t="29986" x="2894013" y="3429000"/>
          <p14:tracePt t="30002" x="2724150" y="3429000"/>
          <p14:tracePt t="30019" x="2589213" y="3429000"/>
          <p14:tracePt t="30035" x="2517775" y="3429000"/>
          <p14:tracePt t="30052" x="2473325" y="3429000"/>
          <p14:tracePt t="30069" x="2465388" y="3429000"/>
          <p14:tracePt t="30113" x="2438400" y="3419475"/>
          <p14:tracePt t="30120" x="2401888" y="3375025"/>
          <p14:tracePt t="30137" x="2339975" y="3340100"/>
          <p14:tracePt t="30153" x="2259013" y="3286125"/>
          <p14:tracePt t="30169" x="2179638" y="3232150"/>
          <p14:tracePt t="30186" x="2081213" y="3197225"/>
          <p14:tracePt t="30202" x="2036763" y="3170238"/>
          <p14:tracePt t="30219" x="2017713" y="3152775"/>
          <p14:tracePt t="30272" x="1990725" y="3143250"/>
          <p14:tracePt t="30280" x="1982788" y="3133725"/>
          <p14:tracePt t="30288" x="1973263" y="3133725"/>
          <p14:tracePt t="30302" x="1946275" y="3116263"/>
          <p14:tracePt t="30319" x="1911350" y="3098800"/>
          <p14:tracePt t="30336" x="1874838" y="3054350"/>
          <p14:tracePt t="30352" x="1857375" y="3044825"/>
          <p14:tracePt t="30369" x="1839913" y="3036888"/>
          <p14:tracePt t="30386" x="1830388" y="3027363"/>
          <p14:tracePt t="30419" x="1812925" y="3000375"/>
          <p14:tracePt t="30496" x="1803400" y="3000375"/>
          <p14:tracePt t="30512" x="1795463" y="3000375"/>
          <p14:tracePt t="30528" x="1768475" y="3000375"/>
          <p14:tracePt t="30536" x="1758950" y="3000375"/>
          <p14:tracePt t="30600" x="1751013" y="3000375"/>
          <p14:tracePt t="30640" x="1741488" y="3000375"/>
          <p14:tracePt t="30696" x="1714500" y="3000375"/>
          <p14:tracePt t="30752" x="1704975" y="3000375"/>
          <p14:tracePt t="30769" x="1697038" y="3000375"/>
          <p14:tracePt t="30776" x="1697038" y="3017838"/>
          <p14:tracePt t="30786" x="1687513" y="3027363"/>
          <p14:tracePt t="30880" x="1687513" y="3036888"/>
          <p14:tracePt t="30888" x="1687513" y="3054350"/>
          <p14:tracePt t="30904" x="1687513" y="3081338"/>
          <p14:tracePt t="30920" x="1687513" y="3089275"/>
          <p14:tracePt t="30936" x="1687513" y="3108325"/>
          <p14:tracePt t="30953" x="1687513" y="3125788"/>
          <p14:tracePt t="30969" x="1687513" y="3133725"/>
          <p14:tracePt t="31000" x="1687513" y="3143250"/>
          <p14:tracePt t="31008" x="1687513" y="3152775"/>
          <p14:tracePt t="31024" x="1697038" y="3152775"/>
          <p14:tracePt t="31040" x="1704975" y="3152775"/>
          <p14:tracePt t="31052" x="1714500" y="3152775"/>
          <p14:tracePt t="31069" x="1741488" y="3152775"/>
          <p14:tracePt t="31086" x="1758950" y="3152775"/>
          <p14:tracePt t="31102" x="1795463" y="3152775"/>
          <p14:tracePt t="31119" x="1803400" y="3152775"/>
          <p14:tracePt t="31121" x="1812925" y="3152775"/>
          <p14:tracePt t="31153" x="1822450" y="3152775"/>
          <p14:tracePt t="31169" x="1822450" y="3125788"/>
          <p14:tracePt t="31176" x="1822450" y="3116263"/>
          <p14:tracePt t="31186" x="1822450" y="3108325"/>
          <p14:tracePt t="31203" x="1822450" y="3081338"/>
          <p14:tracePt t="31236" x="1822450" y="3054350"/>
          <p14:tracePt t="31252" x="1812925" y="3054350"/>
          <p14:tracePt t="31269" x="1795463" y="3054350"/>
          <p14:tracePt t="31302" x="1768475" y="3054350"/>
          <p14:tracePt t="31319" x="1751013" y="3054350"/>
          <p14:tracePt t="31336" x="1741488" y="3054350"/>
          <p14:tracePt t="31512" x="1714500" y="3054350"/>
          <p14:tracePt t="31520" x="1697038" y="3071813"/>
          <p14:tracePt t="31528" x="1679575" y="3081338"/>
          <p14:tracePt t="31537" x="1670050" y="3108325"/>
          <p14:tracePt t="31553" x="1670050" y="3125788"/>
          <p14:tracePt t="31569" x="1670050" y="3133725"/>
          <p14:tracePt t="31920" x="1670050" y="3143250"/>
          <p14:tracePt t="31984" x="1679575" y="3143250"/>
          <p14:tracePt t="32280" x="1643063" y="3152775"/>
          <p14:tracePt t="32296" x="1633538" y="3152775"/>
          <p14:tracePt t="32304" x="1598613" y="3152775"/>
          <p14:tracePt t="32312" x="1581150" y="3152775"/>
          <p14:tracePt t="32320" x="1536700" y="3179763"/>
          <p14:tracePt t="32336" x="1517650" y="3179763"/>
          <p14:tracePt t="32353" x="1473200" y="3197225"/>
          <p14:tracePt t="32386" x="1465263" y="3197225"/>
          <p14:tracePt t="32402" x="1428750" y="3197225"/>
          <p14:tracePt t="32419" x="1374775" y="3197225"/>
          <p14:tracePt t="32435" x="1295400" y="3197225"/>
          <p14:tracePt t="32452" x="1214438" y="3205163"/>
          <p14:tracePt t="32469" x="1160463" y="3205163"/>
          <p14:tracePt t="32486" x="1108075" y="3224213"/>
          <p14:tracePt t="32502" x="1089025" y="3224213"/>
          <p14:tracePt t="32519" x="1062038" y="3224213"/>
          <p14:tracePt t="32536" x="1027113" y="3241675"/>
          <p14:tracePt t="32624" x="1017588" y="3241675"/>
          <p14:tracePt t="32632" x="1009650" y="3241675"/>
          <p14:tracePt t="32656" x="1000125" y="3241675"/>
          <p14:tracePt t="32672" x="990600" y="3241675"/>
          <p14:tracePt t="32688" x="982663" y="3241675"/>
          <p14:tracePt t="32704" x="946150" y="3241675"/>
          <p14:tracePt t="32712" x="938213" y="3241675"/>
          <p14:tracePt t="32728" x="901700" y="3241675"/>
          <p14:tracePt t="32737" x="874713" y="3241675"/>
          <p14:tracePt t="32753" x="830263" y="3241675"/>
          <p14:tracePt t="32769" x="785813" y="3241675"/>
          <p14:tracePt t="32785" x="758825" y="3241675"/>
          <p14:tracePt t="32802" x="714375" y="3241675"/>
          <p14:tracePt t="32819" x="660400" y="3241675"/>
          <p14:tracePt t="32836" x="642938" y="3232150"/>
          <p14:tracePt t="32852" x="608013" y="3232150"/>
          <p14:tracePt t="32869" x="598488" y="3214688"/>
          <p14:tracePt t="32902" x="571500" y="3197225"/>
          <p14:tracePt t="32919" x="536575" y="3179763"/>
          <p14:tracePt t="32936" x="527050" y="3152775"/>
          <p14:tracePt t="32953" x="500063" y="3098800"/>
          <p14:tracePt t="32969" x="490538" y="3071813"/>
          <p14:tracePt t="33002" x="490538" y="3044825"/>
          <p14:tracePt t="33019" x="490538" y="3036888"/>
          <p14:tracePt t="33035" x="490538" y="3027363"/>
          <p14:tracePt t="33052" x="490538" y="3017838"/>
          <p14:tracePt t="33069" x="490538" y="2990850"/>
          <p14:tracePt t="33086" x="500063" y="2982913"/>
          <p14:tracePt t="33102" x="536575" y="2965450"/>
          <p14:tracePt t="33119" x="571500" y="2946400"/>
          <p14:tracePt t="33136" x="633413" y="2911475"/>
          <p14:tracePt t="33137" x="669925" y="2901950"/>
          <p14:tracePt t="33153" x="731838" y="2874963"/>
          <p14:tracePt t="33169" x="741363" y="2867025"/>
          <p14:tracePt t="33240" x="758825" y="2867025"/>
          <p14:tracePt t="33248" x="785813" y="2867025"/>
          <p14:tracePt t="33256" x="812800" y="2867025"/>
          <p14:tracePt t="33269" x="866775" y="2867025"/>
          <p14:tracePt t="33285" x="990600" y="2867025"/>
          <p14:tracePt t="33302" x="1081088" y="2884488"/>
          <p14:tracePt t="33319" x="1143000" y="2894013"/>
          <p14:tracePt t="33336" x="1223963" y="2911475"/>
          <p14:tracePt t="33352" x="1241425" y="2919413"/>
          <p14:tracePt t="33408" x="1250950" y="2928938"/>
          <p14:tracePt t="33424" x="1276350" y="2955925"/>
          <p14:tracePt t="33440" x="1303338" y="2973388"/>
          <p14:tracePt t="33448" x="1312863" y="2990850"/>
          <p14:tracePt t="33464" x="1322388" y="3000375"/>
          <p14:tracePt t="33488" x="1322388" y="3017838"/>
          <p14:tracePt t="33496" x="1330325" y="3027363"/>
          <p14:tracePt t="33536" x="1330325" y="3036888"/>
          <p14:tracePt t="33544" x="1339850" y="3054350"/>
          <p14:tracePt t="33576" x="1357313" y="3062288"/>
          <p14:tracePt t="33585" x="1357313" y="3071813"/>
          <p14:tracePt t="33601" x="1357313" y="3081338"/>
          <p14:tracePt t="33616" x="1347788" y="3089275"/>
          <p14:tracePt t="33624" x="1339850" y="3098800"/>
          <p14:tracePt t="33640" x="1330325" y="3108325"/>
          <p14:tracePt t="33656" x="1322388" y="3108325"/>
          <p14:tracePt t="33669" x="1295400" y="3133725"/>
          <p14:tracePt t="33685" x="1285875" y="3143250"/>
          <p14:tracePt t="33702" x="1250950" y="3152775"/>
          <p14:tracePt t="33720" x="1241425" y="3170238"/>
          <p14:tracePt t="33760" x="1231900" y="3179763"/>
          <p14:tracePt t="33769" x="1223963" y="3187700"/>
          <p14:tracePt t="33785" x="1214438" y="3187700"/>
          <p14:tracePt t="33792" x="1204913" y="3187700"/>
          <p14:tracePt t="33802" x="1196975" y="3197225"/>
          <p14:tracePt t="33819" x="1152525" y="3205163"/>
          <p14:tracePt t="33836" x="1125538" y="3224213"/>
          <p14:tracePt t="33852" x="1071563" y="3241675"/>
          <p14:tracePt t="33869" x="1027113" y="3259138"/>
          <p14:tracePt t="33885" x="982663" y="3276600"/>
          <p14:tracePt t="33902" x="955675" y="3286125"/>
          <p14:tracePt t="33919" x="919163" y="3295650"/>
          <p14:tracePt t="33936" x="874713" y="3313113"/>
          <p14:tracePt t="33969" x="866775" y="3313113"/>
          <p14:tracePt t="33985" x="857250" y="3313113"/>
          <p14:tracePt t="34002" x="822325" y="3313113"/>
          <p14:tracePt t="34019" x="758825" y="3313113"/>
          <p14:tracePt t="34036" x="731838" y="3313113"/>
          <p14:tracePt t="34052" x="704850" y="3313113"/>
          <p14:tracePt t="34069" x="696913" y="3313113"/>
          <p14:tracePt t="34120" x="687388" y="3313113"/>
          <p14:tracePt t="34136" x="679450" y="3313113"/>
          <p14:tracePt t="34144" x="652463" y="3313113"/>
          <p14:tracePt t="34153" x="633413" y="3313113"/>
          <p14:tracePt t="34169" x="581025" y="3313113"/>
          <p14:tracePt t="34186" x="536575" y="3286125"/>
          <p14:tracePt t="34202" x="509588" y="3276600"/>
          <p14:tracePt t="34219" x="482600" y="3251200"/>
          <p14:tracePt t="34236" x="473075" y="3241675"/>
          <p14:tracePt t="34252" x="465138" y="3232150"/>
          <p14:tracePt t="34269" x="455613" y="3214688"/>
          <p14:tracePt t="34286" x="446088" y="3205163"/>
          <p14:tracePt t="34319" x="446088" y="3197225"/>
          <p14:tracePt t="34344" x="446088" y="3187700"/>
          <p14:tracePt t="34360" x="446088" y="3179763"/>
          <p14:tracePt t="34370" x="465138" y="3143250"/>
          <p14:tracePt t="34386" x="473075" y="3133725"/>
          <p14:tracePt t="34402" x="490538" y="3116263"/>
          <p14:tracePt t="34419" x="509588" y="3098800"/>
          <p14:tracePt t="34436" x="536575" y="3081338"/>
          <p14:tracePt t="34452" x="554038" y="3071813"/>
          <p14:tracePt t="34469" x="588963" y="3036888"/>
          <p14:tracePt t="34486" x="625475" y="3009900"/>
          <p14:tracePt t="34519" x="652463" y="3000375"/>
          <p14:tracePt t="34535" x="714375" y="2973388"/>
          <p14:tracePt t="34552" x="776288" y="2965450"/>
          <p14:tracePt t="34569" x="822325" y="2946400"/>
          <p14:tracePt t="34586" x="874713" y="2938463"/>
          <p14:tracePt t="34602" x="901700" y="2911475"/>
          <p14:tracePt t="34672" x="911225" y="2911475"/>
          <p14:tracePt t="34680" x="938213" y="2911475"/>
          <p14:tracePt t="34688" x="990600" y="2911475"/>
          <p14:tracePt t="34702" x="1017588" y="2919413"/>
          <p14:tracePt t="34719" x="1044575" y="2928938"/>
          <p14:tracePt t="34736" x="1071563" y="2938463"/>
          <p14:tracePt t="34753" x="1108075" y="2973388"/>
          <p14:tracePt t="34786" x="1116013" y="2973388"/>
          <p14:tracePt t="34802" x="1133475" y="2990850"/>
          <p14:tracePt t="34819" x="1143000" y="2990850"/>
          <p14:tracePt t="34835" x="1152525" y="3009900"/>
          <p14:tracePt t="34852" x="1169988" y="3027363"/>
          <p14:tracePt t="34869" x="1179513" y="3036888"/>
          <p14:tracePt t="34902" x="1187450" y="3071813"/>
          <p14:tracePt t="34920" x="1196975" y="3098800"/>
          <p14:tracePt t="34944" x="1214438" y="3108325"/>
          <p14:tracePt t="34960" x="1214438" y="3116263"/>
          <p14:tracePt t="34986" x="1214438" y="3125788"/>
          <p14:tracePt t="35002" x="1214438" y="3133725"/>
          <p14:tracePt t="35008" x="1214438" y="3143250"/>
          <p14:tracePt t="35024" x="1214438" y="3170238"/>
          <p14:tracePt t="35040" x="1214438" y="3179763"/>
          <p14:tracePt t="35056" x="1214438" y="3187700"/>
          <p14:tracePt t="35080" x="1214438" y="3197225"/>
          <p14:tracePt t="35128" x="1204913" y="3232150"/>
          <p14:tracePt t="35152" x="1196975" y="3232150"/>
          <p14:tracePt t="35160" x="1179513" y="3232150"/>
          <p14:tracePt t="35170" x="1152525" y="3251200"/>
          <p14:tracePt t="35186" x="1143000" y="3251200"/>
          <p14:tracePt t="35202" x="1108075" y="3259138"/>
          <p14:tracePt t="35219" x="1098550" y="3259138"/>
          <p14:tracePt t="35235" x="1062038" y="3259138"/>
          <p14:tracePt t="35252" x="1044575" y="3268663"/>
          <p14:tracePt t="35269" x="1027113" y="3268663"/>
          <p14:tracePt t="35285" x="1009650" y="3268663"/>
          <p14:tracePt t="35302" x="1000125" y="3268663"/>
          <p14:tracePt t="35319" x="990600" y="3268663"/>
          <p14:tracePt t="35336" x="928688" y="3268663"/>
          <p14:tracePt t="35352" x="857250" y="3268663"/>
          <p14:tracePt t="35370" x="812800" y="3268663"/>
          <p14:tracePt t="35386" x="768350" y="3268663"/>
          <p14:tracePt t="35402" x="758825" y="3268663"/>
          <p14:tracePt t="35435" x="741363" y="3268663"/>
          <p14:tracePt t="35452" x="723900" y="3268663"/>
          <p14:tracePt t="35469" x="696913" y="3268663"/>
          <p14:tracePt t="35486" x="660400" y="3268663"/>
          <p14:tracePt t="35502" x="615950" y="3268663"/>
          <p14:tracePt t="35519" x="598488" y="3268663"/>
          <p14:tracePt t="35536" x="561975" y="3268663"/>
          <p14:tracePt t="35552" x="517525" y="3241675"/>
          <p14:tracePt t="35569" x="500063" y="3232150"/>
          <p14:tracePt t="35585" x="465138" y="3214688"/>
          <p14:tracePt t="35602" x="446088" y="3179763"/>
          <p14:tracePt t="35619" x="438150" y="3170238"/>
          <p14:tracePt t="35635" x="438150" y="3143250"/>
          <p14:tracePt t="35669" x="438150" y="3116263"/>
          <p14:tracePt t="35685" x="438150" y="3098800"/>
          <p14:tracePt t="35702" x="455613" y="3081338"/>
          <p14:tracePt t="35719" x="490538" y="3054350"/>
          <p14:tracePt t="35736" x="527050" y="3044825"/>
          <p14:tracePt t="35752" x="561975" y="3017838"/>
          <p14:tracePt t="35769" x="669925" y="2965450"/>
          <p14:tracePt t="35785" x="731838" y="2955925"/>
          <p14:tracePt t="35802" x="822325" y="2938463"/>
          <p14:tracePt t="35819" x="928688" y="2928938"/>
          <p14:tracePt t="35835" x="1036638" y="2928938"/>
          <p14:tracePt t="35852" x="1133475" y="2928938"/>
          <p14:tracePt t="35869" x="1241425" y="2928938"/>
          <p14:tracePt t="35885" x="1330325" y="2928938"/>
          <p14:tracePt t="35902" x="1393825" y="2928938"/>
          <p14:tracePt t="35919" x="1411288" y="2928938"/>
          <p14:tracePt t="35936" x="1446213" y="2928938"/>
          <p14:tracePt t="35953" x="1482725" y="2965450"/>
          <p14:tracePt t="35986" x="1490663" y="2973388"/>
          <p14:tracePt t="36002" x="1517650" y="3000375"/>
          <p14:tracePt t="36019" x="1517650" y="3017838"/>
          <p14:tracePt t="36035" x="1527175" y="3027363"/>
          <p14:tracePt t="36052" x="1527175" y="3062288"/>
          <p14:tracePt t="36069" x="1527175" y="3071813"/>
          <p14:tracePt t="36085" x="1527175" y="3081338"/>
          <p14:tracePt t="36102" x="1527175" y="3098800"/>
          <p14:tracePt t="36119" x="1527175" y="3116263"/>
          <p14:tracePt t="36136" x="1509713" y="3133725"/>
          <p14:tracePt t="36137" x="1482725" y="3133725"/>
          <p14:tracePt t="36153" x="1465263" y="3143250"/>
          <p14:tracePt t="36169" x="1428750" y="3160713"/>
          <p14:tracePt t="36185" x="1419225" y="3160713"/>
          <p14:tracePt t="36202" x="1401763" y="3170238"/>
          <p14:tracePt t="36219" x="1366838" y="3187700"/>
          <p14:tracePt t="36235" x="1357313" y="3187700"/>
          <p14:tracePt t="36252" x="1339850" y="3197225"/>
          <p14:tracePt t="36269" x="1322388" y="3197225"/>
          <p14:tracePt t="36302" x="1312863" y="3197225"/>
          <p14:tracePt t="36320" x="1303338" y="3197225"/>
          <p14:tracePt t="36336" x="1285875" y="3205163"/>
          <p14:tracePt t="36352" x="1223963" y="3232150"/>
          <p14:tracePt t="36369" x="1196975" y="3232150"/>
          <p14:tracePt t="36385" x="1152525" y="3241675"/>
          <p14:tracePt t="36402" x="1133475" y="3251200"/>
          <p14:tracePt t="36419" x="1125538" y="3251200"/>
          <p14:tracePt t="36456" x="1108075" y="3251200"/>
          <p14:tracePt t="36600" x="1108075" y="3259138"/>
          <p14:tracePt t="36633" x="1108075" y="3268663"/>
          <p14:tracePt t="36992" x="1116013" y="3286125"/>
          <p14:tracePt t="37008" x="1125538" y="3286125"/>
          <p14:tracePt t="37032" x="1133475" y="3286125"/>
          <p14:tracePt t="37056" x="1152525" y="3286125"/>
          <p14:tracePt t="37064" x="1160463" y="3286125"/>
          <p14:tracePt t="37080" x="1179513" y="3286125"/>
          <p14:tracePt t="37088" x="1187450" y="3286125"/>
          <p14:tracePt t="37102" x="1214438" y="3286125"/>
          <p14:tracePt t="37119" x="1303338" y="3286125"/>
          <p14:tracePt t="37135" x="1446213" y="3295650"/>
          <p14:tracePt t="37137" x="1554163" y="3313113"/>
          <p14:tracePt t="37152" x="1857375" y="3313113"/>
          <p14:tracePt t="37169" x="2330450" y="3313113"/>
          <p14:tracePt t="37185" x="2830513" y="3313113"/>
          <p14:tracePt t="37202" x="3303588" y="3313113"/>
          <p14:tracePt t="37218" x="3652838" y="3313113"/>
          <p14:tracePt t="37235" x="3875088" y="3313113"/>
          <p14:tracePt t="37252" x="3938588" y="3313113"/>
          <p14:tracePt t="37269" x="3965575" y="3313113"/>
          <p14:tracePt t="37302" x="3973513" y="3313113"/>
          <p14:tracePt t="37320" x="3990975" y="3313113"/>
          <p14:tracePt t="37335" x="4010025" y="3313113"/>
          <p14:tracePt t="37352" x="4027488" y="3313113"/>
          <p14:tracePt t="37369" x="4125913" y="3313113"/>
          <p14:tracePt t="37385" x="4214813" y="3313113"/>
          <p14:tracePt t="37402" x="4340225" y="3313113"/>
          <p14:tracePt t="37418" x="4438650" y="3313113"/>
          <p14:tracePt t="37435" x="4456113" y="3313113"/>
          <p14:tracePt t="37496" x="4465638" y="3313113"/>
          <p14:tracePt t="37504" x="4483100" y="3313113"/>
          <p14:tracePt t="37512" x="4527550" y="3322638"/>
          <p14:tracePt t="37520" x="4589463" y="3357563"/>
          <p14:tracePt t="37536" x="4625975" y="3357563"/>
          <p14:tracePt t="37552" x="4830763" y="3384550"/>
          <p14:tracePt t="37569" x="4983163" y="3411538"/>
          <p14:tracePt t="37585" x="5108575" y="3411538"/>
          <p14:tracePt t="37602" x="5187950" y="3411538"/>
          <p14:tracePt t="37619" x="5232400" y="3411538"/>
          <p14:tracePt t="37635" x="5251450" y="3411538"/>
          <p14:tracePt t="37656" x="5259388" y="3411538"/>
          <p14:tracePt t="37672" x="5268913" y="3411538"/>
          <p14:tracePt t="37686" x="5276850" y="3411538"/>
          <p14:tracePt t="37702" x="5348288" y="3411538"/>
          <p14:tracePt t="37719" x="5446713" y="3411538"/>
          <p14:tracePt t="37736" x="5500688" y="3411538"/>
          <p14:tracePt t="37752" x="5554663" y="3411538"/>
          <p14:tracePt t="37769" x="5562600" y="3411538"/>
          <p14:tracePt t="37786" x="5581650" y="3411538"/>
          <p14:tracePt t="37802" x="5599113" y="3411538"/>
          <p14:tracePt t="37819" x="5608638" y="3411538"/>
          <p14:tracePt t="37888" x="5616575" y="3411538"/>
          <p14:tracePt t="38136" x="5634038" y="3411538"/>
          <p14:tracePt t="38144" x="5661025" y="3402013"/>
          <p14:tracePt t="38160" x="5697538" y="3394075"/>
          <p14:tracePt t="38170" x="5724525" y="3394075"/>
          <p14:tracePt t="38185" x="5857875" y="3348038"/>
          <p14:tracePt t="38202" x="6081713" y="3313113"/>
          <p14:tracePt t="38219" x="6330950" y="3259138"/>
          <p14:tracePt t="38235" x="6545263" y="3241675"/>
          <p14:tracePt t="38253" x="6697663" y="3224213"/>
          <p14:tracePt t="38268" x="6796088" y="3197225"/>
          <p14:tracePt t="38285" x="6848475" y="3187700"/>
          <p14:tracePt t="38303" x="6875463" y="3170238"/>
          <p14:tracePt t="38319" x="6902450" y="3170238"/>
          <p14:tracePt t="38336" x="6929438" y="3160713"/>
          <p14:tracePt t="38352" x="7018338" y="3160713"/>
          <p14:tracePt t="38369" x="7081838" y="3133725"/>
          <p14:tracePt t="38385" x="7116763" y="3125788"/>
          <p14:tracePt t="38402" x="7134225" y="3125788"/>
          <p14:tracePt t="38419" x="7197725" y="3125788"/>
          <p14:tracePt t="38436" x="7242175" y="3108325"/>
          <p14:tracePt t="38452" x="7269163" y="3108325"/>
          <p14:tracePt t="38816" x="7269163" y="3133725"/>
          <p14:tracePt t="38824" x="7269163" y="3143250"/>
          <p14:tracePt t="38835" x="7269163" y="3160713"/>
          <p14:tracePt t="38852" x="7269163" y="3197225"/>
          <p14:tracePt t="38869" x="7269163" y="3232150"/>
          <p14:tracePt t="38885" x="7269163" y="3251200"/>
          <p14:tracePt t="38920" x="7269163" y="3268663"/>
          <p14:tracePt t="39080" x="7269163" y="3276600"/>
          <p14:tracePt t="39088" x="7269163" y="3295650"/>
          <p14:tracePt t="39096" x="7269163" y="3303588"/>
          <p14:tracePt t="39104" x="7269163" y="3322638"/>
          <p14:tracePt t="39120" x="7269163" y="3330575"/>
          <p14:tracePt t="39135" x="7269163" y="3340100"/>
          <p14:tracePt t="39153" x="7286625" y="3402013"/>
          <p14:tracePt t="39169" x="7313613" y="3419475"/>
          <p14:tracePt t="39185" x="7340600" y="3455988"/>
          <p14:tracePt t="39202" x="7375525" y="3473450"/>
          <p14:tracePt t="39218" x="7439025" y="3500438"/>
          <p14:tracePt t="39235" x="7500938" y="3509963"/>
          <p14:tracePt t="39252" x="7589838" y="3536950"/>
          <p14:tracePt t="39268" x="7705725" y="3571875"/>
          <p14:tracePt t="39285" x="7823200" y="3581400"/>
          <p14:tracePt t="39302" x="7894638" y="3598863"/>
          <p14:tracePt t="39318" x="7974013" y="3598863"/>
          <p14:tracePt t="39335" x="8018463" y="3598863"/>
          <p14:tracePt t="39353" x="8072438" y="3598863"/>
          <p14:tracePt t="39369" x="8081963" y="3598863"/>
          <p14:tracePt t="39385" x="8116888" y="3598863"/>
          <p14:tracePt t="39402" x="8134350" y="3598863"/>
          <p14:tracePt t="39418" x="8180388" y="3589338"/>
          <p14:tracePt t="39435" x="8205788" y="3554413"/>
          <p14:tracePt t="39452" x="8224838" y="3509963"/>
          <p14:tracePt t="39468" x="8242300" y="3455988"/>
          <p14:tracePt t="39485" x="8251825" y="3394075"/>
          <p14:tracePt t="39502" x="8251825" y="3286125"/>
          <p14:tracePt t="39518" x="8251825" y="3205163"/>
          <p14:tracePt t="39535" x="8251825" y="3152775"/>
          <p14:tracePt t="39552" x="8251825" y="3081338"/>
          <p14:tracePt t="39569" x="8197850" y="3027363"/>
          <p14:tracePt t="39585" x="8143875" y="2982913"/>
          <p14:tracePt t="39602" x="8081963" y="2901950"/>
          <p14:tracePt t="39618" x="8027988" y="2830513"/>
          <p14:tracePt t="39635" x="7966075" y="2732088"/>
          <p14:tracePt t="39652" x="7920038" y="2679700"/>
          <p14:tracePt t="39668" x="7804150" y="2652713"/>
          <p14:tracePt t="39685" x="7697788" y="2608263"/>
          <p14:tracePt t="39702" x="7634288" y="2608263"/>
          <p14:tracePt t="39718" x="7554913" y="2608263"/>
          <p14:tracePt t="39735" x="7483475" y="2608263"/>
          <p14:tracePt t="39752" x="7348538" y="2616200"/>
          <p14:tracePt t="39769" x="7224713" y="2643188"/>
          <p14:tracePt t="39785" x="7108825" y="2687638"/>
          <p14:tracePt t="39802" x="7010400" y="2732088"/>
          <p14:tracePt t="39818" x="6938963" y="2768600"/>
          <p14:tracePt t="39835" x="6894513" y="2795588"/>
          <p14:tracePt t="39852" x="6858000" y="2822575"/>
          <p14:tracePt t="39868" x="6840538" y="2857500"/>
          <p14:tracePt t="39885" x="6831013" y="2894013"/>
          <p14:tracePt t="39902" x="6813550" y="2955925"/>
          <p14:tracePt t="39918" x="6804025" y="2982913"/>
          <p14:tracePt t="39935" x="6777038" y="3062288"/>
          <p14:tracePt t="39952" x="6769100" y="3133725"/>
          <p14:tracePt t="39969" x="6751638" y="3197225"/>
          <p14:tracePt t="39985" x="6751638" y="3241675"/>
          <p14:tracePt t="40002" x="6751638" y="3303588"/>
          <p14:tracePt t="40018" x="6751638" y="3348038"/>
          <p14:tracePt t="40035" x="6751638" y="3367088"/>
          <p14:tracePt t="40052" x="6769100" y="3402013"/>
          <p14:tracePt t="40068" x="6786563" y="3429000"/>
          <p14:tracePt t="40085" x="6796088" y="3455988"/>
          <p14:tracePt t="40102" x="6840538" y="3509963"/>
          <p14:tracePt t="40118" x="6884988" y="3544888"/>
          <p14:tracePt t="40135" x="6938963" y="3581400"/>
          <p14:tracePt t="40153" x="6991350" y="3616325"/>
          <p14:tracePt t="40169" x="7027863" y="3633788"/>
          <p14:tracePt t="40185" x="7037388" y="3652838"/>
          <p14:tracePt t="40202" x="7045325" y="3660775"/>
          <p14:tracePt t="40218" x="7072313" y="3670300"/>
          <p14:tracePt t="40235" x="7099300" y="3670300"/>
          <p14:tracePt t="40252" x="7126288" y="3697288"/>
          <p14:tracePt t="40269" x="7134225" y="3697288"/>
          <p14:tracePt t="40285" x="7180263" y="3697288"/>
          <p14:tracePt t="40302" x="7242175" y="3705225"/>
          <p14:tracePt t="40319" x="7296150" y="3705225"/>
          <p14:tracePt t="40335" x="7348538" y="3705225"/>
          <p14:tracePt t="40353" x="7412038" y="3705225"/>
          <p14:tracePt t="40369" x="7456488" y="3705225"/>
          <p14:tracePt t="40385" x="7500938" y="3705225"/>
          <p14:tracePt t="40402" x="7518400" y="3705225"/>
          <p14:tracePt t="40418" x="7537450" y="3705225"/>
          <p14:tracePt t="40435" x="7554913" y="3705225"/>
          <p14:tracePt t="40452" x="7562850" y="3705225"/>
          <p14:tracePt t="40469" x="7581900" y="3705225"/>
          <p14:tracePt t="40485" x="7616825" y="3705225"/>
          <p14:tracePt t="40502" x="7643813" y="3705225"/>
          <p14:tracePt t="40518" x="7680325" y="3705225"/>
          <p14:tracePt t="40535" x="7688263" y="3705225"/>
          <p14:tracePt t="40552" x="7724775" y="3705225"/>
          <p14:tracePt t="40569" x="7732713" y="3705225"/>
          <p14:tracePt t="40585" x="7751763" y="3705225"/>
          <p14:tracePt t="40602" x="7759700" y="3705225"/>
          <p14:tracePt t="40618" x="7769225" y="3697288"/>
          <p14:tracePt t="40696" x="7724775" y="3679825"/>
          <p14:tracePt t="40704" x="7670800" y="3679825"/>
          <p14:tracePt t="40712" x="7599363" y="3670300"/>
          <p14:tracePt t="40720" x="7518400" y="3670300"/>
          <p14:tracePt t="40735" x="7419975" y="3633788"/>
          <p14:tracePt t="40752" x="7054850" y="3581400"/>
          <p14:tracePt t="40769" x="6715125" y="3527425"/>
          <p14:tracePt t="40785" x="6330950" y="3482975"/>
          <p14:tracePt t="40802" x="5919788" y="3429000"/>
          <p14:tracePt t="40818" x="5483225" y="3348038"/>
          <p14:tracePt t="40835" x="5000625" y="3286125"/>
          <p14:tracePt t="40852" x="4598988" y="3232150"/>
          <p14:tracePt t="40869" x="4295775" y="3152775"/>
          <p14:tracePt t="40885" x="4054475" y="3125788"/>
          <p14:tracePt t="40902" x="3919538" y="3108325"/>
          <p14:tracePt t="40918" x="3875088" y="3108325"/>
          <p14:tracePt t="40936" x="3857625" y="3108325"/>
          <p14:tracePt t="40985" x="3830638" y="3108325"/>
          <p14:tracePt t="40992" x="3822700" y="3108325"/>
          <p14:tracePt t="41008" x="3813175" y="3108325"/>
          <p14:tracePt t="41018" x="3803650" y="3108325"/>
          <p14:tracePt t="41035" x="3768725" y="3108325"/>
          <p14:tracePt t="41052" x="3714750" y="3108325"/>
          <p14:tracePt t="41069" x="3616325" y="3143250"/>
          <p14:tracePt t="41085" x="3554413" y="3152775"/>
          <p14:tracePt t="41102" x="3455988" y="3179763"/>
          <p14:tracePt t="41118" x="3357563" y="3224213"/>
          <p14:tracePt t="41135" x="3286125" y="3232150"/>
          <p14:tracePt t="41152" x="3197225" y="3241675"/>
          <p14:tracePt t="41169" x="3160713" y="3268663"/>
          <p14:tracePt t="41185" x="3143250" y="3268663"/>
          <p14:tracePt t="41218" x="3133725" y="3268663"/>
          <p14:tracePt t="41235" x="3108325" y="3268663"/>
          <p14:tracePt t="41252" x="3062288" y="3268663"/>
          <p14:tracePt t="41269" x="2990850" y="3268663"/>
          <p14:tracePt t="41285" x="2946400" y="3268663"/>
          <p14:tracePt t="41302" x="2928938" y="3268663"/>
          <p14:tracePt t="41344" x="2911475" y="3268663"/>
          <p14:tracePt t="41400" x="2901950" y="3268663"/>
          <p14:tracePt t="41416" x="2894013" y="3268663"/>
          <p14:tracePt t="41432" x="2884488" y="3268663"/>
          <p14:tracePt t="41440" x="2857500" y="3268663"/>
          <p14:tracePt t="41452" x="2847975" y="3268663"/>
          <p14:tracePt t="41468" x="2840038" y="3268663"/>
          <p14:tracePt t="41485" x="2830513" y="3268663"/>
          <p14:tracePt t="41502" x="2822575" y="3259138"/>
          <p14:tracePt t="41528" x="2813050" y="3251200"/>
          <p14:tracePt t="41544" x="2795588" y="3241675"/>
          <p14:tracePt t="41569" x="2786063" y="3232150"/>
          <p14:tracePt t="41585" x="2776538" y="3214688"/>
          <p14:tracePt t="41616" x="2759075" y="3214688"/>
          <p14:tracePt t="41624" x="2751138" y="3205163"/>
          <p14:tracePt t="41648" x="2732088" y="3197225"/>
          <p14:tracePt t="41656" x="2732088" y="3187700"/>
          <p14:tracePt t="41668" x="2724150" y="3179763"/>
          <p14:tracePt t="41685" x="2714625" y="3170238"/>
          <p14:tracePt t="41702" x="2705100" y="3160713"/>
          <p14:tracePt t="41718" x="2697163" y="3143250"/>
          <p14:tracePt t="44440" x="2705100" y="3143250"/>
          <p14:tracePt t="44448" x="2714625" y="3143250"/>
          <p14:tracePt t="44456" x="2741613" y="3143250"/>
          <p14:tracePt t="44468" x="2776538" y="3143250"/>
          <p14:tracePt t="44485" x="2884488" y="3143250"/>
          <p14:tracePt t="44502" x="3062288" y="3152775"/>
          <p14:tracePt t="44518" x="3402013" y="3214688"/>
          <p14:tracePt t="44535" x="3803650" y="3251200"/>
          <p14:tracePt t="44552" x="4652963" y="3357563"/>
          <p14:tracePt t="44569" x="5340350" y="3357563"/>
          <p14:tracePt t="44585" x="6072188" y="3357563"/>
          <p14:tracePt t="44602" x="6848475" y="3357563"/>
          <p14:tracePt t="44618" x="7429500" y="3357563"/>
          <p14:tracePt t="44635" x="7902575" y="3357563"/>
          <p14:tracePt t="44652" x="8277225" y="3357563"/>
          <p14:tracePt t="44668" x="8474075" y="3357563"/>
          <p14:tracePt t="44685" x="8562975" y="3357563"/>
          <p14:tracePt t="44702" x="8582025" y="3357563"/>
          <p14:tracePt t="44718" x="8599488" y="3348038"/>
          <p14:tracePt t="44744" x="8626475" y="3330575"/>
          <p14:tracePt t="44785" x="8634413" y="3330575"/>
          <p14:tracePt t="44792" x="8643938" y="3313113"/>
          <p14:tracePt t="44802" x="8680450" y="3303588"/>
          <p14:tracePt t="44819" x="8759825" y="3295650"/>
          <p14:tracePt t="44835" x="8840788" y="3259138"/>
          <p14:tracePt t="44851" x="8966200" y="3251200"/>
          <p14:tracePt t="44868" x="9161463" y="3232150"/>
          <p14:tracePt t="44885" x="9412288" y="3179763"/>
          <p14:tracePt t="44902" x="9590088" y="3160713"/>
          <p14:tracePt t="44918" x="9786938" y="3133725"/>
          <p14:tracePt t="44935" x="10055225" y="3098800"/>
          <p14:tracePt t="44951" x="10367963" y="3071813"/>
          <p14:tracePt t="44969" x="10688638" y="3044825"/>
          <p14:tracePt t="44985" x="10814050" y="3044825"/>
          <p14:tracePt t="45002" x="10929938" y="3000375"/>
          <p14:tracePt t="45018" x="11018838" y="2973388"/>
          <p14:tracePt t="45035" x="11072813" y="2946400"/>
          <p14:tracePt t="45052" x="11090275" y="2938463"/>
          <p14:tracePt t="45068" x="11117263" y="2928938"/>
          <p14:tracePt t="45085" x="11153775" y="2911475"/>
          <p14:tracePt t="45101" x="11180763" y="2901950"/>
          <p14:tracePt t="45118" x="11198225" y="2884488"/>
          <p14:tracePt t="45135" x="11225213" y="2867025"/>
          <p14:tracePt t="45151" x="11233150" y="2840038"/>
          <p14:tracePt t="45168" x="11233150" y="2830513"/>
          <p14:tracePt t="45185" x="11233150" y="2795588"/>
          <p14:tracePt t="45202" x="11233150" y="2786063"/>
          <p14:tracePt t="45218" x="11233150" y="2768600"/>
          <p14:tracePt t="45235" x="11198225" y="2732088"/>
          <p14:tracePt t="45251" x="11144250" y="2732088"/>
          <p14:tracePt t="45268" x="11109325" y="2732088"/>
          <p14:tracePt t="45285" x="11072813" y="2732088"/>
          <p14:tracePt t="45302" x="11045825" y="2732088"/>
          <p14:tracePt t="45318" x="10983913" y="2732088"/>
          <p14:tracePt t="45336" x="10920413" y="2732088"/>
          <p14:tracePt t="45352" x="10858500" y="2732088"/>
          <p14:tracePt t="45368" x="10841038" y="2751138"/>
          <p14:tracePt t="45385" x="10769600" y="2776538"/>
          <p14:tracePt t="45402" x="10760075" y="2795588"/>
          <p14:tracePt t="45418" x="10742613" y="2813050"/>
          <p14:tracePt t="45435" x="10733088" y="2830513"/>
          <p14:tracePt t="45452" x="10706100" y="2867025"/>
          <p14:tracePt t="45468" x="10698163" y="2911475"/>
          <p14:tracePt t="45485" x="10680700" y="2946400"/>
          <p14:tracePt t="45502" x="10671175" y="2990850"/>
          <p14:tracePt t="45518" x="10671175" y="3009900"/>
          <p14:tracePt t="45535" x="10653713" y="3054350"/>
          <p14:tracePt t="45552" x="10653713" y="3071813"/>
          <p14:tracePt t="45568" x="10626725" y="3125788"/>
          <p14:tracePt t="45585" x="10626725" y="3152775"/>
          <p14:tracePt t="45602" x="10626725" y="3179763"/>
          <p14:tracePt t="45618" x="10626725" y="3224213"/>
          <p14:tracePt t="45635" x="10644188" y="3268663"/>
          <p14:tracePt t="45652" x="10671175" y="3313113"/>
          <p14:tracePt t="45668" x="10706100" y="3367088"/>
          <p14:tracePt t="45685" x="10760075" y="3429000"/>
          <p14:tracePt t="45702" x="10777538" y="3465513"/>
          <p14:tracePt t="45718" x="10814050" y="3482975"/>
          <p14:tracePt t="45735" x="10823575" y="3490913"/>
          <p14:tracePt t="45752" x="10868025" y="3517900"/>
          <p14:tracePt t="45769" x="10912475" y="3536950"/>
          <p14:tracePt t="45786" x="10920413" y="3544888"/>
          <p14:tracePt t="45802" x="10956925" y="3571875"/>
          <p14:tracePt t="45818" x="10991850" y="3581400"/>
          <p14:tracePt t="45835" x="11037888" y="3581400"/>
          <p14:tracePt t="45852" x="11063288" y="3589338"/>
          <p14:tracePt t="45868" x="11090275" y="3589338"/>
          <p14:tracePt t="45885" x="11109325" y="3598863"/>
          <p14:tracePt t="45901" x="11144250" y="3598863"/>
          <p14:tracePt t="45918" x="11153775" y="3598863"/>
          <p14:tracePt t="45935" x="11198225" y="3598863"/>
          <p14:tracePt t="45952" x="11225213" y="3598863"/>
          <p14:tracePt t="45969" x="11287125" y="3598863"/>
          <p14:tracePt t="45986" x="11314113" y="3598863"/>
          <p14:tracePt t="46002" x="11358563" y="3598863"/>
          <p14:tracePt t="46018" x="11420475" y="3598863"/>
          <p14:tracePt t="46035" x="11466513" y="3598863"/>
          <p14:tracePt t="46052" x="11501438" y="3598863"/>
          <p14:tracePt t="46068" x="11537950" y="3598863"/>
          <p14:tracePt t="46085" x="11582400" y="3598863"/>
          <p14:tracePt t="46102" x="11609388" y="3571875"/>
          <p14:tracePt t="46118" x="11634788" y="3554413"/>
          <p14:tracePt t="46135" x="11653838" y="3544888"/>
          <p14:tracePt t="46152" x="11661775" y="3527425"/>
          <p14:tracePt t="46169" x="11688763" y="3482975"/>
          <p14:tracePt t="46185" x="11706225" y="3455988"/>
          <p14:tracePt t="46201" x="11725275" y="3402013"/>
          <p14:tracePt t="46219" x="11725275" y="3394075"/>
          <p14:tracePt t="46235" x="11742738" y="3348038"/>
          <p14:tracePt t="46268" x="11742738" y="3340100"/>
          <p14:tracePt t="46285" x="11742738" y="3313113"/>
          <p14:tracePt t="46304" x="11742738" y="3303588"/>
          <p14:tracePt t="46328" x="11742738" y="3286125"/>
          <p14:tracePt t="46416" x="11733213" y="3268663"/>
          <p14:tracePt t="46496" x="11725275" y="3259138"/>
          <p14:tracePt t="46624" x="11706225" y="3251200"/>
          <p14:tracePt t="46640" x="11698288" y="3251200"/>
          <p14:tracePt t="46648" x="11688763" y="3251200"/>
          <p14:tracePt t="46656" x="11653838" y="3251200"/>
          <p14:tracePt t="46668" x="11634788" y="3251200"/>
          <p14:tracePt t="46685" x="11510963" y="3251200"/>
          <p14:tracePt t="46701" x="11341100" y="3251200"/>
          <p14:tracePt t="46718" x="11099800" y="3251200"/>
          <p14:tracePt t="46735" x="10769600" y="3375025"/>
          <p14:tracePt t="46752" x="10402888" y="3536950"/>
          <p14:tracePt t="46769" x="9902825" y="3741738"/>
          <p14:tracePt t="46785" x="9510713" y="3919538"/>
          <p14:tracePt t="46802" x="9117013" y="4081463"/>
          <p14:tracePt t="46818" x="8742363" y="4232275"/>
          <p14:tracePt t="46835" x="8348663" y="4411663"/>
          <p14:tracePt t="46851" x="7956550" y="4510088"/>
          <p14:tracePt t="46868" x="7661275" y="4598988"/>
          <p14:tracePt t="46885" x="7296150" y="4660900"/>
          <p14:tracePt t="46901" x="7081838" y="4697413"/>
          <p14:tracePt t="46918" x="6965950" y="4705350"/>
          <p14:tracePt t="46935" x="6919913" y="4705350"/>
          <p14:tracePt t="46952" x="6875463" y="4705350"/>
          <p14:tracePt t="46969" x="6813550" y="4705350"/>
          <p14:tracePt t="46985" x="6759575" y="4705350"/>
          <p14:tracePt t="47002" x="6697663" y="4705350"/>
          <p14:tracePt t="47018" x="6554788" y="4705350"/>
          <p14:tracePt t="47035" x="6357938" y="4705350"/>
          <p14:tracePt t="47051" x="6116638" y="4705350"/>
          <p14:tracePt t="47068" x="5875338" y="4705350"/>
          <p14:tracePt t="47085" x="5697538" y="4687888"/>
          <p14:tracePt t="47101" x="5589588" y="4660900"/>
          <p14:tracePt t="47118" x="5510213" y="4633913"/>
          <p14:tracePt t="47135" x="5429250" y="4616450"/>
          <p14:tracePt t="47152" x="5402263" y="4608513"/>
          <p14:tracePt t="47168" x="5384800" y="4608513"/>
          <p14:tracePt t="47202" x="5375275" y="4608513"/>
          <p14:tracePt t="47256" x="5357813" y="4598988"/>
          <p14:tracePt t="47272" x="5357813" y="4589463"/>
          <p14:tracePt t="47296" x="5357813" y="4581525"/>
          <p14:tracePt t="47312" x="5367338" y="4562475"/>
          <p14:tracePt t="47320" x="5375275" y="4554538"/>
          <p14:tracePt t="47328" x="5384800" y="4554538"/>
          <p14:tracePt t="47336" x="5394325" y="4554538"/>
          <p14:tracePt t="47352" x="5402263" y="4554538"/>
          <p14:tracePt t="47369" x="5456238" y="4545013"/>
          <p14:tracePt t="47385" x="5518150" y="4518025"/>
          <p14:tracePt t="47401" x="5572125" y="4510088"/>
          <p14:tracePt t="47418" x="5626100" y="4491038"/>
          <p14:tracePt t="47435" x="5705475" y="4483100"/>
          <p14:tracePt t="47451" x="5803900" y="4438650"/>
          <p14:tracePt t="47468" x="5875338" y="4429125"/>
          <p14:tracePt t="47485" x="5956300" y="4411663"/>
          <p14:tracePt t="47502" x="6037263" y="4375150"/>
          <p14:tracePt t="47518" x="6099175" y="4357688"/>
          <p14:tracePt t="47535" x="6161088" y="4348163"/>
          <p14:tracePt t="47552" x="6251575" y="4348163"/>
          <p14:tracePt t="47569" x="6384925" y="4322763"/>
          <p14:tracePt t="47585" x="6491288" y="4322763"/>
          <p14:tracePt t="47601" x="6599238" y="4303713"/>
          <p14:tracePt t="47618" x="6732588" y="4295775"/>
          <p14:tracePt t="47635" x="6840538" y="4276725"/>
          <p14:tracePt t="47651" x="6956425" y="4251325"/>
          <p14:tracePt t="47668" x="7054850" y="4232275"/>
          <p14:tracePt t="47685" x="7116763" y="4232275"/>
          <p14:tracePt t="47702" x="7205663" y="4224338"/>
          <p14:tracePt t="47718" x="7269163" y="4205288"/>
          <p14:tracePt t="47735" x="7331075" y="4205288"/>
          <p14:tracePt t="47752" x="7358063" y="4205288"/>
          <p14:tracePt t="47769" x="7402513" y="4205288"/>
          <p14:tracePt t="47785" x="7439025" y="4205288"/>
          <p14:tracePt t="47802" x="7456488" y="4205288"/>
          <p14:tracePt t="47818" x="7466013" y="4205288"/>
          <p14:tracePt t="47835" x="7491413" y="4205288"/>
          <p14:tracePt t="47960" x="7500938" y="4197350"/>
          <p14:tracePt t="48112" x="7510463" y="4187825"/>
          <p14:tracePt t="48128" x="7518400" y="4187825"/>
          <p14:tracePt t="48136" x="7537450" y="4187825"/>
          <p14:tracePt t="48144" x="7562850" y="4187825"/>
          <p14:tracePt t="48153" x="7599363" y="4187825"/>
          <p14:tracePt t="48169" x="7661275" y="4187825"/>
          <p14:tracePt t="48185" x="7769225" y="4187825"/>
          <p14:tracePt t="48202" x="7858125" y="4187825"/>
          <p14:tracePt t="48218" x="7956550" y="4187825"/>
          <p14:tracePt t="48235" x="8001000" y="4187825"/>
          <p14:tracePt t="48251" x="8062913" y="4187825"/>
          <p14:tracePt t="48268" x="8081963" y="4187825"/>
          <p14:tracePt t="48284" x="8116888" y="4187825"/>
          <p14:tracePt t="48302" x="8134350" y="4187825"/>
          <p14:tracePt t="48318" x="8161338" y="4187825"/>
          <p14:tracePt t="48335" x="8170863" y="4187825"/>
          <p14:tracePt t="49024" x="8180388" y="4187825"/>
          <p14:tracePt t="49032" x="8215313" y="4187825"/>
          <p14:tracePt t="49040" x="8242300" y="4187825"/>
          <p14:tracePt t="49051" x="8296275" y="4205288"/>
          <p14:tracePt t="49068" x="8420100" y="4214813"/>
          <p14:tracePt t="49085" x="8599488" y="4251325"/>
          <p14:tracePt t="49101" x="8777288" y="4268788"/>
          <p14:tracePt t="49118" x="8929688" y="4295775"/>
          <p14:tracePt t="49135" x="9082088" y="4330700"/>
          <p14:tracePt t="49152" x="9161463" y="4340225"/>
          <p14:tracePt t="49169" x="9205913" y="4340225"/>
          <p14:tracePt t="49185" x="9269413" y="4357688"/>
          <p14:tracePt t="49201" x="9277350" y="4357688"/>
          <p14:tracePt t="49218" x="9304338" y="4357688"/>
          <p14:tracePt t="49235" x="9313863" y="4357688"/>
          <p14:tracePt t="49304" x="9323388" y="4357688"/>
          <p14:tracePt t="49328" x="9331325" y="4357688"/>
          <p14:tracePt t="49336" x="9348788" y="4357688"/>
          <p14:tracePt t="49344" x="9367838" y="4357688"/>
          <p14:tracePt t="49368" x="9375775" y="4357688"/>
          <p14:tracePt t="49568" x="9348788" y="4357688"/>
          <p14:tracePt t="49576" x="9313863" y="4357688"/>
          <p14:tracePt t="49586" x="9286875" y="4357688"/>
          <p14:tracePt t="49602" x="9197975" y="4357688"/>
          <p14:tracePt t="49618" x="9090025" y="4357688"/>
          <p14:tracePt t="49634" x="8894763" y="4357688"/>
          <p14:tracePt t="49651" x="8680450" y="4357688"/>
          <p14:tracePt t="49668" x="8323263" y="4357688"/>
          <p14:tracePt t="49685" x="7894638" y="4357688"/>
          <p14:tracePt t="49701" x="7367588" y="4357688"/>
          <p14:tracePt t="49718" x="6634163" y="4357688"/>
          <p14:tracePt t="49735" x="6000750" y="4357688"/>
          <p14:tracePt t="49752" x="5367338" y="4357688"/>
          <p14:tracePt t="49769" x="4518025" y="4357688"/>
          <p14:tracePt t="49785" x="4089400" y="4357688"/>
          <p14:tracePt t="49801" x="3822700" y="4330700"/>
          <p14:tracePt t="49818" x="3643313" y="4295775"/>
          <p14:tracePt t="49835" x="3509963" y="4276725"/>
          <p14:tracePt t="49851" x="3429000" y="4224338"/>
          <p14:tracePt t="49868" x="3348038" y="4187825"/>
          <p14:tracePt t="49885" x="3286125" y="4116388"/>
          <p14:tracePt t="49901" x="3214688" y="4054475"/>
          <p14:tracePt t="49918" x="3179763" y="4000500"/>
          <p14:tracePt t="49935" x="3160713" y="3983038"/>
          <p14:tracePt t="49952" x="3133725" y="3919538"/>
          <p14:tracePt t="49968" x="3125788" y="3875088"/>
          <p14:tracePt t="49985" x="3098800" y="3795713"/>
          <p14:tracePt t="50001" x="2955925" y="3625850"/>
          <p14:tracePt t="50018" x="2874963" y="3527425"/>
          <p14:tracePt t="50034" x="2822575" y="3465513"/>
          <p14:tracePt t="50051" x="2759075" y="3394075"/>
          <p14:tracePt t="50068" x="2714625" y="3348038"/>
          <p14:tracePt t="50085" x="2687638" y="3313113"/>
          <p14:tracePt t="50102" x="2687638" y="3303588"/>
          <p14:tracePt t="50192" x="2687638" y="3276600"/>
          <p14:tracePt t="50208" x="2687638" y="3268663"/>
          <p14:tracePt t="50224" x="2687638" y="3259138"/>
          <p14:tracePt t="50312" x="2687638" y="3251200"/>
          <p14:tracePt t="50328" x="2705100" y="3251200"/>
          <p14:tracePt t="50336" x="2714625" y="3251200"/>
          <p14:tracePt t="50344" x="2732088" y="3251200"/>
          <p14:tracePt t="50353" x="2759075" y="3251200"/>
          <p14:tracePt t="50369" x="2857500" y="3251200"/>
          <p14:tracePt t="50385" x="3054350" y="3251200"/>
          <p14:tracePt t="50401" x="3394075" y="3313113"/>
          <p14:tracePt t="50418" x="3848100" y="3455988"/>
          <p14:tracePt t="50435" x="4286250" y="3571875"/>
          <p14:tracePt t="50451" x="4991100" y="3822700"/>
          <p14:tracePt t="50468" x="5830888" y="4089400"/>
          <p14:tracePt t="50484" x="6402388" y="4322763"/>
          <p14:tracePt t="50501" x="6777038" y="4473575"/>
          <p14:tracePt t="50518" x="7054850" y="4643438"/>
          <p14:tracePt t="50534" x="7205663" y="4724400"/>
          <p14:tracePt t="50551" x="7269163" y="4795838"/>
          <p14:tracePt t="50568" x="7331075" y="4848225"/>
          <p14:tracePt t="50585" x="7375525" y="4911725"/>
          <p14:tracePt t="50601" x="7466013" y="5000625"/>
          <p14:tracePt t="50618" x="7527925" y="5072063"/>
          <p14:tracePt t="50635" x="7572375" y="5116513"/>
          <p14:tracePt t="50651" x="7608888" y="5153025"/>
          <p14:tracePt t="50668" x="7626350" y="5170488"/>
          <p14:tracePt t="50685" x="7643813" y="5187950"/>
          <p14:tracePt t="50701" x="7653338" y="5187950"/>
          <p14:tracePt t="50718" x="7680325" y="5205413"/>
          <p14:tracePt t="50824" x="7670800" y="5205413"/>
          <p14:tracePt t="50832" x="7643813" y="5205413"/>
          <p14:tracePt t="50840" x="7589838" y="5197475"/>
          <p14:tracePt t="50851" x="7537450" y="5180013"/>
          <p14:tracePt t="50868" x="7439025" y="5133975"/>
          <p14:tracePt t="50885" x="7358063" y="5081588"/>
          <p14:tracePt t="50901" x="7323138" y="5037138"/>
          <p14:tracePt t="50918" x="7313613" y="4973638"/>
          <p14:tracePt t="50934" x="7296150" y="4911725"/>
          <p14:tracePt t="50951" x="7286625" y="4848225"/>
          <p14:tracePt t="50969" x="7286625" y="4795838"/>
          <p14:tracePt t="50985" x="7286625" y="4786313"/>
          <p14:tracePt t="51001" x="7286625" y="4776788"/>
          <p14:tracePt t="51288" x="7286625" y="4768850"/>
          <p14:tracePt t="51296" x="7296150" y="4759325"/>
          <p14:tracePt t="51304" x="7323138" y="4759325"/>
          <p14:tracePt t="51318" x="7394575" y="4759325"/>
          <p14:tracePt t="51336" x="7562850" y="4759325"/>
          <p14:tracePt t="51351" x="7804150" y="4759325"/>
          <p14:tracePt t="51369" x="8037513" y="4705350"/>
          <p14:tracePt t="51385" x="8108950" y="4697413"/>
          <p14:tracePt t="51401" x="8134350" y="4697413"/>
          <p14:tracePt t="51648" x="8108950" y="4697413"/>
          <p14:tracePt t="51656" x="8099425" y="4697413"/>
          <p14:tracePt t="51668" x="8081963" y="4697413"/>
          <p14:tracePt t="51684" x="8037513" y="4697413"/>
          <p14:tracePt t="51701" x="7956550" y="4697413"/>
          <p14:tracePt t="51718" x="7759700" y="4697413"/>
          <p14:tracePt t="51735" x="7518400" y="4679950"/>
          <p14:tracePt t="51751" x="7251700" y="4625975"/>
          <p14:tracePt t="51768" x="6813550" y="4554538"/>
          <p14:tracePt t="51785" x="6429375" y="4491038"/>
          <p14:tracePt t="51801" x="5965825" y="4394200"/>
          <p14:tracePt t="51818" x="5465763" y="4251325"/>
          <p14:tracePt t="51835" x="4919663" y="4071938"/>
          <p14:tracePt t="51851" x="4446588" y="3911600"/>
          <p14:tracePt t="51868" x="4125913" y="3776663"/>
          <p14:tracePt t="51885" x="3911600" y="3687763"/>
          <p14:tracePt t="51902" x="3724275" y="3581400"/>
          <p14:tracePt t="51918" x="3536950" y="3465513"/>
          <p14:tracePt t="51935" x="3367088" y="3367088"/>
          <p14:tracePt t="51951" x="3224213" y="3286125"/>
          <p14:tracePt t="51968" x="3062288" y="3170238"/>
          <p14:tracePt t="51985" x="3027363" y="3133725"/>
          <p14:tracePt t="52002" x="2990850" y="3098800"/>
          <p14:tracePt t="52018" x="2955925" y="3054350"/>
          <p14:tracePt t="52035" x="2938463" y="3036888"/>
          <p14:tracePt t="52051" x="2919413" y="3009900"/>
          <p14:tracePt t="52068" x="2901950" y="3000375"/>
          <p14:tracePt t="52085" x="2894013" y="2982913"/>
          <p14:tracePt t="52118" x="2884488" y="2973388"/>
          <p14:tracePt t="52144" x="2874963" y="2973388"/>
          <p14:tracePt t="52160" x="2867025" y="2973388"/>
          <p14:tracePt t="52169" x="2857500" y="2973388"/>
          <p14:tracePt t="52185" x="2830513" y="2973388"/>
          <p14:tracePt t="52201" x="2822575" y="2973388"/>
          <p14:tracePt t="52218" x="2803525" y="2973388"/>
          <p14:tracePt t="52240" x="2795588" y="2973388"/>
          <p14:tracePt t="52251" x="2768600" y="2973388"/>
          <p14:tracePt t="52268" x="2759075" y="2973388"/>
          <p14:tracePt t="52284" x="2732088" y="3000375"/>
          <p14:tracePt t="52312" x="2732088" y="3009900"/>
          <p14:tracePt t="52352" x="2724150" y="3017838"/>
          <p14:tracePt t="52440" x="2705100" y="3027363"/>
          <p14:tracePt t="52456" x="2697163" y="3036888"/>
          <p14:tracePt t="52464" x="2687638" y="3044825"/>
          <p14:tracePt t="52472" x="2670175" y="3054350"/>
          <p14:tracePt t="52485" x="2660650" y="3054350"/>
          <p14:tracePt t="52512" x="2652713" y="3071813"/>
          <p14:tracePt t="52536" x="2643188" y="3081338"/>
          <p14:tracePt t="53008" x="2625725" y="3081338"/>
          <p14:tracePt t="53017" x="2581275" y="3062288"/>
          <p14:tracePt t="53024" x="2544763" y="3036888"/>
          <p14:tracePt t="53034" x="2517775" y="3036888"/>
          <p14:tracePt t="53051" x="2455863" y="3027363"/>
          <p14:tracePt t="53068" x="2366963" y="3009900"/>
          <p14:tracePt t="53085" x="2295525" y="3009900"/>
          <p14:tracePt t="53101" x="2214563" y="2982913"/>
          <p14:tracePt t="53118" x="2152650" y="2982913"/>
          <p14:tracePt t="53134" x="2062163" y="2982913"/>
          <p14:tracePt t="53151" x="1973263" y="2982913"/>
          <p14:tracePt t="53168" x="1857375" y="2982913"/>
          <p14:tracePt t="53184" x="1847850" y="2982913"/>
          <p14:tracePt t="53201" x="1830388" y="2982913"/>
          <p14:tracePt t="53240" x="1822450" y="2982913"/>
          <p14:tracePt t="53256" x="1785938" y="2990850"/>
          <p14:tracePt t="53280" x="1776413" y="2990850"/>
          <p14:tracePt t="53288" x="1758950" y="3000375"/>
          <p14:tracePt t="53304" x="1751013" y="3009900"/>
          <p14:tracePt t="53320" x="1724025" y="3036888"/>
          <p14:tracePt t="53334" x="1714500" y="3044825"/>
          <p14:tracePt t="53352" x="1704975" y="3054350"/>
          <p14:tracePt t="53432" x="1697038" y="3062288"/>
          <p14:tracePt t="53448" x="1679575" y="3071813"/>
          <p14:tracePt t="53464" x="1679575" y="3081338"/>
          <p14:tracePt t="53496" x="1679575" y="3089275"/>
          <p14:tracePt t="53568" x="1687513" y="3098800"/>
          <p14:tracePt t="53600" x="1697038" y="3098800"/>
          <p14:tracePt t="53618" x="1714500" y="3098800"/>
          <p14:tracePt t="53632" x="1724025" y="3098800"/>
          <p14:tracePt t="53640" x="1751013" y="3098800"/>
          <p14:tracePt t="53651" x="1758950" y="3089275"/>
          <p14:tracePt t="53668" x="1776413" y="3081338"/>
          <p14:tracePt t="53684" x="1803400" y="3081338"/>
          <p14:tracePt t="53701" x="1847850" y="3071813"/>
          <p14:tracePt t="53718" x="1893888" y="3071813"/>
          <p14:tracePt t="53735" x="1965325" y="3054350"/>
          <p14:tracePt t="53736" x="2000250" y="3054350"/>
          <p14:tracePt t="53751" x="2017713" y="3054350"/>
          <p14:tracePt t="53768" x="2152650" y="3054350"/>
          <p14:tracePt t="53785" x="2205038" y="3054350"/>
          <p14:tracePt t="53801" x="2339975" y="3054350"/>
          <p14:tracePt t="53818" x="2384425" y="3054350"/>
          <p14:tracePt t="53851" x="2393950" y="3054350"/>
          <p14:tracePt t="53904" x="2411413" y="3054350"/>
          <p14:tracePt t="53912" x="2455863" y="3081338"/>
          <p14:tracePt t="53928" x="2465388" y="3089275"/>
          <p14:tracePt t="53936" x="2473325" y="3108325"/>
          <p14:tracePt t="53951" x="2490788" y="3108325"/>
          <p14:tracePt t="53968" x="2527300" y="3125788"/>
          <p14:tracePt t="53985" x="2562225" y="3143250"/>
          <p14:tracePt t="54208" x="2554288" y="3143250"/>
          <p14:tracePt t="54217" x="2517775" y="3143250"/>
          <p14:tracePt t="54224" x="2465388" y="3143250"/>
          <p14:tracePt t="54234" x="2438400" y="3143250"/>
          <p14:tracePt t="54251" x="2312988" y="3143250"/>
          <p14:tracePt t="54268" x="2187575" y="3143250"/>
          <p14:tracePt t="54284" x="2081213" y="3143250"/>
          <p14:tracePt t="54301" x="1973263" y="3143250"/>
          <p14:tracePt t="54318" x="1911350" y="3143250"/>
          <p14:tracePt t="54335" x="1866900" y="3143250"/>
          <p14:tracePt t="54351" x="1830388" y="3143250"/>
          <p14:tracePt t="54369" x="1785938" y="3143250"/>
          <p14:tracePt t="54896" x="1803400" y="3143250"/>
          <p14:tracePt t="54912" x="1830388" y="3143250"/>
          <p14:tracePt t="54920" x="1839913" y="3143250"/>
          <p14:tracePt t="54928" x="1847850" y="3143250"/>
          <p14:tracePt t="54936" x="1857375" y="3143250"/>
          <p14:tracePt t="54951" x="1893888" y="3143250"/>
          <p14:tracePt t="54968" x="2044700" y="3143250"/>
          <p14:tracePt t="54985" x="2259013" y="3143250"/>
          <p14:tracePt t="55001" x="2554288" y="3224213"/>
          <p14:tracePt t="55018" x="2946400" y="3340100"/>
          <p14:tracePt t="55034" x="3500438" y="3490913"/>
          <p14:tracePt t="55051" x="4473575" y="3776663"/>
          <p14:tracePt t="55068" x="5438775" y="4037013"/>
          <p14:tracePt t="55084" x="6313488" y="4276725"/>
          <p14:tracePt t="55101" x="7010400" y="4402138"/>
          <p14:tracePt t="55118" x="7304088" y="4483100"/>
          <p14:tracePt t="55134" x="7385050" y="4554538"/>
          <p14:tracePt t="55151" x="7385050" y="4572000"/>
          <p14:tracePt t="55168" x="7277100" y="4697413"/>
          <p14:tracePt t="55185" x="7251700" y="4732338"/>
          <p14:tracePt t="55328" x="7242175" y="4732338"/>
          <p14:tracePt t="55360" x="7215188" y="4697413"/>
          <p14:tracePt t="55376" x="7224713" y="4679950"/>
          <p14:tracePt t="55385" x="7242175" y="4643438"/>
          <p14:tracePt t="55392" x="7251700" y="4643438"/>
          <p14:tracePt t="55402" x="7331075" y="4633913"/>
          <p14:tracePt t="55418" x="7581900" y="4616450"/>
          <p14:tracePt t="55435" x="7885113" y="4616450"/>
          <p14:tracePt t="55451" x="8296275" y="4616450"/>
          <p14:tracePt t="55468" x="8626475" y="4616450"/>
          <p14:tracePt t="55484" x="8796338" y="4616450"/>
          <p14:tracePt t="55501" x="8920163" y="4616450"/>
          <p14:tracePt t="55518" x="8983663" y="4616450"/>
          <p14:tracePt t="55534" x="9001125" y="4616450"/>
          <p14:tracePt t="55784" x="9001125" y="4633913"/>
          <p14:tracePt t="55808" x="9001125" y="4643438"/>
          <p14:tracePt t="55824" x="9001125" y="4652963"/>
          <p14:tracePt t="55912" x="9010650" y="4660900"/>
          <p14:tracePt t="55952" x="9028113" y="4660900"/>
          <p14:tracePt t="56376" x="9018588" y="4660900"/>
          <p14:tracePt t="56384" x="9001125" y="4660900"/>
          <p14:tracePt t="56392" x="8991600" y="4660900"/>
          <p14:tracePt t="56408" x="8966200" y="4670425"/>
          <p14:tracePt t="56418" x="8956675" y="4697413"/>
          <p14:tracePt t="56434" x="8920163" y="4751388"/>
          <p14:tracePt t="56451" x="8867775" y="4830763"/>
          <p14:tracePt t="56468" x="8840788" y="4857750"/>
          <p14:tracePt t="56484" x="8813800" y="4902200"/>
          <p14:tracePt t="56501" x="8796338" y="4929188"/>
          <p14:tracePt t="56518" x="8777288" y="4983163"/>
          <p14:tracePt t="56534" x="8724900" y="5027613"/>
          <p14:tracePt t="56551" x="8688388" y="5072063"/>
          <p14:tracePt t="56568" x="8634413" y="5133975"/>
          <p14:tracePt t="56585" x="8626475" y="5143500"/>
          <p14:tracePt t="56618" x="8609013" y="5160963"/>
          <p14:tracePt t="56634" x="8599488" y="5170488"/>
          <p14:tracePt t="56651" x="8572500" y="5214938"/>
          <p14:tracePt t="56668" x="8555038" y="5241925"/>
          <p14:tracePt t="56701" x="8545513" y="5268913"/>
          <p14:tracePt t="56736" x="8537575" y="5276850"/>
          <p14:tracePt t="57136" x="8555038" y="5276850"/>
          <p14:tracePt t="57232" x="8582025" y="5268913"/>
          <p14:tracePt t="57264" x="8589963" y="5268913"/>
          <p14:tracePt t="57280" x="8616950" y="5268913"/>
          <p14:tracePt t="57288" x="8626475" y="5268913"/>
          <p14:tracePt t="57301" x="8643938" y="5259388"/>
          <p14:tracePt t="57318" x="8688388" y="5251450"/>
          <p14:tracePt t="57335" x="8705850" y="5251450"/>
          <p14:tracePt t="57351" x="8724900" y="5251450"/>
          <p14:tracePt t="57368" x="8732838" y="5251450"/>
          <p14:tracePt t="57385" x="8751888" y="5251450"/>
          <p14:tracePt t="57401" x="8759825" y="5251450"/>
          <p14:tracePt t="57418" x="8786813" y="5251450"/>
          <p14:tracePt t="57434" x="8813800" y="5251450"/>
          <p14:tracePt t="57451" x="8858250" y="5251450"/>
          <p14:tracePt t="57468" x="8912225" y="5251450"/>
          <p14:tracePt t="57484" x="8974138" y="5251450"/>
          <p14:tracePt t="57501" x="9045575" y="5251450"/>
          <p14:tracePt t="57517" x="9109075" y="5251450"/>
          <p14:tracePt t="57534" x="9170988" y="5251450"/>
          <p14:tracePt t="57551" x="9215438" y="5251450"/>
          <p14:tracePt t="57568" x="9269413" y="5251450"/>
          <p14:tracePt t="57585" x="9277350" y="5251450"/>
          <p14:tracePt t="57601" x="9304338" y="5251450"/>
          <p14:tracePt t="57648" x="9313863" y="5251450"/>
          <p14:tracePt t="58848" x="9304338" y="5251450"/>
          <p14:tracePt t="58864" x="9277350" y="5251450"/>
          <p14:tracePt t="58896" x="9269413" y="5251450"/>
          <p14:tracePt t="58904" x="9259888" y="5251450"/>
          <p14:tracePt t="58912" x="9251950" y="5251450"/>
          <p14:tracePt t="58920" x="9215438" y="5251450"/>
          <p14:tracePt t="58934" x="9180513" y="5251450"/>
          <p14:tracePt t="58951" x="9082088" y="5251450"/>
          <p14:tracePt t="58968" x="8920163" y="5251450"/>
          <p14:tracePt t="58984" x="8813800" y="5251450"/>
          <p14:tracePt t="59001" x="8732838" y="5251450"/>
          <p14:tracePt t="59018" x="8680450" y="5251450"/>
          <p14:tracePt t="59034" x="8555038" y="5251450"/>
          <p14:tracePt t="59051" x="8331200" y="5259388"/>
          <p14:tracePt t="59068" x="8037513" y="5295900"/>
          <p14:tracePt t="59084" x="7823200" y="5313363"/>
          <p14:tracePt t="59101" x="7599363" y="5313363"/>
          <p14:tracePt t="59118" x="7429500" y="5330825"/>
          <p14:tracePt t="59134" x="7232650" y="5340350"/>
          <p14:tracePt t="59151" x="7108825" y="5375275"/>
          <p14:tracePt t="59168" x="6894513" y="5402263"/>
          <p14:tracePt t="59185" x="6759575" y="5446713"/>
          <p14:tracePt t="59201" x="6653213" y="5465763"/>
          <p14:tracePt t="59218" x="6545263" y="5473700"/>
          <p14:tracePt t="59234" x="6438900" y="5473700"/>
          <p14:tracePt t="59251" x="6323013" y="5491163"/>
          <p14:tracePt t="59268" x="6197600" y="5518150"/>
          <p14:tracePt t="59284" x="6081713" y="5518150"/>
          <p14:tracePt t="59301" x="5973763" y="5537200"/>
          <p14:tracePt t="59317" x="5776913" y="5554663"/>
          <p14:tracePt t="59334" x="5500688" y="5608638"/>
          <p14:tracePt t="59351" x="5276850" y="5643563"/>
          <p14:tracePt t="59368" x="4938713" y="5688013"/>
          <p14:tracePt t="59384" x="4786313" y="5705475"/>
          <p14:tracePt t="59401" x="4625975" y="5741988"/>
          <p14:tracePt t="59418" x="4537075" y="5741988"/>
          <p14:tracePt t="59434" x="4438650" y="5768975"/>
          <p14:tracePt t="59451" x="4286250" y="5813425"/>
          <p14:tracePt t="59467" x="4152900" y="5857875"/>
          <p14:tracePt t="59484" x="4054475" y="5875338"/>
          <p14:tracePt t="59501" x="3973513" y="5911850"/>
          <p14:tracePt t="59544" x="3973513" y="5919788"/>
          <p14:tracePt t="59608" x="4000500" y="5919788"/>
          <p14:tracePt t="59617" x="4017963" y="5911850"/>
          <p14:tracePt t="59624" x="4027488" y="5894388"/>
          <p14:tracePt t="59634" x="4027488" y="5867400"/>
          <p14:tracePt t="59651" x="4054475" y="5813425"/>
          <p14:tracePt t="59668" x="4054475" y="5751513"/>
          <p14:tracePt t="59684" x="4081463" y="5670550"/>
          <p14:tracePt t="59701" x="4133850" y="5608638"/>
          <p14:tracePt t="59718" x="4187825" y="5554663"/>
          <p14:tracePt t="59734" x="4232275" y="5456238"/>
          <p14:tracePt t="59751" x="4259263" y="5367338"/>
          <p14:tracePt t="59768" x="4268788" y="5330825"/>
          <p14:tracePt t="59785" x="4268788" y="5322888"/>
          <p14:tracePt t="59802" x="4268788" y="5313363"/>
          <p14:tracePt t="59818" x="4268788" y="5268913"/>
          <p14:tracePt t="59834" x="4268788" y="5251450"/>
          <p14:tracePt t="59851" x="4268788" y="5224463"/>
          <p14:tracePt t="60048" x="4268788" y="5241925"/>
          <p14:tracePt t="60056" x="4268788" y="5268913"/>
          <p14:tracePt t="60067" x="4268788" y="5286375"/>
          <p14:tracePt t="60084" x="4268788" y="5295900"/>
          <p14:tracePt t="60112" x="4268788" y="5313363"/>
          <p14:tracePt t="60144" x="4268788" y="5322888"/>
          <p14:tracePt t="60152" x="4268788" y="5330825"/>
          <p14:tracePt t="60160" x="4286250" y="5340350"/>
          <p14:tracePt t="60176" x="4295775" y="5357813"/>
          <p14:tracePt t="60288" x="4295775" y="5367338"/>
          <p14:tracePt t="60296" x="4295775" y="5375275"/>
          <p14:tracePt t="60320" x="4276725" y="5375275"/>
          <p14:tracePt t="60328" x="4268788" y="5384800"/>
          <p14:tracePt t="60368" x="4268788" y="5394325"/>
          <p14:tracePt t="60400" x="4259263" y="5402263"/>
          <p14:tracePt t="60408" x="4259263" y="5411788"/>
          <p14:tracePt t="60424" x="4259263" y="5429250"/>
          <p14:tracePt t="60434" x="4259263" y="5438775"/>
          <p14:tracePt t="60451" x="4259263" y="5465763"/>
          <p14:tracePt t="60467" x="4251325" y="5473700"/>
          <p14:tracePt t="60484" x="4251325" y="5500688"/>
          <p14:tracePt t="60501" x="4251325" y="5545138"/>
          <p14:tracePt t="60518" x="4251325" y="5572125"/>
          <p14:tracePt t="60534" x="4251325" y="5608638"/>
          <p14:tracePt t="60551" x="4251325" y="5634038"/>
          <p14:tracePt t="60568" x="4251325" y="5661025"/>
          <p14:tracePt t="60585" x="4241800" y="5715000"/>
          <p14:tracePt t="60601" x="4205288" y="5776913"/>
          <p14:tracePt t="60618" x="4187825" y="5803900"/>
          <p14:tracePt t="60634" x="4152900" y="5840413"/>
          <p14:tracePt t="60651" x="4133850" y="5857875"/>
          <p14:tracePt t="60667" x="4108450" y="5867400"/>
          <p14:tracePt t="60856" x="4098925" y="5884863"/>
          <p14:tracePt t="60888" x="4098925" y="5894388"/>
          <p14:tracePt t="60896" x="4108450" y="5902325"/>
          <p14:tracePt t="60904" x="4116388" y="5911850"/>
          <p14:tracePt t="60917" x="4143375" y="5911850"/>
          <p14:tracePt t="60934" x="4160838" y="5919788"/>
          <p14:tracePt t="60951" x="4214813" y="5938838"/>
          <p14:tracePt t="60967" x="4224338" y="5946775"/>
          <p14:tracePt t="60985" x="4268788" y="5983288"/>
          <p14:tracePt t="61001" x="4276725" y="5991225"/>
          <p14:tracePt t="61017" x="4295775" y="6027738"/>
          <p14:tracePt t="61034" x="4295775" y="6045200"/>
          <p14:tracePt t="61051" x="4322763" y="6089650"/>
          <p14:tracePt t="61067" x="4348163" y="6143625"/>
          <p14:tracePt t="61084" x="4348163" y="6161088"/>
          <p14:tracePt t="61101" x="4348163" y="6205538"/>
          <p14:tracePt t="61117" x="4357688" y="6232525"/>
          <p14:tracePt t="61134" x="4357688" y="6259513"/>
          <p14:tracePt t="61151" x="4357688" y="6276975"/>
          <p14:tracePt t="61168" x="4357688" y="6323013"/>
          <p14:tracePt t="61185" x="4357688" y="6348413"/>
          <p14:tracePt t="61201" x="4357688" y="6375400"/>
          <p14:tracePt t="67856" x="4357688" y="6384925"/>
          <p14:tracePt t="67888" x="4367213" y="6384925"/>
          <p14:tracePt t="67904" x="4375150" y="6384925"/>
          <p14:tracePt t="67912" x="4384675" y="6384925"/>
          <p14:tracePt t="67920" x="4402138" y="6384925"/>
          <p14:tracePt t="67944" x="4419600" y="6384925"/>
          <p14:tracePt t="67952" x="4429125" y="6384925"/>
          <p14:tracePt t="67976" x="4456113" y="6367463"/>
          <p14:tracePt t="67985" x="4473575" y="6357938"/>
          <p14:tracePt t="68001" x="4510088" y="6340475"/>
          <p14:tracePt t="68017" x="4537075" y="6340475"/>
          <p14:tracePt t="68034" x="4581525" y="6296025"/>
          <p14:tracePt t="68050" x="4608513" y="6276975"/>
          <p14:tracePt t="68067" x="4616450" y="6232525"/>
          <p14:tracePt t="68084" x="4633913" y="6143625"/>
          <p14:tracePt t="68100" x="4643438" y="6037263"/>
          <p14:tracePt t="68117" x="4697413" y="5848350"/>
          <p14:tracePt t="68134" x="4697413" y="5840413"/>
          <p14:tracePt t="68432" x="4697413" y="5830888"/>
          <p14:tracePt t="68440" x="4697413" y="5822950"/>
          <p14:tracePt t="68456" x="4697413" y="5813425"/>
          <p14:tracePt t="68467" x="4697413" y="5803900"/>
          <p14:tracePt t="68484" x="4732338" y="5741988"/>
          <p14:tracePt t="68500" x="4768850" y="5670550"/>
          <p14:tracePt t="68517" x="4840288" y="5608638"/>
          <p14:tracePt t="68534" x="4938713" y="5518150"/>
          <p14:tracePt t="68550" x="5037138" y="5446713"/>
          <p14:tracePt t="68567" x="5153025" y="5394325"/>
          <p14:tracePt t="68584" x="5276850" y="5340350"/>
          <p14:tracePt t="68601" x="5322888" y="5313363"/>
          <p14:tracePt t="68617" x="5384800" y="5303838"/>
          <p14:tracePt t="68634" x="5438775" y="5276850"/>
          <p14:tracePt t="68650" x="5491163" y="5268913"/>
          <p14:tracePt t="68667" x="5562600" y="5251450"/>
          <p14:tracePt t="68684" x="5599113" y="5241925"/>
          <p14:tracePt t="68700" x="5643563" y="5241925"/>
          <p14:tracePt t="68717" x="5705475" y="5241925"/>
          <p14:tracePt t="68734" x="5786438" y="5241925"/>
          <p14:tracePt t="68750" x="5848350" y="5241925"/>
          <p14:tracePt t="68767" x="5911850" y="5241925"/>
          <p14:tracePt t="68784" x="5965825" y="5241925"/>
          <p14:tracePt t="68801" x="5983288" y="5241925"/>
          <p14:tracePt t="68818" x="6000750" y="5241925"/>
          <p14:tracePt t="68834" x="6018213" y="5241925"/>
          <p14:tracePt t="68889" x="6027738" y="5241925"/>
          <p14:tracePt t="68944" x="6037263" y="5241925"/>
          <p14:tracePt t="69048" x="6054725" y="5241925"/>
          <p14:tracePt t="69368" x="6062663" y="5241925"/>
          <p14:tracePt t="69816" x="6081713" y="5241925"/>
          <p14:tracePt t="69824" x="6081713" y="5268913"/>
          <p14:tracePt t="69834" x="6072188" y="5286375"/>
          <p14:tracePt t="69992" x="6108700" y="5303838"/>
          <p14:tracePt t="70001" x="6143625" y="5303838"/>
          <p14:tracePt t="70056" x="6153150" y="5276850"/>
          <p14:tracePt t="70064" x="6153150" y="5224463"/>
          <p14:tracePt t="70072" x="6153150" y="5126038"/>
          <p14:tracePt t="70084" x="6153150" y="4965700"/>
          <p14:tracePt t="70102" x="6108700" y="4510088"/>
          <p14:tracePt t="70117" x="5991225" y="3919538"/>
          <p14:tracePt t="70134" x="5867400" y="3429000"/>
          <p14:tracePt t="70150" x="5759450" y="3081338"/>
          <p14:tracePt t="70167" x="5670550" y="2847975"/>
          <p14:tracePt t="70184" x="5589588" y="2679700"/>
          <p14:tracePt t="70201" x="5572125" y="2643188"/>
          <p14:tracePt t="70217" x="5554663" y="2616200"/>
          <p14:tracePt t="70234" x="5554663" y="2589213"/>
          <p14:tracePt t="70250" x="5545138" y="2554288"/>
          <p14:tracePt t="70267" x="5545138" y="2509838"/>
          <p14:tracePt t="70283" x="5510213" y="2438400"/>
          <p14:tracePt t="70300" x="5491163" y="2384425"/>
          <p14:tracePt t="70317" x="5465763" y="2276475"/>
          <p14:tracePt t="70334" x="5419725" y="2160588"/>
          <p14:tracePt t="70351" x="5367338" y="2017713"/>
          <p14:tracePt t="70367" x="5367338" y="1990725"/>
          <p14:tracePt t="70384" x="5348288" y="1965325"/>
          <p14:tracePt t="70488" x="5375275" y="1965325"/>
          <p14:tracePt t="70496" x="5429250" y="1965325"/>
          <p14:tracePt t="70504" x="5483225" y="1965325"/>
          <p14:tracePt t="70517" x="5554663" y="1965325"/>
          <p14:tracePt t="70534" x="5715000" y="2000250"/>
          <p14:tracePt t="70550" x="5867400" y="2054225"/>
          <p14:tracePt t="70567" x="6000750" y="2081213"/>
          <p14:tracePt t="70584" x="6188075" y="2133600"/>
          <p14:tracePt t="70601" x="6251575" y="2143125"/>
          <p14:tracePt t="70617" x="6276975" y="2143125"/>
          <p14:tracePt t="70634" x="6303963" y="2143125"/>
          <p14:tracePt t="70650" x="6313488" y="2143125"/>
          <p14:tracePt t="70667" x="6357938" y="2160588"/>
          <p14:tracePt t="70684" x="6394450" y="2160588"/>
          <p14:tracePt t="70700" x="6429375" y="2160588"/>
          <p14:tracePt t="70717" x="6473825" y="2160588"/>
          <p14:tracePt t="70734" x="6527800" y="2160588"/>
          <p14:tracePt t="70750" x="6562725" y="2170113"/>
          <p14:tracePt t="70767" x="6608763" y="2170113"/>
          <p14:tracePt t="70784" x="6742113" y="2197100"/>
          <p14:tracePt t="70801" x="6831013" y="2214563"/>
          <p14:tracePt t="70817" x="6911975" y="2224088"/>
          <p14:tracePt t="70834" x="6983413" y="2224088"/>
          <p14:tracePt t="70850" x="7081838" y="2232025"/>
          <p14:tracePt t="70867" x="7170738" y="2268538"/>
          <p14:tracePt t="70884" x="7251700" y="2276475"/>
          <p14:tracePt t="70900" x="7358063" y="2295525"/>
          <p14:tracePt t="70917" x="7510463" y="2295525"/>
          <p14:tracePt t="70934" x="7634288" y="2303463"/>
          <p14:tracePt t="70950" x="7759700" y="2303463"/>
          <p14:tracePt t="70967" x="7848600" y="2303463"/>
          <p14:tracePt t="70984" x="7929563" y="2303463"/>
          <p14:tracePt t="71001" x="8045450" y="2303463"/>
          <p14:tracePt t="71017" x="8116888" y="2303463"/>
          <p14:tracePt t="71034" x="8232775" y="2330450"/>
          <p14:tracePt t="71050" x="8323263" y="2330450"/>
          <p14:tracePt t="71067" x="8447088" y="2330450"/>
          <p14:tracePt t="71084" x="8572500" y="2330450"/>
          <p14:tracePt t="71100" x="8661400" y="2330450"/>
          <p14:tracePt t="71117" x="8705850" y="2330450"/>
          <p14:tracePt t="71134" x="8732838" y="2330450"/>
          <p14:tracePt t="71150" x="8759825" y="2330450"/>
          <p14:tracePt t="71296" x="8759825" y="2347913"/>
          <p14:tracePt t="71304" x="8751888" y="2357438"/>
          <p14:tracePt t="71312" x="8715375" y="2357438"/>
          <p14:tracePt t="71320" x="8661400" y="2401888"/>
          <p14:tracePt t="71334" x="8616950" y="2411413"/>
          <p14:tracePt t="71350" x="8439150" y="2536825"/>
          <p14:tracePt t="71367" x="8215313" y="2714625"/>
          <p14:tracePt t="71384" x="8001000" y="2901950"/>
          <p14:tracePt t="71401" x="7483475" y="3357563"/>
          <p14:tracePt t="71417" x="7143750" y="3652838"/>
          <p14:tracePt t="71434" x="6786563" y="3973513"/>
          <p14:tracePt t="71450" x="6473825" y="4286250"/>
          <p14:tracePt t="71467" x="6205538" y="4554538"/>
          <p14:tracePt t="71484" x="6054725" y="4786313"/>
          <p14:tracePt t="71501" x="5991225" y="4929188"/>
          <p14:tracePt t="71517" x="5983288" y="5010150"/>
          <p14:tracePt t="71534" x="5983288" y="5054600"/>
          <p14:tracePt t="71550" x="5983288" y="5062538"/>
          <p14:tracePt t="71567" x="5991225" y="5099050"/>
          <p14:tracePt t="71584" x="6010275" y="5116513"/>
          <p14:tracePt t="71600" x="6027738" y="5126038"/>
          <p14:tracePt t="71617" x="6037263" y="5133975"/>
          <p14:tracePt t="71634" x="6081713" y="5153025"/>
          <p14:tracePt t="71650" x="6116638" y="5180013"/>
          <p14:tracePt t="71667" x="6153150" y="5197475"/>
          <p14:tracePt t="71684" x="6180138" y="5197475"/>
          <p14:tracePt t="71700" x="6205538" y="5197475"/>
          <p14:tracePt t="71717" x="6269038" y="5197475"/>
          <p14:tracePt t="71734" x="6313488" y="5197475"/>
          <p14:tracePt t="71750" x="6375400" y="5197475"/>
          <p14:tracePt t="71767" x="6438900" y="5197475"/>
          <p14:tracePt t="71784" x="6537325" y="5197475"/>
          <p14:tracePt t="71800" x="6554788" y="5197475"/>
          <p14:tracePt t="71833" x="6527800" y="5197475"/>
          <p14:tracePt t="71840" x="6491288" y="5197475"/>
          <p14:tracePt t="71850" x="6419850" y="5205413"/>
          <p14:tracePt t="71867" x="6340475" y="5205413"/>
          <p14:tracePt t="72016" x="6357938" y="5205413"/>
          <p14:tracePt t="72024" x="6367463" y="5205413"/>
          <p14:tracePt t="72034" x="6375400" y="5205413"/>
          <p14:tracePt t="72050" x="6394450" y="5205413"/>
          <p14:tracePt t="72067" x="6411913" y="5205413"/>
          <p14:tracePt t="72084" x="6429375" y="5187950"/>
          <p14:tracePt t="72117" x="6465888" y="5180013"/>
          <p14:tracePt t="72134" x="6537325" y="5180013"/>
          <p14:tracePt t="72150" x="6589713" y="5180013"/>
          <p14:tracePt t="72167" x="6634163" y="5180013"/>
          <p14:tracePt t="72184" x="6653213" y="5180013"/>
          <p14:tracePt t="72200" x="6680200" y="5180013"/>
          <p14:tracePt t="72217" x="6697663" y="5180013"/>
          <p14:tracePt t="72792" x="6705600" y="5180013"/>
          <p14:tracePt t="72832" x="6715125" y="5187950"/>
          <p14:tracePt t="72920" x="6715125" y="5197475"/>
          <p14:tracePt t="72936" x="6715125" y="5214938"/>
          <p14:tracePt t="72952" x="6715125" y="5232400"/>
          <p14:tracePt t="72968" x="6715125" y="5241925"/>
          <p14:tracePt t="72984" x="6697663" y="5259388"/>
          <p14:tracePt t="73001" x="6697663" y="5268913"/>
          <p14:tracePt t="73008" x="6688138" y="5286375"/>
          <p14:tracePt t="73024" x="6680200" y="5295900"/>
          <p14:tracePt t="73034" x="6680200" y="5303838"/>
          <p14:tracePt t="73050" x="6670675" y="5322888"/>
          <p14:tracePt t="73067" x="6670675" y="5330825"/>
          <p14:tracePt t="73083" x="6661150" y="5357813"/>
          <p14:tracePt t="73100" x="6643688" y="5367338"/>
          <p14:tracePt t="73117" x="6643688" y="5375275"/>
          <p14:tracePt t="73134" x="6643688" y="5384800"/>
          <p14:tracePt t="73150" x="6634163" y="5402263"/>
          <p14:tracePt t="73167" x="6634163" y="5411788"/>
          <p14:tracePt t="73185" x="6634163" y="5429250"/>
          <p14:tracePt t="73208" x="6634163" y="5438775"/>
          <p14:tracePt t="73218" x="6626225" y="5446713"/>
          <p14:tracePt t="73240" x="6626225" y="5465763"/>
          <p14:tracePt t="73250" x="6616700" y="5473700"/>
          <p14:tracePt t="73267" x="6616700" y="5491163"/>
          <p14:tracePt t="73284" x="6589713" y="5510213"/>
          <p14:tracePt t="73300" x="6562725" y="5537200"/>
          <p14:tracePt t="73317" x="6518275" y="5554663"/>
          <p14:tracePt t="73334" x="6402388" y="5616575"/>
          <p14:tracePt t="73350" x="6323013" y="5643563"/>
          <p14:tracePt t="73367" x="6242050" y="5653088"/>
          <p14:tracePt t="73384" x="6224588" y="5653088"/>
          <p14:tracePt t="73472" x="6215063" y="5653088"/>
          <p14:tracePt t="73488" x="6215063" y="5643563"/>
          <p14:tracePt t="73496" x="6215063" y="5634038"/>
          <p14:tracePt t="73504" x="6215063" y="5626100"/>
          <p14:tracePt t="73517" x="6215063" y="5616575"/>
          <p14:tracePt t="73536" x="6197600" y="5599113"/>
          <p14:tracePt t="73568" x="6188075" y="5599113"/>
          <p14:tracePt t="73576" x="6180138" y="5589588"/>
          <p14:tracePt t="73592" x="6170613" y="5581650"/>
          <p14:tracePt t="73608" x="6161088" y="5581650"/>
          <p14:tracePt t="73633" x="6153150" y="5581650"/>
          <p14:tracePt t="73640" x="6143625" y="5581650"/>
          <p14:tracePt t="73650" x="6108700" y="5581650"/>
          <p14:tracePt t="73667" x="6089650" y="5581650"/>
          <p14:tracePt t="73684" x="6062663" y="5581650"/>
          <p14:tracePt t="73700" x="6045200" y="5581650"/>
          <p14:tracePt t="73717" x="6037263" y="5581650"/>
          <p14:tracePt t="73733" x="6000750" y="5581650"/>
          <p14:tracePt t="73750" x="5983288" y="5581650"/>
          <p14:tracePt t="73767" x="5938838" y="5581650"/>
          <p14:tracePt t="73784" x="5894388" y="5599113"/>
          <p14:tracePt t="73801" x="5803900" y="5643563"/>
          <p14:tracePt t="73817" x="5768975" y="5653088"/>
          <p14:tracePt t="73834" x="5724525" y="5670550"/>
          <p14:tracePt t="73851" x="5715000" y="5670550"/>
          <p14:tracePt t="73888" x="5705475" y="5680075"/>
          <p14:tracePt t="73912" x="5688013" y="5688013"/>
          <p14:tracePt t="73920" x="5680075" y="5697538"/>
          <p14:tracePt t="73928" x="5670550" y="5705475"/>
          <p14:tracePt t="73936" x="5661025" y="5715000"/>
          <p14:tracePt t="73950" x="5634038" y="5741988"/>
          <p14:tracePt t="74184" x="5599113" y="5759450"/>
          <p14:tracePt t="74208" x="5589588" y="5768975"/>
          <p14:tracePt t="74240" x="5581650" y="5776913"/>
          <p14:tracePt t="74280" x="5581650" y="5786438"/>
          <p14:tracePt t="74432" x="5581650" y="5795963"/>
          <p14:tracePt t="74472" x="5581650" y="5803900"/>
          <p14:tracePt t="74488" x="5589588" y="5813425"/>
          <p14:tracePt t="74496" x="5599113" y="5813425"/>
          <p14:tracePt t="74504" x="5634038" y="5813425"/>
          <p14:tracePt t="74517" x="5680075" y="5813425"/>
          <p14:tracePt t="74533" x="5822950" y="5813425"/>
          <p14:tracePt t="74550" x="5991225" y="5813425"/>
          <p14:tracePt t="74567" x="6188075" y="5813425"/>
          <p14:tracePt t="74584" x="6429375" y="5830888"/>
          <p14:tracePt t="74601" x="6653213" y="5830888"/>
          <p14:tracePt t="74617" x="6796088" y="5830888"/>
          <p14:tracePt t="74634" x="6911975" y="5830888"/>
          <p14:tracePt t="74650" x="7054850" y="5830888"/>
          <p14:tracePt t="74667" x="7180263" y="5830888"/>
          <p14:tracePt t="74683" x="7286625" y="5830888"/>
          <p14:tracePt t="74700" x="7375525" y="5830888"/>
          <p14:tracePt t="74717" x="7429500" y="5830888"/>
          <p14:tracePt t="74733" x="7483475" y="5830888"/>
          <p14:tracePt t="74750" x="7562850" y="5830888"/>
          <p14:tracePt t="74767" x="7634288" y="5830888"/>
          <p14:tracePt t="74784" x="7769225" y="5830888"/>
          <p14:tracePt t="74801" x="7831138" y="5830888"/>
          <p14:tracePt t="74817" x="7894638" y="5830888"/>
          <p14:tracePt t="74834" x="7939088" y="5830888"/>
          <p14:tracePt t="74850" x="7983538" y="5830888"/>
          <p14:tracePt t="74867" x="8027988" y="5830888"/>
          <p14:tracePt t="74883" x="8054975" y="5830888"/>
          <p14:tracePt t="74901" x="8089900" y="5830888"/>
          <p14:tracePt t="74917" x="8134350" y="5830888"/>
          <p14:tracePt t="74933" x="8153400" y="5830888"/>
          <p14:tracePt t="74950" x="8188325" y="5830888"/>
          <p14:tracePt t="74967" x="8215313" y="5830888"/>
          <p14:tracePt t="74984" x="8242300" y="5830888"/>
          <p14:tracePt t="75001" x="8277225" y="5830888"/>
          <p14:tracePt t="75017" x="8304213" y="5830888"/>
          <p14:tracePt t="75034" x="8348663" y="5830888"/>
          <p14:tracePt t="75050" x="8367713" y="5830888"/>
          <p14:tracePt t="75067" x="8412163" y="5830888"/>
          <p14:tracePt t="75083" x="8439150" y="5830888"/>
          <p14:tracePt t="75100" x="8466138" y="5830888"/>
          <p14:tracePt t="75117" x="8483600" y="5830888"/>
          <p14:tracePt t="75133" x="8491538" y="5830888"/>
          <p14:tracePt t="75150" x="8537575" y="5830888"/>
          <p14:tracePt t="75167" x="8562975" y="5830888"/>
          <p14:tracePt t="75184" x="8589963" y="5830888"/>
          <p14:tracePt t="75201" x="8626475" y="5830888"/>
          <p14:tracePt t="75217" x="8643938" y="5830888"/>
          <p14:tracePt t="75234" x="8697913" y="5857875"/>
          <p14:tracePt t="75250" x="8724900" y="5857875"/>
          <p14:tracePt t="75267" x="8759825" y="5857875"/>
          <p14:tracePt t="75283" x="8804275" y="5867400"/>
          <p14:tracePt t="75300" x="8813800" y="5867400"/>
          <p14:tracePt t="75317" x="8848725" y="5867400"/>
          <p14:tracePt t="75333" x="8867775" y="5867400"/>
          <p14:tracePt t="75350" x="8912225" y="5875338"/>
          <p14:tracePt t="75367" x="8956675" y="5875338"/>
          <p14:tracePt t="75384" x="9018588" y="5875338"/>
          <p14:tracePt t="75401" x="9099550" y="5875338"/>
          <p14:tracePt t="75417" x="9161463" y="5875338"/>
          <p14:tracePt t="75434" x="9197975" y="5894388"/>
          <p14:tracePt t="75450" x="9259888" y="5894388"/>
          <p14:tracePt t="75467" x="9331325" y="5911850"/>
          <p14:tracePt t="75483" x="9394825" y="5911850"/>
          <p14:tracePt t="75500" x="9474200" y="5911850"/>
          <p14:tracePt t="75517" x="9563100" y="5911850"/>
          <p14:tracePt t="75533" x="9626600" y="5911850"/>
          <p14:tracePt t="75550" x="9698038" y="5911850"/>
          <p14:tracePt t="75567" x="9759950" y="5911850"/>
          <p14:tracePt t="75583" x="9823450" y="5911850"/>
          <p14:tracePt t="75601" x="9894888" y="5911850"/>
          <p14:tracePt t="75617" x="9939338" y="5911850"/>
          <p14:tracePt t="75633" x="9983788" y="5911850"/>
          <p14:tracePt t="75650" x="10001250" y="5911850"/>
          <p14:tracePt t="75667" x="10037763" y="5929313"/>
          <p14:tracePt t="75683" x="10072688" y="5929313"/>
          <p14:tracePt t="75700" x="10099675" y="5929313"/>
          <p14:tracePt t="75717" x="10161588" y="5929313"/>
          <p14:tracePt t="75733" x="10180638" y="5929313"/>
          <p14:tracePt t="75750" x="10225088" y="5929313"/>
          <p14:tracePt t="75767" x="10277475" y="5929313"/>
          <p14:tracePt t="75784" x="10340975" y="5929313"/>
          <p14:tracePt t="75801" x="10474325" y="5929313"/>
          <p14:tracePt t="75817" x="10537825" y="5929313"/>
          <p14:tracePt t="75834" x="10609263" y="5929313"/>
          <p14:tracePt t="75850" x="10671175" y="5929313"/>
          <p14:tracePt t="75867" x="10733088" y="5929313"/>
          <p14:tracePt t="75883" x="10796588" y="5929313"/>
          <p14:tracePt t="75900" x="10858500" y="5929313"/>
          <p14:tracePt t="75918" x="10920413" y="5929313"/>
          <p14:tracePt t="75933" x="10983913" y="5919788"/>
          <p14:tracePt t="75950" x="11028363" y="5911850"/>
          <p14:tracePt t="75967" x="11090275" y="5894388"/>
          <p14:tracePt t="75984" x="11134725" y="5884863"/>
          <p14:tracePt t="76001" x="11180763" y="5884863"/>
          <p14:tracePt t="76017" x="11206163" y="5857875"/>
          <p14:tracePt t="76033" x="11215688" y="5857875"/>
          <p14:tracePt t="76066" x="11233150" y="5857875"/>
          <p14:tracePt t="76096" x="11242675" y="5848350"/>
          <p14:tracePt t="76440" x="11206163" y="5848350"/>
          <p14:tracePt t="76449" x="11171238" y="5848350"/>
          <p14:tracePt t="76456" x="11134725" y="5848350"/>
          <p14:tracePt t="76466" x="11055350" y="5857875"/>
          <p14:tracePt t="76483" x="10858500" y="5894388"/>
          <p14:tracePt t="76500" x="10528300" y="5911850"/>
          <p14:tracePt t="76517" x="10134600" y="5983288"/>
          <p14:tracePt t="76533" x="9705975" y="6045200"/>
          <p14:tracePt t="76550" x="9251950" y="6108700"/>
          <p14:tracePt t="76567" x="8769350" y="6188075"/>
          <p14:tracePt t="76583" x="8259763" y="6251575"/>
          <p14:tracePt t="76601" x="7634288" y="6340475"/>
          <p14:tracePt t="76617" x="7296150" y="6384925"/>
          <p14:tracePt t="76633" x="6911975" y="6438900"/>
          <p14:tracePt t="76650" x="6581775" y="6438900"/>
          <p14:tracePt t="76667" x="6251575" y="6438900"/>
          <p14:tracePt t="76683" x="6054725" y="6438900"/>
          <p14:tracePt t="76700" x="5946775" y="6456363"/>
          <p14:tracePt t="76717" x="5884863" y="6456363"/>
          <p14:tracePt t="76733" x="5857875" y="6465888"/>
          <p14:tracePt t="76767" x="5813425" y="6465888"/>
          <p14:tracePt t="76784" x="5759450" y="6465888"/>
          <p14:tracePt t="76800" x="5527675" y="6456363"/>
          <p14:tracePt t="76817" x="5348288" y="6419850"/>
          <p14:tracePt t="76833" x="5143500" y="6357938"/>
          <p14:tracePt t="76850" x="5037138" y="6330950"/>
          <p14:tracePt t="76867" x="4956175" y="6286500"/>
          <p14:tracePt t="76883" x="4919663" y="6269038"/>
          <p14:tracePt t="76900" x="4902200" y="6242050"/>
          <p14:tracePt t="76918" x="4875213" y="6224588"/>
          <p14:tracePt t="76950" x="4875213" y="6215063"/>
          <p14:tracePt t="76967" x="4867275" y="6180138"/>
          <p14:tracePt t="76983" x="4857750" y="6170613"/>
          <p14:tracePt t="77017" x="4848225" y="6161088"/>
          <p14:tracePt t="77072" x="4848225" y="6143625"/>
          <p14:tracePt t="77080" x="4857750" y="6143625"/>
          <p14:tracePt t="77088" x="4867275" y="6143625"/>
          <p14:tracePt t="77104" x="4894263" y="6134100"/>
          <p14:tracePt t="77120" x="4902200" y="6126163"/>
          <p14:tracePt t="77160" x="4911725" y="6126163"/>
          <p14:tracePt t="77168" x="4919663" y="6126163"/>
          <p14:tracePt t="77176" x="4929188" y="6126163"/>
          <p14:tracePt t="77185" x="4973638" y="6116638"/>
          <p14:tracePt t="77200" x="5037138" y="6116638"/>
          <p14:tracePt t="77217" x="5099050" y="6116638"/>
          <p14:tracePt t="77234" x="5205413" y="6116638"/>
          <p14:tracePt t="77250" x="5330825" y="6116638"/>
          <p14:tracePt t="77268" x="5500688" y="6116638"/>
          <p14:tracePt t="77283" x="5626100" y="6116638"/>
          <p14:tracePt t="77300" x="5751513" y="6116638"/>
          <p14:tracePt t="77317" x="5875338" y="6116638"/>
          <p14:tracePt t="77334" x="5956300" y="6116638"/>
          <p14:tracePt t="77350" x="6027738" y="6116638"/>
          <p14:tracePt t="77367" x="6089650" y="6116638"/>
          <p14:tracePt t="77383" x="6134100" y="6116638"/>
          <p14:tracePt t="77401" x="6286500" y="6116638"/>
          <p14:tracePt t="77417" x="6411913" y="6116638"/>
          <p14:tracePt t="77434" x="6483350" y="6116638"/>
          <p14:tracePt t="77451" x="6572250" y="6116638"/>
          <p14:tracePt t="77467" x="6670675" y="6116638"/>
          <p14:tracePt t="77484" x="6742113" y="6116638"/>
          <p14:tracePt t="77501" x="6823075" y="6116638"/>
          <p14:tracePt t="77518" x="6848475" y="6116638"/>
          <p14:tracePt t="77534" x="6894513" y="6116638"/>
          <p14:tracePt t="77550" x="6938963" y="6116638"/>
          <p14:tracePt t="77567" x="6973888" y="6116638"/>
          <p14:tracePt t="77584" x="7037388" y="6116638"/>
          <p14:tracePt t="77601" x="7081838" y="6116638"/>
          <p14:tracePt t="77617" x="7108825" y="6116638"/>
          <p14:tracePt t="77634" x="7126288" y="6116638"/>
          <p14:tracePt t="77650" x="7188200" y="6116638"/>
          <p14:tracePt t="77667" x="7232650" y="6116638"/>
          <p14:tracePt t="77683" x="7296150" y="6116638"/>
          <p14:tracePt t="77700" x="7340600" y="6116638"/>
          <p14:tracePt t="77717" x="7358063" y="6116638"/>
          <p14:tracePt t="77734" x="7367588" y="6116638"/>
          <p14:tracePt t="78032" x="7394575" y="6116638"/>
          <p14:tracePt t="78224" x="7402513" y="6116638"/>
          <p14:tracePt t="78240" x="7412038" y="6116638"/>
          <p14:tracePt t="78250" x="7419975" y="6116638"/>
          <p14:tracePt t="78256" x="7456488" y="6116638"/>
          <p14:tracePt t="78268" x="7473950" y="6116638"/>
          <p14:tracePt t="78283" x="7581900" y="6116638"/>
          <p14:tracePt t="78300" x="7705725" y="6116638"/>
          <p14:tracePt t="78316" x="7796213" y="6116638"/>
          <p14:tracePt t="78333" x="7858125" y="6116638"/>
          <p14:tracePt t="78350" x="7920038" y="6116638"/>
          <p14:tracePt t="78367" x="8027988" y="6116638"/>
          <p14:tracePt t="78384" x="8242300" y="6161088"/>
          <p14:tracePt t="78401" x="8412163" y="6161088"/>
          <p14:tracePt t="78417" x="8562975" y="6197600"/>
          <p14:tracePt t="78433" x="8643938" y="6205538"/>
          <p14:tracePt t="78450" x="8705850" y="6224588"/>
          <p14:tracePt t="78466" x="8724900" y="6224588"/>
          <p14:tracePt t="78483" x="8742363" y="6224588"/>
          <p14:tracePt t="78516" x="8759825" y="6224588"/>
          <p14:tracePt t="78552" x="8777288" y="6224588"/>
          <p14:tracePt t="78560" x="8813800" y="6224588"/>
          <p14:tracePt t="78568" x="8840788" y="6224588"/>
          <p14:tracePt t="78584" x="8894763" y="6215063"/>
          <p14:tracePt t="78601" x="8991600" y="6205538"/>
          <p14:tracePt t="78617" x="9063038" y="6205538"/>
          <p14:tracePt t="78633" x="9126538" y="6205538"/>
          <p14:tracePt t="78650" x="9188450" y="6197600"/>
          <p14:tracePt t="78667" x="9215438" y="6197600"/>
          <p14:tracePt t="78683" x="9259888" y="6180138"/>
          <p14:tracePt t="78700" x="9286875" y="6170613"/>
          <p14:tracePt t="78717" x="9296400" y="6170613"/>
          <p14:tracePt t="78733" x="9331325" y="6153150"/>
          <p14:tracePt t="78767" x="9348788" y="6153150"/>
          <p14:tracePt t="78783" x="9375775" y="6153150"/>
          <p14:tracePt t="78801" x="9456738" y="6153150"/>
          <p14:tracePt t="78817" x="9528175" y="6153150"/>
          <p14:tracePt t="78833" x="9572625" y="6153150"/>
          <p14:tracePt t="78850" x="9599613" y="6153150"/>
          <p14:tracePt t="78866" x="9634538" y="6153150"/>
          <p14:tracePt t="78900" x="9644063" y="6153150"/>
          <p14:tracePt t="78917" x="9653588" y="6143625"/>
          <p14:tracePt t="78933" x="9661525" y="6143625"/>
          <p14:tracePt t="78950" x="9705975" y="6143625"/>
          <p14:tracePt t="78966" x="9752013" y="6143625"/>
          <p14:tracePt t="78984" x="9796463" y="6143625"/>
          <p14:tracePt t="79000" x="9823450" y="6143625"/>
          <p14:tracePt t="79017" x="9858375" y="6143625"/>
          <p14:tracePt t="79033" x="9875838" y="6143625"/>
          <p14:tracePt t="79050" x="9902825" y="6143625"/>
          <p14:tracePt t="79066" x="9912350" y="6143625"/>
          <p14:tracePt t="79083" x="9929813" y="6143625"/>
          <p14:tracePt t="79100" x="9974263" y="6143625"/>
          <p14:tracePt t="79117" x="10018713" y="6143625"/>
          <p14:tracePt t="79133" x="10082213" y="6143625"/>
          <p14:tracePt t="79150" x="10126663" y="6143625"/>
          <p14:tracePt t="79167" x="10144125" y="6143625"/>
          <p14:tracePt t="79183" x="10153650" y="6143625"/>
          <p14:tracePt t="79200" x="10198100" y="6143625"/>
          <p14:tracePt t="79217" x="10242550" y="6143625"/>
          <p14:tracePt t="79233" x="10287000" y="6143625"/>
          <p14:tracePt t="79250" x="10304463" y="6143625"/>
          <p14:tracePt t="79266" x="10348913" y="6143625"/>
          <p14:tracePt t="79283" x="10375900" y="6143625"/>
          <p14:tracePt t="79300" x="10402888" y="6143625"/>
          <p14:tracePt t="79317" x="10412413" y="6143625"/>
          <p14:tracePt t="79333" x="10420350" y="6143625"/>
          <p14:tracePt t="79350" x="10456863" y="6143625"/>
          <p14:tracePt t="79352" x="10466388" y="6143625"/>
          <p14:tracePt t="79383" x="10483850" y="6143625"/>
          <p14:tracePt t="79400" x="10501313" y="6143625"/>
          <p14:tracePt t="79417" x="10510838" y="6126163"/>
          <p14:tracePt t="79744" x="10510838" y="6116638"/>
          <p14:tracePt t="79768" x="10501313" y="6116638"/>
          <p14:tracePt t="79784" x="10474325" y="6116638"/>
          <p14:tracePt t="79808" x="10466388" y="6116638"/>
          <p14:tracePt t="79817" x="10456863" y="6116638"/>
          <p14:tracePt t="79833" x="10447338" y="6116638"/>
          <p14:tracePt t="79840" x="10412413" y="6116638"/>
          <p14:tracePt t="79856" x="10402888" y="6116638"/>
          <p14:tracePt t="79867" x="10358438" y="6116638"/>
          <p14:tracePt t="79883" x="10277475" y="6062663"/>
          <p14:tracePt t="79900" x="10063163" y="6000750"/>
          <p14:tracePt t="79917" x="9804400" y="5911850"/>
          <p14:tracePt t="79933" x="9439275" y="5813425"/>
          <p14:tracePt t="79950" x="8974138" y="5688013"/>
          <p14:tracePt t="79966" x="8501063" y="5545138"/>
          <p14:tracePt t="79983" x="8037513" y="5402263"/>
          <p14:tracePt t="80000" x="6973888" y="5133975"/>
          <p14:tracePt t="80017" x="6296025" y="4938713"/>
          <p14:tracePt t="80033" x="5518150" y="4724400"/>
          <p14:tracePt t="80050" x="4679950" y="4456113"/>
          <p14:tracePt t="80066" x="4062413" y="4224338"/>
          <p14:tracePt t="80083" x="3670300" y="4044950"/>
          <p14:tracePt t="80100" x="3367088" y="3929063"/>
          <p14:tracePt t="80116" x="3205163" y="3848100"/>
          <p14:tracePt t="80133" x="3125788" y="3795713"/>
          <p14:tracePt t="80150" x="3098800" y="3786188"/>
          <p14:tracePt t="80167" x="3098800" y="3768725"/>
          <p14:tracePt t="80183" x="3098800" y="3759200"/>
          <p14:tracePt t="80200" x="3098800" y="3741738"/>
          <p14:tracePt t="80217" x="3098800" y="3697288"/>
          <p14:tracePt t="80233" x="3054350" y="3633788"/>
          <p14:tracePt t="80250" x="3009900" y="3608388"/>
          <p14:tracePt t="80266" x="2965450" y="3571875"/>
          <p14:tracePt t="80283" x="2911475" y="3517900"/>
          <p14:tracePt t="80300" x="2830513" y="3446463"/>
          <p14:tracePt t="80317" x="2724150" y="3367088"/>
          <p14:tracePt t="80333" x="2679700" y="3322638"/>
          <p14:tracePt t="80350" x="2660650" y="3313113"/>
          <p14:tracePt t="80352" x="2660650" y="3303588"/>
          <p14:tracePt t="80367" x="2652713" y="3268663"/>
          <p14:tracePt t="80383" x="2625725" y="3232150"/>
          <p14:tracePt t="80401" x="2608263" y="3187700"/>
          <p14:tracePt t="80417" x="2581275" y="3116263"/>
          <p14:tracePt t="80433" x="2562225" y="3081338"/>
          <p14:tracePt t="80450" x="2544763" y="3044825"/>
          <p14:tracePt t="80466" x="2536825" y="3027363"/>
          <p14:tracePt t="80483" x="2517775" y="3000375"/>
          <p14:tracePt t="80516" x="2517775" y="2990850"/>
          <p14:tracePt t="80533" x="2517775" y="2973388"/>
          <p14:tracePt t="80550" x="2509838" y="2938463"/>
          <p14:tracePt t="80566" x="2490788" y="2919413"/>
          <p14:tracePt t="80583" x="2490788" y="2894013"/>
          <p14:tracePt t="80600" x="2455863" y="2840038"/>
          <p14:tracePt t="80617" x="2438400" y="2803525"/>
          <p14:tracePt t="80634" x="2401888" y="2759075"/>
          <p14:tracePt t="80650" x="2374900" y="2705100"/>
          <p14:tracePt t="80666" x="2339975" y="2660650"/>
          <p14:tracePt t="80683" x="2295525" y="2589213"/>
          <p14:tracePt t="80700" x="2214563" y="2517775"/>
          <p14:tracePt t="80716" x="2133600" y="2465388"/>
          <p14:tracePt t="80733" x="2081213" y="2428875"/>
          <p14:tracePt t="80750" x="2071688" y="2419350"/>
          <p14:tracePt t="80766" x="2062163" y="2411413"/>
          <p14:tracePt t="80872" x="2054225" y="2401888"/>
          <p14:tracePt t="80880" x="2027238" y="2374900"/>
          <p14:tracePt t="80888" x="2017713" y="2374900"/>
          <p14:tracePt t="80928" x="2009775" y="2374900"/>
          <p14:tracePt t="80936" x="2000250" y="2374900"/>
          <p14:tracePt t="80944" x="1982788" y="2374900"/>
          <p14:tracePt t="80952" x="1965325" y="2374900"/>
          <p14:tracePt t="80968" x="1946275" y="2393950"/>
          <p14:tracePt t="80983" x="1946275" y="2428875"/>
          <p14:tracePt t="81000" x="1911350" y="2490788"/>
          <p14:tracePt t="81017" x="1893888" y="2625725"/>
          <p14:tracePt t="81033" x="1884363" y="2714625"/>
          <p14:tracePt t="81050" x="1884363" y="2803525"/>
          <p14:tracePt t="81066" x="1866900" y="2901950"/>
          <p14:tracePt t="81083" x="1839913" y="2946400"/>
          <p14:tracePt t="81100" x="1839913" y="2990850"/>
          <p14:tracePt t="81116" x="1839913" y="3009900"/>
          <p14:tracePt t="81280" x="1839913" y="2982913"/>
          <p14:tracePt t="81288" x="1830388" y="2867025"/>
          <p14:tracePt t="81299" x="1812925" y="2768600"/>
          <p14:tracePt t="81316" x="1795463" y="2616200"/>
          <p14:tracePt t="81333" x="1768475" y="2482850"/>
          <p14:tracePt t="81350" x="1768475" y="2419350"/>
          <p14:tracePt t="81352" x="1768475" y="2401888"/>
          <p14:tracePt t="81367" x="1768475" y="2393950"/>
          <p14:tracePt t="81384" x="1768475" y="2384425"/>
          <p14:tracePt t="81448" x="1768475" y="2428875"/>
          <p14:tracePt t="81456" x="1768475" y="2465388"/>
          <p14:tracePt t="81467" x="1758950" y="2536825"/>
          <p14:tracePt t="81483" x="1731963" y="2714625"/>
          <p14:tracePt t="81500" x="1670050" y="2990850"/>
          <p14:tracePt t="81517" x="1652588" y="3251200"/>
          <p14:tracePt t="81533" x="1643063" y="3455988"/>
          <p14:tracePt t="81550" x="1643063" y="3562350"/>
          <p14:tracePt t="81567" x="1643063" y="3581400"/>
          <p14:tracePt t="81640" x="1643063" y="3571875"/>
          <p14:tracePt t="81649" x="1643063" y="3473450"/>
          <p14:tracePt t="81656" x="1643063" y="3313113"/>
          <p14:tracePt t="81666" x="1643063" y="3214688"/>
          <p14:tracePt t="81683" x="1670050" y="2919413"/>
          <p14:tracePt t="81700" x="1679575" y="2768600"/>
          <p14:tracePt t="81716" x="1714500" y="2633663"/>
          <p14:tracePt t="81733" x="1731963" y="2571750"/>
          <p14:tracePt t="81808" x="1731963" y="2598738"/>
          <p14:tracePt t="81817" x="1731963" y="2670175"/>
          <p14:tracePt t="81824" x="1731963" y="2741613"/>
          <p14:tracePt t="81833" x="1731963" y="2867025"/>
          <p14:tracePt t="81850" x="1714500" y="3062288"/>
          <p14:tracePt t="81867" x="1660525" y="3268663"/>
          <p14:tracePt t="81883" x="1660525" y="3394075"/>
          <p14:tracePt t="81900" x="1660525" y="3419475"/>
          <p14:tracePt t="81944" x="1660525" y="3411538"/>
          <p14:tracePt t="81952" x="1660525" y="3322638"/>
          <p14:tracePt t="81966" x="1687513" y="3152775"/>
          <p14:tracePt t="81983" x="1704975" y="2901950"/>
          <p14:tracePt t="82000" x="1741488" y="2732088"/>
          <p14:tracePt t="82017" x="1776413" y="2455863"/>
          <p14:tracePt t="82033" x="1785938" y="2393950"/>
          <p14:tracePt t="82050" x="1785938" y="2384425"/>
          <p14:tracePt t="82066" x="1795463" y="2374900"/>
          <p14:tracePt t="82112" x="1795463" y="2384425"/>
          <p14:tracePt t="82120" x="1795463" y="2455863"/>
          <p14:tracePt t="82133" x="1776413" y="2536825"/>
          <p14:tracePt t="82150" x="1741488" y="2732088"/>
          <p14:tracePt t="82166" x="1724025" y="2928938"/>
          <p14:tracePt t="82183" x="1724025" y="3081338"/>
          <p14:tracePt t="82200" x="1724025" y="3133725"/>
          <p14:tracePt t="82272" x="1741488" y="3036888"/>
          <p14:tracePt t="82280" x="1758950" y="2911475"/>
          <p14:tracePt t="82288" x="1758950" y="2822575"/>
          <p14:tracePt t="82300" x="1758950" y="2768600"/>
          <p14:tracePt t="82316" x="1758950" y="2697163"/>
          <p14:tracePt t="82360" x="1768475" y="2687638"/>
          <p14:tracePt t="82368" x="1822450" y="2705100"/>
          <p14:tracePt t="82383" x="1857375" y="2751138"/>
          <p14:tracePt t="82400" x="2009775" y="2867025"/>
          <p14:tracePt t="82417" x="2098675" y="2911475"/>
          <p14:tracePt t="82433" x="2224088" y="2911475"/>
          <p14:tracePt t="82450" x="2330450" y="2911475"/>
          <p14:tracePt t="82466" x="2428875" y="2894013"/>
          <p14:tracePt t="82483" x="2527300" y="2830513"/>
          <p14:tracePt t="82500" x="2562225" y="2813050"/>
          <p14:tracePt t="82517" x="2589213" y="2776538"/>
          <p14:tracePt t="82533" x="2598738" y="2768600"/>
          <p14:tracePt t="82550" x="2616200" y="2759075"/>
          <p14:tracePt t="82566" x="2616200" y="2751138"/>
          <p14:tracePt t="82583" x="2625725" y="2741613"/>
          <p14:tracePt t="82696" x="2608263" y="2741613"/>
          <p14:tracePt t="82704" x="2598738" y="2751138"/>
          <p14:tracePt t="82716" x="2598738" y="2786063"/>
          <p14:tracePt t="82733" x="2598738" y="2847975"/>
          <p14:tracePt t="82750" x="2589213" y="2857500"/>
          <p14:tracePt t="82816" x="2589213" y="2776538"/>
          <p14:tracePt t="82824" x="2608263" y="2697163"/>
          <p14:tracePt t="82834" x="2625725" y="2643188"/>
          <p14:tracePt t="82896" x="2625725" y="2705100"/>
          <p14:tracePt t="82904" x="2589213" y="2813050"/>
          <p14:tracePt t="82916" x="2589213" y="2884488"/>
          <p14:tracePt t="82933" x="2536825" y="3009900"/>
          <p14:tracePt t="82950" x="2517775" y="3027363"/>
          <p14:tracePt t="82966" x="2490788" y="3044825"/>
          <p14:tracePt t="82983" x="2465388" y="3044825"/>
          <p14:tracePt t="83000" x="2303463" y="3036888"/>
          <p14:tracePt t="83017" x="2224088" y="2965450"/>
          <p14:tracePt t="83033" x="2143125" y="2911475"/>
          <p14:tracePt t="83050" x="2089150" y="2867025"/>
          <p14:tracePt t="83066" x="2036763" y="2840038"/>
          <p14:tracePt t="83083" x="2009775" y="2813050"/>
          <p14:tracePt t="83100" x="1990725" y="2795588"/>
          <p14:tracePt t="83116" x="1990725" y="2768600"/>
          <p14:tracePt t="83133" x="1990725" y="2741613"/>
          <p14:tracePt t="83150" x="1982788" y="2697163"/>
          <p14:tracePt t="83166" x="1965325" y="2670175"/>
          <p14:tracePt t="83183" x="1955800" y="2652713"/>
          <p14:tracePt t="83200" x="1893888" y="2581275"/>
          <p14:tracePt t="83217" x="1822450" y="2517775"/>
          <p14:tracePt t="83233" x="1812925" y="2500313"/>
          <p14:tracePt t="83250" x="1795463" y="2490788"/>
          <p14:tracePt t="83283" x="1785938" y="2490788"/>
          <p14:tracePt t="83300" x="1731963" y="2473325"/>
          <p14:tracePt t="83316" x="1679575" y="2473325"/>
          <p14:tracePt t="83333" x="1625600" y="2473325"/>
          <p14:tracePt t="83350" x="1527175" y="2473325"/>
          <p14:tracePt t="83366" x="1465263" y="2473325"/>
          <p14:tracePt t="83368" x="1428750" y="2490788"/>
          <p14:tracePt t="83383" x="1401763" y="2500313"/>
          <p14:tracePt t="83400" x="1347788" y="2517775"/>
          <p14:tracePt t="83417" x="1330325" y="2544763"/>
          <p14:tracePt t="83433" x="1312863" y="2616200"/>
          <p14:tracePt t="83450" x="1312863" y="2705100"/>
          <p14:tracePt t="83466" x="1312863" y="2786063"/>
          <p14:tracePt t="83483" x="1339850" y="2840038"/>
          <p14:tracePt t="83500" x="1393825" y="2928938"/>
          <p14:tracePt t="83516" x="1411288" y="2965450"/>
          <p14:tracePt t="83533" x="1446213" y="3000375"/>
          <p14:tracePt t="83550" x="1455738" y="3017838"/>
          <p14:tracePt t="83566" x="1490663" y="3027363"/>
          <p14:tracePt t="83583" x="1536700" y="3027363"/>
          <p14:tracePt t="83600" x="1633538" y="3027363"/>
          <p14:tracePt t="83617" x="1741488" y="3000375"/>
          <p14:tracePt t="83633" x="1839913" y="2928938"/>
          <p14:tracePt t="83650" x="1928813" y="2857500"/>
          <p14:tracePt t="83666" x="1973263" y="2759075"/>
          <p14:tracePt t="83683" x="1982788" y="2652713"/>
          <p14:tracePt t="83700" x="1982788" y="2544763"/>
          <p14:tracePt t="83716" x="1965325" y="2490788"/>
          <p14:tracePt t="83733" x="1946275" y="2473325"/>
          <p14:tracePt t="83750" x="1901825" y="2465388"/>
          <p14:tracePt t="83766" x="1857375" y="2465388"/>
          <p14:tracePt t="83783" x="1822450" y="2465388"/>
          <p14:tracePt t="83800" x="1731963" y="2509838"/>
          <p14:tracePt t="83817" x="1697038" y="2571750"/>
          <p14:tracePt t="83833" x="1652588" y="2633663"/>
          <p14:tracePt t="83850" x="1652588" y="2660650"/>
          <p14:tracePt t="83866" x="1652588" y="2670175"/>
          <p14:tracePt t="83896" x="1660525" y="2679700"/>
          <p14:tracePt t="83904" x="1670050" y="2679700"/>
          <p14:tracePt t="83916" x="1687513" y="2652713"/>
          <p14:tracePt t="83933" x="1714500" y="2625725"/>
          <p14:tracePt t="83992" x="1724025" y="2616200"/>
          <p14:tracePt t="84000" x="1751013" y="2633663"/>
          <p14:tracePt t="84008" x="1830388" y="2714625"/>
          <p14:tracePt t="84018" x="1919288" y="2795588"/>
          <p14:tracePt t="84033" x="2179638" y="2965450"/>
          <p14:tracePt t="84050" x="2544763" y="3098800"/>
          <p14:tracePt t="84066" x="3268663" y="3322638"/>
          <p14:tracePt t="84083" x="4330700" y="3616325"/>
          <p14:tracePt t="84100" x="5330825" y="3848100"/>
          <p14:tracePt t="84116" x="6099175" y="3919538"/>
          <p14:tracePt t="84133" x="6705600" y="3919538"/>
          <p14:tracePt t="84150" x="7062788" y="3919538"/>
          <p14:tracePt t="84166" x="7251700" y="3919538"/>
          <p14:tracePt t="84183" x="7331075" y="3919538"/>
          <p14:tracePt t="84200" x="7456488" y="3919538"/>
          <p14:tracePt t="84217" x="7653338" y="3919538"/>
          <p14:tracePt t="84233" x="7804150" y="3956050"/>
          <p14:tracePt t="84250" x="7974013" y="3973513"/>
          <p14:tracePt t="84266" x="8062913" y="3983038"/>
          <p14:tracePt t="84283" x="8205788" y="3983038"/>
          <p14:tracePt t="84300" x="8385175" y="4000500"/>
          <p14:tracePt t="84316" x="8555038" y="4037013"/>
          <p14:tracePt t="84333" x="8653463" y="4037013"/>
          <p14:tracePt t="84350" x="8715375" y="4037013"/>
          <p14:tracePt t="84352" x="8751888" y="4037013"/>
          <p14:tracePt t="84367" x="8769350" y="4037013"/>
          <p14:tracePt t="84401" x="8786813" y="4044950"/>
          <p14:tracePt t="84496" x="8786813" y="4054475"/>
          <p14:tracePt t="84512" x="8786813" y="4071938"/>
          <p14:tracePt t="84520" x="8796338" y="4089400"/>
          <p14:tracePt t="84533" x="8813800" y="4098925"/>
          <p14:tracePt t="84550" x="8875713" y="4108450"/>
          <p14:tracePt t="84566" x="8947150" y="4125913"/>
          <p14:tracePt t="84583" x="9010650" y="4125913"/>
          <p14:tracePt t="84616" x="9018588" y="4133850"/>
          <p14:tracePt t="84696" x="9018588" y="4143375"/>
          <p14:tracePt t="84712" x="9018588" y="4152900"/>
          <p14:tracePt t="84728" x="9010650" y="4160838"/>
          <p14:tracePt t="84744" x="9001125" y="4160838"/>
          <p14:tracePt t="84752" x="8991600" y="4170363"/>
          <p14:tracePt t="84776" x="8966200" y="4170363"/>
          <p14:tracePt t="84784" x="8947150" y="4170363"/>
          <p14:tracePt t="84800" x="8912225" y="4197350"/>
          <p14:tracePt t="84817" x="8875713" y="4205288"/>
          <p14:tracePt t="84833" x="8831263" y="4224338"/>
          <p14:tracePt t="84866" x="8823325" y="4232275"/>
          <p14:tracePt t="84883" x="8813800" y="4241800"/>
          <p14:tracePt t="84900" x="8804275" y="4259263"/>
          <p14:tracePt t="84916" x="8777288" y="4286250"/>
          <p14:tracePt t="84933" x="8769350" y="4313238"/>
          <p14:tracePt t="84950" x="8759825" y="4322763"/>
          <p14:tracePt t="84966" x="8732838" y="4357688"/>
          <p14:tracePt t="84983" x="8705850" y="4402138"/>
          <p14:tracePt t="85000" x="8705850" y="4429125"/>
          <p14:tracePt t="85017" x="8670925" y="4473575"/>
          <p14:tracePt t="85033" x="8670925" y="4483100"/>
          <p14:tracePt t="85050" x="8670925" y="4491038"/>
          <p14:tracePt t="85066" x="8670925" y="4518025"/>
          <p14:tracePt t="85083" x="8661400" y="4545013"/>
          <p14:tracePt t="85100" x="8661400" y="4572000"/>
          <p14:tracePt t="85116" x="8661400" y="4598988"/>
          <p14:tracePt t="85133" x="8661400" y="4616450"/>
          <p14:tracePt t="85150" x="8661400" y="4625975"/>
          <p14:tracePt t="85166" x="8661400" y="4633913"/>
          <p14:tracePt t="85240" x="8661400" y="4643438"/>
          <p14:tracePt t="85249" x="8661400" y="4660900"/>
          <p14:tracePt t="85312" x="8670925" y="4670425"/>
          <p14:tracePt t="85320" x="8680450" y="4679950"/>
          <p14:tracePt t="85333" x="8688388" y="4687888"/>
          <p14:tracePt t="85350" x="8724900" y="4697413"/>
          <p14:tracePt t="85368" x="8732838" y="4697413"/>
          <p14:tracePt t="85383" x="8742363" y="4705350"/>
          <p14:tracePt t="85400" x="8769350" y="4705350"/>
          <p14:tracePt t="85417" x="8796338" y="4724400"/>
          <p14:tracePt t="85433" x="8831263" y="4732338"/>
          <p14:tracePt t="85450" x="8848725" y="4741863"/>
          <p14:tracePt t="85466" x="8885238" y="4741863"/>
          <p14:tracePt t="85483" x="8929688" y="4751388"/>
          <p14:tracePt t="85500" x="8966200" y="4759325"/>
          <p14:tracePt t="85516" x="8983663" y="4759325"/>
          <p14:tracePt t="85533" x="9001125" y="4759325"/>
          <p14:tracePt t="85550" x="9037638" y="4759325"/>
          <p14:tracePt t="85566" x="9045575" y="4759325"/>
          <p14:tracePt t="85583" x="9055100" y="4759325"/>
          <p14:tracePt t="85601" x="9063038" y="4759325"/>
          <p14:tracePt t="85617" x="9090025" y="4759325"/>
          <p14:tracePt t="85633" x="9099550" y="4759325"/>
          <p14:tracePt t="85650" x="9117013" y="4759325"/>
          <p14:tracePt t="85666" x="9144000" y="4759325"/>
          <p14:tracePt t="85700" x="9153525" y="4759325"/>
          <p14:tracePt t="85716" x="9161463" y="4759325"/>
          <p14:tracePt t="85733" x="9170988" y="4759325"/>
          <p14:tracePt t="85750" x="9205913" y="4732338"/>
          <p14:tracePt t="85766" x="9224963" y="4705350"/>
          <p14:tracePt t="85783" x="9232900" y="4687888"/>
          <p14:tracePt t="85800" x="9232900" y="4670425"/>
          <p14:tracePt t="85817" x="9259888" y="4643438"/>
          <p14:tracePt t="85833" x="9259888" y="4633913"/>
          <p14:tracePt t="85850" x="9259888" y="4625975"/>
          <p14:tracePt t="85866" x="9259888" y="4616450"/>
          <p14:tracePt t="85883" x="9259888" y="4589463"/>
          <p14:tracePt t="85904" x="9259888" y="4581525"/>
          <p14:tracePt t="85920" x="9259888" y="4572000"/>
          <p14:tracePt t="85933" x="9251950" y="4554538"/>
          <p14:tracePt t="85950" x="9242425" y="4537075"/>
          <p14:tracePt t="85966" x="9224963" y="4518025"/>
          <p14:tracePt t="85983" x="9188450" y="4500563"/>
          <p14:tracePt t="86000" x="9144000" y="4473575"/>
          <p14:tracePt t="86017" x="9134475" y="4473575"/>
          <p14:tracePt t="86033" x="9117013" y="4465638"/>
          <p14:tracePt t="86050" x="9090025" y="4465638"/>
          <p14:tracePt t="86066" x="9082088" y="4456113"/>
          <p14:tracePt t="86083" x="9028113" y="4438650"/>
          <p14:tracePt t="86100" x="9001125" y="4438650"/>
          <p14:tracePt t="86116" x="8966200" y="4419600"/>
          <p14:tracePt t="86152" x="8947150" y="4419600"/>
          <p14:tracePt t="86166" x="8939213" y="4419600"/>
          <p14:tracePt t="86183" x="8920163" y="4419600"/>
          <p14:tracePt t="86200" x="8912225" y="4419600"/>
          <p14:tracePt t="86217" x="8875713" y="4419600"/>
          <p14:tracePt t="86256" x="8867775" y="4419600"/>
          <p14:tracePt t="86264" x="8858250" y="4419600"/>
          <p14:tracePt t="86272" x="8840788" y="4419600"/>
          <p14:tracePt t="86283" x="8831263" y="4429125"/>
          <p14:tracePt t="86300" x="8813800" y="4429125"/>
          <p14:tracePt t="86316" x="8804275" y="4438650"/>
          <p14:tracePt t="86333" x="8786813" y="4465638"/>
          <p14:tracePt t="86350" x="8777288" y="4465638"/>
          <p14:tracePt t="86367" x="8759825" y="4473575"/>
          <p14:tracePt t="86383" x="8751888" y="4483100"/>
          <p14:tracePt t="86399" x="8732838" y="4491038"/>
          <p14:tracePt t="86417" x="8724900" y="4500563"/>
          <p14:tracePt t="86450" x="8715375" y="4527550"/>
          <p14:tracePt t="86504" x="8715375" y="4537075"/>
          <p14:tracePt t="86672" x="8715375" y="4572000"/>
          <p14:tracePt t="86680" x="8715375" y="4625975"/>
          <p14:tracePt t="86688" x="8751888" y="4697413"/>
          <p14:tracePt t="86699" x="8823325" y="4803775"/>
          <p14:tracePt t="86716" x="9028113" y="5027613"/>
          <p14:tracePt t="86733" x="9323388" y="5367338"/>
          <p14:tracePt t="86749" x="9599613" y="5724525"/>
          <p14:tracePt t="86767" x="9813925" y="6010275"/>
          <p14:tracePt t="86783" x="10018713" y="6276975"/>
          <p14:tracePt t="86800" x="10252075" y="6483350"/>
          <p14:tracePt t="86816" x="10385425" y="6527800"/>
          <p14:tracePt t="86833" x="10447338" y="6527800"/>
          <p14:tracePt t="86849" x="10483850" y="6527800"/>
          <p14:tracePt t="86866" x="10491788" y="6527800"/>
          <p14:tracePt t="86883" x="10501313" y="6527800"/>
          <p14:tracePt t="86928" x="10510838" y="6510338"/>
          <p14:tracePt t="86944" x="10537825" y="6510338"/>
          <p14:tracePt t="86952" x="10545763" y="6510338"/>
          <p14:tracePt t="86960" x="10555288" y="6500813"/>
          <p14:tracePt t="86968" x="10590213" y="6500813"/>
          <p14:tracePt t="86983" x="10617200" y="6491288"/>
          <p14:tracePt t="87000" x="10688638" y="6456363"/>
          <p14:tracePt t="87017" x="10752138" y="6429375"/>
          <p14:tracePt t="87033" x="10787063" y="6384925"/>
          <p14:tracePt t="87050" x="10804525" y="6367463"/>
          <p14:tracePt t="87066" x="10823575" y="6340475"/>
          <p14:tracePt t="87083" x="10823575" y="6323013"/>
          <p14:tracePt t="87100" x="10823575" y="6296025"/>
          <p14:tracePt t="87116" x="10823575" y="6286500"/>
          <p14:tracePt t="87160" x="10831513" y="6269038"/>
          <p14:tracePt t="87192" x="10841038" y="6269038"/>
          <p14:tracePt t="87200" x="10868025" y="6251575"/>
          <p14:tracePt t="87217" x="10902950" y="6224588"/>
          <p14:tracePt t="87224" x="10929938" y="6215063"/>
          <p14:tracePt t="87234" x="10966450" y="6205538"/>
          <p14:tracePt t="87250" x="11063288" y="6188075"/>
          <p14:tracePt t="87266" x="11188700" y="6161088"/>
          <p14:tracePt t="87283" x="11296650" y="6143625"/>
          <p14:tracePt t="87300" x="11403013" y="6143625"/>
          <p14:tracePt t="87317" x="11555413" y="6143625"/>
          <p14:tracePt t="87333" x="11661775" y="6143625"/>
          <p14:tracePt t="87350" x="11733213" y="6143625"/>
          <p14:tracePt t="87366" x="11787188" y="6143625"/>
          <p14:tracePt t="87496" x="11742738" y="6143625"/>
          <p14:tracePt t="87504" x="11671300" y="6143625"/>
          <p14:tracePt t="87516" x="11634788" y="6143625"/>
          <p14:tracePt t="87533" x="11403013" y="6143625"/>
          <p14:tracePt t="87550" x="11117263" y="6143625"/>
          <p14:tracePt t="87566" x="10787063" y="6143625"/>
          <p14:tracePt t="87583" x="10466388" y="6251575"/>
          <p14:tracePt t="87600" x="10045700" y="6357938"/>
          <p14:tracePt t="87617" x="9725025" y="6394450"/>
          <p14:tracePt t="87633" x="9367838" y="6456363"/>
          <p14:tracePt t="87649" x="8956675" y="6491288"/>
          <p14:tracePt t="87666" x="8537575" y="6491288"/>
          <p14:tracePt t="87683" x="8126413" y="6491288"/>
          <p14:tracePt t="87699" x="7840663" y="6491288"/>
          <p14:tracePt t="87716" x="7688263" y="6545263"/>
          <p14:tracePt t="87733" x="7537450" y="6554788"/>
          <p14:tracePt t="87749" x="7412038" y="6572250"/>
          <p14:tracePt t="87766" x="7232650" y="6608763"/>
          <p14:tracePt t="87783" x="7010400" y="6626225"/>
          <p14:tracePt t="87800" x="6626225" y="6626225"/>
          <p14:tracePt t="87816" x="6340475" y="6626225"/>
          <p14:tracePt t="87833" x="6099175" y="6626225"/>
          <p14:tracePt t="87850" x="5929313" y="6626225"/>
          <p14:tracePt t="87866" x="5786438" y="6626225"/>
          <p14:tracePt t="87883" x="5680075" y="6626225"/>
          <p14:tracePt t="87899" x="5599113" y="6626225"/>
          <p14:tracePt t="87916" x="5589588" y="6626225"/>
          <p14:tracePt t="87949" x="5572125" y="6626225"/>
          <p14:tracePt t="87966" x="5545138" y="6626225"/>
          <p14:tracePt t="87983" x="5446713" y="6626225"/>
          <p14:tracePt t="88000" x="5205413" y="6626225"/>
          <p14:tracePt t="88016" x="5010150" y="6626225"/>
          <p14:tracePt t="88033" x="4795838" y="6626225"/>
          <p14:tracePt t="88050" x="4714875" y="6626225"/>
          <p14:tracePt t="88066" x="4705350" y="6626225"/>
          <p14:tracePt t="88232" x="4724400" y="6626225"/>
          <p14:tracePt t="88240" x="4741863" y="6626225"/>
          <p14:tracePt t="88249" x="4751388" y="6626225"/>
          <p14:tracePt t="88266" x="4768850" y="6626225"/>
          <p14:tracePt t="88283" x="4795838" y="6626225"/>
          <p14:tracePt t="88299" x="4840288" y="6626225"/>
          <p14:tracePt t="88316" x="4919663" y="6626225"/>
          <p14:tracePt t="88333" x="5027613" y="6626225"/>
          <p14:tracePt t="88349" x="5170488" y="6626225"/>
          <p14:tracePt t="88366" x="5357813" y="6626225"/>
          <p14:tracePt t="88368" x="5500688" y="6626225"/>
          <p14:tracePt t="88383" x="5599113" y="6626225"/>
          <p14:tracePt t="88400" x="5822950" y="6626225"/>
          <p14:tracePt t="88417" x="5991225" y="6626225"/>
          <p14:tracePt t="88433" x="6072188" y="6626225"/>
          <p14:tracePt t="88449" x="6116638" y="6626225"/>
          <p14:tracePt t="88466" x="6153150" y="6626225"/>
          <p14:tracePt t="88483" x="6180138" y="6626225"/>
          <p14:tracePt t="88499" x="6242050" y="6626225"/>
          <p14:tracePt t="88516" x="6330950" y="6626225"/>
          <p14:tracePt t="88533" x="6438900" y="6626225"/>
          <p14:tracePt t="88549" x="6537325" y="6626225"/>
          <p14:tracePt t="88566" x="6626225" y="6626225"/>
          <p14:tracePt t="88583" x="6688138" y="6626225"/>
          <p14:tracePt t="88600" x="6759575" y="6626225"/>
          <p14:tracePt t="88616" x="6848475" y="6626225"/>
          <p14:tracePt t="88633" x="6867525" y="6626225"/>
          <p14:tracePt t="88650" x="6875463" y="6626225"/>
          <p14:tracePt t="88666" x="6894513" y="6626225"/>
          <p14:tracePt t="88683" x="6919913" y="6608763"/>
          <p14:tracePt t="88699" x="6983413" y="6608763"/>
          <p14:tracePt t="88716" x="7027863" y="6608763"/>
          <p14:tracePt t="88733" x="7072313" y="6608763"/>
          <p14:tracePt t="88749" x="7089775" y="6608763"/>
          <p14:tracePt t="88766" x="7126288" y="6608763"/>
          <p14:tracePt t="88783" x="7153275" y="6608763"/>
          <p14:tracePt t="88800" x="7215188" y="6608763"/>
          <p14:tracePt t="88817" x="7313613" y="6608763"/>
          <p14:tracePt t="88833" x="7375525" y="6608763"/>
          <p14:tracePt t="88850" x="7419975" y="6608763"/>
          <p14:tracePt t="88866" x="7446963" y="6608763"/>
          <p14:tracePt t="88883" x="7483475" y="6608763"/>
          <p14:tracePt t="88899" x="7491413" y="6608763"/>
          <p14:tracePt t="88916" x="7527925" y="6608763"/>
          <p14:tracePt t="88933" x="7537450" y="6599238"/>
          <p14:tracePt t="88966" x="7545388" y="6599238"/>
          <p14:tracePt t="88983" x="7554913" y="6599238"/>
          <p14:tracePt t="89000" x="7599363" y="6599238"/>
          <p14:tracePt t="89017" x="7724775" y="6599238"/>
          <p14:tracePt t="89033" x="7831138" y="6599238"/>
          <p14:tracePt t="89050" x="7974013" y="6599238"/>
          <p14:tracePt t="89066" x="8062913" y="6599238"/>
          <p14:tracePt t="89083" x="8143875" y="6599238"/>
          <p14:tracePt t="89099" x="8188325" y="6599238"/>
          <p14:tracePt t="89116" x="8224838" y="6599238"/>
          <p14:tracePt t="89133" x="8242300" y="6599238"/>
          <p14:tracePt t="89149" x="8269288" y="6599238"/>
          <p14:tracePt t="89166" x="8296275" y="6599238"/>
          <p14:tracePt t="89183" x="8323263" y="6599238"/>
          <p14:tracePt t="89199" x="8331200" y="6599238"/>
          <p14:tracePt t="89216" x="8348663" y="6599238"/>
          <p14:tracePt t="89233" x="8375650" y="6599238"/>
          <p14:tracePt t="89249" x="8412163" y="6599238"/>
          <p14:tracePt t="89266" x="8429625" y="6599238"/>
          <p14:tracePt t="89283" x="8456613" y="6599238"/>
          <p14:tracePt t="89368" x="8466138" y="6599238"/>
          <p14:tracePt t="89392" x="8474075" y="6589713"/>
          <p14:tracePt t="89416" x="8483600" y="6589713"/>
          <p14:tracePt t="89433" x="8491538" y="6589713"/>
          <p14:tracePt t="89440" x="8501063" y="6589713"/>
          <p14:tracePt t="89450" x="8510588" y="6589713"/>
          <p14:tracePt t="89472" x="8545513" y="6581775"/>
          <p14:tracePt t="89488" x="8555038" y="6572250"/>
          <p14:tracePt t="89512" x="8572500" y="6572250"/>
          <p14:tracePt t="89520" x="8589963" y="6572250"/>
          <p14:tracePt t="89536" x="8599488" y="6572250"/>
          <p14:tracePt t="89549" x="8609013" y="6572250"/>
          <p14:tracePt t="89566" x="8653463" y="6572250"/>
          <p14:tracePt t="89583" x="8670925" y="6572250"/>
          <p14:tracePt t="89600" x="8732838" y="6554788"/>
          <p14:tracePt t="89616" x="8831263" y="6554788"/>
          <p14:tracePt t="89633" x="8875713" y="6554788"/>
          <p14:tracePt t="89650" x="8912225" y="6554788"/>
          <p14:tracePt t="89666" x="8966200" y="6554788"/>
          <p14:tracePt t="89683" x="9028113" y="6554788"/>
          <p14:tracePt t="89699" x="9117013" y="6554788"/>
          <p14:tracePt t="89716" x="9197975" y="6554788"/>
          <p14:tracePt t="89733" x="9286875" y="6554788"/>
          <p14:tracePt t="89749" x="9394825" y="6554788"/>
          <p14:tracePt t="89766" x="9518650" y="6554788"/>
          <p14:tracePt t="89783" x="9617075" y="6554788"/>
          <p14:tracePt t="89800" x="9725025" y="6554788"/>
          <p14:tracePt t="89816" x="9867900" y="6554788"/>
          <p14:tracePt t="89833" x="9956800" y="6554788"/>
          <p14:tracePt t="89850" x="10045700" y="6554788"/>
          <p14:tracePt t="89866" x="10144125" y="6554788"/>
          <p14:tracePt t="89883" x="10215563" y="6554788"/>
          <p14:tracePt t="89899" x="10304463" y="6554788"/>
          <p14:tracePt t="89916" x="10385425" y="6554788"/>
          <p14:tracePt t="89933" x="10447338" y="6554788"/>
          <p14:tracePt t="89949" x="10491788" y="6554788"/>
          <p14:tracePt t="90200" x="10466388" y="6554788"/>
          <p14:tracePt t="90208" x="10456863" y="6554788"/>
          <p14:tracePt t="90217" x="10447338" y="6554788"/>
          <p14:tracePt t="90233" x="10394950" y="6554788"/>
          <p14:tracePt t="90249" x="10269538" y="6554788"/>
          <p14:tracePt t="90266" x="10072688" y="6554788"/>
          <p14:tracePt t="90283" x="9715500" y="6537325"/>
          <p14:tracePt t="90299" x="9197975" y="6473825"/>
          <p14:tracePt t="90316" x="8474075" y="6402388"/>
          <p14:tracePt t="90333" x="7777163" y="6276975"/>
          <p14:tracePt t="90349" x="7242175" y="6215063"/>
          <p14:tracePt t="90366" x="6929438" y="6180138"/>
          <p14:tracePt t="90383" x="6724650" y="6126163"/>
          <p14:tracePt t="90385" x="6653213" y="6126163"/>
          <p14:tracePt t="90400" x="6616700" y="6116638"/>
          <p14:tracePt t="90417" x="6384925" y="6045200"/>
          <p14:tracePt t="90433" x="6134100" y="5973763"/>
          <p14:tracePt t="90450" x="5768975" y="5884863"/>
          <p14:tracePt t="90466" x="5357813" y="5759450"/>
          <p14:tracePt t="90483" x="4919663" y="5643563"/>
          <p14:tracePt t="90499" x="4510088" y="5527675"/>
          <p14:tracePt t="90516" x="4160838" y="5429250"/>
          <p14:tracePt t="90533" x="3840163" y="5330825"/>
          <p14:tracePt t="90549" x="3544888" y="5241925"/>
          <p14:tracePt t="90566" x="3224213" y="5143500"/>
          <p14:tracePt t="90583" x="2928938" y="5072063"/>
          <p14:tracePt t="90600" x="2589213" y="4911725"/>
          <p14:tracePt t="90617" x="2482850" y="4884738"/>
          <p14:tracePt t="90633" x="2374900" y="4822825"/>
          <p14:tracePt t="90649" x="2312988" y="4786313"/>
          <p14:tracePt t="90666" x="2295525" y="4768850"/>
          <p14:tracePt t="90683" x="2286000" y="4741863"/>
          <p14:tracePt t="90699" x="2268538" y="4724400"/>
          <p14:tracePt t="90716" x="2259013" y="4714875"/>
          <p14:tracePt t="90733" x="2214563" y="4687888"/>
          <p14:tracePt t="90749" x="2170113" y="4670425"/>
          <p14:tracePt t="90766" x="2125663" y="4660900"/>
          <p14:tracePt t="90783" x="2071688" y="4633913"/>
          <p14:tracePt t="90799" x="2027238" y="4598988"/>
          <p14:tracePt t="90816" x="2017713" y="4589463"/>
          <p14:tracePt t="90833" x="2000250" y="4562475"/>
          <p14:tracePt t="90849" x="1990725" y="4554538"/>
          <p14:tracePt t="90866" x="1973263" y="4518025"/>
          <p14:tracePt t="90882" x="1919288" y="4456113"/>
          <p14:tracePt t="90899" x="1866900" y="4375150"/>
          <p14:tracePt t="90916" x="1795463" y="4276725"/>
          <p14:tracePt t="90933" x="1758950" y="4224338"/>
          <p14:tracePt t="90949" x="1751013" y="4205288"/>
          <p14:tracePt t="90966" x="1741488" y="4197350"/>
          <p14:tracePt t="90983" x="1741488" y="4187825"/>
          <p14:tracePt t="90999" x="1724025" y="4170363"/>
          <p14:tracePt t="91016" x="1724025" y="4160838"/>
          <p14:tracePt t="91033" x="1724025" y="4143375"/>
          <p14:tracePt t="91049" x="1724025" y="4116388"/>
          <p14:tracePt t="91066" x="1724025" y="4108450"/>
          <p14:tracePt t="91099" x="1714500" y="4089400"/>
          <p14:tracePt t="91116" x="1714500" y="4071938"/>
          <p14:tracePt t="91133" x="1704975" y="4044950"/>
          <p14:tracePt t="91149" x="1704975" y="4037013"/>
          <p14:tracePt t="91184" x="1697038" y="4027488"/>
          <p14:tracePt t="91201" x="1687513" y="4010025"/>
          <p14:tracePt t="91217" x="1670050" y="4000500"/>
          <p14:tracePt t="91240" x="1660525" y="4000500"/>
          <p14:tracePt t="91250" x="1652588" y="3990975"/>
          <p14:tracePt t="91304" x="1652588" y="3983038"/>
          <p14:tracePt t="91312" x="1643063" y="3973513"/>
          <p14:tracePt t="91320" x="1633538" y="3965575"/>
          <p14:tracePt t="91344" x="1625600" y="3956050"/>
          <p14:tracePt t="91400" x="1616075" y="3938588"/>
          <p14:tracePt t="91408" x="1616075" y="3929063"/>
          <p14:tracePt t="91417" x="1598613" y="3919538"/>
          <p14:tracePt t="91456" x="1598613" y="3911600"/>
          <p14:tracePt t="91808" x="1608138" y="3902075"/>
          <p14:tracePt t="91824" x="1625600" y="3902075"/>
          <p14:tracePt t="91833" x="1652588" y="3929063"/>
          <p14:tracePt t="91840" x="1660525" y="3938588"/>
          <p14:tracePt t="91850" x="1687513" y="3965575"/>
          <p14:tracePt t="91866" x="1704975" y="3983038"/>
          <p14:tracePt t="91882" x="1741488" y="4027488"/>
          <p14:tracePt t="91899" x="1751013" y="4037013"/>
          <p14:tracePt t="91916" x="1758950" y="4081463"/>
          <p14:tracePt t="91949" x="1758950" y="4089400"/>
          <p14:tracePt t="91966" x="1768475" y="4108450"/>
          <p14:tracePt t="91984" x="1768475" y="4125913"/>
          <p14:tracePt t="91999" x="1768475" y="4133850"/>
          <p14:tracePt t="92016" x="1768475" y="4187825"/>
          <p14:tracePt t="92033" x="1795463" y="4224338"/>
          <p14:tracePt t="92049" x="1795463" y="4251325"/>
          <p14:tracePt t="92066" x="1803400" y="4286250"/>
          <p14:tracePt t="92083" x="1803400" y="4295775"/>
          <p14:tracePt t="92116" x="1803400" y="4303713"/>
          <p14:tracePt t="92152" x="1803400" y="4313238"/>
          <p14:tracePt t="92464" x="1803400" y="4340225"/>
          <p14:tracePt t="92472" x="1795463" y="4348163"/>
          <p14:tracePt t="92482" x="1795463" y="4357688"/>
          <p14:tracePt t="92704" x="1795463" y="4348163"/>
          <p14:tracePt t="92712" x="1795463" y="4340225"/>
          <p14:tracePt t="92720" x="1795463" y="4313238"/>
          <p14:tracePt t="92733" x="1795463" y="4295775"/>
          <p14:tracePt t="92749" x="1795463" y="4286250"/>
          <p14:tracePt t="92766" x="1776413" y="4251325"/>
          <p14:tracePt t="92783" x="1776413" y="4232275"/>
          <p14:tracePt t="92800" x="1776413" y="4197350"/>
          <p14:tracePt t="92817" x="1768475" y="4143375"/>
          <p14:tracePt t="92833" x="1751013" y="4108450"/>
          <p14:tracePt t="92849" x="1741488" y="4089400"/>
          <p14:tracePt t="92866" x="1724025" y="4081463"/>
          <p14:tracePt t="92904" x="1724025" y="4071938"/>
          <p14:tracePt t="92936" x="1714500" y="4062413"/>
          <p14:tracePt t="92968" x="1704975" y="4062413"/>
          <p14:tracePt t="92976" x="1697038" y="4062413"/>
          <p14:tracePt t="92992" x="1670050" y="4037013"/>
          <p14:tracePt t="93001" x="1652588" y="4037013"/>
          <p14:tracePt t="93017" x="1633538" y="4017963"/>
          <p14:tracePt t="93033" x="1589088" y="4000500"/>
          <p14:tracePt t="93049" x="1509713" y="3965575"/>
          <p14:tracePt t="93066" x="1473200" y="3956050"/>
          <p14:tracePt t="93083" x="1455738" y="3956050"/>
          <p14:tracePt t="93099" x="1438275" y="3946525"/>
          <p14:tracePt t="93160" x="1428750" y="3938588"/>
          <p14:tracePt t="93168" x="1428750" y="3919538"/>
          <p14:tracePt t="93184" x="1419225" y="3911600"/>
          <p14:tracePt t="93200" x="1411288" y="3902075"/>
          <p14:tracePt t="93224" x="1401763" y="3894138"/>
          <p14:tracePt t="93240" x="1401763" y="3884613"/>
          <p14:tracePt t="93249" x="1393825" y="3875088"/>
          <p14:tracePt t="93265" x="1393825" y="3867150"/>
          <p14:tracePt t="93272" x="1384300" y="3848100"/>
          <p14:tracePt t="93312" x="1384300" y="3830638"/>
          <p14:tracePt t="93328" x="1357313" y="3803650"/>
          <p14:tracePt t="93352" x="1357313" y="3795713"/>
          <p14:tracePt t="93392" x="1357313" y="3776663"/>
          <p14:tracePt t="93465" x="1357313" y="3768725"/>
          <p14:tracePt t="93664" x="1357313" y="3751263"/>
          <p14:tracePt t="93672" x="1374775" y="3768725"/>
          <p14:tracePt t="93682" x="1393825" y="3768725"/>
          <p14:tracePt t="93699" x="1419225" y="3786188"/>
          <p14:tracePt t="93716" x="1473200" y="3813175"/>
          <p14:tracePt t="93733" x="1500188" y="3822700"/>
          <p14:tracePt t="93750" x="1536700" y="3848100"/>
          <p14:tracePt t="93766" x="1581150" y="3884613"/>
          <p14:tracePt t="93783" x="1616075" y="3894138"/>
          <p14:tracePt t="93799" x="1625600" y="3894138"/>
          <p14:tracePt t="93816" x="1633538" y="3894138"/>
          <p14:tracePt t="93833" x="1643063" y="3902075"/>
          <p14:tracePt t="93880" x="1679575" y="3919538"/>
          <p14:tracePt t="94080" x="1679575" y="3929063"/>
          <p14:tracePt t="94088" x="1633538" y="3911600"/>
          <p14:tracePt t="94099" x="1571625" y="3867150"/>
          <p14:tracePt t="94116" x="1446213" y="3786188"/>
          <p14:tracePt t="94133" x="1285875" y="3705225"/>
          <p14:tracePt t="94149" x="1169988" y="3660775"/>
          <p14:tracePt t="94166" x="1071563" y="3616325"/>
          <p14:tracePt t="94183" x="1027113" y="3608388"/>
          <p14:tracePt t="94400" x="1071563" y="3608388"/>
          <p14:tracePt t="94408" x="1133475" y="3625850"/>
          <p14:tracePt t="94417" x="1169988" y="3652838"/>
          <p14:tracePt t="94433" x="1303338" y="3714750"/>
          <p14:tracePt t="94449" x="1419225" y="3768725"/>
          <p14:tracePt t="94466" x="1500188" y="3795713"/>
          <p14:tracePt t="94482" x="1536700" y="3813175"/>
          <p14:tracePt t="94499" x="1598613" y="3840163"/>
          <p14:tracePt t="94616" x="1608138" y="3840163"/>
          <p14:tracePt t="94648" x="1633538" y="3848100"/>
          <p14:tracePt t="94656" x="1643063" y="3848100"/>
          <p14:tracePt t="94672" x="1652588" y="3848100"/>
          <p14:tracePt t="94682" x="1660525" y="3848100"/>
          <p14:tracePt t="94699" x="1679575" y="3857625"/>
          <p14:tracePt t="94912" x="1687513" y="3867150"/>
          <p14:tracePt t="94920" x="1687513" y="3894138"/>
          <p14:tracePt t="94932" x="1687513" y="3911600"/>
          <p14:tracePt t="94949" x="1687513" y="3965575"/>
          <p14:tracePt t="94966" x="1687513" y="3990975"/>
          <p14:tracePt t="94982" x="1687513" y="4017963"/>
          <p14:tracePt t="95088" x="1687513" y="4027488"/>
          <p14:tracePt t="95096" x="1687513" y="4044950"/>
          <p14:tracePt t="95104" x="1687513" y="4054475"/>
          <p14:tracePt t="95116" x="1687513" y="4062413"/>
          <p14:tracePt t="95132" x="1687513" y="4098925"/>
          <p14:tracePt t="95149" x="1687513" y="4133850"/>
          <p14:tracePt t="95166" x="1687513" y="4152900"/>
          <p14:tracePt t="95182" x="1687513" y="4170363"/>
          <p14:tracePt t="95200" x="1687513" y="4214813"/>
          <p14:tracePt t="95216" x="1687513" y="4259263"/>
          <p14:tracePt t="95232" x="1687513" y="4268788"/>
          <p14:tracePt t="95249" x="1687513" y="4276725"/>
          <p14:tracePt t="95266" x="1687513" y="4295775"/>
          <p14:tracePt t="95282" x="1687513" y="4313238"/>
          <p14:tracePt t="95496" x="1687513" y="4295775"/>
          <p14:tracePt t="95504" x="1704975" y="4224338"/>
          <p14:tracePt t="95516" x="1704975" y="4205288"/>
          <p14:tracePt t="95532" x="1724025" y="4108450"/>
          <p14:tracePt t="95549" x="1731963" y="4044950"/>
          <p14:tracePt t="95566" x="1741488" y="3983038"/>
          <p14:tracePt t="95582" x="1758950" y="3973513"/>
          <p14:tracePt t="95728" x="1758950" y="3990975"/>
          <p14:tracePt t="95736" x="1758950" y="4000500"/>
          <p14:tracePt t="95744" x="1758950" y="4017963"/>
          <p14:tracePt t="95752" x="1758950" y="4054475"/>
          <p14:tracePt t="95766" x="1758950" y="4081463"/>
          <p14:tracePt t="95782" x="1758950" y="4143375"/>
          <p14:tracePt t="95799" x="1758950" y="4251325"/>
          <p14:tracePt t="95816" x="1758950" y="4322763"/>
          <p14:tracePt t="95833" x="1758950" y="4438650"/>
          <p14:tracePt t="95849" x="1758950" y="4500563"/>
          <p14:tracePt t="95866" x="1758950" y="4510088"/>
          <p14:tracePt t="95882" x="1758950" y="4518025"/>
          <p14:tracePt t="96208" x="1768475" y="4527550"/>
          <p14:tracePt t="96224" x="1776413" y="4527550"/>
          <p14:tracePt t="96233" x="1812925" y="4527550"/>
          <p14:tracePt t="96240" x="1822450" y="4527550"/>
          <p14:tracePt t="96249" x="1866900" y="4527550"/>
          <p14:tracePt t="96266" x="2054225" y="4527550"/>
          <p14:tracePt t="96282" x="2581275" y="4527550"/>
          <p14:tracePt t="96299" x="3697288" y="4679950"/>
          <p14:tracePt t="96316" x="4670425" y="4822825"/>
          <p14:tracePt t="96332" x="5348288" y="4894263"/>
          <p14:tracePt t="96349" x="5786438" y="4929188"/>
          <p14:tracePt t="96366" x="6180138" y="5010150"/>
          <p14:tracePt t="96382" x="6465888" y="5045075"/>
          <p14:tracePt t="96384" x="6545263" y="5081588"/>
          <p14:tracePt t="96400" x="6732588" y="5143500"/>
          <p14:tracePt t="96417" x="6813550" y="5187950"/>
          <p14:tracePt t="96433" x="6875463" y="5214938"/>
          <p14:tracePt t="96449" x="6894513" y="5224463"/>
          <p14:tracePt t="96466" x="6929438" y="5232400"/>
          <p14:tracePt t="96482" x="6965950" y="5241925"/>
          <p14:tracePt t="96499" x="7126288" y="5322888"/>
          <p14:tracePt t="96516" x="7402513" y="5419725"/>
          <p14:tracePt t="96532" x="7653338" y="5491163"/>
          <p14:tracePt t="96549" x="7858125" y="5537200"/>
          <p14:tracePt t="96566" x="7966075" y="5537200"/>
          <p14:tracePt t="96582" x="8116888" y="5537200"/>
          <p14:tracePt t="96599" x="8180388" y="5537200"/>
          <p14:tracePt t="96616" x="8224838" y="5545138"/>
          <p14:tracePt t="96649" x="8232775" y="5545138"/>
          <p14:tracePt t="96666" x="8277225" y="5545138"/>
          <p14:tracePt t="96682" x="8429625" y="5527675"/>
          <p14:tracePt t="96699" x="8474075" y="5518150"/>
          <p14:tracePt t="96716" x="8537575" y="5500688"/>
          <p14:tracePt t="96732" x="8545513" y="5500688"/>
          <p14:tracePt t="96749" x="8589963" y="5465763"/>
          <p14:tracePt t="96766" x="8616950" y="5456238"/>
          <p14:tracePt t="96782" x="8626475" y="5446713"/>
          <p14:tracePt t="96799" x="8653463" y="5411788"/>
          <p14:tracePt t="96816" x="8670925" y="5375275"/>
          <p14:tracePt t="96834" x="8670925" y="5367338"/>
          <p14:tracePt t="96849" x="8680450" y="5357813"/>
          <p14:tracePt t="96960" x="8680450" y="5322888"/>
          <p14:tracePt t="96968" x="8653463" y="5295900"/>
          <p14:tracePt t="96984" x="8643938" y="5286375"/>
          <p14:tracePt t="97008" x="8643938" y="5268913"/>
          <p14:tracePt t="97016" x="8643938" y="5259388"/>
          <p14:tracePt t="97024" x="8643938" y="5241925"/>
          <p14:tracePt t="97033" x="8643938" y="5214938"/>
          <p14:tracePt t="97050" x="8643938" y="5187950"/>
          <p14:tracePt t="97066" x="8643938" y="5180013"/>
          <p14:tracePt t="97082" x="8634413" y="5153025"/>
          <p14:tracePt t="97104" x="8634413" y="5143500"/>
          <p14:tracePt t="97384" x="8643938" y="5160963"/>
          <p14:tracePt t="97400" x="8653463" y="5170488"/>
          <p14:tracePt t="97408" x="8670925" y="5180013"/>
          <p14:tracePt t="97417" x="8680450" y="5187950"/>
          <p14:tracePt t="97432" x="8697913" y="5205413"/>
          <p14:tracePt t="97560" x="8724900" y="5205413"/>
          <p14:tracePt t="97568" x="8732838" y="5197475"/>
          <p14:tracePt t="97576" x="8742363" y="5197475"/>
          <p14:tracePt t="97584" x="8769350" y="5187950"/>
          <p14:tracePt t="97600" x="8777288" y="5180013"/>
          <p14:tracePt t="97617" x="8796338" y="5180013"/>
          <p14:tracePt t="97633" x="8813800" y="5160963"/>
          <p14:tracePt t="97649" x="8831263" y="5153025"/>
          <p14:tracePt t="97666" x="8858250" y="5133975"/>
          <p14:tracePt t="97682" x="8885238" y="5133975"/>
          <p14:tracePt t="97699" x="8929688" y="5133975"/>
          <p14:tracePt t="97716" x="9010650" y="5133975"/>
          <p14:tracePt t="97732" x="9063038" y="5133975"/>
          <p14:tracePt t="97749" x="9161463" y="5133975"/>
          <p14:tracePt t="97766" x="9215438" y="5133975"/>
          <p14:tracePt t="97783" x="9242425" y="5133975"/>
          <p14:tracePt t="97799" x="9251950" y="5126038"/>
          <p14:tracePt t="98296" x="9242425" y="5126038"/>
          <p14:tracePt t="98312" x="9224963" y="5126038"/>
          <p14:tracePt t="98576" x="9215438" y="5153025"/>
          <p14:tracePt t="98592" x="9215438" y="5160963"/>
          <p14:tracePt t="98600" x="9215438" y="5187950"/>
          <p14:tracePt t="98608" x="9205913" y="5197475"/>
          <p14:tracePt t="98617" x="9205913" y="5205413"/>
          <p14:tracePt t="98712" x="9215438" y="5205413"/>
          <p14:tracePt t="98720" x="9242425" y="5205413"/>
          <p14:tracePt t="98732" x="9296400" y="5187950"/>
          <p14:tracePt t="98749" x="9394825" y="5170488"/>
          <p14:tracePt t="98766" x="9456738" y="5170488"/>
          <p14:tracePt t="98782" x="9545638" y="5160963"/>
          <p14:tracePt t="98799" x="9609138" y="5133975"/>
          <p14:tracePt t="98816" x="9680575" y="5108575"/>
          <p14:tracePt t="98833" x="9759950" y="5045075"/>
          <p14:tracePt t="98849" x="9813925" y="4973638"/>
          <p14:tracePt t="98866" x="9823450" y="4911725"/>
          <p14:tracePt t="98882" x="9840913" y="4848225"/>
          <p14:tracePt t="98899" x="9867900" y="4776788"/>
          <p14:tracePt t="98916" x="9875838" y="4751388"/>
          <p14:tracePt t="98932" x="9875838" y="4732338"/>
          <p14:tracePt t="98949" x="9867900" y="4705350"/>
          <p14:tracePt t="98965" x="9831388" y="4670425"/>
          <p14:tracePt t="98982" x="9786938" y="4633913"/>
          <p14:tracePt t="98999" x="9752013" y="4608513"/>
          <p14:tracePt t="99016" x="9653588" y="4572000"/>
          <p14:tracePt t="99033" x="9572625" y="4545013"/>
          <p14:tracePt t="99049" x="9563100" y="4545013"/>
          <p14:tracePt t="99065" x="9537700" y="4545013"/>
          <p14:tracePt t="99082" x="9528175" y="4545013"/>
          <p14:tracePt t="99099" x="9518650" y="4545013"/>
          <p14:tracePt t="99116" x="9483725" y="4545013"/>
          <p14:tracePt t="99132" x="9456738" y="4527550"/>
          <p14:tracePt t="99149" x="9394825" y="4510088"/>
          <p14:tracePt t="99166" x="9286875" y="4510088"/>
          <p14:tracePt t="99183" x="9205913" y="4500563"/>
          <p14:tracePt t="99199" x="9099550" y="4483100"/>
          <p14:tracePt t="99215" x="9063038" y="4483100"/>
          <p14:tracePt t="99249" x="9045575" y="4483100"/>
          <p14:tracePt t="99280" x="9037638" y="4483100"/>
          <p14:tracePt t="99296" x="9028113" y="4483100"/>
          <p14:tracePt t="99312" x="9010650" y="4483100"/>
          <p14:tracePt t="99432" x="9001125" y="4473575"/>
          <p14:tracePt t="99456" x="9001125" y="4465638"/>
          <p14:tracePt t="99480" x="8983663" y="4438650"/>
          <p14:tracePt t="99520" x="8956675" y="4438650"/>
          <p14:tracePt t="99528" x="8939213" y="4438650"/>
          <p14:tracePt t="99536" x="8894763" y="4429125"/>
          <p14:tracePt t="99549" x="8875713" y="4429125"/>
          <p14:tracePt t="99566" x="8840788" y="4429125"/>
          <p14:tracePt t="99582" x="8796338" y="4429125"/>
          <p14:tracePt t="99599" x="8759825" y="4429125"/>
          <p14:tracePt t="99616" x="8705850" y="4429125"/>
          <p14:tracePt t="99633" x="8680450" y="4429125"/>
          <p14:tracePt t="99649" x="8626475" y="4429125"/>
          <p14:tracePt t="99666" x="8555038" y="4473575"/>
          <p14:tracePt t="99682" x="8491538" y="4483100"/>
          <p14:tracePt t="99699" x="8447088" y="4500563"/>
          <p14:tracePt t="99716" x="8439150" y="4500563"/>
          <p14:tracePt t="99749" x="8429625" y="4510088"/>
          <p14:tracePt t="99765" x="8420100" y="4518025"/>
          <p14:tracePt t="99784" x="8420100" y="4527550"/>
          <p14:tracePt t="99800" x="8412163" y="4554538"/>
          <p14:tracePt t="99816" x="8385175" y="4581525"/>
          <p14:tracePt t="99833" x="8385175" y="4625975"/>
          <p14:tracePt t="99849" x="8385175" y="4679950"/>
          <p14:tracePt t="99866" x="8385175" y="4741863"/>
          <p14:tracePt t="99882" x="8385175" y="4803775"/>
          <p14:tracePt t="99899" x="8385175" y="4840288"/>
          <p14:tracePt t="99915" x="8385175" y="4894263"/>
          <p14:tracePt t="99933" x="8394700" y="4956175"/>
          <p14:tracePt t="99949" x="8412163" y="5010150"/>
          <p14:tracePt t="99966" x="8412163" y="5045075"/>
          <p14:tracePt t="99982" x="8447088" y="5081588"/>
          <p14:tracePt t="99999" x="8466138" y="5099050"/>
          <p14:tracePt t="100015" x="8510588" y="5143500"/>
          <p14:tracePt t="100033" x="8572500" y="5187950"/>
          <p14:tracePt t="100049" x="8599488" y="5187950"/>
          <p14:tracePt t="100066" x="8609013" y="5197475"/>
          <p14:tracePt t="100082" x="8634413" y="5214938"/>
          <p14:tracePt t="100099" x="8653463" y="5232400"/>
          <p14:tracePt t="100116" x="8688388" y="5241925"/>
          <p14:tracePt t="100132" x="8732838" y="5268913"/>
          <p14:tracePt t="100149" x="8777288" y="5286375"/>
          <p14:tracePt t="100165" x="8823325" y="5295900"/>
          <p14:tracePt t="100182" x="8885238" y="5313363"/>
          <p14:tracePt t="100199" x="8966200" y="5340350"/>
          <p14:tracePt t="100216" x="9010650" y="5340350"/>
          <p14:tracePt t="100233" x="9037638" y="5340350"/>
          <p14:tracePt t="100249" x="9072563" y="5340350"/>
          <p14:tracePt t="100266" x="9117013" y="5340350"/>
          <p14:tracePt t="100282" x="9126538" y="5340350"/>
          <p14:tracePt t="100299" x="9144000" y="5340350"/>
          <p14:tracePt t="100315" x="9180513" y="5340350"/>
          <p14:tracePt t="100332" x="9197975" y="5322888"/>
          <p14:tracePt t="100349" x="9242425" y="5322888"/>
          <p14:tracePt t="100366" x="9286875" y="5303838"/>
          <p14:tracePt t="100382" x="9304338" y="5286375"/>
          <p14:tracePt t="100399" x="9340850" y="5259388"/>
          <p14:tracePt t="100416" x="9402763" y="5197475"/>
          <p14:tracePt t="100433" x="9420225" y="5153025"/>
          <p14:tracePt t="100449" x="9439275" y="5089525"/>
          <p14:tracePt t="100466" x="9439275" y="5000625"/>
          <p14:tracePt t="100482" x="9466263" y="4938713"/>
          <p14:tracePt t="100499" x="9466263" y="4875213"/>
          <p14:tracePt t="100516" x="9466263" y="4813300"/>
          <p14:tracePt t="100532" x="9456738" y="4751388"/>
          <p14:tracePt t="100549" x="9447213" y="4687888"/>
          <p14:tracePt t="100565" x="9429750" y="4625975"/>
          <p14:tracePt t="100582" x="9394825" y="4562475"/>
          <p14:tracePt t="100599" x="9358313" y="4518025"/>
          <p14:tracePt t="100616" x="9304338" y="4465638"/>
          <p14:tracePt t="100633" x="9215438" y="4394200"/>
          <p14:tracePt t="100649" x="9144000" y="4357688"/>
          <p14:tracePt t="100665" x="9082088" y="4340225"/>
          <p14:tracePt t="100683" x="9037638" y="4340225"/>
          <p14:tracePt t="100699" x="9018588" y="4330700"/>
          <p14:tracePt t="100716" x="8974138" y="4330700"/>
          <p14:tracePt t="100732" x="8912225" y="4322763"/>
          <p14:tracePt t="100749" x="8840788" y="4322763"/>
          <p14:tracePt t="100765" x="8796338" y="4322763"/>
          <p14:tracePt t="100782" x="8769350" y="4322763"/>
          <p14:tracePt t="100799" x="8724900" y="4322763"/>
          <p14:tracePt t="100816" x="8680450" y="4322763"/>
          <p14:tracePt t="100832" x="8626475" y="4367213"/>
          <p14:tracePt t="100849" x="8589963" y="4411663"/>
          <p14:tracePt t="100866" x="8582025" y="4438650"/>
          <p14:tracePt t="100882" x="8562975" y="4465638"/>
          <p14:tracePt t="100899" x="8545513" y="4510088"/>
          <p14:tracePt t="100915" x="8537575" y="4572000"/>
          <p14:tracePt t="100932" x="8537575" y="4616450"/>
          <p14:tracePt t="100949" x="8510588" y="4679950"/>
          <p14:tracePt t="100966" x="8510588" y="4741863"/>
          <p14:tracePt t="100982" x="8501063" y="4822825"/>
          <p14:tracePt t="100999" x="8501063" y="4894263"/>
          <p14:tracePt t="101016" x="8501063" y="4965700"/>
          <p14:tracePt t="101033" x="8501063" y="5000625"/>
          <p14:tracePt t="101049" x="8501063" y="5018088"/>
          <p14:tracePt t="101066" x="8501063" y="5037138"/>
          <p14:tracePt t="101082" x="8501063" y="5062538"/>
          <p14:tracePt t="101099" x="8501063" y="5072063"/>
          <p14:tracePt t="101115" x="8510588" y="5116513"/>
          <p14:tracePt t="101132" x="8528050" y="5133975"/>
          <p14:tracePt t="101149" x="8555038" y="5160963"/>
          <p14:tracePt t="101165" x="8582025" y="5180013"/>
          <p14:tracePt t="101183" x="8609013" y="5180013"/>
          <p14:tracePt t="101199" x="8616950" y="5187950"/>
          <p14:tracePt t="101216" x="8661400" y="5224463"/>
          <p14:tracePt t="101233" x="8697913" y="5241925"/>
          <p14:tracePt t="101249" x="8742363" y="5268913"/>
          <p14:tracePt t="101266" x="8786813" y="5286375"/>
          <p14:tracePt t="101282" x="8858250" y="5303838"/>
          <p14:tracePt t="101299" x="8920163" y="5322888"/>
          <p14:tracePt t="101315" x="8956675" y="5340350"/>
          <p14:tracePt t="101332" x="9001125" y="5340350"/>
          <p14:tracePt t="101349" x="9037638" y="5340350"/>
          <p14:tracePt t="101366" x="9082088" y="5340350"/>
          <p14:tracePt t="101382" x="9117013" y="5340350"/>
          <p14:tracePt t="101399" x="9134475" y="5340350"/>
          <p14:tracePt t="101416" x="9188450" y="5340350"/>
          <p14:tracePt t="101433" x="9224963" y="5340350"/>
          <p14:tracePt t="101449" x="9242425" y="5330825"/>
          <p14:tracePt t="101465" x="9269413" y="5322888"/>
          <p14:tracePt t="101482" x="9277350" y="5322888"/>
          <p14:tracePt t="101499" x="9286875" y="5322888"/>
          <p14:tracePt t="101515" x="9296400" y="5313363"/>
          <p14:tracePt t="101532" x="9340850" y="5303838"/>
          <p14:tracePt t="101549" x="9367838" y="5276850"/>
          <p14:tracePt t="101565" x="9394825" y="5232400"/>
          <p14:tracePt t="101582" x="9420225" y="5170488"/>
          <p14:tracePt t="101599" x="9420225" y="5133975"/>
          <p14:tracePt t="101615" x="9420225" y="5081588"/>
          <p14:tracePt t="101632" x="9420225" y="5018088"/>
          <p14:tracePt t="101649" x="9420225" y="4965700"/>
          <p14:tracePt t="101666" x="9412288" y="4919663"/>
          <p14:tracePt t="101682" x="9394825" y="4875213"/>
          <p14:tracePt t="101699" x="9385300" y="4840288"/>
          <p14:tracePt t="101716" x="9358313" y="4786313"/>
          <p14:tracePt t="101732" x="9340850" y="4732338"/>
          <p14:tracePt t="101749" x="9313863" y="4687888"/>
          <p14:tracePt t="101766" x="9296400" y="4670425"/>
          <p14:tracePt t="101782" x="9286875" y="4643438"/>
          <p14:tracePt t="101799" x="9259888" y="4616450"/>
          <p14:tracePt t="101816" x="9224963" y="4581525"/>
          <p14:tracePt t="101832" x="9170988" y="4537075"/>
          <p14:tracePt t="101849" x="9117013" y="4483100"/>
          <p14:tracePt t="101865" x="9082088" y="4465638"/>
          <p14:tracePt t="101882" x="9072563" y="4446588"/>
          <p14:tracePt t="101899" x="9063038" y="4446588"/>
          <p14:tracePt t="101915" x="9055100" y="4438650"/>
          <p14:tracePt t="101944" x="9045575" y="4438650"/>
          <p14:tracePt t="101952" x="9018588" y="4438650"/>
          <p14:tracePt t="101966" x="9010650" y="4438650"/>
          <p14:tracePt t="101982" x="8991600" y="4438650"/>
          <p14:tracePt t="101999" x="8947150" y="4438650"/>
          <p14:tracePt t="102016" x="8902700" y="4438650"/>
          <p14:tracePt t="102033" x="8831263" y="4465638"/>
          <p14:tracePt t="102049" x="8786813" y="4473575"/>
          <p14:tracePt t="102066" x="8742363" y="4491038"/>
          <p14:tracePt t="102082" x="8705850" y="4527550"/>
          <p14:tracePt t="102099" x="8626475" y="4581525"/>
          <p14:tracePt t="102116" x="8589963" y="4616450"/>
          <p14:tracePt t="102132" x="8582025" y="4652963"/>
          <p14:tracePt t="102149" x="8545513" y="4679950"/>
          <p14:tracePt t="102166" x="8537575" y="4714875"/>
          <p14:tracePt t="102182" x="8518525" y="4751388"/>
          <p14:tracePt t="102199" x="8510588" y="4795838"/>
          <p14:tracePt t="102216" x="8483600" y="4822825"/>
          <p14:tracePt t="102233" x="8474075" y="4867275"/>
          <p14:tracePt t="102249" x="8474075" y="4875213"/>
          <p14:tracePt t="102266" x="8474075" y="4902200"/>
          <p14:tracePt t="102282" x="8474075" y="4911725"/>
          <p14:tracePt t="102299" x="8474075" y="4938713"/>
          <p14:tracePt t="102316" x="8474075" y="4965700"/>
          <p14:tracePt t="102332" x="8474075" y="4991100"/>
          <p14:tracePt t="102349" x="8483600" y="5010150"/>
          <p14:tracePt t="102366" x="8491538" y="5037138"/>
          <p14:tracePt t="102382" x="8501063" y="5045075"/>
          <p14:tracePt t="102384" x="8510588" y="5062538"/>
          <p14:tracePt t="102401" x="8537575" y="5089525"/>
          <p14:tracePt t="102416" x="8545513" y="5099050"/>
          <p14:tracePt t="102432" x="8555038" y="5116513"/>
          <p14:tracePt t="102449" x="8572500" y="5143500"/>
          <p14:tracePt t="102466" x="8589963" y="5160963"/>
          <p14:tracePt t="102482" x="8609013" y="5170488"/>
          <p14:tracePt t="102499" x="8653463" y="5205413"/>
          <p14:tracePt t="102515" x="8670925" y="5214938"/>
          <p14:tracePt t="102532" x="8715375" y="5224463"/>
          <p14:tracePt t="102549" x="8759825" y="5251450"/>
          <p14:tracePt t="102566" x="8823325" y="5259388"/>
          <p14:tracePt t="102582" x="8875713" y="5268913"/>
          <p14:tracePt t="102599" x="8920163" y="5286375"/>
          <p14:tracePt t="102616" x="9001125" y="5286375"/>
          <p14:tracePt t="102632" x="9082088" y="5313363"/>
          <p14:tracePt t="102649" x="9144000" y="5313363"/>
          <p14:tracePt t="102666" x="9188450" y="5313363"/>
          <p14:tracePt t="102682" x="9232900" y="5313363"/>
          <p14:tracePt t="102699" x="9251950" y="5313363"/>
          <p14:tracePt t="102715" x="9296400" y="5295900"/>
          <p14:tracePt t="102732" x="9348788" y="5259388"/>
          <p14:tracePt t="102749" x="9394825" y="5224463"/>
          <p14:tracePt t="102765" x="9447213" y="5187950"/>
          <p14:tracePt t="102782" x="9466263" y="5160963"/>
          <p14:tracePt t="102799" x="9501188" y="5116513"/>
          <p14:tracePt t="102816" x="9537700" y="5027613"/>
          <p14:tracePt t="102833" x="9555163" y="4956175"/>
          <p14:tracePt t="102849" x="9555163" y="4894263"/>
          <p14:tracePt t="102866" x="9555163" y="4813300"/>
          <p14:tracePt t="102882" x="9555163" y="4705350"/>
          <p14:tracePt t="102899" x="9537700" y="4589463"/>
          <p14:tracePt t="102915" x="9466263" y="4429125"/>
          <p14:tracePt t="102933" x="9447213" y="4367213"/>
          <p14:tracePt t="102949" x="9385300" y="4286250"/>
          <p14:tracePt t="102965" x="9367838" y="4251325"/>
          <p14:tracePt t="102982" x="9331325" y="4205288"/>
          <p14:tracePt t="102999" x="9277350" y="4170363"/>
          <p14:tracePt t="103016" x="9215438" y="4143375"/>
          <p14:tracePt t="103032" x="9117013" y="4116388"/>
          <p14:tracePt t="103049" x="9072563" y="4116388"/>
          <p14:tracePt t="103065" x="9018588" y="4116388"/>
          <p14:tracePt t="103082" x="8966200" y="4116388"/>
          <p14:tracePt t="103099" x="8885238" y="4116388"/>
          <p14:tracePt t="103115" x="8823325" y="4116388"/>
          <p14:tracePt t="103132" x="8724900" y="4170363"/>
          <p14:tracePt t="103149" x="8643938" y="4232275"/>
          <p14:tracePt t="103166" x="8562975" y="4303713"/>
          <p14:tracePt t="103182" x="8501063" y="4367213"/>
          <p14:tracePt t="103199" x="8429625" y="4419600"/>
          <p14:tracePt t="103216" x="8367713" y="4473575"/>
          <p14:tracePt t="103233" x="8286750" y="4562475"/>
          <p14:tracePt t="103249" x="8259763" y="4625975"/>
          <p14:tracePt t="103265" x="8232775" y="4670425"/>
          <p14:tracePt t="103282" x="8224838" y="4714875"/>
          <p14:tracePt t="103299" x="8215313" y="4786313"/>
          <p14:tracePt t="103315" x="8188325" y="4848225"/>
          <p14:tracePt t="103332" x="8188325" y="4911725"/>
          <p14:tracePt t="103349" x="8188325" y="4938713"/>
          <p14:tracePt t="103365" x="8188325" y="4983163"/>
          <p14:tracePt t="103382" x="8197850" y="5027613"/>
          <p14:tracePt t="103384" x="8215313" y="5045075"/>
          <p14:tracePt t="103399" x="8224838" y="5089525"/>
          <p14:tracePt t="103416" x="8259763" y="5133975"/>
          <p14:tracePt t="103433" x="8331200" y="5224463"/>
          <p14:tracePt t="103449" x="8375650" y="5276850"/>
          <p14:tracePt t="103466" x="8456613" y="5348288"/>
          <p14:tracePt t="103482" x="8518525" y="5367338"/>
          <p14:tracePt t="103499" x="8634413" y="5429250"/>
          <p14:tracePt t="103516" x="8715375" y="5456238"/>
          <p14:tracePt t="103532" x="8796338" y="5491163"/>
          <p14:tracePt t="103549" x="8894763" y="5518150"/>
          <p14:tracePt t="103565" x="8983663" y="5518150"/>
          <p14:tracePt t="103582" x="9045575" y="5518150"/>
          <p14:tracePt t="103599" x="9109075" y="5518150"/>
          <p14:tracePt t="103616" x="9180513" y="5518150"/>
          <p14:tracePt t="103632" x="9269413" y="5518150"/>
          <p14:tracePt t="103649" x="9313863" y="5483225"/>
          <p14:tracePt t="103665" x="9358313" y="5429250"/>
          <p14:tracePt t="103682" x="9429750" y="5330825"/>
          <p14:tracePt t="103699" x="9447213" y="5224463"/>
          <p14:tracePt t="103715" x="9474200" y="5116513"/>
          <p14:tracePt t="103732" x="9474200" y="5037138"/>
          <p14:tracePt t="103749" x="9474200" y="4965700"/>
          <p14:tracePt t="103765" x="9474200" y="4884738"/>
          <p14:tracePt t="103782" x="9456738" y="4803775"/>
          <p14:tracePt t="103799" x="9412288" y="4705350"/>
          <p14:tracePt t="103816" x="9402763" y="4670425"/>
          <p14:tracePt t="103833" x="9375775" y="4625975"/>
          <p14:tracePt t="103849" x="9358313" y="4608513"/>
          <p14:tracePt t="103865" x="9340850" y="4581525"/>
          <p14:tracePt t="103882" x="9323388" y="4572000"/>
          <p14:tracePt t="103960" x="9313863" y="4572000"/>
          <p14:tracePt t="104072" x="9304338" y="4572000"/>
          <p14:tracePt t="104081" x="9286875" y="4572000"/>
          <p14:tracePt t="104088" x="9259888" y="4572000"/>
          <p14:tracePt t="104099" x="9251950" y="4572000"/>
          <p14:tracePt t="104115" x="9232900" y="4572000"/>
          <p14:tracePt t="104132" x="9224963" y="4562475"/>
          <p14:tracePt t="104149" x="9197975" y="4545013"/>
          <p14:tracePt t="104165" x="9144000" y="4465638"/>
          <p14:tracePt t="104182" x="9063038" y="4384675"/>
          <p14:tracePt t="104199" x="9001125" y="4348163"/>
          <p14:tracePt t="104216" x="8920163" y="4303713"/>
          <p14:tracePt t="104233" x="8751888" y="4232275"/>
          <p14:tracePt t="104249" x="8661400" y="4143375"/>
          <p14:tracePt t="104265" x="8456613" y="3902075"/>
          <p14:tracePt t="104282" x="7688263" y="3384550"/>
          <p14:tracePt t="104299" x="6045200" y="2652713"/>
          <p14:tracePt t="104315" x="4768850" y="2170113"/>
          <p14:tracePt t="104332" x="4419600" y="2071688"/>
          <p14:tracePt t="104528" x="4419600" y="2062163"/>
          <p14:tracePt t="104536" x="4375150" y="2062163"/>
          <p14:tracePt t="104548" x="4330700" y="1982788"/>
          <p14:tracePt t="104565" x="4179888" y="1847850"/>
          <p14:tracePt t="104582" x="3902075" y="1795463"/>
          <p14:tracePt t="104599" x="3687763" y="1633538"/>
          <p14:tracePt t="104616" x="3509963" y="1455738"/>
          <p14:tracePt t="104632" x="3367088" y="1250950"/>
          <p14:tracePt t="104649" x="3276600" y="1125538"/>
          <p14:tracePt t="104666" x="3187700" y="1027113"/>
          <p14:tracePt t="104682" x="3108325" y="938213"/>
          <p14:tracePt t="104699" x="3009900" y="830263"/>
          <p14:tracePt t="104715" x="2894013" y="723900"/>
          <p14:tracePt t="104732" x="2813050" y="679450"/>
          <p14:tracePt t="104749" x="2759075" y="660400"/>
          <p14:tracePt t="104824" x="2741613" y="660400"/>
          <p14:tracePt t="104848" x="2732088" y="652463"/>
          <p14:tracePt t="104872" x="2714625" y="652463"/>
          <p14:tracePt t="104881" x="2705100" y="642938"/>
          <p14:tracePt t="104888" x="2670175" y="642938"/>
          <p14:tracePt t="104898" x="2652713" y="625475"/>
          <p14:tracePt t="104915" x="2589213" y="598488"/>
          <p14:tracePt t="104932" x="2455863" y="588963"/>
          <p14:tracePt t="104949" x="2286000" y="571500"/>
          <p14:tracePt t="104966" x="2133600" y="554038"/>
          <p14:tracePt t="104982" x="2000250" y="509588"/>
          <p14:tracePt t="104999" x="1938338" y="509588"/>
          <p14:tracePt t="105015" x="1911350" y="509588"/>
          <p14:tracePt t="105032" x="1893888" y="500063"/>
          <p14:tracePt t="105049" x="1857375" y="490538"/>
          <p14:tracePt t="105066" x="1830388" y="490538"/>
          <p14:tracePt t="105082" x="1822450" y="482600"/>
          <p14:tracePt t="105099" x="1812925" y="465138"/>
          <p14:tracePt t="105132" x="1803400" y="465138"/>
          <p14:tracePt t="105149" x="1768475" y="455613"/>
          <p14:tracePt t="105166" x="1714500" y="446088"/>
          <p14:tracePt t="105182" x="1670050" y="438150"/>
          <p14:tracePt t="105199" x="1633538" y="438150"/>
          <p14:tracePt t="105216" x="1598613" y="411163"/>
          <p14:tracePt t="105232" x="1581150" y="393700"/>
          <p14:tracePt t="105249" x="1562100" y="384175"/>
          <p14:tracePt t="107165" x="1374775" y="8096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58839" y="159385"/>
            <a:ext cx="10515600" cy="1325563"/>
          </a:xfrm>
        </p:spPr>
        <p:txBody>
          <a:bodyPr/>
          <a:lstStyle/>
          <a:p>
            <a:pPr eaLnBrk="1" hangingPunct="1"/>
            <a:r>
              <a:rPr kumimoji="1" lang="en-US" altLang="zh-CN" sz="3900" dirty="0">
                <a:ea typeface="宋体" panose="02010600030101010101" pitchFamily="2" charset="-122"/>
              </a:rPr>
              <a:t>Differential Half-Circuit Analysis</a:t>
            </a:r>
            <a:endParaRPr kumimoji="1" lang="en-US" altLang="en-US" sz="3900" dirty="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6527800" y="2205038"/>
            <a:ext cx="3810000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Differential input signals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Single voltage at joint emitters is zero (AC ground)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The circuit is symmetric.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Equivalent common-emitter amplifiers in (b).</a:t>
            </a:r>
          </a:p>
        </p:txBody>
      </p:sp>
      <p:pic>
        <p:nvPicPr>
          <p:cNvPr id="20484" name="Picture 5" descr="sedr42021_0719a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1341438"/>
            <a:ext cx="4341813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74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158"/>
    </mc:Choice>
    <mc:Fallback xmlns="">
      <p:transition spd="slow" advTm="1261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13" x="928688" y="5018088"/>
          <p14:tracePt t="3804" x="946150" y="4991100"/>
          <p14:tracePt t="3813" x="973138" y="4965700"/>
          <p14:tracePt t="3820" x="1009650" y="4965700"/>
          <p14:tracePt t="3830" x="1062038" y="4956175"/>
          <p14:tracePt t="3846" x="1223963" y="4919663"/>
          <p14:tracePt t="3863" x="1339850" y="4884738"/>
          <p14:tracePt t="3879" x="1517650" y="4813300"/>
          <p14:tracePt t="3896" x="1687513" y="4732338"/>
          <p14:tracePt t="3912" x="1822450" y="4652963"/>
          <p14:tracePt t="3929" x="1874838" y="4616450"/>
          <p14:tracePt t="3946" x="1893888" y="4589463"/>
          <p14:tracePt t="4125" x="1901825" y="4589463"/>
          <p14:tracePt t="4133" x="1973263" y="4679950"/>
          <p14:tracePt t="4145" x="2062163" y="4741863"/>
          <p14:tracePt t="4162" x="2089150" y="4848225"/>
          <p14:tracePt t="4179" x="2098675" y="4848225"/>
          <p14:tracePt t="4196" x="2108200" y="4795838"/>
          <p14:tracePt t="4213" x="2108200" y="4518025"/>
          <p14:tracePt t="4230" x="1990725" y="4017963"/>
          <p14:tracePt t="4246" x="1714500" y="3313113"/>
          <p14:tracePt t="4262" x="1438275" y="2759075"/>
          <p14:tracePt t="4279" x="1241425" y="2411413"/>
          <p14:tracePt t="4296" x="1116013" y="2179638"/>
          <p14:tracePt t="4312" x="1098550" y="2017713"/>
          <p14:tracePt t="4329" x="1098550" y="1946275"/>
          <p14:tracePt t="4541" x="1116013" y="1965325"/>
          <p14:tracePt t="4549" x="1125538" y="1973263"/>
          <p14:tracePt t="4605" x="1133475" y="1990725"/>
          <p14:tracePt t="4620" x="1143000" y="2000250"/>
          <p14:tracePt t="4629" x="1152525" y="2009775"/>
          <p14:tracePt t="4636" x="1169988" y="2009775"/>
          <p14:tracePt t="4646" x="1179513" y="2009775"/>
          <p14:tracePt t="4662" x="1187450" y="2017713"/>
          <p14:tracePt t="4679" x="1214438" y="2017713"/>
          <p14:tracePt t="4696" x="1241425" y="2017713"/>
          <p14:tracePt t="4712" x="1258888" y="2017713"/>
          <p14:tracePt t="4746" x="1276350" y="2009775"/>
          <p14:tracePt t="4762" x="1285875" y="2000250"/>
          <p14:tracePt t="4779" x="1285875" y="1938338"/>
          <p14:tracePt t="4781" x="1303338" y="1911350"/>
          <p14:tracePt t="4797" x="1303338" y="1893888"/>
          <p14:tracePt t="4829" x="1303338" y="1884363"/>
          <p14:tracePt t="4846" x="1330325" y="1839913"/>
          <p14:tracePt t="4862" x="1339850" y="1812925"/>
          <p14:tracePt t="4879" x="1339850" y="1803400"/>
          <p14:tracePt t="5580" x="1347788" y="1803400"/>
          <p14:tracePt t="13228" x="1374775" y="1803400"/>
          <p14:tracePt t="13245" x="1384300" y="1803400"/>
          <p14:tracePt t="13292" x="1393825" y="1803400"/>
          <p14:tracePt t="13316" x="1401763" y="1803400"/>
          <p14:tracePt t="13445" x="1419225" y="1803400"/>
          <p14:tracePt t="13484" x="1446213" y="1785938"/>
          <p14:tracePt t="13500" x="1455738" y="1776413"/>
          <p14:tracePt t="13532" x="1473200" y="1768475"/>
          <p14:tracePt t="13557" x="1482725" y="1758950"/>
          <p14:tracePt t="13565" x="1500188" y="1741488"/>
          <p14:tracePt t="13572" x="1527175" y="1724025"/>
          <p14:tracePt t="13580" x="1536700" y="1704975"/>
          <p14:tracePt t="13595" x="1544638" y="1697038"/>
          <p14:tracePt t="13612" x="1608138" y="1660525"/>
          <p14:tracePt t="13629" x="1633538" y="1643063"/>
          <p14:tracePt t="13645" x="1670050" y="1608138"/>
          <p14:tracePt t="13662" x="1679575" y="1598613"/>
          <p14:tracePt t="13679" x="1758950" y="1544638"/>
          <p14:tracePt t="13695" x="1803400" y="1536700"/>
          <p14:tracePt t="13712" x="1866900" y="1500188"/>
          <p14:tracePt t="13729" x="1946275" y="1465263"/>
          <p14:tracePt t="13745" x="2000250" y="1455738"/>
          <p14:tracePt t="13762" x="2089150" y="1428750"/>
          <p14:tracePt t="13779" x="2170113" y="1419225"/>
          <p14:tracePt t="13796" x="2295525" y="1401763"/>
          <p14:tracePt t="13797" x="2393950" y="1401763"/>
          <p14:tracePt t="13813" x="2679700" y="1401763"/>
          <p14:tracePt t="13829" x="3009900" y="1401763"/>
          <p14:tracePt t="13845" x="3179763" y="1401763"/>
          <p14:tracePt t="13862" x="3313113" y="1438275"/>
          <p14:tracePt t="13879" x="3429000" y="1438275"/>
          <p14:tracePt t="13895" x="3562350" y="1465263"/>
          <p14:tracePt t="13912" x="3714750" y="1517650"/>
          <p14:tracePt t="13929" x="3795713" y="1527175"/>
          <p14:tracePt t="13945" x="3857625" y="1544638"/>
          <p14:tracePt t="13962" x="3884613" y="1544638"/>
          <p14:tracePt t="13996" x="3902075" y="1527175"/>
          <p14:tracePt t="14012" x="3902075" y="1509713"/>
          <p14:tracePt t="14029" x="3911600" y="1473200"/>
          <p14:tracePt t="14045" x="3911600" y="1455738"/>
          <p14:tracePt t="14062" x="3911600" y="1446213"/>
          <p14:tracePt t="14079" x="3911600" y="1428750"/>
          <p14:tracePt t="14095" x="3911600" y="1411288"/>
          <p14:tracePt t="14112" x="3902075" y="1384300"/>
          <p14:tracePt t="14129" x="3857625" y="1330325"/>
          <p14:tracePt t="14146" x="3822700" y="1276350"/>
          <p14:tracePt t="14162" x="3776663" y="1258888"/>
          <p14:tracePt t="14179" x="3732213" y="1231900"/>
          <p14:tracePt t="14195" x="3705225" y="1223963"/>
          <p14:tracePt t="14212" x="3697288" y="1223963"/>
          <p14:tracePt t="14236" x="3670300" y="1223963"/>
          <p14:tracePt t="14397" x="3660775" y="1214438"/>
          <p14:tracePt t="14429" x="3714750" y="1214438"/>
          <p14:tracePt t="14436" x="3768725" y="1214438"/>
          <p14:tracePt t="14446" x="3857625" y="1214438"/>
          <p14:tracePt t="14462" x="4054475" y="1214438"/>
          <p14:tracePt t="14479" x="4224338" y="1214438"/>
          <p14:tracePt t="14495" x="4394200" y="1214438"/>
          <p14:tracePt t="14512" x="4500563" y="1214438"/>
          <p14:tracePt t="14529" x="4608513" y="1187450"/>
          <p14:tracePt t="14545" x="4652963" y="1179513"/>
          <p14:tracePt t="14562" x="4670425" y="1179513"/>
          <p14:tracePt t="14595" x="4679950" y="1179513"/>
          <p14:tracePt t="14612" x="4705350" y="1169988"/>
          <p14:tracePt t="14700" x="4714875" y="1169988"/>
          <p14:tracePt t="14716" x="4724400" y="1169988"/>
          <p14:tracePt t="14732" x="4732338" y="1169988"/>
          <p14:tracePt t="14748" x="4759325" y="1169988"/>
          <p14:tracePt t="14756" x="4776788" y="1152525"/>
          <p14:tracePt t="14764" x="4822825" y="1152525"/>
          <p14:tracePt t="14779" x="4857750" y="1152525"/>
          <p14:tracePt t="14795" x="4965700" y="1152525"/>
          <p14:tracePt t="14813" x="5143500" y="1152525"/>
          <p14:tracePt t="14829" x="5268913" y="1152525"/>
          <p14:tracePt t="14846" x="5394325" y="1152525"/>
          <p14:tracePt t="14862" x="5518150" y="1152525"/>
          <p14:tracePt t="14879" x="5608638" y="1152525"/>
          <p14:tracePt t="14895" x="5670550" y="1152525"/>
          <p14:tracePt t="14912" x="5705475" y="1143000"/>
          <p14:tracePt t="14929" x="5751513" y="1143000"/>
          <p14:tracePt t="14945" x="5759450" y="1143000"/>
          <p14:tracePt t="14962" x="5768975" y="1143000"/>
          <p14:tracePt t="14995" x="5776913" y="1143000"/>
          <p14:tracePt t="15012" x="5857875" y="1143000"/>
          <p14:tracePt t="15029" x="6010275" y="1152525"/>
          <p14:tracePt t="15045" x="6394450" y="1204913"/>
          <p14:tracePt t="15062" x="6848475" y="1285875"/>
          <p14:tracePt t="15079" x="7259638" y="1322388"/>
          <p14:tracePt t="15095" x="7554913" y="1401763"/>
          <p14:tracePt t="15112" x="7634288" y="1428750"/>
          <p14:tracePt t="15437" x="7589838" y="1419225"/>
          <p14:tracePt t="15445" x="7545388" y="1393825"/>
          <p14:tracePt t="15452" x="7510463" y="1384300"/>
          <p14:tracePt t="15462" x="7429500" y="1366838"/>
          <p14:tracePt t="15479" x="7232650" y="1312863"/>
          <p14:tracePt t="15495" x="7054850" y="1268413"/>
          <p14:tracePt t="15512" x="6929438" y="1223963"/>
          <p14:tracePt t="15529" x="6884988" y="1204913"/>
          <p14:tracePt t="15733" x="6867525" y="1196975"/>
          <p14:tracePt t="15805" x="6884988" y="1179513"/>
          <p14:tracePt t="15853" x="6894513" y="1179513"/>
          <p14:tracePt t="15862" x="6902450" y="1160463"/>
          <p14:tracePt t="15876" x="6929438" y="1160463"/>
          <p14:tracePt t="15933" x="6938963" y="1152525"/>
          <p14:tracePt t="17292" x="6946900" y="1143000"/>
          <p14:tracePt t="17316" x="6946900" y="1133475"/>
          <p14:tracePt t="17413" x="6946900" y="1125538"/>
          <p14:tracePt t="17429" x="6938963" y="1116013"/>
          <p14:tracePt t="17437" x="6902450" y="1116013"/>
          <p14:tracePt t="17446" x="6813550" y="1116013"/>
          <p14:tracePt t="17462" x="6616700" y="1098550"/>
          <p14:tracePt t="17479" x="6419850" y="1081088"/>
          <p14:tracePt t="17495" x="6188075" y="1027113"/>
          <p14:tracePt t="17512" x="5875338" y="990600"/>
          <p14:tracePt t="17529" x="5562600" y="928688"/>
          <p14:tracePt t="17545" x="5224463" y="893763"/>
          <p14:tracePt t="17562" x="4894263" y="893763"/>
          <p14:tracePt t="17578" x="4537075" y="893763"/>
          <p14:tracePt t="17595" x="4133850" y="893763"/>
          <p14:tracePt t="17613" x="3714750" y="866775"/>
          <p14:tracePt t="17629" x="3652838" y="866775"/>
          <p14:tracePt t="17646" x="3643313" y="866775"/>
          <p14:tracePt t="17708" x="3633788" y="866775"/>
          <p14:tracePt t="17716" x="3616325" y="847725"/>
          <p14:tracePt t="17729" x="3608388" y="847725"/>
          <p14:tracePt t="17745" x="3562350" y="847725"/>
          <p14:tracePt t="17762" x="3536950" y="847725"/>
          <p14:tracePt t="17778" x="3527425" y="847725"/>
          <p14:tracePt t="17795" x="3500438" y="847725"/>
          <p14:tracePt t="17812" x="3473450" y="866775"/>
          <p14:tracePt t="17829" x="3438525" y="874713"/>
          <p14:tracePt t="17933" x="3438525" y="884238"/>
          <p14:tracePt t="17965" x="3446463" y="893763"/>
          <p14:tracePt t="17973" x="3473450" y="911225"/>
          <p14:tracePt t="17981" x="3482975" y="911225"/>
          <p14:tracePt t="17995" x="3500438" y="919163"/>
          <p14:tracePt t="18013" x="3598863" y="928688"/>
          <p14:tracePt t="18029" x="3679825" y="928688"/>
          <p14:tracePt t="18046" x="3786188" y="946150"/>
          <p14:tracePt t="18062" x="3884613" y="973138"/>
          <p14:tracePt t="18078" x="4027488" y="973138"/>
          <p14:tracePt t="18095" x="4179888" y="990600"/>
          <p14:tracePt t="18112" x="4348163" y="1009650"/>
          <p14:tracePt t="18128" x="4572000" y="1017588"/>
          <p14:tracePt t="18145" x="4724400" y="1017588"/>
          <p14:tracePt t="18162" x="4867275" y="1017588"/>
          <p14:tracePt t="18179" x="5037138" y="1017588"/>
          <p14:tracePt t="18195" x="5205413" y="1017588"/>
          <p14:tracePt t="18212" x="5473700" y="1017588"/>
          <p14:tracePt t="18229" x="5562600" y="1017588"/>
          <p14:tracePt t="18246" x="5616575" y="1017588"/>
          <p14:tracePt t="18262" x="5634038" y="1017588"/>
          <p14:tracePt t="18278" x="5670550" y="1017588"/>
          <p14:tracePt t="18295" x="5715000" y="1017588"/>
          <p14:tracePt t="18312" x="5786438" y="1017588"/>
          <p14:tracePt t="18328" x="5919788" y="1054100"/>
          <p14:tracePt t="18345" x="6108700" y="1081088"/>
          <p14:tracePt t="18362" x="6313488" y="1152525"/>
          <p14:tracePt t="18379" x="6500813" y="1231900"/>
          <p14:tracePt t="18395" x="6608763" y="1258888"/>
          <p14:tracePt t="18412" x="6670675" y="1285875"/>
          <p14:tracePt t="18428" x="6697663" y="1285875"/>
          <p14:tracePt t="18492" x="6705600" y="1285875"/>
          <p14:tracePt t="18597" x="6715125" y="1285875"/>
          <p14:tracePt t="18621" x="6724650" y="1285875"/>
          <p14:tracePt t="18636" x="6751638" y="1285875"/>
          <p14:tracePt t="18645" x="6759575" y="1285875"/>
          <p14:tracePt t="18668" x="6769100" y="1276350"/>
          <p14:tracePt t="18724" x="6777038" y="1268413"/>
          <p14:tracePt t="18894" x="6786563" y="1250950"/>
          <p14:tracePt t="18908" x="6796088" y="1241425"/>
          <p14:tracePt t="18964" x="6813550" y="1231900"/>
          <p14:tracePt t="19412" x="6804025" y="1231900"/>
          <p14:tracePt t="19420" x="6777038" y="1231900"/>
          <p14:tracePt t="19429" x="6732588" y="1250950"/>
          <p14:tracePt t="19445" x="6589713" y="1258888"/>
          <p14:tracePt t="19462" x="6367463" y="1276350"/>
          <p14:tracePt t="19478" x="6116638" y="1339850"/>
          <p14:tracePt t="19495" x="5803900" y="1374775"/>
          <p14:tracePt t="19512" x="5438775" y="1428750"/>
          <p14:tracePt t="19528" x="4919663" y="1517650"/>
          <p14:tracePt t="19545" x="4402138" y="1517650"/>
          <p14:tracePt t="19562" x="3946525" y="1517650"/>
          <p14:tracePt t="19578" x="3571875" y="1517650"/>
          <p14:tracePt t="19595" x="3357563" y="1517650"/>
          <p14:tracePt t="19613" x="3116263" y="1544638"/>
          <p14:tracePt t="19629" x="2982913" y="1608138"/>
          <p14:tracePt t="19645" x="2884488" y="1633538"/>
          <p14:tracePt t="19662" x="2795588" y="1643063"/>
          <p14:tracePt t="19678" x="2776538" y="1670050"/>
          <p14:tracePt t="19748" x="2751138" y="1670050"/>
          <p14:tracePt t="19756" x="2741613" y="1679575"/>
          <p14:tracePt t="19764" x="2724150" y="1679575"/>
          <p14:tracePt t="19778" x="2705100" y="1687513"/>
          <p14:tracePt t="19795" x="2687638" y="1687513"/>
          <p14:tracePt t="19811" x="2670175" y="1687513"/>
          <p14:tracePt t="19829" x="2589213" y="1687513"/>
          <p14:tracePt t="19845" x="2571750" y="1687513"/>
          <p14:tracePt t="20292" x="2562225" y="1687513"/>
          <p14:tracePt t="21524" x="2562225" y="1679575"/>
          <p14:tracePt t="21901" x="2544763" y="1670050"/>
          <p14:tracePt t="21908" x="2536825" y="1652588"/>
          <p14:tracePt t="21916" x="2490788" y="1643063"/>
          <p14:tracePt t="21928" x="2455863" y="1633538"/>
          <p14:tracePt t="21945" x="2384425" y="1589088"/>
          <p14:tracePt t="21962" x="2322513" y="1581150"/>
          <p14:tracePt t="21978" x="2214563" y="1527175"/>
          <p14:tracePt t="21995" x="2143125" y="1509713"/>
          <p14:tracePt t="22011" x="2036763" y="1455738"/>
          <p14:tracePt t="22029" x="1847850" y="1393825"/>
          <p14:tracePt t="22045" x="1697038" y="1357313"/>
          <p14:tracePt t="22062" x="1598613" y="1347788"/>
          <p14:tracePt t="22079" x="1500188" y="1303338"/>
          <p14:tracePt t="22095" x="1482725" y="1303338"/>
          <p14:tracePt t="22112" x="1473200" y="1303338"/>
          <p14:tracePt t="22204" x="1446213" y="1303338"/>
          <p14:tracePt t="22341" x="1438275" y="1303338"/>
          <p14:tracePt t="22445" x="1428750" y="1295400"/>
          <p14:tracePt t="23293" x="1419225" y="1285875"/>
          <p14:tracePt t="23356" x="1428750" y="1285875"/>
          <p14:tracePt t="23364" x="1438275" y="1285875"/>
          <p14:tracePt t="23372" x="1455738" y="1285875"/>
          <p14:tracePt t="23380" x="1500188" y="1258888"/>
          <p14:tracePt t="23396" x="1536700" y="1258888"/>
          <p14:tracePt t="23412" x="1562100" y="1258888"/>
          <p14:tracePt t="23429" x="1697038" y="1258888"/>
          <p14:tracePt t="23445" x="1795463" y="1258888"/>
          <p14:tracePt t="23462" x="1946275" y="1258888"/>
          <p14:tracePt t="23478" x="2089150" y="1258888"/>
          <p14:tracePt t="23495" x="2241550" y="1258888"/>
          <p14:tracePt t="23512" x="2330450" y="1258888"/>
          <p14:tracePt t="23528" x="2393950" y="1258888"/>
          <p14:tracePt t="23545" x="2455863" y="1250950"/>
          <p14:tracePt t="23562" x="2527300" y="1250950"/>
          <p14:tracePt t="23578" x="2625725" y="1231900"/>
          <p14:tracePt t="23595" x="2697163" y="1231900"/>
          <p14:tracePt t="23612" x="2776538" y="1223963"/>
          <p14:tracePt t="23629" x="2911475" y="1223963"/>
          <p14:tracePt t="23645" x="3071813" y="1223963"/>
          <p14:tracePt t="23662" x="3251200" y="1187450"/>
          <p14:tracePt t="23678" x="3419475" y="1187450"/>
          <p14:tracePt t="23695" x="3536950" y="1187450"/>
          <p14:tracePt t="23711" x="3625850" y="1187450"/>
          <p14:tracePt t="23728" x="3687763" y="1187450"/>
          <p14:tracePt t="23745" x="3751263" y="1179513"/>
          <p14:tracePt t="23762" x="3857625" y="1179513"/>
          <p14:tracePt t="23778" x="4054475" y="1179513"/>
          <p14:tracePt t="23795" x="4224338" y="1179513"/>
          <p14:tracePt t="23812" x="4313238" y="1179513"/>
          <p14:tracePt t="23828" x="4357688" y="1179513"/>
          <p14:tracePt t="23845" x="4367213" y="1179513"/>
          <p14:tracePt t="23861" x="4402138" y="1169988"/>
          <p14:tracePt t="23878" x="4446588" y="1169988"/>
          <p14:tracePt t="23895" x="4537075" y="1169988"/>
          <p14:tracePt t="23912" x="4679950" y="1169988"/>
          <p14:tracePt t="23928" x="4803775" y="1169988"/>
          <p14:tracePt t="23945" x="4902200" y="1169988"/>
          <p14:tracePt t="23962" x="4946650" y="1169988"/>
          <p14:tracePt t="23978" x="4991100" y="1169988"/>
          <p14:tracePt t="23995" x="5000625" y="1169988"/>
          <p14:tracePt t="24011" x="5045075" y="1169988"/>
          <p14:tracePt t="24028" x="5054600" y="1169988"/>
          <p14:tracePt t="24045" x="5072063" y="1169988"/>
          <p14:tracePt t="24078" x="5089525" y="1169988"/>
          <p14:tracePt t="24095" x="5099050" y="1169988"/>
          <p14:tracePt t="24117" x="5108575" y="1169988"/>
          <p14:tracePt t="24132" x="5116513" y="1169988"/>
          <p14:tracePt t="24145" x="5143500" y="1169988"/>
          <p14:tracePt t="24161" x="5153025" y="1169988"/>
          <p14:tracePt t="24180" x="5160963" y="1169988"/>
          <p14:tracePt t="24196" x="5170488" y="1169988"/>
          <p14:tracePt t="24212" x="5197475" y="1169988"/>
          <p14:tracePt t="24229" x="5322888" y="1169988"/>
          <p14:tracePt t="24245" x="5411788" y="1169988"/>
          <p14:tracePt t="24262" x="5562600" y="1169988"/>
          <p14:tracePt t="24278" x="5705475" y="1169988"/>
          <p14:tracePt t="24295" x="5857875" y="1169988"/>
          <p14:tracePt t="24311" x="5983288" y="1169988"/>
          <p14:tracePt t="24328" x="6072188" y="1169988"/>
          <p14:tracePt t="24345" x="6161088" y="1169988"/>
          <p14:tracePt t="24362" x="6232525" y="1187450"/>
          <p14:tracePt t="24378" x="6242050" y="1187450"/>
          <p14:tracePt t="24395" x="6251575" y="1187450"/>
          <p14:tracePt t="24412" x="6296025" y="1187450"/>
          <p14:tracePt t="24429" x="6348413" y="1187450"/>
          <p14:tracePt t="24446" x="6394450" y="1187450"/>
          <p14:tracePt t="24462" x="6411913" y="1187450"/>
          <p14:tracePt t="24478" x="6446838" y="1187450"/>
          <p14:tracePt t="24495" x="6465888" y="1187450"/>
          <p14:tracePt t="24511" x="6473825" y="1187450"/>
          <p14:tracePt t="24529" x="6518275" y="1187450"/>
          <p14:tracePt t="24545" x="6554788" y="1187450"/>
          <p14:tracePt t="24561" x="6643688" y="1187450"/>
          <p14:tracePt t="24578" x="6724650" y="1187450"/>
          <p14:tracePt t="24595" x="6813550" y="1187450"/>
          <p14:tracePt t="24612" x="6894513" y="1187450"/>
          <p14:tracePt t="24629" x="6956425" y="1187450"/>
          <p14:tracePt t="24645" x="6973888" y="1187450"/>
          <p14:tracePt t="25853" x="6956425" y="1196975"/>
          <p14:tracePt t="25893" x="6946900" y="1204913"/>
          <p14:tracePt t="25909" x="6938963" y="1223963"/>
          <p14:tracePt t="25917" x="6938963" y="1241425"/>
          <p14:tracePt t="25928" x="6929438" y="1250950"/>
          <p14:tracePt t="25945" x="6902450" y="1276350"/>
          <p14:tracePt t="25961" x="6894513" y="1312863"/>
          <p14:tracePt t="25978" x="6884988" y="1322388"/>
          <p14:tracePt t="25995" x="6884988" y="1339850"/>
          <p14:tracePt t="26011" x="6875463" y="1366838"/>
          <p14:tracePt t="26029" x="6848475" y="1411288"/>
          <p14:tracePt t="26045" x="6823075" y="1473200"/>
          <p14:tracePt t="26061" x="6813550" y="1517650"/>
          <p14:tracePt t="26078" x="6786563" y="1598613"/>
          <p14:tracePt t="26095" x="6769100" y="1679575"/>
          <p14:tracePt t="26111" x="6742113" y="1785938"/>
          <p14:tracePt t="26128" x="6715125" y="1884363"/>
          <p14:tracePt t="26145" x="6697663" y="2000250"/>
          <p14:tracePt t="26161" x="6697663" y="2071688"/>
          <p14:tracePt t="26178" x="6697663" y="2214563"/>
          <p14:tracePt t="26195" x="6697663" y="2384425"/>
          <p14:tracePt t="26212" x="6680200" y="2679700"/>
          <p14:tracePt t="26229" x="6670675" y="2776538"/>
          <p14:tracePt t="26245" x="6661150" y="2857500"/>
          <p14:tracePt t="26261" x="6643688" y="2884488"/>
          <p14:tracePt t="26516" x="6608763" y="2894013"/>
          <p14:tracePt t="26524" x="6545263" y="2973388"/>
          <p14:tracePt t="26532" x="6527800" y="3027363"/>
          <p14:tracePt t="26545" x="6456363" y="3133725"/>
          <p14:tracePt t="26561" x="6330950" y="3251200"/>
          <p14:tracePt t="26578" x="6197600" y="3313113"/>
          <p14:tracePt t="26595" x="5983288" y="3394075"/>
          <p14:tracePt t="26611" x="5688013" y="3473450"/>
          <p14:tracePt t="26629" x="5268913" y="3598863"/>
          <p14:tracePt t="26645" x="4946650" y="3697288"/>
          <p14:tracePt t="26661" x="4510088" y="3768725"/>
          <p14:tracePt t="26678" x="4125913" y="3830638"/>
          <p14:tracePt t="26695" x="3795713" y="3848100"/>
          <p14:tracePt t="26711" x="3527425" y="3848100"/>
          <p14:tracePt t="26728" x="3286125" y="3848100"/>
          <p14:tracePt t="26745" x="3000375" y="3848100"/>
          <p14:tracePt t="26761" x="2759075" y="3840163"/>
          <p14:tracePt t="26778" x="2509838" y="3803650"/>
          <p14:tracePt t="26795" x="2312988" y="3786188"/>
          <p14:tracePt t="26811" x="2133600" y="3741738"/>
          <p14:tracePt t="26829" x="1874838" y="3679825"/>
          <p14:tracePt t="26845" x="1776413" y="3660775"/>
          <p14:tracePt t="26861" x="1751013" y="3652838"/>
          <p14:tracePt t="26878" x="1724025" y="3643313"/>
          <p14:tracePt t="27084" x="1741488" y="3608388"/>
          <p14:tracePt t="27100" x="1776413" y="3589338"/>
          <p14:tracePt t="27108" x="1803400" y="3581400"/>
          <p14:tracePt t="27116" x="1812925" y="3581400"/>
          <p14:tracePt t="27128" x="1847850" y="3554413"/>
          <p14:tracePt t="27144" x="1911350" y="3544888"/>
          <p14:tracePt t="27161" x="1973263" y="3536950"/>
          <p14:tracePt t="27178" x="2036763" y="3536950"/>
          <p14:tracePt t="27195" x="2054225" y="3536950"/>
          <p14:tracePt t="27211" x="2071688" y="3536950"/>
          <p14:tracePt t="27229" x="2143125" y="3517900"/>
          <p14:tracePt t="27245" x="2187575" y="3517900"/>
          <p14:tracePt t="27261" x="2259013" y="3517900"/>
          <p14:tracePt t="27278" x="2303463" y="3517900"/>
          <p14:tracePt t="27295" x="2322513" y="3517900"/>
          <p14:tracePt t="27311" x="2330450" y="3517900"/>
          <p14:tracePt t="27348" x="2339975" y="3517900"/>
          <p14:tracePt t="27445" x="2357438" y="3517900"/>
          <p14:tracePt t="27484" x="2366963" y="3517900"/>
          <p14:tracePt t="27508" x="2384425" y="3517900"/>
          <p14:tracePt t="27540" x="2384425" y="3536950"/>
          <p14:tracePt t="27564" x="2384425" y="3544888"/>
          <p14:tracePt t="27604" x="2384425" y="3554413"/>
          <p14:tracePt t="27837" x="2374900" y="3562350"/>
          <p14:tracePt t="27852" x="2366963" y="3562350"/>
          <p14:tracePt t="27868" x="2357438" y="3562350"/>
          <p14:tracePt t="27957" x="2347913" y="3554413"/>
          <p14:tracePt t="27989" x="2339975" y="3554413"/>
          <p14:tracePt t="28005" x="2330450" y="3554413"/>
          <p14:tracePt t="28508" x="2322513" y="3554413"/>
          <p14:tracePt t="28516" x="2330450" y="3562350"/>
          <p14:tracePt t="28528" x="2339975" y="3562350"/>
          <p14:tracePt t="28545" x="2482850" y="3581400"/>
          <p14:tracePt t="28562" x="2724150" y="3616325"/>
          <p14:tracePt t="28578" x="2973388" y="3652838"/>
          <p14:tracePt t="28595" x="3286125" y="3705225"/>
          <p14:tracePt t="28611" x="3625850" y="3741738"/>
          <p14:tracePt t="28628" x="4133850" y="3795713"/>
          <p14:tracePt t="28645" x="4402138" y="3822700"/>
          <p14:tracePt t="28662" x="4616450" y="3822700"/>
          <p14:tracePt t="28678" x="4786313" y="3822700"/>
          <p14:tracePt t="28695" x="4911725" y="3822700"/>
          <p14:tracePt t="28711" x="5010150" y="3822700"/>
          <p14:tracePt t="28728" x="5072063" y="3822700"/>
          <p14:tracePt t="28744" x="5153025" y="3822700"/>
          <p14:tracePt t="28761" x="5187950" y="3813175"/>
          <p14:tracePt t="28778" x="5214938" y="3813175"/>
          <p14:tracePt t="28795" x="5251450" y="3803650"/>
          <p14:tracePt t="28812" x="5295900" y="3803650"/>
          <p14:tracePt t="28828" x="5473700" y="3803650"/>
          <p14:tracePt t="28845" x="5599113" y="3803650"/>
          <p14:tracePt t="28861" x="5697538" y="3803650"/>
          <p14:tracePt t="28878" x="5776913" y="3795713"/>
          <p14:tracePt t="28895" x="5803900" y="3786188"/>
          <p14:tracePt t="28928" x="5830888" y="3759200"/>
          <p14:tracePt t="28945" x="5840413" y="3741738"/>
          <p14:tracePt t="28961" x="5840413" y="3714750"/>
          <p14:tracePt t="28978" x="5840413" y="3705225"/>
          <p14:tracePt t="28995" x="5840413" y="3687763"/>
          <p14:tracePt t="29011" x="5840413" y="3670300"/>
          <p14:tracePt t="29029" x="5840413" y="3633788"/>
          <p14:tracePt t="29045" x="5840413" y="3616325"/>
          <p14:tracePt t="29061" x="5840413" y="3608388"/>
          <p14:tracePt t="29100" x="5840413" y="3598863"/>
          <p14:tracePt t="29124" x="5840413" y="3581400"/>
          <p14:tracePt t="29148" x="5830888" y="3571875"/>
          <p14:tracePt t="29172" x="5822950" y="3571875"/>
          <p14:tracePt t="29188" x="5803900" y="3571875"/>
          <p14:tracePt t="29196" x="5795963" y="3571875"/>
          <p14:tracePt t="29204" x="5776913" y="3571875"/>
          <p14:tracePt t="29213" x="5768975" y="3571875"/>
          <p14:tracePt t="29228" x="5759450" y="3571875"/>
          <p14:tracePt t="29292" x="5741988" y="3571875"/>
          <p14:tracePt t="29316" x="5732463" y="3571875"/>
          <p14:tracePt t="29324" x="5724525" y="3571875"/>
          <p14:tracePt t="29332" x="5715000" y="3589338"/>
          <p14:tracePt t="29345" x="5705475" y="3598863"/>
          <p14:tracePt t="29661" x="5697538" y="3608388"/>
          <p14:tracePt t="29692" x="5688013" y="3616325"/>
          <p14:tracePt t="29700" x="5670550" y="3616325"/>
          <p14:tracePt t="29716" x="5661025" y="3616325"/>
          <p14:tracePt t="29780" x="5653088" y="3616325"/>
          <p14:tracePt t="29796" x="5634038" y="3625850"/>
          <p14:tracePt t="29812" x="5626100" y="3625850"/>
          <p14:tracePt t="30524" x="5608638" y="3625850"/>
          <p14:tracePt t="30557" x="5599113" y="3625850"/>
          <p14:tracePt t="30628" x="5589588" y="3616325"/>
          <p14:tracePt t="30660" x="5581650" y="3608388"/>
          <p14:tracePt t="30838" x="5581650" y="3598863"/>
          <p14:tracePt t="31078" x="5554663" y="3581400"/>
          <p14:tracePt t="31086" x="5537200" y="3581400"/>
          <p14:tracePt t="31094" x="5500688" y="3581400"/>
          <p14:tracePt t="31112" x="5402263" y="3608388"/>
          <p14:tracePt t="31128" x="5295900" y="3616325"/>
          <p14:tracePt t="31144" x="5232400" y="3625850"/>
          <p14:tracePt t="31161" x="5170488" y="3625850"/>
          <p14:tracePt t="31178" x="5027613" y="3643313"/>
          <p14:tracePt t="31194" x="4867275" y="3679825"/>
          <p14:tracePt t="31211" x="4714875" y="3679825"/>
          <p14:tracePt t="31228" x="4518025" y="3687763"/>
          <p14:tracePt t="31245" x="4348163" y="3724275"/>
          <p14:tracePt t="31261" x="4205288" y="3724275"/>
          <p14:tracePt t="31278" x="4037013" y="3724275"/>
          <p14:tracePt t="31294" x="3867150" y="3724275"/>
          <p14:tracePt t="31311" x="3670300" y="3724275"/>
          <p14:tracePt t="31328" x="3500438" y="3724275"/>
          <p14:tracePt t="31344" x="3313113" y="3724275"/>
          <p14:tracePt t="31361" x="3108325" y="3714750"/>
          <p14:tracePt t="31378" x="3000375" y="3687763"/>
          <p14:tracePt t="31395" x="2874963" y="3679825"/>
          <p14:tracePt t="31411" x="2795588" y="3660775"/>
          <p14:tracePt t="31428" x="2751138" y="3660775"/>
          <p14:tracePt t="31445" x="2741613" y="3660775"/>
          <p14:tracePt t="31508" x="2714625" y="3660775"/>
          <p14:tracePt t="31516" x="2705100" y="3660775"/>
          <p14:tracePt t="31528" x="2687638" y="3660775"/>
          <p14:tracePt t="31544" x="2625725" y="3660775"/>
          <p14:tracePt t="31561" x="2562225" y="3660775"/>
          <p14:tracePt t="31578" x="2517775" y="3660775"/>
          <p14:tracePt t="31595" x="2509838" y="3660775"/>
          <p14:tracePt t="31611" x="2482850" y="3660775"/>
          <p14:tracePt t="31677" x="2473325" y="3660775"/>
          <p14:tracePt t="31732" x="2465388" y="3660775"/>
          <p14:tracePt t="31748" x="2455863" y="3652838"/>
          <p14:tracePt t="31804" x="2446338" y="3643313"/>
          <p14:tracePt t="31908" x="2438400" y="3633788"/>
          <p14:tracePt t="32205" x="2473325" y="3633788"/>
          <p14:tracePt t="32212" x="2490788" y="3633788"/>
          <p14:tracePt t="32220" x="2544763" y="3633788"/>
          <p14:tracePt t="32229" x="2616200" y="3633788"/>
          <p14:tracePt t="32245" x="2830513" y="3633788"/>
          <p14:tracePt t="32262" x="3143250" y="3643313"/>
          <p14:tracePt t="32278" x="3509963" y="3679825"/>
          <p14:tracePt t="32294" x="3848100" y="3732213"/>
          <p14:tracePt t="32311" x="4089400" y="3768725"/>
          <p14:tracePt t="32328" x="4313238" y="3803650"/>
          <p14:tracePt t="32345" x="4465638" y="3822700"/>
          <p14:tracePt t="32361" x="4643438" y="3840163"/>
          <p14:tracePt t="32378" x="4911725" y="3894138"/>
          <p14:tracePt t="32394" x="5160963" y="3929063"/>
          <p14:tracePt t="32411" x="5375275" y="3929063"/>
          <p14:tracePt t="32429" x="5537200" y="3929063"/>
          <p14:tracePt t="32445" x="5554663" y="3929063"/>
          <p14:tracePt t="32492" x="5581650" y="3929063"/>
          <p14:tracePt t="32532" x="5589588" y="3929063"/>
          <p14:tracePt t="32629" x="5599113" y="3919538"/>
          <p14:tracePt t="32636" x="5599113" y="3911600"/>
          <p14:tracePt t="32646" x="5599113" y="3902075"/>
          <p14:tracePt t="32662" x="5599113" y="3875088"/>
          <p14:tracePt t="32678" x="5599113" y="3848100"/>
          <p14:tracePt t="32694" x="5599113" y="3822700"/>
          <p14:tracePt t="32711" x="5599113" y="3795713"/>
          <p14:tracePt t="32728" x="5599113" y="3776663"/>
          <p14:tracePt t="32745" x="5599113" y="3732213"/>
          <p14:tracePt t="32761" x="5599113" y="3697288"/>
          <p14:tracePt t="32778" x="5599113" y="3679825"/>
          <p14:tracePt t="32794" x="5599113" y="3643313"/>
          <p14:tracePt t="32811" x="5608638" y="3608388"/>
          <p14:tracePt t="32973" x="5608638" y="3598863"/>
          <p14:tracePt t="33101" x="5626100" y="3589338"/>
          <p14:tracePt t="33140" x="5634038" y="3589338"/>
          <p14:tracePt t="33148" x="5643563" y="3589338"/>
          <p14:tracePt t="33156" x="5653088" y="3598863"/>
          <p14:tracePt t="33829" x="5653088" y="3625850"/>
          <p14:tracePt t="34013" x="5653088" y="3633788"/>
          <p14:tracePt t="34028" x="5661025" y="3643313"/>
          <p14:tracePt t="34365" x="5653088" y="3616325"/>
          <p14:tracePt t="38156" x="5626100" y="3608388"/>
          <p14:tracePt t="38164" x="5589588" y="3608388"/>
          <p14:tracePt t="38172" x="5537200" y="3608388"/>
          <p14:tracePt t="38180" x="5438775" y="3616325"/>
          <p14:tracePt t="38194" x="5419725" y="3616325"/>
          <p14:tracePt t="38211" x="5313363" y="3616325"/>
          <p14:tracePt t="38228" x="5232400" y="3616325"/>
          <p14:tracePt t="38245" x="5126038" y="3643313"/>
          <p14:tracePt t="38245" x="5081588" y="3652838"/>
          <p14:tracePt t="38261" x="4956175" y="3679825"/>
          <p14:tracePt t="38277" x="4830763" y="3751263"/>
          <p14:tracePt t="38295" x="4732338" y="3830638"/>
          <p14:tracePt t="38311" x="4598988" y="3911600"/>
          <p14:tracePt t="38327" x="4473575" y="4017963"/>
          <p14:tracePt t="38344" x="4348163" y="4098925"/>
          <p14:tracePt t="38361" x="4276725" y="4197350"/>
          <p14:tracePt t="38377" x="4152900" y="4268788"/>
          <p14:tracePt t="38394" x="3956050" y="4286250"/>
          <p14:tracePt t="38411" x="3830638" y="4286250"/>
          <p14:tracePt t="38637" x="3830638" y="4303713"/>
          <p14:tracePt t="38652" x="3830638" y="4322763"/>
          <p14:tracePt t="38668" x="3848100" y="4340225"/>
          <p14:tracePt t="38692" x="3857625" y="4367213"/>
          <p14:tracePt t="38740" x="3857625" y="4375150"/>
          <p14:tracePt t="38805" x="3857625" y="4384675"/>
          <p14:tracePt t="38820" x="3857625" y="4402138"/>
          <p14:tracePt t="38828" x="3857625" y="4419600"/>
          <p14:tracePt t="38853" x="3857625" y="4429125"/>
          <p14:tracePt t="38917" x="3848100" y="4438650"/>
          <p14:tracePt t="38924" x="3830638" y="4438650"/>
          <p14:tracePt t="38932" x="3813175" y="4438650"/>
          <p14:tracePt t="38944" x="3776663" y="4438650"/>
          <p14:tracePt t="38961" x="3679825" y="4419600"/>
          <p14:tracePt t="38978" x="3517900" y="4367213"/>
          <p14:tracePt t="38994" x="3295650" y="4295775"/>
          <p14:tracePt t="39011" x="3044825" y="4224338"/>
          <p14:tracePt t="39028" x="2901950" y="4179888"/>
          <p14:tracePt t="39045" x="2803525" y="4133850"/>
          <p14:tracePt t="39061" x="2795588" y="4133850"/>
          <p14:tracePt t="39077" x="2786063" y="4133850"/>
          <p14:tracePt t="39094" x="2776538" y="4125913"/>
          <p14:tracePt t="39111" x="2768600" y="4108450"/>
          <p14:tracePt t="39127" x="2759075" y="4098925"/>
          <p14:tracePt t="39144" x="2759075" y="4062413"/>
          <p14:tracePt t="39161" x="2741613" y="4027488"/>
          <p14:tracePt t="39177" x="2741613" y="4010025"/>
          <p14:tracePt t="39194" x="2732088" y="3973513"/>
          <p14:tracePt t="39211" x="2724150" y="3946525"/>
          <p14:tracePt t="39228" x="2705100" y="3919538"/>
          <p14:tracePt t="39244" x="2697163" y="3902075"/>
          <p14:tracePt t="39262" x="2687638" y="3894138"/>
          <p14:tracePt t="39284" x="2670175" y="3884613"/>
          <p14:tracePt t="39300" x="2670175" y="3848100"/>
          <p14:tracePt t="39311" x="2660650" y="3822700"/>
          <p14:tracePt t="39327" x="2643188" y="3795713"/>
          <p14:tracePt t="39344" x="2633663" y="3768725"/>
          <p14:tracePt t="39361" x="2616200" y="3732213"/>
          <p14:tracePt t="39377" x="2589213" y="3714750"/>
          <p14:tracePt t="39780" x="2581275" y="3705225"/>
          <p14:tracePt t="39796" x="2571750" y="3670300"/>
          <p14:tracePt t="39812" x="2562225" y="3643313"/>
          <p14:tracePt t="43165" x="2544763" y="3633788"/>
          <p14:tracePt t="43172" x="2536825" y="3633788"/>
          <p14:tracePt t="43180" x="2527300" y="3633788"/>
          <p14:tracePt t="43194" x="2517775" y="3633788"/>
          <p14:tracePt t="43211" x="2465388" y="3633788"/>
          <p14:tracePt t="43227" x="2411413" y="3633788"/>
          <p14:tracePt t="43244" x="2401888" y="3633788"/>
          <p14:tracePt t="43308" x="2384425" y="3633788"/>
          <p14:tracePt t="43405" x="2366963" y="3633788"/>
          <p14:tracePt t="43413" x="2357438" y="3633788"/>
          <p14:tracePt t="43429" x="2347913" y="3633788"/>
          <p14:tracePt t="43437" x="2330450" y="3633788"/>
          <p14:tracePt t="43453" x="2322513" y="3633788"/>
          <p14:tracePt t="43500" x="2312988" y="3633788"/>
          <p14:tracePt t="43717" x="2295525" y="3633788"/>
          <p14:tracePt t="43781" x="2286000" y="3625850"/>
          <p14:tracePt t="43868" x="2286000" y="3608388"/>
          <p14:tracePt t="44693" x="2286000" y="3598863"/>
          <p14:tracePt t="44732" x="2303463" y="3598863"/>
          <p14:tracePt t="44748" x="2312988" y="3598863"/>
          <p14:tracePt t="44764" x="2322513" y="3598863"/>
          <p14:tracePt t="44788" x="2330450" y="3598863"/>
          <p14:tracePt t="44796" x="2366963" y="3616325"/>
          <p14:tracePt t="44820" x="2374900" y="3625850"/>
          <p14:tracePt t="44860" x="2384425" y="3633788"/>
          <p14:tracePt t="44868" x="2411413" y="3633788"/>
          <p14:tracePt t="44878" x="2428875" y="3660775"/>
          <p14:tracePt t="44894" x="2446338" y="3670300"/>
          <p14:tracePt t="44911" x="2490788" y="3679825"/>
          <p14:tracePt t="44927" x="2581275" y="3633788"/>
          <p14:tracePt t="44944" x="2589213" y="3633788"/>
          <p14:tracePt t="44961" x="2616200" y="3633788"/>
          <p14:tracePt t="44977" x="2643188" y="3633788"/>
          <p14:tracePt t="44994" x="2660650" y="3633788"/>
          <p14:tracePt t="45011" x="2697163" y="3633788"/>
          <p14:tracePt t="45027" x="2705100" y="3633788"/>
          <p14:tracePt t="45709" x="2714625" y="3643313"/>
          <p14:tracePt t="45724" x="2751138" y="3660775"/>
          <p14:tracePt t="45732" x="2776538" y="3660775"/>
          <p14:tracePt t="45744" x="2847975" y="3670300"/>
          <p14:tracePt t="45760" x="3009900" y="3741738"/>
          <p14:tracePt t="45777" x="3259138" y="3768725"/>
          <p14:tracePt t="45794" x="3527425" y="3830638"/>
          <p14:tracePt t="45811" x="3795713" y="3840163"/>
          <p14:tracePt t="45827" x="3965575" y="3857625"/>
          <p14:tracePt t="45844" x="4187825" y="3857625"/>
          <p14:tracePt t="45861" x="4295775" y="3857625"/>
          <p14:tracePt t="45877" x="4394200" y="3857625"/>
          <p14:tracePt t="45894" x="4465638" y="3857625"/>
          <p14:tracePt t="45910" x="4562475" y="3830638"/>
          <p14:tracePt t="45927" x="4660900" y="3813175"/>
          <p14:tracePt t="45944" x="4705350" y="3813175"/>
          <p14:tracePt t="45961" x="4751388" y="3803650"/>
          <p14:tracePt t="45977" x="4759325" y="3803650"/>
          <p14:tracePt t="45994" x="4768850" y="3803650"/>
          <p14:tracePt t="46011" x="4803775" y="3803650"/>
          <p14:tracePt t="46027" x="4830763" y="3786188"/>
          <p14:tracePt t="46044" x="4867275" y="3786188"/>
          <p14:tracePt t="46061" x="4919663" y="3751263"/>
          <p14:tracePt t="46077" x="4938713" y="3751263"/>
          <p14:tracePt t="46094" x="4973638" y="3751263"/>
          <p14:tracePt t="46110" x="5000625" y="3741738"/>
          <p14:tracePt t="46127" x="5037138" y="3741738"/>
          <p14:tracePt t="46144" x="5045075" y="3741738"/>
          <p14:tracePt t="46160" x="5054600" y="3741738"/>
          <p14:tracePt t="46177" x="5089525" y="3741738"/>
          <p14:tracePt t="46194" x="5133975" y="3732213"/>
          <p14:tracePt t="46210" x="5160963" y="3705225"/>
          <p14:tracePt t="46227" x="5205413" y="3705225"/>
          <p14:tracePt t="46244" x="5224463" y="3697288"/>
          <p14:tracePt t="46261" x="5268913" y="3687763"/>
          <p14:tracePt t="46278" x="5276850" y="3687763"/>
          <p14:tracePt t="46324" x="5295900" y="3687763"/>
          <p14:tracePt t="46332" x="5322888" y="3687763"/>
          <p14:tracePt t="46344" x="5357813" y="3687763"/>
          <p14:tracePt t="46360" x="5419725" y="3687763"/>
          <p14:tracePt t="46377" x="5500688" y="3687763"/>
          <p14:tracePt t="46394" x="5518150" y="3687763"/>
          <p14:tracePt t="46410" x="5562600" y="3687763"/>
          <p14:tracePt t="46461" x="5572125" y="3687763"/>
          <p14:tracePt t="46748" x="5581650" y="3679825"/>
          <p14:tracePt t="46780" x="5581650" y="3670300"/>
          <p14:tracePt t="46804" x="5581650" y="3660775"/>
          <p14:tracePt t="46901" x="5581650" y="3643313"/>
          <p14:tracePt t="47173" x="5581650" y="3633788"/>
          <p14:tracePt t="48140" x="5572125" y="3625850"/>
          <p14:tracePt t="48148" x="5545138" y="3625850"/>
          <p14:tracePt t="48160" x="5510213" y="3625850"/>
          <p14:tracePt t="48177" x="5473700" y="3625850"/>
          <p14:tracePt t="48194" x="5411788" y="3625850"/>
          <p14:tracePt t="48210" x="5313363" y="3625850"/>
          <p14:tracePt t="48227" x="5170488" y="3625850"/>
          <p14:tracePt t="48244" x="5000625" y="3625850"/>
          <p14:tracePt t="48261" x="4616450" y="3625850"/>
          <p14:tracePt t="48278" x="4375150" y="3625850"/>
          <p14:tracePt t="48294" x="4170363" y="3589338"/>
          <p14:tracePt t="48310" x="4071938" y="3571875"/>
          <p14:tracePt t="48327" x="3965575" y="3571875"/>
          <p14:tracePt t="48344" x="3894138" y="3571875"/>
          <p14:tracePt t="48360" x="3768725" y="3571875"/>
          <p14:tracePt t="48377" x="3625850" y="3571875"/>
          <p14:tracePt t="48394" x="3517900" y="3581400"/>
          <p14:tracePt t="48410" x="3402013" y="3589338"/>
          <p14:tracePt t="48427" x="3330575" y="3589338"/>
          <p14:tracePt t="48444" x="3259138" y="3608388"/>
          <p14:tracePt t="48461" x="3197225" y="3608388"/>
          <p14:tracePt t="48478" x="3133725" y="3616325"/>
          <p14:tracePt t="48494" x="3089275" y="3616325"/>
          <p14:tracePt t="48511" x="3081338" y="3616325"/>
          <p14:tracePt t="48527" x="3054350" y="3616325"/>
          <p14:tracePt t="48544" x="3017838" y="3643313"/>
          <p14:tracePt t="48560" x="2990850" y="3643313"/>
          <p14:tracePt t="48577" x="2982913" y="3652838"/>
          <p14:tracePt t="48594" x="2946400" y="3660775"/>
          <p14:tracePt t="48611" x="2911475" y="3660775"/>
          <p14:tracePt t="48627" x="2867025" y="3679825"/>
          <p14:tracePt t="48644" x="2840038" y="3679825"/>
          <p14:tracePt t="48661" x="2786063" y="3679825"/>
          <p14:tracePt t="48678" x="2705100" y="3679825"/>
          <p14:tracePt t="48694" x="2643188" y="3679825"/>
          <p14:tracePt t="48710" x="2589213" y="3679825"/>
          <p14:tracePt t="48727" x="2544763" y="3687763"/>
          <p14:tracePt t="48744" x="2527300" y="3697288"/>
          <p14:tracePt t="48760" x="2473325" y="3697288"/>
          <p14:tracePt t="48777" x="2465388" y="3697288"/>
          <p14:tracePt t="48812" x="2455863" y="3687763"/>
          <p14:tracePt t="48933" x="2446338" y="3679825"/>
          <p14:tracePt t="48980" x="2419350" y="3679825"/>
          <p14:tracePt t="48996" x="2411413" y="3679825"/>
          <p14:tracePt t="49004" x="2401888" y="3670300"/>
          <p14:tracePt t="49020" x="2393950" y="3652838"/>
          <p14:tracePt t="49036" x="2393950" y="3643313"/>
          <p14:tracePt t="49045" x="2384425" y="3633788"/>
          <p14:tracePt t="49062" x="2374900" y="3625850"/>
          <p14:tracePt t="49078" x="2366963" y="3616325"/>
          <p14:tracePt t="49100" x="2366963" y="3608388"/>
          <p14:tracePt t="49132" x="2366963" y="3598863"/>
          <p14:tracePt t="49725" x="2366963" y="3589338"/>
          <p14:tracePt t="49788" x="2374900" y="3589338"/>
          <p14:tracePt t="50556" x="2393950" y="3589338"/>
          <p14:tracePt t="50564" x="2401888" y="3589338"/>
          <p14:tracePt t="50588" x="2419350" y="3589338"/>
          <p14:tracePt t="50620" x="2428875" y="3589338"/>
          <p14:tracePt t="50636" x="2438400" y="3598863"/>
          <p14:tracePt t="50765" x="2446338" y="3598863"/>
          <p14:tracePt t="50788" x="2455863" y="3598863"/>
          <p14:tracePt t="50812" x="2465388" y="3608388"/>
          <p14:tracePt t="50876" x="2473325" y="3608388"/>
          <p14:tracePt t="50932" x="2500313" y="3608388"/>
          <p14:tracePt t="50964" x="2509838" y="3616325"/>
          <p14:tracePt t="51085" x="2517775" y="3616325"/>
          <p14:tracePt t="51477" x="2554288" y="3616325"/>
          <p14:tracePt t="51485" x="2562225" y="3616325"/>
          <p14:tracePt t="51494" x="2571750" y="3616325"/>
          <p14:tracePt t="51510" x="2616200" y="3616325"/>
          <p14:tracePt t="51527" x="2625725" y="3616325"/>
          <p14:tracePt t="51560" x="2633663" y="3616325"/>
          <p14:tracePt t="51765" x="2652713" y="3616325"/>
          <p14:tracePt t="51773" x="2660650" y="3616325"/>
          <p14:tracePt t="51780" x="2670175" y="3616325"/>
          <p14:tracePt t="51794" x="2679700" y="3625850"/>
          <p14:tracePt t="51852" x="2687638" y="3633788"/>
          <p14:tracePt t="51876" x="2697163" y="3643313"/>
          <p14:tracePt t="51908" x="2705100" y="3660775"/>
          <p14:tracePt t="51916" x="2724150" y="3670300"/>
          <p14:tracePt t="51964" x="2732088" y="3679825"/>
          <p14:tracePt t="51988" x="2751138" y="3697288"/>
          <p14:tracePt t="52012" x="2759075" y="3697288"/>
          <p14:tracePt t="52028" x="2776538" y="3714750"/>
          <p14:tracePt t="52052" x="2786063" y="3724275"/>
          <p14:tracePt t="52068" x="2795588" y="3732213"/>
          <p14:tracePt t="52092" x="2803525" y="3741738"/>
          <p14:tracePt t="52100" x="2813050" y="3751263"/>
          <p14:tracePt t="52110" x="2822575" y="3759200"/>
          <p14:tracePt t="52140" x="2830513" y="3768725"/>
          <p14:tracePt t="52188" x="2857500" y="3786188"/>
          <p14:tracePt t="52220" x="2857500" y="3795713"/>
          <p14:tracePt t="52228" x="2867025" y="3803650"/>
          <p14:tracePt t="52244" x="2874963" y="3813175"/>
          <p14:tracePt t="52268" x="2884488" y="3822700"/>
          <p14:tracePt t="52292" x="2894013" y="3830638"/>
          <p14:tracePt t="52316" x="2928938" y="3848100"/>
          <p14:tracePt t="52324" x="2938463" y="3857625"/>
          <p14:tracePt t="52340" x="2955925" y="3867150"/>
          <p14:tracePt t="52348" x="2982913" y="3875088"/>
          <p14:tracePt t="52364" x="3000375" y="3884613"/>
          <p14:tracePt t="52380" x="3027363" y="3884613"/>
          <p14:tracePt t="52393" x="3044825" y="3902075"/>
          <p14:tracePt t="52410" x="3062288" y="3919538"/>
          <p14:tracePt t="52443" x="3098800" y="3929063"/>
          <p14:tracePt t="52461" x="3133725" y="3965575"/>
          <p14:tracePt t="52477" x="3160713" y="3973513"/>
          <p14:tracePt t="52494" x="3197225" y="3983038"/>
          <p14:tracePt t="52510" x="3224213" y="4000500"/>
          <p14:tracePt t="52527" x="3251200" y="4017963"/>
          <p14:tracePt t="52544" x="3286125" y="4044950"/>
          <p14:tracePt t="52560" x="3322638" y="4054475"/>
          <p14:tracePt t="52577" x="3348038" y="4081463"/>
          <p14:tracePt t="52593" x="3357563" y="4089400"/>
          <p14:tracePt t="52610" x="3367088" y="4089400"/>
          <p14:tracePt t="52627" x="3394075" y="4108450"/>
          <p14:tracePt t="52644" x="3438525" y="4133850"/>
          <p14:tracePt t="52644" x="3446463" y="4143375"/>
          <p14:tracePt t="52661" x="3490913" y="4170363"/>
          <p14:tracePt t="52677" x="3527425" y="4205288"/>
          <p14:tracePt t="52694" x="3544888" y="4214813"/>
          <p14:tracePt t="52710" x="3581400" y="4251325"/>
          <p14:tracePt t="52727" x="3608388" y="4259263"/>
          <p14:tracePt t="52743" x="3633788" y="4268788"/>
          <p14:tracePt t="52820" x="3643313" y="4313238"/>
          <p14:tracePt t="52844" x="3652838" y="4322763"/>
          <p14:tracePt t="53077" x="3660775" y="4330700"/>
          <p14:tracePt t="53188" x="3670300" y="4340225"/>
          <p14:tracePt t="53212" x="3687763" y="4340225"/>
          <p14:tracePt t="53220" x="3697288" y="4348163"/>
          <p14:tracePt t="53228" x="3697288" y="4367213"/>
          <p14:tracePt t="53243" x="3705225" y="4375150"/>
          <p14:tracePt t="53260" x="3714750" y="4384675"/>
          <p14:tracePt t="53278" x="3724275" y="4394200"/>
          <p14:tracePt t="53300" x="3724275" y="4402138"/>
          <p14:tracePt t="53316" x="3732213" y="4411663"/>
          <p14:tracePt t="53348" x="3741738" y="4419600"/>
          <p14:tracePt t="53356" x="3759200" y="4446588"/>
          <p14:tracePt t="53364" x="3768725" y="4456113"/>
          <p14:tracePt t="53377" x="3776663" y="4491038"/>
          <p14:tracePt t="53393" x="3786188" y="4500563"/>
          <p14:tracePt t="53410" x="3786188" y="4518025"/>
          <p14:tracePt t="53427" x="3795713" y="4527550"/>
          <p14:tracePt t="53443" x="3795713" y="4545013"/>
          <p14:tracePt t="53460" x="3795713" y="4572000"/>
          <p14:tracePt t="53477" x="3822700" y="4598988"/>
          <p14:tracePt t="53493" x="3822700" y="4616450"/>
          <p14:tracePt t="53510" x="3830638" y="4625975"/>
          <p14:tracePt t="53527" x="3830638" y="4652963"/>
          <p14:tracePt t="53543" x="3840163" y="4679950"/>
          <p14:tracePt t="53560" x="3848100" y="4705350"/>
          <p14:tracePt t="53577" x="3848100" y="4732338"/>
          <p14:tracePt t="53593" x="3848100" y="4751388"/>
          <p14:tracePt t="53610" x="3848100" y="4776788"/>
          <p14:tracePt t="53627" x="3867150" y="4803775"/>
          <p14:tracePt t="53661" x="3875088" y="4830763"/>
          <p14:tracePt t="53677" x="3875088" y="4840288"/>
          <p14:tracePt t="53694" x="3884613" y="4857750"/>
          <p14:tracePt t="54557" x="3894138" y="4857750"/>
          <p14:tracePt t="54620" x="3902075" y="4857750"/>
          <p14:tracePt t="54636" x="3902075" y="4848225"/>
          <p14:tracePt t="54652" x="3902075" y="4840288"/>
          <p14:tracePt t="54668" x="3911600" y="4813300"/>
          <p14:tracePt t="54677" x="3929063" y="4803775"/>
          <p14:tracePt t="54684" x="3929063" y="4795838"/>
          <p14:tracePt t="54694" x="3938588" y="4786313"/>
          <p14:tracePt t="54710" x="3956050" y="4741863"/>
          <p14:tracePt t="54727" x="3973513" y="4714875"/>
          <p14:tracePt t="54743" x="3983038" y="4705350"/>
          <p14:tracePt t="54776" x="3983038" y="4697413"/>
          <p14:tracePt t="54793" x="4000500" y="4670425"/>
          <p14:tracePt t="54810" x="4044950" y="4625975"/>
          <p14:tracePt t="54827" x="4098925" y="4589463"/>
          <p14:tracePt t="54844" x="4152900" y="4537075"/>
          <p14:tracePt t="54860" x="4170363" y="4527550"/>
          <p14:tracePt t="54876" x="4179888" y="4518025"/>
          <p14:tracePt t="54909" x="4197350" y="4510088"/>
          <p14:tracePt t="55142" x="4197350" y="4500563"/>
          <p14:tracePt t="55166" x="4214813" y="4473575"/>
          <p14:tracePt t="55180" x="4259263" y="4446588"/>
          <p14:tracePt t="55196" x="4276725" y="4446588"/>
          <p14:tracePt t="55204" x="4303713" y="4446588"/>
          <p14:tracePt t="55212" x="4340225" y="4438650"/>
          <p14:tracePt t="55227" x="4394200" y="4419600"/>
          <p14:tracePt t="55244" x="4527550" y="4375150"/>
          <p14:tracePt t="55261" x="4813300" y="4286250"/>
          <p14:tracePt t="55277" x="4973638" y="4241800"/>
          <p14:tracePt t="55293" x="5133975" y="4160838"/>
          <p14:tracePt t="55310" x="5295900" y="4089400"/>
          <p14:tracePt t="55326" x="5375275" y="4054475"/>
          <p14:tracePt t="55343" x="5429250" y="4017963"/>
          <p14:tracePt t="55360" x="5465763" y="3983038"/>
          <p14:tracePt t="55377" x="5483225" y="3946525"/>
          <p14:tracePt t="55394" x="5491163" y="3929063"/>
          <p14:tracePt t="55410" x="5510213" y="3911600"/>
          <p14:tracePt t="55426" x="5510213" y="3894138"/>
          <p14:tracePt t="55443" x="5510213" y="3884613"/>
          <p14:tracePt t="55477" x="5510213" y="3875088"/>
          <p14:tracePt t="55494" x="5510213" y="3867150"/>
          <p14:tracePt t="55516" x="5518150" y="3830638"/>
          <p14:tracePt t="55572" x="5518150" y="3822700"/>
          <p14:tracePt t="55588" x="5518150" y="3813175"/>
          <p14:tracePt t="55596" x="5518150" y="3776663"/>
          <p14:tracePt t="55612" x="5518150" y="3768725"/>
          <p14:tracePt t="55628" x="5518150" y="3759200"/>
          <p14:tracePt t="55644" x="5518150" y="3732213"/>
          <p14:tracePt t="55652" x="5518150" y="3724275"/>
          <p14:tracePt t="55661" x="5518150" y="3714750"/>
          <p14:tracePt t="55678" x="5518150" y="3697288"/>
          <p14:tracePt t="55693" x="5518150" y="3670300"/>
          <p14:tracePt t="55964" x="5518150" y="3660775"/>
          <p14:tracePt t="55980" x="5518150" y="3652838"/>
          <p14:tracePt t="56004" x="5527675" y="3616325"/>
          <p14:tracePt t="56020" x="5537200" y="3608388"/>
          <p14:tracePt t="57317" x="5537200" y="3616325"/>
          <p14:tracePt t="57325" x="5537200" y="3643313"/>
          <p14:tracePt t="57340" x="5510213" y="3670300"/>
          <p14:tracePt t="57356" x="5483225" y="3697288"/>
          <p14:tracePt t="57380" x="5483225" y="3714750"/>
          <p14:tracePt t="57396" x="5473700" y="3741738"/>
          <p14:tracePt t="57428" x="5473700" y="3751263"/>
          <p14:tracePt t="57436" x="5473700" y="3768725"/>
          <p14:tracePt t="57445" x="5465763" y="3786188"/>
          <p14:tracePt t="57461" x="5429250" y="3813175"/>
          <p14:tracePt t="57477" x="5411788" y="3840163"/>
          <p14:tracePt t="57493" x="5375275" y="3867150"/>
          <p14:tracePt t="57510" x="5357813" y="3894138"/>
          <p14:tracePt t="57527" x="5330825" y="3911600"/>
          <p14:tracePt t="57543" x="5322888" y="3946525"/>
          <p14:tracePt t="57560" x="5286375" y="3983038"/>
          <p14:tracePt t="57577" x="5241925" y="4010025"/>
          <p14:tracePt t="57593" x="5205413" y="4027488"/>
          <p14:tracePt t="57610" x="5197475" y="4037013"/>
          <p14:tracePt t="57627" x="5160963" y="4054475"/>
          <p14:tracePt t="57643" x="5153025" y="4062413"/>
          <p14:tracePt t="57660" x="5133975" y="4089400"/>
          <p14:tracePt t="57676" x="5116513" y="4089400"/>
          <p14:tracePt t="57732" x="5133975" y="4089400"/>
          <p14:tracePt t="57740" x="5160963" y="4089400"/>
          <p14:tracePt t="57748" x="5170488" y="4089400"/>
          <p14:tracePt t="57760" x="5205413" y="4071938"/>
          <p14:tracePt t="57776" x="5224463" y="4044950"/>
          <p14:tracePt t="57793" x="5251450" y="3983038"/>
          <p14:tracePt t="57810" x="5276850" y="3956050"/>
          <p14:tracePt t="57827" x="5286375" y="3919538"/>
          <p14:tracePt t="57892" x="5286375" y="3911600"/>
          <p14:tracePt t="57900" x="5259388" y="3911600"/>
          <p14:tracePt t="57910" x="5251450" y="3911600"/>
          <p14:tracePt t="57926" x="5232400" y="3911600"/>
          <p14:tracePt t="57943" x="5205413" y="3911600"/>
          <p14:tracePt t="57996" x="5197475" y="3919538"/>
          <p14:tracePt t="58004" x="5187950" y="3929063"/>
          <p14:tracePt t="58012" x="5180013" y="3929063"/>
          <p14:tracePt t="58026" x="5170488" y="3946525"/>
          <p14:tracePt t="58043" x="5153025" y="3956050"/>
          <p14:tracePt t="58060" x="5126038" y="3965575"/>
          <p14:tracePt t="58116" x="5099050" y="3990975"/>
          <p14:tracePt t="58140" x="5081588" y="3990975"/>
          <p14:tracePt t="58148" x="5054600" y="4000500"/>
          <p14:tracePt t="58164" x="5045075" y="4010025"/>
          <p14:tracePt t="58317" x="5054600" y="3990975"/>
          <p14:tracePt t="58325" x="5062538" y="3983038"/>
          <p14:tracePt t="58333" x="5089525" y="3973513"/>
          <p14:tracePt t="58343" x="5126038" y="3965575"/>
          <p14:tracePt t="58360" x="5160963" y="3929063"/>
          <p14:tracePt t="58376" x="5197475" y="3911600"/>
          <p14:tracePt t="58393" x="5241925" y="3867150"/>
          <p14:tracePt t="58410" x="5276850" y="3848100"/>
          <p14:tracePt t="58427" x="5286375" y="3840163"/>
          <p14:tracePt t="58443" x="5295900" y="3813175"/>
          <p14:tracePt t="58508" x="5295900" y="3803650"/>
          <p14:tracePt t="58564" x="5313363" y="3768725"/>
          <p14:tracePt t="59108" x="5313363" y="3786188"/>
          <p14:tracePt t="59116" x="5303838" y="3803650"/>
          <p14:tracePt t="59126" x="5276850" y="3848100"/>
          <p14:tracePt t="59143" x="5241925" y="3884613"/>
          <p14:tracePt t="59160" x="5197475" y="3929063"/>
          <p14:tracePt t="59177" x="5153025" y="3973513"/>
          <p14:tracePt t="59193" x="5099050" y="4037013"/>
          <p14:tracePt t="59210" x="5037138" y="4108450"/>
          <p14:tracePt t="59227" x="5000625" y="4143375"/>
          <p14:tracePt t="59243" x="4938713" y="4205288"/>
          <p14:tracePt t="59260" x="4894263" y="4251325"/>
          <p14:tracePt t="59277" x="4857750" y="4295775"/>
          <p14:tracePt t="59293" x="4822825" y="4330700"/>
          <p14:tracePt t="59310" x="4786313" y="4357688"/>
          <p14:tracePt t="59327" x="4768850" y="4384675"/>
          <p14:tracePt t="59343" x="4751388" y="4394200"/>
          <p14:tracePt t="59360" x="4714875" y="4429125"/>
          <p14:tracePt t="59376" x="4687888" y="4446588"/>
          <p14:tracePt t="59393" x="4660900" y="4456113"/>
          <p14:tracePt t="59410" x="4608513" y="4500563"/>
          <p14:tracePt t="59426" x="4473575" y="4545013"/>
          <p14:tracePt t="59443" x="4429125" y="4562475"/>
          <p14:tracePt t="59460" x="4340225" y="4608513"/>
          <p14:tracePt t="59516" x="4330700" y="4616450"/>
          <p14:tracePt t="59524" x="4322763" y="4616450"/>
          <p14:tracePt t="59532" x="4313238" y="4616450"/>
          <p14:tracePt t="59543" x="4303713" y="4625975"/>
          <p14:tracePt t="59560" x="4286250" y="4625975"/>
          <p14:tracePt t="59580" x="4268788" y="4625975"/>
          <p14:tracePt t="59596" x="4241800" y="4633913"/>
          <p14:tracePt t="59820" x="4241800" y="4643438"/>
          <p14:tracePt t="59876" x="4232275" y="4652963"/>
          <p14:tracePt t="60148" x="4224338" y="4670425"/>
          <p14:tracePt t="60164" x="4214813" y="4670425"/>
          <p14:tracePt t="60180" x="4205288" y="4670425"/>
          <p14:tracePt t="60196" x="4197350" y="4670425"/>
          <p14:tracePt t="60236" x="4187825" y="4670425"/>
          <p14:tracePt t="60252" x="4170363" y="4679950"/>
          <p14:tracePt t="60284" x="4160838" y="4679950"/>
          <p14:tracePt t="60509" x="4152900" y="4679950"/>
          <p14:tracePt t="60533" x="4143375" y="4679950"/>
          <p14:tracePt t="60564" x="4133850" y="4679950"/>
          <p14:tracePt t="60588" x="4108450" y="4679950"/>
          <p14:tracePt t="60612" x="4098925" y="4679950"/>
          <p14:tracePt t="60620" x="4089400" y="4660900"/>
          <p14:tracePt t="60636" x="4089400" y="4652963"/>
          <p14:tracePt t="60652" x="4089400" y="4643438"/>
          <p14:tracePt t="60668" x="4089400" y="4625975"/>
          <p14:tracePt t="60693" x="4089400" y="4616450"/>
          <p14:tracePt t="60700" x="4089400" y="4598988"/>
          <p14:tracePt t="60732" x="4089400" y="4589463"/>
          <p14:tracePt t="60756" x="4089400" y="4572000"/>
          <p14:tracePt t="60772" x="4089400" y="4562475"/>
          <p14:tracePt t="61637" x="4089400" y="4554538"/>
          <p14:tracePt t="61645" x="4089400" y="4545013"/>
          <p14:tracePt t="61660" x="4089400" y="4518025"/>
          <p14:tracePt t="61677" x="4089400" y="4510088"/>
          <p14:tracePt t="61700" x="4089400" y="4500563"/>
          <p14:tracePt t="61724" x="4081463" y="4491038"/>
          <p14:tracePt t="61788" x="4081463" y="4465638"/>
          <p14:tracePt t="61812" x="4081463" y="4456113"/>
          <p14:tracePt t="61860" x="4081463" y="4446588"/>
          <p14:tracePt t="61900" x="4081463" y="4438650"/>
          <p14:tracePt t="61972" x="4081463" y="4411663"/>
          <p14:tracePt t="61988" x="4081463" y="4402138"/>
          <p14:tracePt t="62181" x="4089400" y="4402138"/>
          <p14:tracePt t="62204" x="4098925" y="4402138"/>
          <p14:tracePt t="62268" x="4116388" y="4402138"/>
          <p14:tracePt t="62389" x="4133850" y="4402138"/>
          <p14:tracePt t="62397" x="4143375" y="4394200"/>
          <p14:tracePt t="62460" x="4152900" y="4384675"/>
          <p14:tracePt t="62509" x="4160838" y="4375150"/>
          <p14:tracePt t="62516" x="4187825" y="4375150"/>
          <p14:tracePt t="62532" x="4214813" y="4367213"/>
          <p14:tracePt t="62549" x="4224338" y="4348163"/>
          <p14:tracePt t="62559" x="4232275" y="4340225"/>
          <p14:tracePt t="62576" x="4241800" y="4340225"/>
          <p14:tracePt t="62593" x="4251325" y="4330700"/>
          <p14:tracePt t="62610" x="4259263" y="4330700"/>
          <p14:tracePt t="62626" x="4268788" y="4322763"/>
          <p14:tracePt t="62652" x="4295775" y="4322763"/>
          <p14:tracePt t="62661" x="4322763" y="4313238"/>
          <p14:tracePt t="62678" x="4330700" y="4295775"/>
          <p14:tracePt t="62694" x="4340225" y="4286250"/>
          <p14:tracePt t="62710" x="4348163" y="4286250"/>
          <p14:tracePt t="62740" x="4357688" y="4286250"/>
          <p14:tracePt t="62756" x="4384675" y="4276725"/>
          <p14:tracePt t="62796" x="4402138" y="4268788"/>
          <p14:tracePt t="62836" x="4411663" y="4268788"/>
          <p14:tracePt t="62852" x="4438650" y="4251325"/>
          <p14:tracePt t="62860" x="4446588" y="4241800"/>
          <p14:tracePt t="62868" x="4456113" y="4241800"/>
          <p14:tracePt t="62884" x="4483100" y="4232275"/>
          <p14:tracePt t="62940" x="4491038" y="4232275"/>
          <p14:tracePt t="62948" x="4500563" y="4224338"/>
          <p14:tracePt t="62959" x="4510088" y="4224338"/>
          <p14:tracePt t="62976" x="4518025" y="4224338"/>
          <p14:tracePt t="62993" x="4527550" y="4214813"/>
          <p14:tracePt t="63020" x="4554538" y="4205288"/>
          <p14:tracePt t="63044" x="4562475" y="4187825"/>
          <p14:tracePt t="63052" x="4572000" y="4179888"/>
          <p14:tracePt t="63077" x="4581525" y="4170363"/>
          <p14:tracePt t="63116" x="4589463" y="4160838"/>
          <p14:tracePt t="63132" x="4625975" y="4133850"/>
          <p14:tracePt t="63148" x="4643438" y="4125913"/>
          <p14:tracePt t="63164" x="4652963" y="4116388"/>
          <p14:tracePt t="63188" x="4660900" y="4108450"/>
          <p14:tracePt t="63196" x="4670425" y="4108450"/>
          <p14:tracePt t="63220" x="4687888" y="4098925"/>
          <p14:tracePt t="63236" x="4705350" y="4089400"/>
          <p14:tracePt t="63244" x="4714875" y="4071938"/>
          <p14:tracePt t="63268" x="4724400" y="4071938"/>
          <p14:tracePt t="63277" x="4732338" y="4062413"/>
          <p14:tracePt t="63308" x="4741863" y="4054475"/>
          <p14:tracePt t="63324" x="4751388" y="4054475"/>
          <p14:tracePt t="63332" x="4786313" y="4017963"/>
          <p14:tracePt t="63343" x="4795838" y="4010025"/>
          <p14:tracePt t="63360" x="4830763" y="4000500"/>
          <p14:tracePt t="63376" x="4867275" y="3973513"/>
          <p14:tracePt t="63393" x="4884738" y="3956050"/>
          <p14:tracePt t="63410" x="4911725" y="3946525"/>
          <p14:tracePt t="63426" x="4929188" y="3929063"/>
          <p14:tracePt t="63443" x="4956175" y="3902075"/>
          <p14:tracePt t="63460" x="4983163" y="3894138"/>
          <p14:tracePt t="63476" x="5037138" y="3857625"/>
          <p14:tracePt t="63493" x="5081588" y="3830638"/>
          <p14:tracePt t="63510" x="5126038" y="3795713"/>
          <p14:tracePt t="63526" x="5153025" y="3768725"/>
          <p14:tracePt t="63543" x="5170488" y="3759200"/>
          <p14:tracePt t="63564" x="5187950" y="3759200"/>
          <p14:tracePt t="63580" x="5197475" y="3759200"/>
          <p14:tracePt t="63593" x="5224463" y="3751263"/>
          <p14:tracePt t="63610" x="5241925" y="3741738"/>
          <p14:tracePt t="63626" x="5259388" y="3724275"/>
          <p14:tracePt t="63643" x="5276850" y="3724275"/>
          <p14:tracePt t="63660" x="5303838" y="3714750"/>
          <p14:tracePt t="63684" x="5322888" y="3714750"/>
          <p14:tracePt t="63694" x="5330825" y="3714750"/>
          <p14:tracePt t="63709" x="5348288" y="3714750"/>
          <p14:tracePt t="63726" x="5367338" y="3714750"/>
          <p14:tracePt t="63743" x="5394325" y="3714750"/>
          <p14:tracePt t="63760" x="5419725" y="3714750"/>
          <p14:tracePt t="63776" x="5483225" y="3714750"/>
          <p14:tracePt t="63793" x="5608638" y="3714750"/>
          <p14:tracePt t="63810" x="5751513" y="3714750"/>
          <p14:tracePt t="63826" x="5867400" y="3732213"/>
          <p14:tracePt t="63843" x="5902325" y="3732213"/>
          <p14:tracePt t="64421" x="5902325" y="3741738"/>
          <p14:tracePt t="64429" x="5875338" y="3759200"/>
          <p14:tracePt t="64437" x="5822950" y="3759200"/>
          <p14:tracePt t="64444" x="5741988" y="3803650"/>
          <p14:tracePt t="64460" x="5705475" y="3813175"/>
          <p14:tracePt t="64476" x="5473700" y="3919538"/>
          <p14:tracePt t="64494" x="5259388" y="4044950"/>
          <p14:tracePt t="64510" x="5045075" y="4152900"/>
          <p14:tracePt t="64526" x="4840288" y="4241800"/>
          <p14:tracePt t="64543" x="4633913" y="4268788"/>
          <p14:tracePt t="64560" x="4438650" y="4303713"/>
          <p14:tracePt t="64576" x="4340225" y="4322763"/>
          <p14:tracePt t="64593" x="4276725" y="4330700"/>
          <p14:tracePt t="64610" x="4224338" y="4340225"/>
          <p14:tracePt t="64626" x="4214813" y="4340225"/>
          <p14:tracePt t="64643" x="4170363" y="4340225"/>
          <p14:tracePt t="64660" x="4160838" y="4340225"/>
          <p14:tracePt t="64677" x="4133850" y="4340225"/>
          <p14:tracePt t="64710" x="4125913" y="4357688"/>
          <p14:tracePt t="64726" x="4116388" y="4367213"/>
          <p14:tracePt t="64756" x="4081463" y="4367213"/>
          <p14:tracePt t="64764" x="4044950" y="4357688"/>
          <p14:tracePt t="64776" x="3990975" y="4357688"/>
          <p14:tracePt t="64793" x="3929063" y="4348163"/>
          <p14:tracePt t="64810" x="3919538" y="4340225"/>
          <p14:tracePt t="64924" x="3919538" y="4330700"/>
          <p14:tracePt t="64932" x="3919538" y="4303713"/>
          <p14:tracePt t="64956" x="3929063" y="4303713"/>
          <p14:tracePt t="64980" x="3938588" y="4303713"/>
          <p14:tracePt t="64996" x="3946525" y="4303713"/>
          <p14:tracePt t="65004" x="3956050" y="4303713"/>
          <p14:tracePt t="65012" x="3990975" y="4295775"/>
          <p14:tracePt t="65027" x="4000500" y="4295775"/>
          <p14:tracePt t="65043" x="4089400" y="4295775"/>
          <p14:tracePt t="65060" x="4170363" y="4295775"/>
          <p14:tracePt t="65077" x="4286250" y="4295775"/>
          <p14:tracePt t="65093" x="4348163" y="4295775"/>
          <p14:tracePt t="65110" x="4375150" y="4295775"/>
          <p14:tracePt t="65127" x="4402138" y="4295775"/>
          <p14:tracePt t="65144" x="4419600" y="4295775"/>
          <p14:tracePt t="65176" x="4446588" y="4295775"/>
          <p14:tracePt t="65193" x="4473575" y="4286250"/>
          <p14:tracePt t="65210" x="4500563" y="4286250"/>
          <p14:tracePt t="65227" x="4527550" y="4259263"/>
          <p14:tracePt t="65243" x="4562475" y="4241800"/>
          <p14:tracePt t="65276" x="4589463" y="4232275"/>
          <p14:tracePt t="65294" x="4608513" y="4214813"/>
          <p14:tracePt t="65310" x="4633913" y="4179888"/>
          <p14:tracePt t="65326" x="4660900" y="4160838"/>
          <p14:tracePt t="65343" x="4679950" y="4125913"/>
          <p14:tracePt t="65359" x="4687888" y="4116388"/>
          <p14:tracePt t="65376" x="4705350" y="4108450"/>
          <p14:tracePt t="65393" x="4741863" y="4071938"/>
          <p14:tracePt t="65410" x="4759325" y="4037013"/>
          <p14:tracePt t="65426" x="4795838" y="4000500"/>
          <p14:tracePt t="65443" x="4803775" y="3990975"/>
          <p14:tracePt t="65459" x="4822825" y="3973513"/>
          <p14:tracePt t="65476" x="4848225" y="3946525"/>
          <p14:tracePt t="65493" x="4867275" y="3929063"/>
          <p14:tracePt t="65510" x="4875213" y="3919538"/>
          <p14:tracePt t="65526" x="4911725" y="3884613"/>
          <p14:tracePt t="65543" x="4929188" y="3867150"/>
          <p14:tracePt t="65560" x="4946650" y="3848100"/>
          <p14:tracePt t="65576" x="4983163" y="3813175"/>
          <p14:tracePt t="65593" x="5018088" y="3795713"/>
          <p14:tracePt t="65610" x="5037138" y="3768725"/>
          <p14:tracePt t="65626" x="5062538" y="3751263"/>
          <p14:tracePt t="65643" x="5089525" y="3714750"/>
          <p14:tracePt t="65660" x="5116513" y="3705225"/>
          <p14:tracePt t="65677" x="5170488" y="3679825"/>
          <p14:tracePt t="65694" x="5214938" y="3643313"/>
          <p14:tracePt t="65710" x="5241925" y="3633788"/>
          <p14:tracePt t="65726" x="5268913" y="3633788"/>
          <p14:tracePt t="65743" x="5303838" y="3625850"/>
          <p14:tracePt t="65760" x="5322888" y="3625850"/>
          <p14:tracePt t="65776" x="5340350" y="3625850"/>
          <p14:tracePt t="65793" x="5348288" y="3625850"/>
          <p14:tracePt t="65860" x="5357813" y="3625850"/>
          <p14:tracePt t="65941" x="5375275" y="3625850"/>
          <p14:tracePt t="65996" x="5384800" y="3616325"/>
          <p14:tracePt t="66036" x="5384800" y="3608388"/>
          <p14:tracePt t="66373" x="5384800" y="3589338"/>
          <p14:tracePt t="66380" x="5375275" y="3598863"/>
          <p14:tracePt t="66393" x="5340350" y="3608388"/>
          <p14:tracePt t="66409" x="5303838" y="3633788"/>
          <p14:tracePt t="66426" x="5251450" y="3660775"/>
          <p14:tracePt t="66443" x="5205413" y="3687763"/>
          <p14:tracePt t="66459" x="5143500" y="3741738"/>
          <p14:tracePt t="66477" x="5018088" y="3840163"/>
          <p14:tracePt t="66493" x="4875213" y="3929063"/>
          <p14:tracePt t="66510" x="4687888" y="4010025"/>
          <p14:tracePt t="66526" x="4394200" y="4108450"/>
          <p14:tracePt t="66543" x="4160838" y="4160838"/>
          <p14:tracePt t="66559" x="3983038" y="4205288"/>
          <p14:tracePt t="66576" x="3813175" y="4224338"/>
          <p14:tracePt t="66593" x="3589338" y="4241800"/>
          <p14:tracePt t="66610" x="3303588" y="4241800"/>
          <p14:tracePt t="66626" x="2990850" y="4232275"/>
          <p14:tracePt t="66643" x="2741613" y="4133850"/>
          <p14:tracePt t="66660" x="2571750" y="4054475"/>
          <p14:tracePt t="66677" x="2455863" y="3990975"/>
          <p14:tracePt t="66693" x="2428875" y="3956050"/>
          <p14:tracePt t="66710" x="2419350" y="3946525"/>
          <p14:tracePt t="66726" x="2419350" y="3919538"/>
          <p14:tracePt t="66743" x="2401888" y="3894138"/>
          <p14:tracePt t="66759" x="2374900" y="3867150"/>
          <p14:tracePt t="66776" x="2347913" y="3840163"/>
          <p14:tracePt t="66793" x="2303463" y="3786188"/>
          <p14:tracePt t="66809" x="2276475" y="3768725"/>
          <p14:tracePt t="66826" x="2268538" y="3724275"/>
          <p14:tracePt t="66843" x="2232025" y="3679825"/>
          <p14:tracePt t="66860" x="2197100" y="3643313"/>
          <p14:tracePt t="66876" x="2179638" y="3608388"/>
          <p14:tracePt t="66940" x="2179638" y="3589338"/>
          <p14:tracePt t="66956" x="2179638" y="3581400"/>
          <p14:tracePt t="66972" x="2179638" y="3571875"/>
          <p14:tracePt t="67068" x="2179638" y="3562350"/>
          <p14:tracePt t="67284" x="2187575" y="3544888"/>
          <p14:tracePt t="67300" x="2214563" y="3544888"/>
          <p14:tracePt t="67309" x="2224088" y="3544888"/>
          <p14:tracePt t="67316" x="2232025" y="3544888"/>
          <p14:tracePt t="67326" x="2241550" y="3544888"/>
          <p14:tracePt t="67343" x="2259013" y="3544888"/>
          <p14:tracePt t="67359" x="2268538" y="3544888"/>
          <p14:tracePt t="67388" x="2286000" y="3544888"/>
          <p14:tracePt t="67396" x="2295525" y="3544888"/>
          <p14:tracePt t="67409" x="2312988" y="3544888"/>
          <p14:tracePt t="67426" x="2366963" y="3581400"/>
          <p14:tracePt t="67443" x="2393950" y="3589338"/>
          <p14:tracePt t="67460" x="2428875" y="3589338"/>
          <p14:tracePt t="67476" x="2465388" y="3598863"/>
          <p14:tracePt t="67493" x="2509838" y="3598863"/>
          <p14:tracePt t="67510" x="2571750" y="3616325"/>
          <p14:tracePt t="67543" x="2608263" y="3633788"/>
          <p14:tracePt t="67559" x="2616200" y="3652838"/>
          <p14:tracePt t="67576" x="2633663" y="3652838"/>
          <p14:tracePt t="67593" x="2660650" y="3660775"/>
          <p14:tracePt t="67609" x="2670175" y="3660775"/>
          <p14:tracePt t="67626" x="2679700" y="3670300"/>
          <p14:tracePt t="67659" x="2724150" y="3679825"/>
          <p14:tracePt t="67676" x="2776538" y="3705225"/>
          <p14:tracePt t="67693" x="2813050" y="3724275"/>
          <p14:tracePt t="67709" x="2822575" y="3724275"/>
          <p14:tracePt t="67727" x="2830513" y="3732213"/>
          <p14:tracePt t="67743" x="2840038" y="3741738"/>
          <p14:tracePt t="67759" x="2847975" y="3751263"/>
          <p14:tracePt t="67776" x="2874963" y="3768725"/>
          <p14:tracePt t="67793" x="2894013" y="3776663"/>
          <p14:tracePt t="67809" x="2911475" y="3786188"/>
          <p14:tracePt t="67826" x="2928938" y="3795713"/>
          <p14:tracePt t="67843" x="2946400" y="3795713"/>
          <p14:tracePt t="67859" x="2955925" y="3795713"/>
          <p14:tracePt t="67877" x="2982913" y="3803650"/>
          <p14:tracePt t="67893" x="3009900" y="3813175"/>
          <p14:tracePt t="67909" x="3036888" y="3830638"/>
          <p14:tracePt t="67926" x="3089275" y="3867150"/>
          <p14:tracePt t="67943" x="3108325" y="3875088"/>
          <p14:tracePt t="67959" x="3133725" y="3875088"/>
          <p14:tracePt t="67976" x="3160713" y="3884613"/>
          <p14:tracePt t="67993" x="3187700" y="3902075"/>
          <p14:tracePt t="68009" x="3224213" y="3929063"/>
          <p14:tracePt t="68026" x="3268663" y="3938588"/>
          <p14:tracePt t="68028" x="3295650" y="3956050"/>
          <p14:tracePt t="68043" x="3303588" y="3965575"/>
          <p14:tracePt t="68059" x="3340100" y="3983038"/>
          <p14:tracePt t="68077" x="3411538" y="4037013"/>
          <p14:tracePt t="68093" x="3446463" y="4054475"/>
          <p14:tracePt t="68109" x="3490913" y="4089400"/>
          <p14:tracePt t="68126" x="3517900" y="4098925"/>
          <p14:tracePt t="68143" x="3536950" y="4116388"/>
          <p14:tracePt t="68159" x="3571875" y="4143375"/>
          <p14:tracePt t="68176" x="3581400" y="4152900"/>
          <p14:tracePt t="68193" x="3589338" y="4152900"/>
          <p14:tracePt t="68209" x="3598863" y="4170363"/>
          <p14:tracePt t="68226" x="3625850" y="4187825"/>
          <p14:tracePt t="68243" x="3652838" y="4214813"/>
          <p14:tracePt t="68260" x="3714750" y="4268788"/>
          <p14:tracePt t="68277" x="3732213" y="4295775"/>
          <p14:tracePt t="68294" x="3741738" y="4313238"/>
          <p14:tracePt t="68309" x="3741738" y="4322763"/>
          <p14:tracePt t="68326" x="3768725" y="4348163"/>
          <p14:tracePt t="68343" x="3776663" y="4367213"/>
          <p14:tracePt t="68359" x="3786188" y="4384675"/>
          <p14:tracePt t="68376" x="3786188" y="4411663"/>
          <p14:tracePt t="68393" x="3786188" y="4429125"/>
          <p14:tracePt t="68409" x="3803650" y="4465638"/>
          <p14:tracePt t="68426" x="3822700" y="4510088"/>
          <p14:tracePt t="68443" x="3830638" y="4527550"/>
          <p14:tracePt t="68460" x="3848100" y="4537075"/>
          <p14:tracePt t="68476" x="3848100" y="4562475"/>
          <p14:tracePt t="68493" x="3857625" y="4572000"/>
          <p14:tracePt t="68524" x="3857625" y="4581525"/>
          <p14:tracePt t="68548" x="3867150" y="4598988"/>
          <p14:tracePt t="68556" x="3875088" y="4608513"/>
          <p14:tracePt t="68564" x="3875088" y="4625975"/>
          <p14:tracePt t="68580" x="3884613" y="4633913"/>
          <p14:tracePt t="68592" x="3884613" y="4643438"/>
          <p14:tracePt t="68612" x="3884613" y="4660900"/>
          <p14:tracePt t="68626" x="3894138" y="4670425"/>
          <p14:tracePt t="69732" x="3919538" y="4687888"/>
          <p14:tracePt t="69756" x="3929063" y="4687888"/>
          <p14:tracePt t="69764" x="3929063" y="4670425"/>
          <p14:tracePt t="69776" x="3929063" y="4652963"/>
          <p14:tracePt t="69793" x="3919538" y="4652963"/>
          <p14:tracePt t="70165" x="3919538" y="4643438"/>
          <p14:tracePt t="70204" x="3919538" y="4633913"/>
          <p14:tracePt t="70212" x="3929063" y="4633913"/>
          <p14:tracePt t="70220" x="3938588" y="4633913"/>
          <p14:tracePt t="70228" x="3946525" y="4633913"/>
          <p14:tracePt t="70244" x="3973513" y="4633913"/>
          <p14:tracePt t="70260" x="3983038" y="4625975"/>
          <p14:tracePt t="70276" x="4000500" y="4608513"/>
          <p14:tracePt t="70293" x="4010025" y="4598988"/>
          <p14:tracePt t="70309" x="4017963" y="4598988"/>
          <p14:tracePt t="70326" x="4044950" y="4581525"/>
          <p14:tracePt t="70343" x="4054475" y="4572000"/>
          <p14:tracePt t="70376" x="4071938" y="4562475"/>
          <p14:tracePt t="70393" x="4081463" y="4554538"/>
          <p14:tracePt t="70409" x="4089400" y="4537075"/>
          <p14:tracePt t="70426" x="4108450" y="4518025"/>
          <p14:tracePt t="70443" x="4116388" y="4510088"/>
          <p14:tracePt t="70459" x="4116388" y="4483100"/>
          <p14:tracePt t="70628" x="4116388" y="4473575"/>
          <p14:tracePt t="70692" x="4116388" y="4483100"/>
          <p14:tracePt t="70709" x="4116388" y="4510088"/>
          <p14:tracePt t="70732" x="4116388" y="4518025"/>
          <p14:tracePt t="70837" x="4116388" y="4527550"/>
          <p14:tracePt t="70860" x="4116388" y="4537075"/>
          <p14:tracePt t="70964" x="4125913" y="4545013"/>
          <p14:tracePt t="70988" x="4133850" y="4562475"/>
          <p14:tracePt t="70996" x="4143375" y="4572000"/>
          <p14:tracePt t="71020" x="4152900" y="4581525"/>
          <p14:tracePt t="71060" x="4152900" y="4589463"/>
          <p14:tracePt t="71068" x="4160838" y="4598988"/>
          <p14:tracePt t="71309" x="4170363" y="4598988"/>
          <p14:tracePt t="71326" x="4187825" y="4598988"/>
          <p14:tracePt t="71372" x="4197350" y="4598988"/>
          <p14:tracePt t="71396" x="4205288" y="4598988"/>
          <p14:tracePt t="71412" x="4224338" y="4572000"/>
          <p14:tracePt t="71428" x="4241800" y="4562475"/>
          <p14:tracePt t="71444" x="4251325" y="4554538"/>
          <p14:tracePt t="71460" x="4259263" y="4545013"/>
          <p14:tracePt t="71476" x="4276725" y="4518025"/>
          <p14:tracePt t="71484" x="4295775" y="4510088"/>
          <p14:tracePt t="71500" x="4303713" y="4500563"/>
          <p14:tracePt t="71516" x="4313238" y="4491038"/>
          <p14:tracePt t="71526" x="4322763" y="4483100"/>
          <p14:tracePt t="71543" x="4348163" y="4456113"/>
          <p14:tracePt t="71559" x="4357688" y="4446588"/>
          <p14:tracePt t="71580" x="4367213" y="4429125"/>
          <p14:tracePt t="71593" x="4367213" y="4419600"/>
          <p14:tracePt t="71609" x="4375150" y="4402138"/>
          <p14:tracePt t="71626" x="4402138" y="4384675"/>
          <p14:tracePt t="71643" x="4411663" y="4375150"/>
          <p14:tracePt t="71659" x="4419600" y="4367213"/>
          <p14:tracePt t="71676" x="4456113" y="4330700"/>
          <p14:tracePt t="71693" x="4465638" y="4313238"/>
          <p14:tracePt t="71710" x="4483100" y="4286250"/>
          <p14:tracePt t="71726" x="4491038" y="4276725"/>
          <p14:tracePt t="71743" x="4510088" y="4259263"/>
          <p14:tracePt t="71759" x="4537075" y="4241800"/>
          <p14:tracePt t="71776" x="4537075" y="4214813"/>
          <p14:tracePt t="71793" x="4572000" y="4179888"/>
          <p14:tracePt t="71810" x="4633913" y="4116388"/>
          <p14:tracePt t="71826" x="4697413" y="4081463"/>
          <p14:tracePt t="71843" x="4741863" y="4044950"/>
          <p14:tracePt t="71859" x="4776788" y="4017963"/>
          <p14:tracePt t="71876" x="4867275" y="3983038"/>
          <p14:tracePt t="71893" x="4894263" y="3956050"/>
          <p14:tracePt t="71910" x="4919663" y="3946525"/>
          <p14:tracePt t="71926" x="4965700" y="3938588"/>
          <p14:tracePt t="71943" x="5027613" y="3938588"/>
          <p14:tracePt t="71959" x="5062538" y="3938588"/>
          <p14:tracePt t="71976" x="5126038" y="3919538"/>
          <p14:tracePt t="71993" x="5187950" y="3902075"/>
          <p14:tracePt t="72010" x="5205413" y="3884613"/>
          <p14:tracePt t="72042" x="5232400" y="3875088"/>
          <p14:tracePt t="72492" x="5214938" y="3894138"/>
          <p14:tracePt t="72500" x="5180013" y="3919538"/>
          <p14:tracePt t="72510" x="5153025" y="3946525"/>
          <p14:tracePt t="72526" x="5045075" y="4027488"/>
          <p14:tracePt t="72543" x="4929188" y="4108450"/>
          <p14:tracePt t="72559" x="4786313" y="4205288"/>
          <p14:tracePt t="72576" x="4652963" y="4268788"/>
          <p14:tracePt t="72593" x="4473575" y="4295775"/>
          <p14:tracePt t="72609" x="4322763" y="4295775"/>
          <p14:tracePt t="72626" x="4232275" y="4295775"/>
          <p14:tracePt t="72643" x="4152900" y="4295775"/>
          <p14:tracePt t="72659" x="4125913" y="4295775"/>
          <p14:tracePt t="72676" x="4054475" y="4276725"/>
          <p14:tracePt t="72693" x="3965575" y="4259263"/>
          <p14:tracePt t="72709" x="3803650" y="4214813"/>
          <p14:tracePt t="72726" x="3643313" y="4160838"/>
          <p14:tracePt t="72743" x="3527425" y="4116388"/>
          <p14:tracePt t="72759" x="3411538" y="4062413"/>
          <p14:tracePt t="72776" x="3330575" y="4017963"/>
          <p14:tracePt t="72793" x="3251200" y="3983038"/>
          <p14:tracePt t="72809" x="3187700" y="3929063"/>
          <p14:tracePt t="72826" x="3143250" y="3929063"/>
          <p14:tracePt t="72843" x="3081338" y="3919538"/>
          <p14:tracePt t="72859" x="3027363" y="3902075"/>
          <p14:tracePt t="72876" x="3009900" y="3902075"/>
          <p14:tracePt t="72893" x="2973388" y="3894138"/>
          <p14:tracePt t="72909" x="2965450" y="3884613"/>
          <p14:tracePt t="72926" x="2955925" y="3875088"/>
          <p14:tracePt t="72943" x="2946400" y="3867150"/>
          <p14:tracePt t="72959" x="2901950" y="3840163"/>
          <p14:tracePt t="72976" x="2857500" y="3813175"/>
          <p14:tracePt t="72992" x="2840038" y="3803650"/>
          <p14:tracePt t="73068" x="2830513" y="3795713"/>
          <p14:tracePt t="73285" x="2830513" y="3803650"/>
          <p14:tracePt t="73453" x="2830513" y="3822700"/>
          <p14:tracePt t="73484" x="2847975" y="3830638"/>
          <p14:tracePt t="73516" x="2857500" y="3830638"/>
          <p14:tracePt t="73572" x="2867025" y="3830638"/>
          <p14:tracePt t="73588" x="2874963" y="3830638"/>
          <p14:tracePt t="73620" x="2894013" y="3830638"/>
          <p14:tracePt t="73652" x="2911475" y="3830638"/>
          <p14:tracePt t="73668" x="2919413" y="3830638"/>
          <p14:tracePt t="73676" x="2928938" y="3830638"/>
          <p14:tracePt t="73684" x="2946400" y="3830638"/>
          <p14:tracePt t="73700" x="2955925" y="3830638"/>
          <p14:tracePt t="73780" x="2973388" y="3840163"/>
          <p14:tracePt t="73820" x="2982913" y="3840163"/>
          <p14:tracePt t="73828" x="3000375" y="3840163"/>
          <p14:tracePt t="73836" x="3009900" y="3840163"/>
          <p14:tracePt t="73844" x="3036888" y="3848100"/>
          <p14:tracePt t="73859" x="3044825" y="3857625"/>
          <p14:tracePt t="73876" x="3054350" y="3857625"/>
          <p14:tracePt t="73894" x="3062288" y="3867150"/>
          <p14:tracePt t="73916" x="3089275" y="3884613"/>
          <p14:tracePt t="73940" x="3108325" y="3884613"/>
          <p14:tracePt t="73964" x="3116263" y="3884613"/>
          <p14:tracePt t="73972" x="3133725" y="3894138"/>
          <p14:tracePt t="73988" x="3143250" y="3894138"/>
          <p14:tracePt t="74004" x="3152775" y="3902075"/>
          <p14:tracePt t="74012" x="3160713" y="3911600"/>
          <p14:tracePt t="74026" x="3170238" y="3919538"/>
          <p14:tracePt t="74042" x="3197225" y="3929063"/>
          <p14:tracePt t="74059" x="3232150" y="3946525"/>
          <p14:tracePt t="74077" x="3241675" y="3956050"/>
          <p14:tracePt t="74093" x="3251200" y="3965575"/>
          <p14:tracePt t="74110" x="3259138" y="3973513"/>
          <p14:tracePt t="74126" x="3286125" y="3983038"/>
          <p14:tracePt t="74142" x="3295650" y="4000500"/>
          <p14:tracePt t="74176" x="3303588" y="4010025"/>
          <p14:tracePt t="74192" x="3313113" y="4017963"/>
          <p14:tracePt t="74209" x="3322638" y="4027488"/>
          <p14:tracePt t="74226" x="3330575" y="4037013"/>
          <p14:tracePt t="74242" x="3340100" y="4044950"/>
          <p14:tracePt t="74259" x="3357563" y="4054475"/>
          <p14:tracePt t="74276" x="3367088" y="4071938"/>
          <p14:tracePt t="74292" x="3384550" y="4089400"/>
          <p14:tracePt t="74316" x="3394075" y="4098925"/>
          <p14:tracePt t="74356" x="3419475" y="4125913"/>
          <p14:tracePt t="74372" x="3429000" y="4133850"/>
          <p14:tracePt t="74380" x="3438525" y="4143375"/>
          <p14:tracePt t="74392" x="3446463" y="4152900"/>
          <p14:tracePt t="74409" x="3465513" y="4160838"/>
          <p14:tracePt t="74426" x="3473450" y="4170363"/>
          <p14:tracePt t="74442" x="3482975" y="4187825"/>
          <p14:tracePt t="74468" x="3490913" y="4197350"/>
          <p14:tracePt t="74484" x="3500438" y="4205288"/>
          <p14:tracePt t="74500" x="3509963" y="4214813"/>
          <p14:tracePt t="74525" x="3509963" y="4224338"/>
          <p14:tracePt t="74532" x="3517900" y="4232275"/>
          <p14:tracePt t="74548" x="3536950" y="4241800"/>
          <p14:tracePt t="74559" x="3544888" y="4259263"/>
          <p14:tracePt t="74576" x="3581400" y="4303713"/>
          <p14:tracePt t="74592" x="3598863" y="4330700"/>
          <p14:tracePt t="74609" x="3616325" y="4340225"/>
          <p14:tracePt t="74626" x="3625850" y="4348163"/>
          <p14:tracePt t="74642" x="3660775" y="4384675"/>
          <p14:tracePt t="74659" x="3660775" y="4402138"/>
          <p14:tracePt t="74676" x="3670300" y="4438650"/>
          <p14:tracePt t="74693" x="3679825" y="4446588"/>
          <p14:tracePt t="74709" x="3679825" y="4491038"/>
          <p14:tracePt t="74726" x="3687763" y="4527550"/>
          <p14:tracePt t="74742" x="3714750" y="4572000"/>
          <p14:tracePt t="74759" x="3724275" y="4616450"/>
          <p14:tracePt t="74776" x="3724275" y="4625975"/>
          <p14:tracePt t="74792" x="3732213" y="4643438"/>
          <p14:tracePt t="74809" x="3732213" y="4660900"/>
          <p14:tracePt t="74826" x="3732213" y="4679950"/>
          <p14:tracePt t="74842" x="3732213" y="4687888"/>
          <p14:tracePt t="74859" x="3751263" y="4724400"/>
          <p14:tracePt t="74876" x="3751263" y="4732338"/>
          <p14:tracePt t="74893" x="3751263" y="4776788"/>
          <p14:tracePt t="74909" x="3759200" y="4795838"/>
          <p14:tracePt t="74926" x="3768725" y="4813300"/>
          <p14:tracePt t="74942" x="3768725" y="4822825"/>
          <p14:tracePt t="74959" x="3768725" y="4840288"/>
          <p14:tracePt t="74976" x="3768725" y="4848225"/>
          <p14:tracePt t="74993" x="3768725" y="4867275"/>
          <p14:tracePt t="75009" x="3768725" y="4884738"/>
          <p14:tracePt t="75026" x="3768725" y="4894263"/>
          <p14:tracePt t="75042" x="3776663" y="4919663"/>
          <p14:tracePt t="75059" x="3776663" y="4938713"/>
          <p14:tracePt t="75076" x="3786188" y="4973638"/>
          <p14:tracePt t="75093" x="3786188" y="4983163"/>
          <p14:tracePt t="75109" x="3786188" y="4991100"/>
          <p14:tracePt t="75126" x="3786188" y="5000625"/>
          <p14:tracePt t="75142" x="3786188" y="5027613"/>
          <p14:tracePt t="75176" x="3786188" y="5037138"/>
          <p14:tracePt t="75192" x="3803650" y="5045075"/>
          <p14:tracePt t="75209" x="3803650" y="5054600"/>
          <p14:tracePt t="75226" x="3803650" y="5072063"/>
          <p14:tracePt t="75242" x="3803650" y="5108575"/>
          <p14:tracePt t="75259" x="3803650" y="5126038"/>
          <p14:tracePt t="75276" x="3803650" y="5153025"/>
          <p14:tracePt t="75293" x="3822700" y="5180013"/>
          <p14:tracePt t="75332" x="3822700" y="5197475"/>
          <p14:tracePt t="75342" x="3822700" y="5205413"/>
          <p14:tracePt t="75359" x="3822700" y="5214938"/>
          <p14:tracePt t="75376" x="3822700" y="5232400"/>
          <p14:tracePt t="75392" x="3822700" y="5251450"/>
          <p14:tracePt t="75409" x="3822700" y="5268913"/>
          <p14:tracePt t="75426" x="3822700" y="5286375"/>
          <p14:tracePt t="75442" x="3822700" y="5295900"/>
          <p14:tracePt t="75459" x="3822700" y="5303838"/>
          <p14:tracePt t="75476" x="3822700" y="5340350"/>
          <p14:tracePt t="75493" x="3822700" y="5357813"/>
          <p14:tracePt t="75510" x="3822700" y="5367338"/>
          <p14:tracePt t="75526" x="3822700" y="5394325"/>
          <p14:tracePt t="75543" x="3822700" y="5402263"/>
          <p14:tracePt t="75559" x="3822700" y="5411788"/>
          <p14:tracePt t="75576" x="3822700" y="5419725"/>
          <p14:tracePt t="75592" x="3822700" y="5429250"/>
          <p14:tracePt t="75609" x="3822700" y="5456238"/>
          <p14:tracePt t="75643" x="3822700" y="5465763"/>
          <p14:tracePt t="75660" x="3822700" y="5473700"/>
          <p14:tracePt t="75693" x="3822700" y="5491163"/>
          <p14:tracePt t="75716" x="3822700" y="5500688"/>
          <p14:tracePt t="75732" x="3822700" y="5510213"/>
          <p14:tracePt t="75980" x="3822700" y="5527675"/>
          <p14:tracePt t="75996" x="3813175" y="5527675"/>
          <p14:tracePt t="76004" x="3776663" y="5500688"/>
          <p14:tracePt t="76012" x="3759200" y="5483225"/>
          <p14:tracePt t="76025" x="3751263" y="5473700"/>
          <p14:tracePt t="76043" x="3751263" y="5465763"/>
          <p14:tracePt t="76068" x="3776663" y="5456238"/>
          <p14:tracePt t="76077" x="3822700" y="5456238"/>
          <p14:tracePt t="76093" x="3894138" y="5473700"/>
          <p14:tracePt t="76109" x="3973513" y="5483225"/>
          <p14:tracePt t="76126" x="4037013" y="5483225"/>
          <p14:tracePt t="76142" x="4143375" y="5527675"/>
          <p14:tracePt t="76159" x="4214813" y="5554663"/>
          <p14:tracePt t="76176" x="4232275" y="5562600"/>
          <p14:tracePt t="76209" x="4251325" y="5599113"/>
          <p14:tracePt t="76226" x="4286250" y="5626100"/>
          <p14:tracePt t="76242" x="4295775" y="5643563"/>
          <p14:tracePt t="76259" x="4303713" y="5661025"/>
          <p14:tracePt t="76276" x="4313238" y="5680075"/>
          <p14:tracePt t="76348" x="4330700" y="5688013"/>
          <p14:tracePt t="76493" x="4330700" y="5680075"/>
          <p14:tracePt t="76501" x="4330700" y="5670550"/>
          <p14:tracePt t="76510" x="4322763" y="5653088"/>
          <p14:tracePt t="76526" x="4322763" y="5634038"/>
          <p14:tracePt t="76542" x="4322763" y="5616575"/>
          <p14:tracePt t="76559" x="4322763" y="5589588"/>
          <p14:tracePt t="76576" x="4322763" y="5554663"/>
          <p14:tracePt t="76592" x="4322763" y="5518150"/>
          <p14:tracePt t="76609" x="4322763" y="5473700"/>
          <p14:tracePt t="76626" x="4322763" y="5465763"/>
          <p14:tracePt t="76642" x="4322763" y="5438775"/>
          <p14:tracePt t="76659" x="4322763" y="5419725"/>
          <p14:tracePt t="76676" x="4322763" y="5384800"/>
          <p14:tracePt t="76693" x="4322763" y="5367338"/>
          <p14:tracePt t="76709" x="4322763" y="5348288"/>
          <p14:tracePt t="76726" x="4313238" y="5313363"/>
          <p14:tracePt t="76742" x="4313238" y="5268913"/>
          <p14:tracePt t="76759" x="4303713" y="5241925"/>
          <p14:tracePt t="76776" x="4303713" y="5197475"/>
          <p14:tracePt t="76792" x="4295775" y="5153025"/>
          <p14:tracePt t="76809" x="4276725" y="5126038"/>
          <p14:tracePt t="76826" x="4276725" y="5081588"/>
          <p14:tracePt t="76842" x="4276725" y="5054600"/>
          <p14:tracePt t="76859" x="4268788" y="5037138"/>
          <p14:tracePt t="76876" x="4268788" y="4991100"/>
          <p14:tracePt t="76893" x="4268788" y="4973638"/>
          <p14:tracePt t="76909" x="4268788" y="4938713"/>
          <p14:tracePt t="76926" x="4259263" y="4919663"/>
          <p14:tracePt t="76942" x="4251325" y="4884738"/>
          <p14:tracePt t="76959" x="4251325" y="4867275"/>
          <p14:tracePt t="76976" x="4251325" y="4840288"/>
          <p14:tracePt t="76992" x="4251325" y="4830763"/>
          <p14:tracePt t="77009" x="4251325" y="4822825"/>
          <p14:tracePt t="77026" x="4251325" y="4786313"/>
          <p14:tracePt t="77059" x="4251325" y="4776788"/>
          <p14:tracePt t="77077" x="4251325" y="4759325"/>
          <p14:tracePt t="77093" x="4251325" y="4741863"/>
          <p14:tracePt t="77109" x="4251325" y="4724400"/>
          <p14:tracePt t="77126" x="4251325" y="4705350"/>
          <p14:tracePt t="77142" x="4251325" y="4687888"/>
          <p14:tracePt t="77159" x="4251325" y="4679950"/>
          <p14:tracePt t="77176" x="4251325" y="4652963"/>
          <p14:tracePt t="77192" x="4251325" y="4633913"/>
          <p14:tracePt t="77209" x="4251325" y="4625975"/>
          <p14:tracePt t="77226" x="4286250" y="4562475"/>
          <p14:tracePt t="77242" x="4286250" y="4554538"/>
          <p14:tracePt t="77259" x="4303713" y="4527550"/>
          <p14:tracePt t="77276" x="4313238" y="4510088"/>
          <p14:tracePt t="77292" x="4330700" y="4483100"/>
          <p14:tracePt t="77309" x="4340225" y="4473575"/>
          <p14:tracePt t="77326" x="4340225" y="4465638"/>
          <p14:tracePt t="77342" x="4348163" y="4456113"/>
          <p14:tracePt t="77359" x="4367213" y="4446588"/>
          <p14:tracePt t="77376" x="4375150" y="4419600"/>
          <p14:tracePt t="77392" x="4402138" y="4411663"/>
          <p14:tracePt t="77409" x="4411663" y="4402138"/>
          <p14:tracePt t="77442" x="4419600" y="4375150"/>
          <p14:tracePt t="77459" x="4429125" y="4367213"/>
          <p14:tracePt t="77476" x="4456113" y="4340225"/>
          <p14:tracePt t="77493" x="4465638" y="4330700"/>
          <p14:tracePt t="77516" x="4473575" y="4322763"/>
          <p14:tracePt t="77540" x="4483100" y="4322763"/>
          <p14:tracePt t="77548" x="4510088" y="4322763"/>
          <p14:tracePt t="77564" x="4527550" y="4313238"/>
          <p14:tracePt t="77580" x="4537075" y="4313238"/>
          <p14:tracePt t="77592" x="4562475" y="4303713"/>
          <p14:tracePt t="77620" x="4572000" y="4286250"/>
          <p14:tracePt t="77644" x="4581525" y="4276725"/>
          <p14:tracePt t="77652" x="4608513" y="4259263"/>
          <p14:tracePt t="77660" x="4616450" y="4251325"/>
          <p14:tracePt t="77675" x="4625975" y="4232275"/>
          <p14:tracePt t="77693" x="4670425" y="4224338"/>
          <p14:tracePt t="77709" x="4714875" y="4224338"/>
          <p14:tracePt t="77726" x="4741863" y="4214813"/>
          <p14:tracePt t="77764" x="4768850" y="4197350"/>
          <p14:tracePt t="77776" x="4776788" y="4197350"/>
          <p14:tracePt t="77792" x="4795838" y="4179888"/>
          <p14:tracePt t="77809" x="4813300" y="4170363"/>
          <p14:tracePt t="77826" x="4830763" y="4170363"/>
          <p14:tracePt t="77842" x="4848225" y="4160838"/>
          <p14:tracePt t="77859" x="4867275" y="4152900"/>
          <p14:tracePt t="77876" x="4894263" y="4125913"/>
          <p14:tracePt t="77893" x="4902200" y="4116388"/>
          <p14:tracePt t="77909" x="4929188" y="4098925"/>
          <p14:tracePt t="77926" x="4973638" y="4062413"/>
          <p14:tracePt t="77942" x="5010150" y="4044950"/>
          <p14:tracePt t="77959" x="5054600" y="4037013"/>
          <p14:tracePt t="77976" x="5089525" y="4010025"/>
          <p14:tracePt t="77992" x="5099050" y="4010025"/>
          <p14:tracePt t="78009" x="5108575" y="4000500"/>
          <p14:tracePt t="78026" x="5116513" y="4000500"/>
          <p14:tracePt t="78140" x="5126038" y="4000500"/>
          <p14:tracePt t="78148" x="5099050" y="4037013"/>
          <p14:tracePt t="78158" x="5018088" y="4108450"/>
          <p14:tracePt t="78176" x="4822825" y="4241800"/>
          <p14:tracePt t="78192" x="4625975" y="4446588"/>
          <p14:tracePt t="78209" x="4465638" y="4643438"/>
          <p14:tracePt t="78226" x="4322763" y="4857750"/>
          <p14:tracePt t="78243" x="4295775" y="4956175"/>
          <p14:tracePt t="78259" x="4276725" y="5018088"/>
          <p14:tracePt t="78276" x="4276725" y="5054600"/>
          <p14:tracePt t="78293" x="4276725" y="5072063"/>
          <p14:tracePt t="78309" x="4276725" y="5081588"/>
          <p14:tracePt t="78501" x="4276725" y="5072063"/>
          <p14:tracePt t="78509" x="4276725" y="5062538"/>
          <p14:tracePt t="78516" x="4268788" y="5045075"/>
          <p14:tracePt t="78526" x="4259263" y="5037138"/>
          <p14:tracePt t="78542" x="4251325" y="5010150"/>
          <p14:tracePt t="78559" x="4232275" y="4973638"/>
          <p14:tracePt t="78576" x="4224338" y="4956175"/>
          <p14:tracePt t="78592" x="4214813" y="4911725"/>
          <p14:tracePt t="78609" x="4205288" y="4902200"/>
          <p14:tracePt t="78626" x="4197350" y="4884738"/>
          <p14:tracePt t="78642" x="4170363" y="4875213"/>
          <p14:tracePt t="78675" x="4170363" y="4867275"/>
          <p14:tracePt t="78693" x="4160838" y="4857750"/>
          <p14:tracePt t="78710" x="4143375" y="4848225"/>
          <p14:tracePt t="78725" x="4125913" y="4840288"/>
          <p14:tracePt t="78742" x="4098925" y="4822825"/>
          <p14:tracePt t="78759" x="4081463" y="4813300"/>
          <p14:tracePt t="78776" x="4071938" y="4803775"/>
          <p14:tracePt t="78792" x="4062413" y="4795838"/>
          <p14:tracePt t="78860" x="4054475" y="4795838"/>
          <p14:tracePt t="78868" x="4044950" y="4795838"/>
          <p14:tracePt t="78877" x="4017963" y="4786313"/>
          <p14:tracePt t="78893" x="3990975" y="4768850"/>
          <p14:tracePt t="78909" x="3946525" y="4768850"/>
          <p14:tracePt t="78926" x="3919538" y="4741863"/>
          <p14:tracePt t="78972" x="3911600" y="4741863"/>
          <p14:tracePt t="78980" x="3884613" y="4741863"/>
          <p14:tracePt t="78996" x="3875088" y="4741863"/>
          <p14:tracePt t="79012" x="3867150" y="4741863"/>
          <p14:tracePt t="79029" x="3857625" y="4741863"/>
          <p14:tracePt t="79052" x="3830638" y="4741863"/>
          <p14:tracePt t="79060" x="3822700" y="4741863"/>
          <p14:tracePt t="79077" x="3813175" y="4741863"/>
          <p14:tracePt t="79100" x="3803650" y="4741863"/>
          <p14:tracePt t="79148" x="3768725" y="4751388"/>
          <p14:tracePt t="79164" x="3759200" y="4759325"/>
          <p14:tracePt t="79188" x="3759200" y="4776788"/>
          <p14:tracePt t="79220" x="3759200" y="4786313"/>
          <p14:tracePt t="79236" x="3759200" y="4803775"/>
          <p14:tracePt t="79244" x="3759200" y="4813300"/>
          <p14:tracePt t="79252" x="3759200" y="4830763"/>
          <p14:tracePt t="79260" x="3759200" y="4840288"/>
          <p14:tracePt t="79277" x="3759200" y="4848225"/>
          <p14:tracePt t="79293" x="3759200" y="4867275"/>
          <p14:tracePt t="79310" x="3759200" y="4884738"/>
          <p14:tracePt t="79326" x="3759200" y="4894263"/>
          <p14:tracePt t="79342" x="3759200" y="4919663"/>
          <p14:tracePt t="79359" x="3759200" y="4938713"/>
          <p14:tracePt t="79376" x="3759200" y="4946650"/>
          <p14:tracePt t="79392" x="3768725" y="4956175"/>
          <p14:tracePt t="79425" x="3768725" y="4965700"/>
          <p14:tracePt t="79442" x="3776663" y="4973638"/>
          <p14:tracePt t="79468" x="3776663" y="4991100"/>
          <p14:tracePt t="79516" x="3795713" y="5000625"/>
          <p14:tracePt t="79540" x="3803650" y="5018088"/>
          <p14:tracePt t="79556" x="3813175" y="5018088"/>
          <p14:tracePt t="79572" x="3822700" y="5027613"/>
          <p14:tracePt t="79604" x="3848100" y="5054600"/>
          <p14:tracePt t="79620" x="3857625" y="5054600"/>
          <p14:tracePt t="79628" x="3867150" y="5054600"/>
          <p14:tracePt t="79636" x="3875088" y="5062538"/>
          <p14:tracePt t="79700" x="3884613" y="5062538"/>
          <p14:tracePt t="79716" x="3911600" y="5062538"/>
          <p14:tracePt t="79725" x="3919538" y="5062538"/>
          <p14:tracePt t="79732" x="3929063" y="5062538"/>
          <p14:tracePt t="79780" x="3938588" y="5072063"/>
          <p14:tracePt t="79796" x="3956050" y="5072063"/>
          <p14:tracePt t="79804" x="3973513" y="5081588"/>
          <p14:tracePt t="79812" x="3983038" y="5081588"/>
          <p14:tracePt t="79828" x="3990975" y="5081588"/>
          <p14:tracePt t="79842" x="4000500" y="5099050"/>
          <p14:tracePt t="79859" x="4010025" y="5108575"/>
          <p14:tracePt t="79875" x="4017963" y="5108575"/>
          <p14:tracePt t="79893" x="4044950" y="5108575"/>
          <p14:tracePt t="79910" x="4062413" y="5108575"/>
          <p14:tracePt t="79926" x="4071938" y="5108575"/>
          <p14:tracePt t="79959" x="4081463" y="5108575"/>
          <p14:tracePt t="79975" x="4089400" y="5108575"/>
          <p14:tracePt t="79992" x="4116388" y="5108575"/>
          <p14:tracePt t="80012" x="4143375" y="5099050"/>
          <p14:tracePt t="80068" x="4152900" y="5089525"/>
          <p14:tracePt t="80092" x="4160838" y="5081588"/>
          <p14:tracePt t="80100" x="4179888" y="5072063"/>
          <p14:tracePt t="80116" x="4197350" y="5045075"/>
          <p14:tracePt t="80148" x="4197350" y="5037138"/>
          <p14:tracePt t="80156" x="4197350" y="5010150"/>
          <p14:tracePt t="80164" x="4197350" y="5000625"/>
          <p14:tracePt t="80180" x="4197350" y="4991100"/>
          <p14:tracePt t="80192" x="4197350" y="4983163"/>
          <p14:tracePt t="80209" x="4197350" y="4965700"/>
          <p14:tracePt t="80225" x="4197350" y="4938713"/>
          <p14:tracePt t="80242" x="4197350" y="4911725"/>
          <p14:tracePt t="80259" x="4179888" y="4875213"/>
          <p14:tracePt t="80276" x="4179888" y="4857750"/>
          <p14:tracePt t="80292" x="4160838" y="4830763"/>
          <p14:tracePt t="80325" x="4133850" y="4813300"/>
          <p14:tracePt t="80342" x="4116388" y="4786313"/>
          <p14:tracePt t="80359" x="4071938" y="4776788"/>
          <p14:tracePt t="80375" x="4017963" y="4768850"/>
          <p14:tracePt t="80393" x="3973513" y="4751388"/>
          <p14:tracePt t="80409" x="3929063" y="4741863"/>
          <p14:tracePt t="80425" x="3902075" y="4732338"/>
          <p14:tracePt t="80442" x="3840163" y="4732338"/>
          <p14:tracePt t="80459" x="3776663" y="4714875"/>
          <p14:tracePt t="80475" x="3724275" y="4714875"/>
          <p14:tracePt t="80492" x="3705225" y="4714875"/>
          <p14:tracePt t="80510" x="3687763" y="4714875"/>
          <p14:tracePt t="80525" x="3679825" y="4714875"/>
          <p14:tracePt t="80542" x="3660775" y="4714875"/>
          <p14:tracePt t="80559" x="3608388" y="4732338"/>
          <p14:tracePt t="80575" x="3598863" y="4741863"/>
          <p14:tracePt t="80592" x="3598863" y="4768850"/>
          <p14:tracePt t="80609" x="3598863" y="4786313"/>
          <p14:tracePt t="80625" x="3598863" y="4795838"/>
          <p14:tracePt t="80642" x="3598863" y="4813300"/>
          <p14:tracePt t="80659" x="3598863" y="4840288"/>
          <p14:tracePt t="80676" x="3598863" y="4848225"/>
          <p14:tracePt t="80693" x="3625850" y="4902200"/>
          <p14:tracePt t="80726" x="3643313" y="4938713"/>
          <p14:tracePt t="80742" x="3652838" y="5010150"/>
          <p14:tracePt t="80759" x="3679825" y="5027613"/>
          <p14:tracePt t="80775" x="3697288" y="5037138"/>
          <p14:tracePt t="80792" x="3732213" y="5072063"/>
          <p14:tracePt t="80809" x="3768725" y="5089525"/>
          <p14:tracePt t="80825" x="3795713" y="5099050"/>
          <p14:tracePt t="80842" x="3813175" y="5116513"/>
          <p14:tracePt t="80859" x="3822700" y="5116513"/>
          <p14:tracePt t="80875" x="3830638" y="5116513"/>
          <p14:tracePt t="80893" x="3848100" y="5126038"/>
          <p14:tracePt t="80909" x="3875088" y="5126038"/>
          <p14:tracePt t="80925" x="3884613" y="5126038"/>
          <p14:tracePt t="80942" x="3894138" y="5126038"/>
          <p14:tracePt t="80959" x="3902075" y="5126038"/>
          <p14:tracePt t="80975" x="3938588" y="5126038"/>
          <p14:tracePt t="80992" x="3946525" y="5126038"/>
          <p14:tracePt t="81009" x="3956050" y="5126038"/>
          <p14:tracePt t="81025" x="4000500" y="5126038"/>
          <p14:tracePt t="81042" x="4017963" y="5116513"/>
          <p14:tracePt t="81059" x="4027488" y="5108575"/>
          <p14:tracePt t="81076" x="4037013" y="5108575"/>
          <p14:tracePt t="81093" x="4062413" y="5081588"/>
          <p14:tracePt t="81109" x="4098925" y="5054600"/>
          <p14:tracePt t="81125" x="4108450" y="5037138"/>
          <p14:tracePt t="81142" x="4116388" y="5027613"/>
          <p14:tracePt t="81159" x="4133850" y="5010150"/>
          <p14:tracePt t="81175" x="4143375" y="4956175"/>
          <p14:tracePt t="81192" x="4152900" y="4938713"/>
          <p14:tracePt t="81209" x="4152900" y="4911725"/>
          <p14:tracePt t="81225" x="4152900" y="4894263"/>
          <p14:tracePt t="81242" x="4152900" y="4875213"/>
          <p14:tracePt t="81259" x="4152900" y="4857750"/>
          <p14:tracePt t="81300" x="4152900" y="4848225"/>
          <p14:tracePt t="81316" x="4152900" y="4822825"/>
          <p14:tracePt t="81356" x="4125913" y="4813300"/>
          <p14:tracePt t="81364" x="4125913" y="4803775"/>
          <p14:tracePt t="81375" x="4108450" y="4795838"/>
          <p14:tracePt t="81392" x="4089400" y="4786313"/>
          <p14:tracePt t="81409" x="4062413" y="4786313"/>
          <p14:tracePt t="81436" x="4044950" y="4768850"/>
          <p14:tracePt t="81460" x="4037013" y="4768850"/>
          <p14:tracePt t="81468" x="4027488" y="4759325"/>
          <p14:tracePt t="81484" x="4010025" y="4759325"/>
          <p14:tracePt t="81493" x="3965575" y="4732338"/>
          <p14:tracePt t="81510" x="3929063" y="4724400"/>
          <p14:tracePt t="81526" x="3884613" y="4724400"/>
          <p14:tracePt t="81542" x="3867150" y="4714875"/>
          <p14:tracePt t="81559" x="3840163" y="4697413"/>
          <p14:tracePt t="81575" x="3830638" y="4697413"/>
          <p14:tracePt t="81592" x="3822700" y="4697413"/>
          <p14:tracePt t="81609" x="3813175" y="4697413"/>
          <p14:tracePt t="81625" x="3803650" y="4697413"/>
          <p14:tracePt t="81642" x="3768725" y="4697413"/>
          <p14:tracePt t="81659" x="3759200" y="4705350"/>
          <p14:tracePt t="81675" x="3732213" y="4724400"/>
          <p14:tracePt t="81692" x="3705225" y="4751388"/>
          <p14:tracePt t="81710" x="3705225" y="4776788"/>
          <p14:tracePt t="81726" x="3705225" y="4795838"/>
          <p14:tracePt t="81742" x="3705225" y="4822825"/>
          <p14:tracePt t="81759" x="3705225" y="4830763"/>
          <p14:tracePt t="81792" x="3714750" y="4848225"/>
          <p14:tracePt t="81809" x="3724275" y="4857750"/>
          <p14:tracePt t="81826" x="3732213" y="4894263"/>
          <p14:tracePt t="81842" x="3751263" y="4911725"/>
          <p14:tracePt t="81875" x="3768725" y="4929188"/>
          <p14:tracePt t="81892" x="3776663" y="4956175"/>
          <p14:tracePt t="81909" x="3795713" y="4973638"/>
          <p14:tracePt t="81926" x="3813175" y="4983163"/>
          <p14:tracePt t="81942" x="3867150" y="5018088"/>
          <p14:tracePt t="81959" x="3875088" y="5027613"/>
          <p14:tracePt t="81975" x="3894138" y="5054600"/>
          <p14:tracePt t="81992" x="3919538" y="5062538"/>
          <p14:tracePt t="82009" x="3946525" y="5072063"/>
          <p14:tracePt t="82026" x="3956050" y="5072063"/>
          <p14:tracePt t="82042" x="3965575" y="5072063"/>
          <p14:tracePt t="82060" x="3983038" y="5072063"/>
          <p14:tracePt t="82076" x="3990975" y="5072063"/>
          <p14:tracePt t="82093" x="4027488" y="5072063"/>
          <p14:tracePt t="82109" x="4044950" y="5072063"/>
          <p14:tracePt t="82125" x="4062413" y="5072063"/>
          <p14:tracePt t="82142" x="4081463" y="5072063"/>
          <p14:tracePt t="82159" x="4116388" y="5045075"/>
          <p14:tracePt t="82175" x="4133850" y="5027613"/>
          <p14:tracePt t="82192" x="4160838" y="5010150"/>
          <p14:tracePt t="82209" x="4179888" y="4983163"/>
          <p14:tracePt t="82225" x="4187825" y="4965700"/>
          <p14:tracePt t="82242" x="4197350" y="4956175"/>
          <p14:tracePt t="82259" x="4197350" y="4946650"/>
          <p14:tracePt t="82276" x="4197350" y="4911725"/>
          <p14:tracePt t="82293" x="4197350" y="4894263"/>
          <p14:tracePt t="82309" x="4197350" y="4884738"/>
          <p14:tracePt t="82325" x="4197350" y="4857750"/>
          <p14:tracePt t="82342" x="4197350" y="4848225"/>
          <p14:tracePt t="82375" x="4187825" y="4830763"/>
          <p14:tracePt t="82392" x="4170363" y="4822825"/>
          <p14:tracePt t="82409" x="4143375" y="4786313"/>
          <p14:tracePt t="82425" x="4098925" y="4776788"/>
          <p14:tracePt t="82442" x="4054475" y="4759325"/>
          <p14:tracePt t="82459" x="4000500" y="4741863"/>
          <p14:tracePt t="82475" x="3990975" y="4732338"/>
          <p14:tracePt t="82509" x="3965575" y="4732338"/>
          <p14:tracePt t="82525" x="3919538" y="4732338"/>
          <p14:tracePt t="82542" x="3884613" y="4732338"/>
          <p14:tracePt t="82559" x="3840163" y="4732338"/>
          <p14:tracePt t="82575" x="3786188" y="4732338"/>
          <p14:tracePt t="82609" x="3776663" y="4741863"/>
          <p14:tracePt t="82644" x="3776663" y="4751388"/>
          <p14:tracePt t="82660" x="3776663" y="4776788"/>
          <p14:tracePt t="82676" x="3776663" y="4786313"/>
          <p14:tracePt t="82700" x="3776663" y="4795838"/>
          <p14:tracePt t="82709" x="3776663" y="4803775"/>
          <p14:tracePt t="82732" x="3776663" y="4830763"/>
          <p14:tracePt t="82756" x="3776663" y="4840288"/>
          <p14:tracePt t="82780" x="3776663" y="4848225"/>
          <p14:tracePt t="82820" x="3786188" y="4857750"/>
          <p14:tracePt t="82844" x="3786188" y="4875213"/>
          <p14:tracePt t="82860" x="3786188" y="4894263"/>
          <p14:tracePt t="82868" x="3786188" y="4902200"/>
          <p14:tracePt t="82877" x="3786188" y="4929188"/>
          <p14:tracePt t="82892" x="3786188" y="4956175"/>
          <p14:tracePt t="82909" x="3803650" y="4983163"/>
          <p14:tracePt t="82925" x="3803650" y="5000625"/>
          <p14:tracePt t="82959" x="3803650" y="5010150"/>
          <p14:tracePt t="82976" x="3813175" y="5027613"/>
          <p14:tracePt t="82992" x="3813175" y="5045075"/>
          <p14:tracePt t="83009" x="3822700" y="5054600"/>
          <p14:tracePt t="83025" x="3830638" y="5072063"/>
          <p14:tracePt t="83042" x="3840163" y="5081588"/>
          <p14:tracePt t="83059" x="3848100" y="5089525"/>
          <p14:tracePt t="83076" x="3857625" y="5099050"/>
          <p14:tracePt t="83093" x="3875088" y="5108575"/>
          <p14:tracePt t="83109" x="3884613" y="5116513"/>
          <p14:tracePt t="83126" x="3894138" y="5116513"/>
          <p14:tracePt t="83142" x="3902075" y="5116513"/>
          <p14:tracePt t="83159" x="3938588" y="5116513"/>
          <p14:tracePt t="83175" x="3956050" y="5116513"/>
          <p14:tracePt t="83192" x="3973513" y="5116513"/>
          <p14:tracePt t="83209" x="3983038" y="5116513"/>
          <p14:tracePt t="83225" x="4000500" y="5116513"/>
          <p14:tracePt t="83259" x="4027488" y="5116513"/>
          <p14:tracePt t="83292" x="4037013" y="5116513"/>
          <p14:tracePt t="83309" x="4062413" y="5116513"/>
          <p14:tracePt t="83325" x="4081463" y="5108575"/>
          <p14:tracePt t="83342" x="4089400" y="5099050"/>
          <p14:tracePt t="83359" x="4098925" y="5081588"/>
          <p14:tracePt t="83375" x="4116388" y="5062538"/>
          <p14:tracePt t="83392" x="4125913" y="5018088"/>
          <p14:tracePt t="83409" x="4125913" y="4983163"/>
          <p14:tracePt t="83425" x="4143375" y="4956175"/>
          <p14:tracePt t="83442" x="4143375" y="4946650"/>
          <p14:tracePt t="83459" x="4143375" y="4929188"/>
          <p14:tracePt t="83476" x="4143375" y="4919663"/>
          <p14:tracePt t="83492" x="4143375" y="4894263"/>
          <p14:tracePt t="83509" x="4143375" y="4867275"/>
          <p14:tracePt t="83525" x="4143375" y="4840288"/>
          <p14:tracePt t="83542" x="4125913" y="4813300"/>
          <p14:tracePt t="83558" x="4108450" y="4776788"/>
          <p14:tracePt t="83575" x="4089400" y="4768850"/>
          <p14:tracePt t="83592" x="4062413" y="4751388"/>
          <p14:tracePt t="83609" x="4017963" y="4724400"/>
          <p14:tracePt t="83625" x="3990975" y="4705350"/>
          <p14:tracePt t="83642" x="3983038" y="4705350"/>
          <p14:tracePt t="83675" x="3973513" y="4705350"/>
          <p14:tracePt t="83693" x="3929063" y="4697413"/>
          <p14:tracePt t="83709" x="3911600" y="4697413"/>
          <p14:tracePt t="83725" x="3867150" y="4697413"/>
          <p14:tracePt t="83742" x="3848100" y="4697413"/>
          <p14:tracePt t="83759" x="3822700" y="4697413"/>
          <p14:tracePt t="83775" x="3813175" y="4697413"/>
          <p14:tracePt t="83792" x="3803650" y="4697413"/>
          <p14:tracePt t="83809" x="3768725" y="4697413"/>
          <p14:tracePt t="83825" x="3759200" y="4705350"/>
          <p14:tracePt t="83842" x="3751263" y="4724400"/>
          <p14:tracePt t="83859" x="3751263" y="4732338"/>
          <p14:tracePt t="83876" x="3741738" y="4751388"/>
          <p14:tracePt t="83892" x="3741738" y="4768850"/>
          <p14:tracePt t="83909" x="3741738" y="4786313"/>
          <p14:tracePt t="83925" x="3741738" y="4813300"/>
          <p14:tracePt t="83942" x="3741738" y="4822825"/>
          <p14:tracePt t="83959" x="3741738" y="4857750"/>
          <p14:tracePt t="83975" x="3741738" y="4867275"/>
          <p14:tracePt t="83992" x="3741738" y="4875213"/>
          <p14:tracePt t="84009" x="3741738" y="4884738"/>
          <p14:tracePt t="84025" x="3751263" y="4894263"/>
          <p14:tracePt t="84042" x="3759200" y="4911725"/>
          <p14:tracePt t="84059" x="3768725" y="4919663"/>
          <p14:tracePt t="84077" x="3786188" y="4929188"/>
          <p14:tracePt t="84124" x="3786188" y="4938713"/>
          <p14:tracePt t="84141" x="3795713" y="4946650"/>
          <p14:tracePt t="84148" x="3795713" y="4956175"/>
          <p14:tracePt t="84159" x="3813175" y="4983163"/>
          <p14:tracePt t="84175" x="3822700" y="4991100"/>
          <p14:tracePt t="84192" x="3840163" y="5000625"/>
          <p14:tracePt t="84208" x="3840163" y="5010150"/>
          <p14:tracePt t="84225" x="3848100" y="5018088"/>
          <p14:tracePt t="84276" x="3857625" y="5018088"/>
          <p14:tracePt t="84292" x="3867150" y="5018088"/>
          <p14:tracePt t="84300" x="3875088" y="5018088"/>
          <p14:tracePt t="84316" x="3884613" y="5018088"/>
          <p14:tracePt t="84326" x="3894138" y="5037138"/>
          <p14:tracePt t="84342" x="3919538" y="5037138"/>
          <p14:tracePt t="84359" x="3929063" y="5037138"/>
          <p14:tracePt t="84375" x="3938588" y="5037138"/>
          <p14:tracePt t="84392" x="3965575" y="5037138"/>
          <p14:tracePt t="84409" x="3983038" y="5037138"/>
          <p14:tracePt t="84425" x="3990975" y="5037138"/>
          <p14:tracePt t="84442" x="4000500" y="5037138"/>
          <p14:tracePt t="84459" x="4010025" y="5037138"/>
          <p14:tracePt t="84475" x="4017963" y="5037138"/>
          <p14:tracePt t="84492" x="4027488" y="5037138"/>
          <p14:tracePt t="84509" x="4037013" y="5037138"/>
          <p14:tracePt t="84525" x="4062413" y="5037138"/>
          <p14:tracePt t="84542" x="4089400" y="5027613"/>
          <p14:tracePt t="84558" x="4098925" y="5018088"/>
          <p14:tracePt t="84628" x="4108450" y="5010150"/>
          <p14:tracePt t="84644" x="4108450" y="4983163"/>
          <p14:tracePt t="84660" x="4108450" y="4973638"/>
          <p14:tracePt t="84676" x="4108450" y="4965700"/>
          <p14:tracePt t="84684" x="4108450" y="4956175"/>
          <p14:tracePt t="84700" x="4108450" y="4938713"/>
          <p14:tracePt t="84716" x="4108450" y="4919663"/>
          <p14:tracePt t="84726" x="4108450" y="4911725"/>
          <p14:tracePt t="84742" x="4108450" y="4902200"/>
          <p14:tracePt t="84758" x="4108450" y="4875213"/>
          <p14:tracePt t="84775" x="4081463" y="4848225"/>
          <p14:tracePt t="84792" x="4044950" y="4830763"/>
          <p14:tracePt t="84809" x="4010025" y="4803775"/>
          <p14:tracePt t="84825" x="3983038" y="4786313"/>
          <p14:tracePt t="84842" x="3956050" y="4786313"/>
          <p14:tracePt t="84859" x="3929063" y="4759325"/>
          <p14:tracePt t="84875" x="3919538" y="4751388"/>
          <p14:tracePt t="84892" x="3875088" y="4732338"/>
          <p14:tracePt t="84909" x="3857625" y="4732338"/>
          <p14:tracePt t="84925" x="3822700" y="4732338"/>
          <p14:tracePt t="84959" x="3803650" y="4732338"/>
          <p14:tracePt t="84992" x="3795713" y="4732338"/>
          <p14:tracePt t="85009" x="3768725" y="4732338"/>
          <p14:tracePt t="85025" x="3759200" y="4732338"/>
          <p14:tracePt t="85042" x="3751263" y="4741863"/>
          <p14:tracePt t="85059" x="3751263" y="4751388"/>
          <p14:tracePt t="85075" x="3741738" y="4759325"/>
          <p14:tracePt t="85092" x="3741738" y="4768850"/>
          <p14:tracePt t="85109" x="3741738" y="4795838"/>
          <p14:tracePt t="85125" x="3741738" y="4813300"/>
          <p14:tracePt t="85142" x="3741738" y="4848225"/>
          <p14:tracePt t="85158" x="3741738" y="4867275"/>
          <p14:tracePt t="85175" x="3741738" y="4894263"/>
          <p14:tracePt t="85209" x="3741738" y="4911725"/>
          <p14:tracePt t="85225" x="3751263" y="4929188"/>
          <p14:tracePt t="85242" x="3759200" y="4965700"/>
          <p14:tracePt t="85259" x="3759200" y="4973638"/>
          <p14:tracePt t="85275" x="3776663" y="4983163"/>
          <p14:tracePt t="85292" x="3776663" y="5018088"/>
          <p14:tracePt t="85309" x="3803650" y="5045075"/>
          <p14:tracePt t="85325" x="3803650" y="5072063"/>
          <p14:tracePt t="85342" x="3813175" y="5081588"/>
          <p14:tracePt t="85359" x="3813175" y="5108575"/>
          <p14:tracePt t="85375" x="3830638" y="5116513"/>
          <p14:tracePt t="85409" x="3840163" y="5133975"/>
          <p14:tracePt t="85425" x="3840163" y="5143500"/>
          <p14:tracePt t="85442" x="3867150" y="5170488"/>
          <p14:tracePt t="85459" x="3884613" y="5187950"/>
          <p14:tracePt t="85500" x="3894138" y="5197475"/>
          <p14:tracePt t="85516" x="3902075" y="5197475"/>
          <p14:tracePt t="85532" x="3911600" y="5197475"/>
          <p14:tracePt t="85556" x="3929063" y="5187950"/>
          <p14:tracePt t="85572" x="3929063" y="5170488"/>
          <p14:tracePt t="85580" x="3929063" y="5160963"/>
          <p14:tracePt t="85592" x="3929063" y="5133975"/>
          <p14:tracePt t="85609" x="3929063" y="5081588"/>
          <p14:tracePt t="85625" x="3929063" y="5045075"/>
          <p14:tracePt t="85642" x="3929063" y="4983163"/>
          <p14:tracePt t="85659" x="3929063" y="4938713"/>
          <p14:tracePt t="85675" x="3929063" y="4894263"/>
          <p14:tracePt t="85692" x="3929063" y="4875213"/>
          <p14:tracePt t="85709" x="3929063" y="4795838"/>
          <p14:tracePt t="85726" x="3929063" y="4786313"/>
          <p14:tracePt t="85742" x="3929063" y="4776788"/>
          <p14:tracePt t="85759" x="3929063" y="4759325"/>
          <p14:tracePt t="85775" x="3929063" y="4741863"/>
          <p14:tracePt t="85809" x="3929063" y="4732338"/>
          <p14:tracePt t="85989" x="3946525" y="4732338"/>
          <p14:tracePt t="86012" x="3946525" y="4741863"/>
          <p14:tracePt t="86020" x="3946525" y="4768850"/>
          <p14:tracePt t="86028" x="3946525" y="4776788"/>
          <p14:tracePt t="86044" x="3956050" y="4786313"/>
          <p14:tracePt t="86059" x="3965575" y="4795838"/>
          <p14:tracePt t="86084" x="3973513" y="4803775"/>
          <p14:tracePt t="86100" x="3973513" y="4813300"/>
          <p14:tracePt t="86110" x="3973513" y="4822825"/>
          <p14:tracePt t="86126" x="3973513" y="4848225"/>
          <p14:tracePt t="86142" x="3973513" y="4875213"/>
          <p14:tracePt t="86158" x="3983038" y="4911725"/>
          <p14:tracePt t="86175" x="3983038" y="4929188"/>
          <p14:tracePt t="86192" x="3983038" y="4938713"/>
          <p14:tracePt t="86208" x="3983038" y="4946650"/>
          <p14:tracePt t="86225" x="3983038" y="4973638"/>
          <p14:tracePt t="86242" x="3983038" y="4983163"/>
          <p14:tracePt t="86259" x="3983038" y="5000625"/>
          <p14:tracePt t="86292" x="3983038" y="5037138"/>
          <p14:tracePt t="86309" x="3983038" y="5081588"/>
          <p14:tracePt t="86325" x="3983038" y="5099050"/>
          <p14:tracePt t="86342" x="3983038" y="5108575"/>
          <p14:tracePt t="86359" x="3983038" y="5133975"/>
          <p14:tracePt t="86375" x="3983038" y="5143500"/>
          <p14:tracePt t="86392" x="3983038" y="5153025"/>
          <p14:tracePt t="86409" x="3983038" y="5170488"/>
          <p14:tracePt t="86425" x="3973513" y="5180013"/>
          <p14:tracePt t="86442" x="3973513" y="5187950"/>
          <p14:tracePt t="86475" x="3973513" y="5205413"/>
          <p14:tracePt t="86589" x="3973513" y="5214938"/>
          <p14:tracePt t="87740" x="3973513" y="5197475"/>
          <p14:tracePt t="87772" x="3973513" y="5187950"/>
          <p14:tracePt t="88172" x="3973513" y="5180013"/>
          <p14:tracePt t="88196" x="3973513" y="5170488"/>
          <p14:tracePt t="88204" x="3973513" y="5160963"/>
          <p14:tracePt t="88228" x="3973513" y="5153025"/>
          <p14:tracePt t="88244" x="3973513" y="5143500"/>
          <p14:tracePt t="88260" x="3973513" y="5126038"/>
          <p14:tracePt t="88292" x="3973513" y="5108575"/>
          <p14:tracePt t="88316" x="3973513" y="5099050"/>
          <p14:tracePt t="88340" x="3973513" y="5089525"/>
          <p14:tracePt t="88404" x="3973513" y="5081588"/>
          <p14:tracePt t="88437" x="3973513" y="5054600"/>
          <p14:tracePt t="88445" x="3973513" y="5045075"/>
          <p14:tracePt t="88460" x="3973513" y="5037138"/>
          <p14:tracePt t="88476" x="3973513" y="5027613"/>
          <p14:tracePt t="88500" x="3973513" y="5000625"/>
          <p14:tracePt t="88516" x="3973513" y="4991100"/>
          <p14:tracePt t="88540" x="3973513" y="4983163"/>
          <p14:tracePt t="88556" x="3983038" y="4965700"/>
          <p14:tracePt t="88564" x="3983038" y="4946650"/>
          <p14:tracePt t="88580" x="3983038" y="4938713"/>
          <p14:tracePt t="88612" x="3983038" y="4929188"/>
          <p14:tracePt t="88676" x="3983038" y="4919663"/>
          <p14:tracePt t="88684" x="3983038" y="4902200"/>
          <p14:tracePt t="88693" x="3983038" y="4884738"/>
          <p14:tracePt t="88709" x="3983038" y="4867275"/>
          <p14:tracePt t="88725" x="3983038" y="4848225"/>
          <p14:tracePt t="88742" x="3983038" y="4840288"/>
          <p14:tracePt t="88796" x="3983038" y="4822825"/>
          <p14:tracePt t="88820" x="3973513" y="4803775"/>
          <p14:tracePt t="88917" x="3973513" y="4795838"/>
          <p14:tracePt t="89741" x="3973513" y="4786313"/>
          <p14:tracePt t="89757" x="3983038" y="4759325"/>
          <p14:tracePt t="89820" x="3983038" y="4741863"/>
          <p14:tracePt t="89844" x="3983038" y="4724400"/>
          <p14:tracePt t="89892" x="3983038" y="4714875"/>
          <p14:tracePt t="89916" x="3983038" y="4705350"/>
          <p14:tracePt t="89925" x="3983038" y="4687888"/>
          <p14:tracePt t="89942" x="3983038" y="4679950"/>
          <p14:tracePt t="89957" x="3983038" y="4660900"/>
          <p14:tracePt t="89964" x="3973513" y="4643438"/>
          <p14:tracePt t="89996" x="3973513" y="4633913"/>
          <p14:tracePt t="90004" x="3973513" y="4625975"/>
          <p14:tracePt t="90028" x="3973513" y="4608513"/>
          <p14:tracePt t="90052" x="3965575" y="4598988"/>
          <p14:tracePt t="90068" x="3965575" y="4581525"/>
          <p14:tracePt t="90076" x="3965575" y="4572000"/>
          <p14:tracePt t="90084" x="3965575" y="4562475"/>
          <p14:tracePt t="90100" x="3946525" y="4537075"/>
          <p14:tracePt t="90109" x="3946525" y="4527550"/>
          <p14:tracePt t="90125" x="3946525" y="4510088"/>
          <p14:tracePt t="90142" x="3938588" y="4500563"/>
          <p14:tracePt t="90158" x="3938588" y="4473575"/>
          <p14:tracePt t="90212" x="3938588" y="4465638"/>
          <p14:tracePt t="90308" x="3938588" y="4456113"/>
          <p14:tracePt t="90325" x="3938588" y="4446588"/>
          <p14:tracePt t="90396" x="3938588" y="4419600"/>
          <p14:tracePt t="90428" x="3938588" y="4411663"/>
          <p14:tracePt t="90476" x="3938588" y="4402138"/>
          <p14:tracePt t="90484" x="3938588" y="4394200"/>
          <p14:tracePt t="91557" x="3938588" y="4375150"/>
          <p14:tracePt t="91589" x="3938588" y="4357688"/>
          <p14:tracePt t="91597" x="3946525" y="4348163"/>
          <p14:tracePt t="91964" x="3965575" y="4348163"/>
          <p14:tracePt t="91980" x="3973513" y="4348163"/>
          <p14:tracePt t="92004" x="3983038" y="4348163"/>
          <p14:tracePt t="92036" x="4017963" y="4357688"/>
          <p14:tracePt t="92084" x="4027488" y="4367213"/>
          <p14:tracePt t="92133" x="4027488" y="4375150"/>
          <p14:tracePt t="92149" x="4027488" y="4394200"/>
          <p14:tracePt t="92164" x="4027488" y="4402138"/>
          <p14:tracePt t="92252" x="4027488" y="4419600"/>
          <p14:tracePt t="92333" x="4017963" y="4419600"/>
          <p14:tracePt t="92357" x="4000500" y="4419600"/>
          <p14:tracePt t="92388" x="3983038" y="4411663"/>
          <p14:tracePt t="92396" x="3973513" y="4402138"/>
          <p14:tracePt t="92420" x="3965575" y="4394200"/>
          <p14:tracePt t="92452" x="3956050" y="4384675"/>
          <p14:tracePt t="92468" x="3956050" y="4375150"/>
          <p14:tracePt t="92492" x="3956050" y="4367213"/>
          <p14:tracePt t="92509" x="3938588" y="4348163"/>
          <p14:tracePt t="92516" x="3938588" y="4340225"/>
          <p14:tracePt t="92541" x="3938588" y="4322763"/>
          <p14:tracePt t="92580" x="3938588" y="4313238"/>
          <p14:tracePt t="92660" x="3946525" y="4303713"/>
          <p14:tracePt t="92676" x="3965575" y="4313238"/>
          <p14:tracePt t="92684" x="3973513" y="4322763"/>
          <p14:tracePt t="92693" x="3983038" y="4330700"/>
          <p14:tracePt t="92709" x="4000500" y="4348163"/>
          <p14:tracePt t="92725" x="4017963" y="4367213"/>
          <p14:tracePt t="92742" x="4017963" y="4375150"/>
          <p14:tracePt t="92758" x="4017963" y="4402138"/>
          <p14:tracePt t="92868" x="4017963" y="4411663"/>
          <p14:tracePt t="92956" x="4010025" y="4411663"/>
          <p14:tracePt t="93077" x="4010025" y="4402138"/>
          <p14:tracePt t="93397" x="4010025" y="4375150"/>
          <p14:tracePt t="93429" x="4010025" y="4367213"/>
          <p14:tracePt t="93436" x="4000500" y="4357688"/>
          <p14:tracePt t="93484" x="3990975" y="4348163"/>
          <p14:tracePt t="93508" x="3973513" y="4340225"/>
          <p14:tracePt t="93557" x="3965575" y="4322763"/>
          <p14:tracePt t="93572" x="3956050" y="4313238"/>
          <p14:tracePt t="97420" x="3965575" y="4313238"/>
          <p14:tracePt t="97444" x="3983038" y="4313238"/>
          <p14:tracePt t="97725" x="3973513" y="4313238"/>
          <p14:tracePt t="97741" x="3973513" y="4330700"/>
          <p14:tracePt t="97845" x="3983038" y="4340225"/>
          <p14:tracePt t="97900" x="3983038" y="4322763"/>
          <p14:tracePt t="97957" x="3973513" y="4313238"/>
          <p14:tracePt t="98213" x="3965575" y="4313238"/>
          <p14:tracePt t="98397" x="3956050" y="4322763"/>
          <p14:tracePt t="98404" x="3946525" y="4340225"/>
          <p14:tracePt t="98420" x="3938588" y="4340225"/>
          <p14:tracePt t="98428" x="3911600" y="4357688"/>
          <p14:tracePt t="99109" x="3919538" y="4384675"/>
          <p14:tracePt t="99117" x="3929063" y="4394200"/>
          <p14:tracePt t="99132" x="3929063" y="4402138"/>
          <p14:tracePt t="99142" x="3938588" y="4411663"/>
          <p14:tracePt t="99158" x="3946525" y="4419600"/>
          <p14:tracePt t="99188" x="3956050" y="4438650"/>
          <p14:tracePt t="99196" x="3965575" y="4446588"/>
          <p14:tracePt t="99208" x="3983038" y="4465638"/>
          <p14:tracePt t="99225" x="3990975" y="4473575"/>
          <p14:tracePt t="99241" x="4000500" y="4518025"/>
          <p14:tracePt t="99258" x="4037013" y="4554538"/>
          <p14:tracePt t="99275" x="4044950" y="4581525"/>
          <p14:tracePt t="99292" x="4081463" y="4652963"/>
          <p14:tracePt t="99309" x="4098925" y="4732338"/>
          <p14:tracePt t="99325" x="4108450" y="4795838"/>
          <p14:tracePt t="99341" x="4108450" y="4857750"/>
          <p14:tracePt t="99358" x="4125913" y="4919663"/>
          <p14:tracePt t="99375" x="4125913" y="4965700"/>
          <p14:tracePt t="99391" x="4152900" y="5027613"/>
          <p14:tracePt t="99408" x="4152900" y="5072063"/>
          <p14:tracePt t="99425" x="4152900" y="5153025"/>
          <p14:tracePt t="99441" x="4152900" y="5224463"/>
          <p14:tracePt t="99458" x="4152900" y="5286375"/>
          <p14:tracePt t="99475" x="4143375" y="5330825"/>
          <p14:tracePt t="99491" x="4143375" y="5375275"/>
          <p14:tracePt t="99508" x="4133850" y="5419725"/>
          <p14:tracePt t="99525" x="4125913" y="5446713"/>
          <p14:tracePt t="99541" x="4098925" y="5510213"/>
          <p14:tracePt t="99574" x="4089400" y="5518150"/>
          <p14:tracePt t="99591" x="4089400" y="5537200"/>
          <p14:tracePt t="99608" x="4071938" y="5562600"/>
          <p14:tracePt t="99625" x="4062413" y="5572125"/>
          <p14:tracePt t="99641" x="4037013" y="5626100"/>
          <p14:tracePt t="99675" x="4027488" y="5634038"/>
          <p14:tracePt t="99691" x="4027488" y="5653088"/>
          <p14:tracePt t="99981" x="4027488" y="5634038"/>
          <p14:tracePt t="99989" x="4027488" y="5616575"/>
          <p14:tracePt t="99997" x="4027488" y="5599113"/>
          <p14:tracePt t="100008" x="4027488" y="5562600"/>
          <p14:tracePt t="100025" x="4037013" y="5483225"/>
          <p14:tracePt t="100041" x="4062413" y="5348288"/>
          <p14:tracePt t="100058" x="4062413" y="5224463"/>
          <p14:tracePt t="100074" x="4071938" y="5116513"/>
          <p14:tracePt t="100091" x="4071938" y="5000625"/>
          <p14:tracePt t="100109" x="4071938" y="4840288"/>
          <p14:tracePt t="100125" x="4071938" y="4751388"/>
          <p14:tracePt t="100142" x="4071938" y="4687888"/>
          <p14:tracePt t="100158" x="4071938" y="4643438"/>
          <p14:tracePt t="100175" x="4071938" y="4598988"/>
          <p14:tracePt t="100192" x="4071938" y="4537075"/>
          <p14:tracePt t="100208" x="4071938" y="4500563"/>
          <p14:tracePt t="100225" x="4071938" y="4483100"/>
          <p14:tracePt t="100241" x="4071938" y="4465638"/>
          <p14:tracePt t="100258" x="4071938" y="4429125"/>
          <p14:tracePt t="100275" x="4071938" y="4394200"/>
          <p14:tracePt t="100291" x="4071938" y="4375150"/>
          <p14:tracePt t="100332" x="4071938" y="4357688"/>
          <p14:tracePt t="100357" x="4071938" y="4340225"/>
          <p14:tracePt t="100989" x="4071938" y="4330700"/>
          <p14:tracePt t="100997" x="4071938" y="4322763"/>
          <p14:tracePt t="101007" x="4071938" y="4303713"/>
          <p14:tracePt t="101024" x="4214813" y="4224338"/>
          <p14:tracePt t="101041" x="4581525" y="4089400"/>
          <p14:tracePt t="101058" x="5510213" y="4071938"/>
          <p14:tracePt t="101074" x="7108825" y="4071938"/>
          <p14:tracePt t="101091" x="8555038" y="4071938"/>
          <p14:tracePt t="101364" x="8518525" y="4010025"/>
          <p14:tracePt t="101372" x="8367713" y="3929063"/>
          <p14:tracePt t="101380" x="8242300" y="3875088"/>
          <p14:tracePt t="101391" x="8045450" y="3795713"/>
          <p14:tracePt t="101408" x="7653338" y="3679825"/>
          <p14:tracePt t="101424" x="7304088" y="3544888"/>
          <p14:tracePt t="101441" x="7143750" y="3527425"/>
          <p14:tracePt t="101458" x="7134225" y="3517900"/>
          <p14:tracePt t="101532" x="7126288" y="3509963"/>
          <p14:tracePt t="101556" x="7116763" y="3500438"/>
          <p14:tracePt t="101572" x="7108825" y="3490913"/>
          <p14:tracePt t="101612" x="7089775" y="3482975"/>
          <p14:tracePt t="101628" x="7081838" y="3465513"/>
          <p14:tracePt t="101636" x="7062788" y="3438525"/>
          <p14:tracePt t="101644" x="7018338" y="3411538"/>
          <p14:tracePt t="101658" x="7010400" y="3394075"/>
          <p14:tracePt t="101674" x="6991350" y="3375025"/>
          <p14:tracePt t="101748" x="6983413" y="3367088"/>
          <p14:tracePt t="101764" x="6983413" y="3357563"/>
          <p14:tracePt t="101772" x="6991350" y="3357563"/>
          <p14:tracePt t="101780" x="7010400" y="3357563"/>
          <p14:tracePt t="101791" x="7018338" y="3357563"/>
          <p14:tracePt t="101808" x="7045325" y="3348038"/>
          <p14:tracePt t="101824" x="7089775" y="3330575"/>
          <p14:tracePt t="101841" x="7099300" y="3322638"/>
          <p14:tracePt t="101858" x="7153275" y="3322638"/>
          <p14:tracePt t="101874" x="7215188" y="3313113"/>
          <p14:tracePt t="101891" x="7242175" y="3303588"/>
          <p14:tracePt t="101909" x="7286625" y="3268663"/>
          <p14:tracePt t="101925" x="7296150" y="3268663"/>
          <p14:tracePt t="101941" x="7304088" y="3259138"/>
          <p14:tracePt t="101988" x="7313613" y="3259138"/>
          <p14:tracePt t="102012" x="7323138" y="3259138"/>
          <p14:tracePt t="102020" x="7348538" y="3259138"/>
          <p14:tracePt t="102028" x="7358063" y="3259138"/>
          <p14:tracePt t="102044" x="7367588" y="3259138"/>
          <p14:tracePt t="102058" x="7375525" y="3259138"/>
          <p14:tracePt t="102074" x="7402513" y="3259138"/>
          <p14:tracePt t="102091" x="7419975" y="3259138"/>
          <p14:tracePt t="102108" x="7466013" y="3259138"/>
          <p14:tracePt t="102125" x="7510463" y="3259138"/>
          <p14:tracePt t="102141" x="7537450" y="3259138"/>
          <p14:tracePt t="102158" x="7562850" y="3259138"/>
          <p14:tracePt t="102174" x="7589838" y="3241675"/>
          <p14:tracePt t="102252" x="7599363" y="3241675"/>
          <p14:tracePt t="102260" x="7608888" y="3241675"/>
          <p14:tracePt t="102268" x="7626350" y="3241675"/>
          <p14:tracePt t="102276" x="7634288" y="3241675"/>
          <p14:tracePt t="102291" x="7643813" y="3241675"/>
          <p14:tracePt t="102308" x="7688263" y="3241675"/>
          <p14:tracePt t="102325" x="7732713" y="3241675"/>
          <p14:tracePt t="102341" x="7813675" y="3241675"/>
          <p14:tracePt t="102358" x="7894638" y="3241675"/>
          <p14:tracePt t="102374" x="7983538" y="3241675"/>
          <p14:tracePt t="102391" x="8045450" y="3241675"/>
          <p14:tracePt t="102408" x="8099425" y="3241675"/>
          <p14:tracePt t="102425" x="8134350" y="3241675"/>
          <p14:tracePt t="102441" x="8197850" y="3241675"/>
          <p14:tracePt t="102458" x="8242300" y="3241675"/>
          <p14:tracePt t="102474" x="8286750" y="3241675"/>
          <p14:tracePt t="102491" x="8331200" y="3241675"/>
          <p14:tracePt t="102509" x="8402638" y="3241675"/>
          <p14:tracePt t="102541" x="8412163" y="3241675"/>
          <p14:tracePt t="102580" x="8420100" y="3241675"/>
          <p14:tracePt t="102588" x="8456613" y="3232150"/>
          <p14:tracePt t="102604" x="8501063" y="3205163"/>
          <p14:tracePt t="102612" x="8518525" y="3197225"/>
          <p14:tracePt t="102625" x="8562975" y="3179763"/>
          <p14:tracePt t="102641" x="8653463" y="3170238"/>
          <p14:tracePt t="102658" x="8680450" y="3143250"/>
          <p14:tracePt t="102691" x="8715375" y="3133725"/>
          <p14:tracePt t="102708" x="8759825" y="3133725"/>
          <p14:tracePt t="102725" x="8823325" y="3133725"/>
          <p14:tracePt t="102741" x="8840788" y="3116263"/>
          <p14:tracePt t="102774" x="8848725" y="3116263"/>
          <p14:tracePt t="102828" x="8875713" y="3116263"/>
          <p14:tracePt t="102836" x="8894763" y="3116263"/>
          <p14:tracePt t="102844" x="8929688" y="3116263"/>
          <p14:tracePt t="102858" x="8947150" y="3116263"/>
          <p14:tracePt t="102874" x="9010650" y="3116263"/>
          <p14:tracePt t="102891" x="9045575" y="3116263"/>
          <p14:tracePt t="102908" x="9063038" y="3116263"/>
          <p14:tracePt t="102925" x="9082088" y="3116263"/>
          <p14:tracePt t="102941" x="9099550" y="3116263"/>
          <p14:tracePt t="102958" x="9109075" y="3116263"/>
          <p14:tracePt t="102974" x="9126538" y="3116263"/>
          <p14:tracePt t="102991" x="9153525" y="3116263"/>
          <p14:tracePt t="103044" x="9161463" y="3125788"/>
          <p14:tracePt t="103052" x="9144000" y="3143250"/>
          <p14:tracePt t="103060" x="9126538" y="3160713"/>
          <p14:tracePt t="103074" x="9099550" y="3160713"/>
          <p14:tracePt t="103091" x="8991600" y="3197225"/>
          <p14:tracePt t="103108" x="8796338" y="3251200"/>
          <p14:tracePt t="103125" x="8528050" y="3251200"/>
          <p14:tracePt t="103141" x="8215313" y="3286125"/>
          <p14:tracePt t="103158" x="7902575" y="3303588"/>
          <p14:tracePt t="103175" x="7661275" y="3322638"/>
          <p14:tracePt t="103191" x="7500938" y="3340100"/>
          <p14:tracePt t="103208" x="7456488" y="3340100"/>
          <p14:tracePt t="103224" x="7439025" y="3348038"/>
          <p14:tracePt t="103241" x="7429500" y="3357563"/>
          <p14:tracePt t="103275" x="7385050" y="3367088"/>
          <p14:tracePt t="103308" x="7331075" y="3367088"/>
          <p14:tracePt t="103325" x="7286625" y="3367088"/>
          <p14:tracePt t="103342" x="7224713" y="3384550"/>
          <p14:tracePt t="103358" x="7197725" y="3394075"/>
          <p14:tracePt t="103391" x="7143750" y="3419475"/>
          <p14:tracePt t="103408" x="7134225" y="3429000"/>
          <p14:tracePt t="103424" x="7126288" y="3438525"/>
          <p14:tracePt t="103441" x="7089775" y="3473450"/>
          <p14:tracePt t="103564" x="7089775" y="3482975"/>
          <p14:tracePt t="103580" x="7099300" y="3490913"/>
          <p14:tracePt t="103588" x="7108825" y="3500438"/>
          <p14:tracePt t="103596" x="7153275" y="3527425"/>
          <p14:tracePt t="103612" x="7205663" y="3527425"/>
          <p14:tracePt t="103624" x="7232650" y="3536950"/>
          <p14:tracePt t="103641" x="7323138" y="3554413"/>
          <p14:tracePt t="103658" x="7419975" y="3554413"/>
          <p14:tracePt t="103675" x="7510463" y="3554413"/>
          <p14:tracePt t="103691" x="7616825" y="3554413"/>
          <p14:tracePt t="103708" x="7751763" y="3562350"/>
          <p14:tracePt t="103725" x="7804150" y="3562350"/>
          <p14:tracePt t="103741" x="7831138" y="3562350"/>
          <p14:tracePt t="103758" x="7858125" y="3562350"/>
          <p14:tracePt t="103774" x="7920038" y="3562350"/>
          <p14:tracePt t="103792" x="7983538" y="3562350"/>
          <p14:tracePt t="103808" x="8054975" y="3562350"/>
          <p14:tracePt t="103824" x="8089900" y="3562350"/>
          <p14:tracePt t="103841" x="8099425" y="3562350"/>
          <p14:tracePt t="103858" x="8116888" y="3562350"/>
          <p14:tracePt t="103874" x="8161338" y="3562350"/>
          <p14:tracePt t="103892" x="8215313" y="3562350"/>
          <p14:tracePt t="103908" x="8232775" y="3562350"/>
          <p14:tracePt t="103980" x="8251825" y="3562350"/>
          <p14:tracePt t="104004" x="8259763" y="3562350"/>
          <p14:tracePt t="104076" x="8224838" y="3562350"/>
          <p14:tracePt t="104084" x="8153400" y="3562350"/>
          <p14:tracePt t="104092" x="8027988" y="3562350"/>
          <p14:tracePt t="104108" x="7912100" y="3562350"/>
          <p14:tracePt t="104125" x="7358063" y="3527425"/>
          <p14:tracePt t="104141" x="6858000" y="3465513"/>
          <p14:tracePt t="104158" x="6303963" y="3465513"/>
          <p14:tracePt t="104174" x="5902325" y="3465513"/>
          <p14:tracePt t="104191" x="5599113" y="3465513"/>
          <p14:tracePt t="104208" x="5251450" y="3527425"/>
          <p14:tracePt t="104224" x="4929188" y="3625850"/>
          <p14:tracePt t="104241" x="4822825" y="3652838"/>
          <p14:tracePt t="104258" x="4652963" y="3741738"/>
          <p14:tracePt t="104274" x="4589463" y="3795713"/>
          <p14:tracePt t="104291" x="4554538" y="3822700"/>
          <p14:tracePt t="104308" x="4518025" y="3857625"/>
          <p14:tracePt t="104325" x="4510088" y="3884613"/>
          <p14:tracePt t="104341" x="4491038" y="3902075"/>
          <p14:tracePt t="104358" x="4446588" y="3946525"/>
          <p14:tracePt t="104374" x="4411663" y="3965575"/>
          <p14:tracePt t="104391" x="4330700" y="4000500"/>
          <p14:tracePt t="104408" x="4232275" y="4027488"/>
          <p14:tracePt t="104424" x="4187825" y="4062413"/>
          <p14:tracePt t="104441" x="4170363" y="4081463"/>
          <p14:tracePt t="104474" x="4170363" y="4108450"/>
          <p14:tracePt t="104491" x="4170363" y="4116388"/>
          <p14:tracePt t="104508" x="4170363" y="4133850"/>
          <p14:tracePt t="104525" x="4170363" y="4160838"/>
          <p14:tracePt t="104541" x="4170363" y="4170363"/>
          <p14:tracePt t="104620" x="4170363" y="4179888"/>
          <p14:tracePt t="104628" x="4170363" y="4187825"/>
          <p14:tracePt t="104636" x="4170363" y="4214813"/>
          <p14:tracePt t="104644" x="4170363" y="4232275"/>
          <p14:tracePt t="104658" x="4170363" y="4268788"/>
          <p14:tracePt t="104674" x="4170363" y="4303713"/>
          <p14:tracePt t="104691" x="4170363" y="4340225"/>
          <p14:tracePt t="104708" x="4170363" y="4348163"/>
          <p14:tracePt t="104726" x="4170363" y="4357688"/>
          <p14:tracePt t="104748" x="4170363" y="4375150"/>
          <p14:tracePt t="104758" x="4152900" y="4384675"/>
          <p14:tracePt t="105108" x="4160838" y="4384675"/>
          <p14:tracePt t="105125" x="4170363" y="4375150"/>
          <p14:tracePt t="105781" x="4170363" y="4384675"/>
          <p14:tracePt t="105796" x="4152900" y="4402138"/>
          <p14:tracePt t="105868" x="4143375" y="4411663"/>
          <p14:tracePt t="105892" x="4133850" y="4411663"/>
          <p14:tracePt t="105900" x="4125913" y="4411663"/>
          <p14:tracePt t="106660" x="4116388" y="4419600"/>
          <p14:tracePt t="106684" x="4116388" y="4429125"/>
          <p14:tracePt t="106700" x="4116388" y="4438650"/>
          <p14:tracePt t="106724" x="4116388" y="4446588"/>
          <p14:tracePt t="106732" x="4116388" y="4456113"/>
          <p14:tracePt t="106748" x="4116388" y="4483100"/>
          <p14:tracePt t="106758" x="4116388" y="4500563"/>
          <p14:tracePt t="106774" x="4116388" y="4537075"/>
          <p14:tracePt t="106808" x="4116388" y="4554538"/>
          <p14:tracePt t="106824" x="4108450" y="4589463"/>
          <p14:tracePt t="106841" x="4108450" y="4598988"/>
          <p14:tracePt t="106858" x="4098925" y="4616450"/>
          <p14:tracePt t="106874" x="4081463" y="4643438"/>
          <p14:tracePt t="106891" x="4081463" y="4652963"/>
          <p14:tracePt t="106908" x="4062413" y="4687888"/>
          <p14:tracePt t="106924" x="4062413" y="4697413"/>
          <p14:tracePt t="106941" x="4062413" y="4714875"/>
          <p14:tracePt t="106958" x="4062413" y="4751388"/>
          <p14:tracePt t="106974" x="4044950" y="4768850"/>
          <p14:tracePt t="106991" x="4044950" y="4803775"/>
          <p14:tracePt t="107007" x="4044950" y="4840288"/>
          <p14:tracePt t="107024" x="4037013" y="4884738"/>
          <p14:tracePt t="107041" x="4037013" y="4911725"/>
          <p14:tracePt t="107058" x="4037013" y="4938713"/>
          <p14:tracePt t="107074" x="4037013" y="4965700"/>
          <p14:tracePt t="107091" x="4037013" y="4983163"/>
          <p14:tracePt t="107108" x="4037013" y="5018088"/>
          <p14:tracePt t="107125" x="4037013" y="5037138"/>
          <p14:tracePt t="107141" x="4037013" y="5045075"/>
          <p14:tracePt t="107164" x="4037013" y="5072063"/>
          <p14:tracePt t="107175" x="4037013" y="5081588"/>
          <p14:tracePt t="107191" x="4037013" y="5089525"/>
          <p14:tracePt t="107208" x="4037013" y="5126038"/>
          <p14:tracePt t="107225" x="4054475" y="5153025"/>
          <p14:tracePt t="107241" x="4062413" y="5160963"/>
          <p14:tracePt t="107258" x="4062413" y="5180013"/>
          <p14:tracePt t="107274" x="4071938" y="5197475"/>
          <p14:tracePt t="107308" x="4071938" y="5214938"/>
          <p14:tracePt t="107372" x="4071938" y="5232400"/>
          <p14:tracePt t="107396" x="4071938" y="5241925"/>
          <p14:tracePt t="107420" x="4071938" y="5251450"/>
          <p14:tracePt t="107452" x="4071938" y="5259388"/>
          <p14:tracePt t="107908" x="4071938" y="5295900"/>
          <p14:tracePt t="107925" x="4071938" y="5303838"/>
          <p14:tracePt t="107932" x="4071938" y="5313363"/>
          <p14:tracePt t="107957" x="4071938" y="5340350"/>
          <p14:tracePt t="107972" x="4071938" y="5348288"/>
          <p14:tracePt t="108012" x="4071938" y="5357813"/>
          <p14:tracePt t="108020" x="4071938" y="5367338"/>
          <p14:tracePt t="108036" x="4071938" y="5394325"/>
          <p14:tracePt t="108060" x="4054475" y="5402263"/>
          <p14:tracePt t="108293" x="4044950" y="5402263"/>
          <p14:tracePt t="108348" x="4044950" y="5394325"/>
          <p14:tracePt t="109045" x="4044950" y="5367338"/>
          <p14:tracePt t="109052" x="4044950" y="5357813"/>
          <p14:tracePt t="109076" x="4044950" y="5348288"/>
          <p14:tracePt t="109084" x="4044950" y="5340350"/>
          <p14:tracePt t="109164" x="4062413" y="5303838"/>
          <p14:tracePt t="109212" x="4071938" y="5295900"/>
          <p14:tracePt t="109236" x="4081463" y="5286375"/>
          <p14:tracePt t="109276" x="4081463" y="5259388"/>
          <p14:tracePt t="109284" x="4081463" y="5251450"/>
          <p14:tracePt t="109292" x="4081463" y="5241925"/>
          <p14:tracePt t="109307" x="4089400" y="5232400"/>
          <p14:tracePt t="109324" x="4108450" y="5197475"/>
          <p14:tracePt t="109341" x="4108450" y="5187950"/>
          <p14:tracePt t="109358" x="4108450" y="5180013"/>
          <p14:tracePt t="109374" x="4108450" y="5160963"/>
          <p14:tracePt t="109407" x="4108450" y="5153025"/>
          <p14:tracePt t="109452" x="4108450" y="5133975"/>
          <p14:tracePt t="109468" x="4125913" y="5116513"/>
          <p14:tracePt t="109484" x="4125913" y="5108575"/>
          <p14:tracePt t="109524" x="4125913" y="5099050"/>
          <p14:tracePt t="109556" x="4125913" y="5081588"/>
          <p14:tracePt t="109588" x="4125913" y="5072063"/>
          <p14:tracePt t="109596" x="4125913" y="5054600"/>
          <p14:tracePt t="109620" x="4125913" y="5045075"/>
          <p14:tracePt t="109636" x="4125913" y="5037138"/>
          <p14:tracePt t="109660" x="4125913" y="5018088"/>
          <p14:tracePt t="109676" x="4125913" y="5000625"/>
          <p14:tracePt t="109692" x="4125913" y="4991100"/>
          <p14:tracePt t="109700" x="4125913" y="4983163"/>
          <p14:tracePt t="109709" x="4125913" y="4973638"/>
          <p14:tracePt t="109725" x="4125913" y="4946650"/>
          <p14:tracePt t="109741" x="4125913" y="4929188"/>
          <p14:tracePt t="109757" x="4125913" y="4919663"/>
          <p14:tracePt t="109774" x="4125913" y="4884738"/>
          <p14:tracePt t="109791" x="4125913" y="4867275"/>
          <p14:tracePt t="109807" x="4125913" y="4830763"/>
          <p14:tracePt t="109824" x="4125913" y="4813300"/>
          <p14:tracePt t="109841" x="4133850" y="4759325"/>
          <p14:tracePt t="109857" x="4160838" y="4660900"/>
          <p14:tracePt t="109874" x="4160838" y="4598988"/>
          <p14:tracePt t="109891" x="4160838" y="4562475"/>
          <p14:tracePt t="109908" x="4160838" y="4518025"/>
          <p14:tracePt t="109924" x="4160838" y="4394200"/>
          <p14:tracePt t="109941" x="4160838" y="4330700"/>
          <p14:tracePt t="109957" x="4160838" y="4286250"/>
          <p14:tracePt t="109974" x="4160838" y="4268788"/>
          <p14:tracePt t="109991" x="4160838" y="4241800"/>
          <p14:tracePt t="110007" x="4179888" y="4205288"/>
          <p14:tracePt t="110024" x="4179888" y="4143375"/>
          <p14:tracePt t="110041" x="4179888" y="4098925"/>
          <p14:tracePt t="110057" x="4179888" y="4071938"/>
          <p14:tracePt t="110075" x="4179888" y="4044950"/>
          <p14:tracePt t="110091" x="4179888" y="4017963"/>
          <p14:tracePt t="110107" x="4160838" y="3956050"/>
          <p14:tracePt t="110124" x="4062413" y="3902075"/>
          <p14:tracePt t="110141" x="3946525" y="3867150"/>
          <p14:tracePt t="110158" x="3724275" y="3830638"/>
          <p14:tracePt t="110174" x="3527425" y="3795713"/>
          <p14:tracePt t="110191" x="3411538" y="3776663"/>
          <p14:tracePt t="110208" x="3367088" y="3776663"/>
          <p14:tracePt t="110224" x="3340100" y="3776663"/>
          <p14:tracePt t="110241" x="3313113" y="3786188"/>
          <p14:tracePt t="110257" x="3286125" y="3795713"/>
          <p14:tracePt t="110274" x="3276600" y="3795713"/>
          <p14:tracePt t="110291" x="3224213" y="3813175"/>
          <p14:tracePt t="110308" x="3197225" y="3813175"/>
          <p14:tracePt t="110324" x="3187700" y="3813175"/>
          <p14:tracePt t="110364" x="3179763" y="3813175"/>
          <p14:tracePt t="110380" x="3143250" y="3813175"/>
          <p14:tracePt t="110388" x="3133725" y="3813175"/>
          <p14:tracePt t="110396" x="3125788" y="3813175"/>
          <p14:tracePt t="110589" x="3160713" y="3830638"/>
          <p14:tracePt t="110597" x="3205163" y="3857625"/>
          <p14:tracePt t="110607" x="3295650" y="3884613"/>
          <p14:tracePt t="110624" x="3527425" y="3973513"/>
          <p14:tracePt t="110641" x="3776663" y="4044950"/>
          <p14:tracePt t="110657" x="4010025" y="4116388"/>
          <p14:tracePt t="110674" x="4232275" y="4187825"/>
          <p14:tracePt t="110691" x="4411663" y="4232275"/>
          <p14:tracePt t="110708" x="4518025" y="4286250"/>
          <p14:tracePt t="110724" x="4572000" y="4330700"/>
          <p14:tracePt t="110741" x="4608513" y="4348163"/>
          <p14:tracePt t="110757" x="4679950" y="4384675"/>
          <p14:tracePt t="110774" x="4776788" y="4411663"/>
          <p14:tracePt t="110791" x="4867275" y="4456113"/>
          <p14:tracePt t="110808" x="4973638" y="4456113"/>
          <p14:tracePt t="110824" x="5054600" y="4456113"/>
          <p14:tracePt t="110841" x="5108575" y="4456113"/>
          <p14:tracePt t="110857" x="5160963" y="4438650"/>
          <p14:tracePt t="110874" x="5259388" y="4402138"/>
          <p14:tracePt t="110891" x="5510213" y="4340225"/>
          <p14:tracePt t="110908" x="5884863" y="4205288"/>
          <p14:tracePt t="110924" x="6491288" y="4054475"/>
          <p14:tracePt t="110941" x="6786563" y="3973513"/>
          <p14:tracePt t="110957" x="6965950" y="3919538"/>
          <p14:tracePt t="110974" x="7010400" y="3902075"/>
          <p14:tracePt t="111007" x="7018338" y="3902075"/>
          <p14:tracePt t="111024" x="7037388" y="3884613"/>
          <p14:tracePt t="111092" x="7045325" y="3884613"/>
          <p14:tracePt t="111108" x="7054850" y="3884613"/>
          <p14:tracePt t="111124" x="7062788" y="3884613"/>
          <p14:tracePt t="111132" x="7072313" y="3884613"/>
          <p14:tracePt t="111142" x="7099300" y="3884613"/>
          <p14:tracePt t="111157" x="7108825" y="3884613"/>
          <p14:tracePt t="111180" x="7116763" y="3884613"/>
          <p14:tracePt t="111191" x="7126288" y="3884613"/>
          <p14:tracePt t="111207" x="7170738" y="3884613"/>
          <p14:tracePt t="111224" x="7197725" y="3884613"/>
          <p14:tracePt t="111241" x="7215188" y="3884613"/>
          <p14:tracePt t="111274" x="7224713" y="3884613"/>
          <p14:tracePt t="111292" x="7232650" y="3884613"/>
          <p14:tracePt t="111308" x="7251700" y="3884613"/>
          <p14:tracePt t="111325" x="7304088" y="3884613"/>
          <p14:tracePt t="111341" x="7331075" y="3884613"/>
          <p14:tracePt t="111357" x="7402513" y="3894138"/>
          <p14:tracePt t="111374" x="7626350" y="3956050"/>
          <p14:tracePt t="111391" x="7920038" y="4010025"/>
          <p14:tracePt t="111407" x="8099425" y="4044950"/>
          <p14:tracePt t="111424" x="8259763" y="4062413"/>
          <p14:tracePt t="111441" x="8323263" y="4062413"/>
          <p14:tracePt t="111457" x="8367713" y="4062413"/>
          <p14:tracePt t="111474" x="8429625" y="4062413"/>
          <p14:tracePt t="111491" x="8474075" y="4062413"/>
          <p14:tracePt t="111507" x="8599488" y="4062413"/>
          <p14:tracePt t="111524" x="8991600" y="4133850"/>
          <p14:tracePt t="111541" x="9242425" y="4187825"/>
          <p14:tracePt t="111557" x="9412288" y="4224338"/>
          <p14:tracePt t="111574" x="9491663" y="4232275"/>
          <p14:tracePt t="111590" x="9537700" y="4259263"/>
          <p14:tracePt t="111645" x="9545638" y="4259263"/>
          <p14:tracePt t="111716" x="9483725" y="4259263"/>
          <p14:tracePt t="111724" x="9358313" y="4259263"/>
          <p14:tracePt t="111732" x="9197975" y="4259263"/>
          <p14:tracePt t="111742" x="9001125" y="4259263"/>
          <p14:tracePt t="111757" x="8626475" y="4259263"/>
          <p14:tracePt t="111774" x="8116888" y="4251325"/>
          <p14:tracePt t="111791" x="7375525" y="4125913"/>
          <p14:tracePt t="111807" x="6643688" y="4027488"/>
          <p14:tracePt t="111824" x="6161088" y="3965575"/>
          <p14:tracePt t="111841" x="5894388" y="3929063"/>
          <p14:tracePt t="111857" x="5653088" y="3929063"/>
          <p14:tracePt t="111874" x="5510213" y="3929063"/>
          <p14:tracePt t="111891" x="5473700" y="3929063"/>
          <p14:tracePt t="111924" x="5465763" y="3929063"/>
          <p14:tracePt t="112028" x="5456238" y="3938588"/>
          <p14:tracePt t="112044" x="5446713" y="3938588"/>
          <p14:tracePt t="112052" x="5438775" y="3956050"/>
          <p14:tracePt t="112124" x="5438775" y="3965575"/>
          <p14:tracePt t="112156" x="5438775" y="3973513"/>
          <p14:tracePt t="112164" x="5446713" y="3983038"/>
          <p14:tracePt t="112174" x="5456238" y="3990975"/>
          <p14:tracePt t="112191" x="5518150" y="4010025"/>
          <p14:tracePt t="112208" x="5599113" y="4044950"/>
          <p14:tracePt t="112224" x="5670550" y="4054475"/>
          <p14:tracePt t="112241" x="5732463" y="4054475"/>
          <p14:tracePt t="112257" x="5768975" y="4054475"/>
          <p14:tracePt t="112274" x="5822950" y="4054475"/>
          <p14:tracePt t="112291" x="5938838" y="4054475"/>
          <p14:tracePt t="112308" x="6205538" y="4037013"/>
          <p14:tracePt t="112324" x="6330950" y="4037013"/>
          <p14:tracePt t="112341" x="6732588" y="4037013"/>
          <p14:tracePt t="112357" x="6956425" y="4037013"/>
          <p14:tracePt t="112374" x="7126288" y="4037013"/>
          <p14:tracePt t="112391" x="7215188" y="4017963"/>
          <p14:tracePt t="112407" x="7259638" y="4010025"/>
          <p14:tracePt t="112424" x="7286625" y="3990975"/>
          <p14:tracePt t="112460" x="7259638" y="3990975"/>
          <p14:tracePt t="112474" x="7188200" y="3990975"/>
          <p14:tracePt t="112491" x="6911975" y="3938588"/>
          <p14:tracePt t="112508" x="6510338" y="3902075"/>
          <p14:tracePt t="112524" x="5973763" y="3822700"/>
          <p14:tracePt t="112541" x="5572125" y="3768725"/>
          <p14:tracePt t="112557" x="5037138" y="3705225"/>
          <p14:tracePt t="112574" x="4537075" y="3625850"/>
          <p14:tracePt t="112590" x="4098925" y="3509963"/>
          <p14:tracePt t="112607" x="3732213" y="3394075"/>
          <p14:tracePt t="112624" x="3571875" y="3340100"/>
          <p14:tracePt t="112641" x="3446463" y="3276600"/>
          <p14:tracePt t="112657" x="3402013" y="3259138"/>
          <p14:tracePt t="112674" x="3367088" y="3241675"/>
          <p14:tracePt t="112691" x="3367088" y="3232150"/>
          <p14:tracePt t="112707" x="3367088" y="3170238"/>
          <p14:tracePt t="112724" x="3367088" y="3027363"/>
          <p14:tracePt t="112741" x="3367088" y="2955925"/>
          <p14:tracePt t="112757" x="3357563" y="2901950"/>
          <p14:tracePt t="112774" x="3348038" y="2857500"/>
          <p14:tracePt t="112791" x="3348038" y="2840038"/>
          <p14:tracePt t="112807" x="3348038" y="2786063"/>
          <p14:tracePt t="112824" x="3348038" y="2751138"/>
          <p14:tracePt t="112841" x="3348038" y="2705100"/>
          <p14:tracePt t="112858" x="3348038" y="2670175"/>
          <p14:tracePt t="112874" x="3348038" y="2616200"/>
          <p14:tracePt t="112891" x="3402013" y="2517775"/>
          <p14:tracePt t="112908" x="3446463" y="2428875"/>
          <p14:tracePt t="112924" x="3490913" y="2268538"/>
          <p14:tracePt t="112941" x="3490913" y="2160588"/>
          <p14:tracePt t="112958" x="3517900" y="2054225"/>
          <p14:tracePt t="112974" x="3544888" y="1955800"/>
          <p14:tracePt t="112990" x="3554413" y="1874838"/>
          <p14:tracePt t="113007" x="3608388" y="1795463"/>
          <p14:tracePt t="113024" x="3625850" y="1741488"/>
          <p14:tracePt t="113041" x="3652838" y="1714500"/>
          <p14:tracePt t="113058" x="3660775" y="1679575"/>
          <p14:tracePt t="113074" x="3660775" y="1670050"/>
          <p14:tracePt t="113107" x="3660775" y="1643063"/>
          <p14:tracePt t="113125" x="3670300" y="1589088"/>
          <p14:tracePt t="113141" x="3679825" y="1554163"/>
          <p14:tracePt t="113158" x="3679825" y="1527175"/>
          <p14:tracePt t="113174" x="3679825" y="1517650"/>
          <p14:tracePt t="113244" x="3679825" y="1536700"/>
          <p14:tracePt t="113252" x="3705225" y="1589088"/>
          <p14:tracePt t="113260" x="3705225" y="1643063"/>
          <p14:tracePt t="113274" x="3724275" y="1714500"/>
          <p14:tracePt t="113291" x="3768725" y="1830388"/>
          <p14:tracePt t="113307" x="3813175" y="1946275"/>
          <p14:tracePt t="113324" x="3884613" y="2098675"/>
          <p14:tracePt t="113341" x="3902075" y="2251075"/>
          <p14:tracePt t="113358" x="3965575" y="2465388"/>
          <p14:tracePt t="113374" x="3983038" y="2679700"/>
          <p14:tracePt t="113391" x="4017963" y="2946400"/>
          <p14:tracePt t="113407" x="4037013" y="3187700"/>
          <p14:tracePt t="113424" x="4037013" y="3411538"/>
          <p14:tracePt t="113441" x="4037013" y="3625850"/>
          <p14:tracePt t="113457" x="4037013" y="3776663"/>
          <p14:tracePt t="113474" x="4037013" y="3990975"/>
          <p14:tracePt t="113491" x="4027488" y="4187825"/>
          <p14:tracePt t="113507" x="3983038" y="4348163"/>
          <p14:tracePt t="113524" x="3911600" y="4643438"/>
          <p14:tracePt t="113541" x="3894138" y="4795838"/>
          <p14:tracePt t="113558" x="3848100" y="4938713"/>
          <p14:tracePt t="113574" x="3822700" y="5027613"/>
          <p14:tracePt t="113591" x="3768725" y="5108575"/>
          <p14:tracePt t="113608" x="3732213" y="5187950"/>
          <p14:tracePt t="113624" x="3705225" y="5232400"/>
          <p14:tracePt t="113641" x="3643313" y="5340350"/>
          <p14:tracePt t="113657" x="3598863" y="5402263"/>
          <p14:tracePt t="113674" x="3562350" y="5438775"/>
          <p14:tracePt t="113691" x="3509963" y="5500688"/>
          <p14:tracePt t="113707" x="3446463" y="5537200"/>
          <p14:tracePt t="113724" x="3375025" y="5554663"/>
          <p14:tracePt t="113741" x="3313113" y="5545138"/>
          <p14:tracePt t="113757" x="3187700" y="5419725"/>
          <p14:tracePt t="113774" x="3054350" y="5089525"/>
          <p14:tracePt t="113791" x="2803525" y="4652963"/>
          <p14:tracePt t="113807" x="2536825" y="4241800"/>
          <p14:tracePt t="113824" x="2276475" y="3884613"/>
          <p14:tracePt t="113840" x="2044700" y="3536950"/>
          <p14:tracePt t="113857" x="1911350" y="3160713"/>
          <p14:tracePt t="113874" x="1866900" y="2776538"/>
          <p14:tracePt t="113891" x="1866900" y="2490788"/>
          <p14:tracePt t="113907" x="1911350" y="2197100"/>
          <p14:tracePt t="113924" x="2133600" y="1857375"/>
          <p14:tracePt t="113941" x="2322513" y="1616075"/>
          <p14:tracePt t="113958" x="2500313" y="1393825"/>
          <p14:tracePt t="113974" x="2714625" y="1214438"/>
          <p14:tracePt t="113991" x="2965450" y="990600"/>
          <p14:tracePt t="114007" x="3187700" y="768350"/>
          <p14:tracePt t="114024" x="3322638" y="598488"/>
          <p14:tracePt t="114041" x="3394075" y="490538"/>
          <p14:tracePt t="114057" x="3446463" y="428625"/>
          <p14:tracePt t="114074" x="3465513" y="411163"/>
          <p14:tracePt t="114108" x="3482975" y="438150"/>
          <p14:tracePt t="114124" x="3509963" y="517525"/>
          <p14:tracePt t="114140" x="3509963" y="527050"/>
          <p14:tracePt t="114157" x="3509963" y="536575"/>
          <p14:tracePt t="114174" x="3517900" y="571500"/>
          <p14:tracePt t="114196" x="3517900" y="581025"/>
          <p14:tracePt t="114208" x="3517900" y="588963"/>
          <p14:tracePt t="114236" x="3517900" y="615950"/>
          <p14:tracePt t="114244" x="3544888" y="642938"/>
          <p14:tracePt t="114257" x="3554413" y="642938"/>
          <p14:tracePt t="114274" x="3687763" y="696913"/>
          <p14:tracePt t="114290" x="3894138" y="750888"/>
          <p14:tracePt t="114307" x="4143375" y="822325"/>
          <p14:tracePt t="114324" x="4446588" y="901700"/>
          <p14:tracePt t="114341" x="4589463" y="982663"/>
          <p14:tracePt t="114357" x="4633913" y="982663"/>
          <p14:tracePt t="114428" x="4643438" y="990600"/>
          <p14:tracePt t="114436" x="4643438" y="1000125"/>
          <p14:tracePt t="114444" x="4643438" y="1009650"/>
          <p14:tracePt t="114460" x="4643438" y="1036638"/>
          <p14:tracePt t="114474" x="4643438" y="1054100"/>
          <p14:tracePt t="114491" x="4643438" y="1116013"/>
          <p14:tracePt t="114507" x="4616450" y="1169988"/>
          <p14:tracePt t="114524" x="4500563" y="1295400"/>
          <p14:tracePt t="114541" x="4429125" y="1428750"/>
          <p14:tracePt t="114557" x="4348163" y="1571625"/>
          <p14:tracePt t="114574" x="4232275" y="1741488"/>
          <p14:tracePt t="114590" x="4187825" y="1857375"/>
          <p14:tracePt t="114607" x="4125913" y="2000250"/>
          <p14:tracePt t="114624" x="4062413" y="2133600"/>
          <p14:tracePt t="114640" x="3990975" y="2295525"/>
          <p14:tracePt t="114657" x="3911600" y="2509838"/>
          <p14:tracePt t="114674" x="3894138" y="2633663"/>
          <p14:tracePt t="114691" x="3830638" y="2795588"/>
          <p14:tracePt t="114707" x="3813175" y="2911475"/>
          <p14:tracePt t="114724" x="3803650" y="3027363"/>
          <p14:tracePt t="114741" x="3803650" y="3108325"/>
          <p14:tracePt t="114757" x="3803650" y="3197225"/>
          <p14:tracePt t="114774" x="3803650" y="3303588"/>
          <p14:tracePt t="114790" x="3803650" y="3394075"/>
          <p14:tracePt t="114807" x="3803650" y="3500438"/>
          <p14:tracePt t="114824" x="3803650" y="3589338"/>
          <p14:tracePt t="114840" x="3803650" y="3705225"/>
          <p14:tracePt t="114858" x="3803650" y="3795713"/>
          <p14:tracePt t="114875" x="3803650" y="3902075"/>
          <p14:tracePt t="114890" x="3803650" y="3973513"/>
          <p14:tracePt t="114907" x="3822700" y="4044950"/>
          <p14:tracePt t="114924" x="3867150" y="4125913"/>
          <p14:tracePt t="114941" x="3902075" y="4170363"/>
          <p14:tracePt t="114958" x="3946525" y="4276725"/>
          <p14:tracePt t="114974" x="4017963" y="4402138"/>
          <p14:tracePt t="114990" x="4125913" y="4510088"/>
          <p14:tracePt t="115007" x="4251325" y="4598988"/>
          <p14:tracePt t="115024" x="4348163" y="4679950"/>
          <p14:tracePt t="115041" x="4411663" y="4705350"/>
          <p14:tracePt t="115057" x="4438650" y="4724400"/>
          <p14:tracePt t="115074" x="4446588" y="4724400"/>
          <p14:tracePt t="115090" x="4491038" y="4741863"/>
          <p14:tracePt t="115107" x="4527550" y="4759325"/>
          <p14:tracePt t="115124" x="4660900" y="4759325"/>
          <p14:tracePt t="115141" x="4751388" y="4786313"/>
          <p14:tracePt t="115157" x="4830763" y="4786313"/>
          <p14:tracePt t="115174" x="4911725" y="4759325"/>
          <p14:tracePt t="115191" x="4973638" y="4705350"/>
          <p14:tracePt t="115207" x="5027613" y="4633913"/>
          <p14:tracePt t="115224" x="5054600" y="4545013"/>
          <p14:tracePt t="115241" x="5108575" y="4367213"/>
          <p14:tracePt t="115257" x="5197475" y="4108450"/>
          <p14:tracePt t="115274" x="5276850" y="3919538"/>
          <p14:tracePt t="115290" x="5322888" y="3822700"/>
          <p14:tracePt t="115307" x="5367338" y="3724275"/>
          <p14:tracePt t="115324" x="5429250" y="3465513"/>
          <p14:tracePt t="115341" x="5446713" y="3224213"/>
          <p14:tracePt t="115357" x="5446713" y="3009900"/>
          <p14:tracePt t="115374" x="5446713" y="2795588"/>
          <p14:tracePt t="115390" x="5446713" y="2643188"/>
          <p14:tracePt t="115407" x="5446713" y="2500313"/>
          <p14:tracePt t="115424" x="5446713" y="2419350"/>
          <p14:tracePt t="115440" x="5438775" y="2295525"/>
          <p14:tracePt t="115457" x="5411788" y="2143125"/>
          <p14:tracePt t="115474" x="5367338" y="2009775"/>
          <p14:tracePt t="115490" x="5322888" y="1847850"/>
          <p14:tracePt t="115507" x="5241925" y="1751013"/>
          <p14:tracePt t="115524" x="5170488" y="1608138"/>
          <p14:tracePt t="115541" x="5153025" y="1544638"/>
          <p14:tracePt t="115557" x="5133975" y="1500188"/>
          <p14:tracePt t="115574" x="5108575" y="1428750"/>
          <p14:tracePt t="115590" x="5072063" y="1384300"/>
          <p14:tracePt t="115607" x="5045075" y="1322388"/>
          <p14:tracePt t="115624" x="5000625" y="1268413"/>
          <p14:tracePt t="115640" x="4965700" y="1231900"/>
          <p14:tracePt t="115657" x="4956175" y="1223963"/>
          <p14:tracePt t="115674" x="4946650" y="1223963"/>
          <p14:tracePt t="115690" x="4919663" y="1223963"/>
          <p14:tracePt t="115707" x="4894263" y="1223963"/>
          <p14:tracePt t="115724" x="4848225" y="1223963"/>
          <p14:tracePt t="115740" x="4840288" y="1223963"/>
          <p14:tracePt t="115757" x="4795838" y="1223963"/>
          <p14:tracePt t="115774" x="4759325" y="1223963"/>
          <p14:tracePt t="115790" x="4732338" y="1223963"/>
          <p14:tracePt t="115807" x="4652963" y="1241425"/>
          <p14:tracePt t="115824" x="4608513" y="1268413"/>
          <p14:tracePt t="115840" x="4527550" y="1330325"/>
          <p14:tracePt t="115857" x="4465638" y="1401763"/>
          <p14:tracePt t="115874" x="4411663" y="1465263"/>
          <p14:tracePt t="115890" x="4357688" y="1536700"/>
          <p14:tracePt t="115907" x="4330700" y="1625600"/>
          <p14:tracePt t="115924" x="4303713" y="1697038"/>
          <p14:tracePt t="115941" x="4286250" y="1776413"/>
          <p14:tracePt t="115957" x="4276725" y="1847850"/>
          <p14:tracePt t="115974" x="4259263" y="1938338"/>
          <p14:tracePt t="115990" x="4259263" y="2036763"/>
          <p14:tracePt t="116007" x="4224338" y="2160588"/>
          <p14:tracePt t="116024" x="4224338" y="2312988"/>
          <p14:tracePt t="116040" x="4205288" y="2374900"/>
          <p14:tracePt t="116057" x="4197350" y="2438400"/>
          <p14:tracePt t="116074" x="4197350" y="2509838"/>
          <p14:tracePt t="116090" x="4170363" y="2571750"/>
          <p14:tracePt t="116107" x="4170363" y="2625725"/>
          <p14:tracePt t="116124" x="4170363" y="2705100"/>
          <p14:tracePt t="116141" x="4152900" y="2795588"/>
          <p14:tracePt t="116157" x="4143375" y="2857500"/>
          <p14:tracePt t="116174" x="4143375" y="2938463"/>
          <p14:tracePt t="116190" x="4143375" y="3000375"/>
          <p14:tracePt t="116207" x="4143375" y="3071813"/>
          <p14:tracePt t="116224" x="4143375" y="3133725"/>
          <p14:tracePt t="116240" x="4143375" y="3197225"/>
          <p14:tracePt t="116257" x="4143375" y="3259138"/>
          <p14:tracePt t="116274" x="4143375" y="3303588"/>
          <p14:tracePt t="116291" x="4143375" y="3375025"/>
          <p14:tracePt t="116307" x="4143375" y="3455988"/>
          <p14:tracePt t="116324" x="4143375" y="3554413"/>
          <p14:tracePt t="116341" x="4160838" y="3633788"/>
          <p14:tracePt t="116357" x="4170363" y="3679825"/>
          <p14:tracePt t="116374" x="4187825" y="3741738"/>
          <p14:tracePt t="116390" x="4197350" y="3786188"/>
          <p14:tracePt t="116407" x="4224338" y="3840163"/>
          <p14:tracePt t="116424" x="4232275" y="3867150"/>
          <p14:tracePt t="116440" x="4241800" y="3902075"/>
          <p14:tracePt t="116457" x="4241800" y="3919538"/>
          <p14:tracePt t="116474" x="4259263" y="3973513"/>
          <p14:tracePt t="116490" x="4276725" y="4000500"/>
          <p14:tracePt t="116507" x="4286250" y="4037013"/>
          <p14:tracePt t="116524" x="4313238" y="4098925"/>
          <p14:tracePt t="116541" x="4340225" y="4152900"/>
          <p14:tracePt t="116557" x="4357688" y="4197350"/>
          <p14:tracePt t="116574" x="4411663" y="4241800"/>
          <p14:tracePt t="116590" x="4456113" y="4286250"/>
          <p14:tracePt t="116607" x="4500563" y="4357688"/>
          <p14:tracePt t="116624" x="4527550" y="4384675"/>
          <p14:tracePt t="116640" x="4554538" y="4411663"/>
          <p14:tracePt t="116657" x="4589463" y="4456113"/>
          <p14:tracePt t="116674" x="4598988" y="4465638"/>
          <p14:tracePt t="116690" x="4608513" y="4473575"/>
          <p14:tracePt t="116707" x="4608513" y="4483100"/>
          <p14:tracePt t="116724" x="4625975" y="4510088"/>
          <p14:tracePt t="116740" x="4643438" y="4518025"/>
          <p14:tracePt t="116757" x="4652963" y="4537075"/>
          <p14:tracePt t="116774" x="4660900" y="4545013"/>
          <p14:tracePt t="116790" x="4670425" y="4554538"/>
          <p14:tracePt t="116824" x="4679950" y="4554538"/>
          <p14:tracePt t="116840" x="4697413" y="4554538"/>
          <p14:tracePt t="116857" x="4741863" y="4554538"/>
          <p14:tracePt t="116874" x="4776788" y="4554538"/>
          <p14:tracePt t="116890" x="4857750" y="4527550"/>
          <p14:tracePt t="116907" x="4973638" y="4402138"/>
          <p14:tracePt t="116925" x="5143500" y="4152900"/>
          <p14:tracePt t="116941" x="5214938" y="3946525"/>
          <p14:tracePt t="116958" x="5268913" y="3751263"/>
          <p14:tracePt t="116974" x="5286375" y="3554413"/>
          <p14:tracePt t="116990" x="5303838" y="3330575"/>
          <p14:tracePt t="117007" x="5322888" y="3017838"/>
          <p14:tracePt t="117024" x="5348288" y="2919413"/>
          <p14:tracePt t="117041" x="5348288" y="2840038"/>
          <p14:tracePt t="117057" x="5348288" y="2830513"/>
          <p14:tracePt t="117074" x="5348288" y="2822575"/>
          <p14:tracePt t="117189" x="5348288" y="2830513"/>
          <p14:tracePt t="117196" x="5340350" y="2847975"/>
          <p14:tracePt t="117212" x="5322888" y="2847975"/>
          <p14:tracePt t="117224" x="5313363" y="2847975"/>
          <p14:tracePt t="117276" x="5295900" y="2840038"/>
          <p14:tracePt t="117284" x="5286375" y="2795588"/>
          <p14:tracePt t="117292" x="5224463" y="2732088"/>
          <p14:tracePt t="117307" x="5205413" y="2679700"/>
          <p14:tracePt t="117324" x="5170488" y="2536825"/>
          <p14:tracePt t="117341" x="5126038" y="2419350"/>
          <p14:tracePt t="117357" x="5081588" y="2330450"/>
          <p14:tracePt t="117374" x="5072063" y="2251075"/>
          <p14:tracePt t="117390" x="5045075" y="2143125"/>
          <p14:tracePt t="117407" x="5000625" y="2044700"/>
          <p14:tracePt t="117424" x="4965700" y="1946275"/>
          <p14:tracePt t="117440" x="4902200" y="1847850"/>
          <p14:tracePt t="117458" x="4857750" y="1785938"/>
          <p14:tracePt t="117474" x="4813300" y="1724025"/>
          <p14:tracePt t="117490" x="4759325" y="1633538"/>
          <p14:tracePt t="117507" x="4705350" y="1571625"/>
          <p14:tracePt t="117524" x="4652963" y="1536700"/>
          <p14:tracePt t="117541" x="4633913" y="1536700"/>
          <p14:tracePt t="117574" x="4598988" y="1536700"/>
          <p14:tracePt t="117590" x="4581525" y="1536700"/>
          <p14:tracePt t="117607" x="4572000" y="1536700"/>
          <p14:tracePt t="117624" x="4537075" y="1536700"/>
          <p14:tracePt t="117640" x="4518025" y="1544638"/>
          <p14:tracePt t="117657" x="4500563" y="1554163"/>
          <p14:tracePt t="117674" x="4491038" y="1581150"/>
          <p14:tracePt t="117690" x="4483100" y="1608138"/>
          <p14:tracePt t="117707" x="4473575" y="1652588"/>
          <p14:tracePt t="117724" x="4456113" y="1714500"/>
          <p14:tracePt t="117741" x="4456113" y="1751013"/>
          <p14:tracePt t="117757" x="4446588" y="1785938"/>
          <p14:tracePt t="117774" x="4446588" y="1830388"/>
          <p14:tracePt t="117790" x="4446588" y="1874838"/>
          <p14:tracePt t="117807" x="4446588" y="1919288"/>
          <p14:tracePt t="117824" x="4446588" y="1965325"/>
          <p14:tracePt t="117840" x="4446588" y="2000250"/>
          <p14:tracePt t="117857" x="4446588" y="2036763"/>
          <p14:tracePt t="117874" x="4446588" y="2054225"/>
          <p14:tracePt t="117890" x="4446588" y="2098675"/>
          <p14:tracePt t="117907" x="4446588" y="2125663"/>
          <p14:tracePt t="117924" x="4446588" y="2170113"/>
          <p14:tracePt t="117941" x="4446588" y="2205038"/>
          <p14:tracePt t="117957" x="4446588" y="2214563"/>
          <p14:tracePt t="117974" x="4446588" y="2241550"/>
          <p14:tracePt t="117990" x="4446588" y="2259013"/>
          <p14:tracePt t="118007" x="4446588" y="2286000"/>
          <p14:tracePt t="118024" x="4446588" y="2303463"/>
          <p14:tracePt t="118040" x="4446588" y="2339975"/>
          <p14:tracePt t="118057" x="4419600" y="2401888"/>
          <p14:tracePt t="118074" x="4411663" y="2419350"/>
          <p14:tracePt t="118090" x="4402138" y="2482850"/>
          <p14:tracePt t="118107" x="4384675" y="2544763"/>
          <p14:tracePt t="118124" x="4357688" y="2679700"/>
          <p14:tracePt t="118141" x="4313238" y="2786063"/>
          <p14:tracePt t="118157" x="4286250" y="2901950"/>
          <p14:tracePt t="118174" x="4251325" y="3017838"/>
          <p14:tracePt t="118191" x="4214813" y="3116263"/>
          <p14:tracePt t="118207" x="4152900" y="3160713"/>
          <p14:tracePt t="118373" x="4143375" y="3160713"/>
          <p14:tracePt t="118437" x="4133850" y="3160713"/>
          <p14:tracePt t="118516" x="4116388" y="3160713"/>
          <p14:tracePt t="118612" x="4108450" y="3160713"/>
          <p14:tracePt t="118636" x="4089400" y="3170238"/>
          <p14:tracePt t="118685" x="4089400" y="3197225"/>
          <p14:tracePt t="118709" x="4089400" y="3205163"/>
          <p14:tracePt t="118788" x="4089400" y="3214688"/>
          <p14:tracePt t="118828" x="4089400" y="3224213"/>
          <p14:tracePt t="118852" x="4089400" y="3251200"/>
          <p14:tracePt t="118892" x="4089400" y="3259138"/>
          <p14:tracePt t="118916" x="4098925" y="3268663"/>
          <p14:tracePt t="119252" x="4098925" y="3276600"/>
          <p14:tracePt t="119397" x="4098925" y="3295650"/>
          <p14:tracePt t="119413" x="4098925" y="3303588"/>
          <p14:tracePt t="119444" x="4098925" y="3322638"/>
          <p14:tracePt t="119524" x="4089400" y="3340100"/>
          <p14:tracePt t="119629" x="4089400" y="3348038"/>
          <p14:tracePt t="119668" x="4089400" y="3357563"/>
          <p14:tracePt t="119700" x="4089400" y="3375025"/>
          <p14:tracePt t="119756" x="4089400" y="3384550"/>
          <p14:tracePt t="119789" x="4089400" y="3402013"/>
          <p14:tracePt t="119829" x="4108450" y="3411538"/>
          <p14:tracePt t="119869" x="4108450" y="3419475"/>
          <p14:tracePt t="119876" x="4108450" y="3429000"/>
          <p14:tracePt t="119884" x="4116388" y="3446463"/>
          <p14:tracePt t="119892" x="4116388" y="3455988"/>
          <p14:tracePt t="119908" x="4116388" y="3465513"/>
          <p14:tracePt t="119932" x="4116388" y="3473450"/>
          <p14:tracePt t="120108" x="4116388" y="3482975"/>
          <p14:tracePt t="120156" x="4116388" y="3509963"/>
          <p14:tracePt t="120173" x="4116388" y="3517900"/>
          <p14:tracePt t="120357" x="4116388" y="3527425"/>
          <p14:tracePt t="120364" x="4116388" y="3536950"/>
          <p14:tracePt t="120374" x="4125913" y="3544888"/>
          <p14:tracePt t="120391" x="4125913" y="3554413"/>
          <p14:tracePt t="120420" x="4125913" y="3562350"/>
          <p14:tracePt t="120436" x="4125913" y="3581400"/>
          <p14:tracePt t="120444" x="4125913" y="3589338"/>
          <p14:tracePt t="120468" x="4125913" y="3608388"/>
          <p14:tracePt t="120500" x="4133850" y="3616325"/>
          <p14:tracePt t="120548" x="4143375" y="3625850"/>
          <p14:tracePt t="121372" x="4152900" y="3643313"/>
          <p14:tracePt t="121404" x="4152900" y="3660775"/>
          <p14:tracePt t="121420" x="4160838" y="3670300"/>
          <p14:tracePt t="121516" x="4160838" y="3679825"/>
          <p14:tracePt t="121605" x="4179888" y="3687763"/>
          <p14:tracePt t="121644" x="4187825" y="3705225"/>
          <p14:tracePt t="121676" x="4197350" y="3714750"/>
          <p14:tracePt t="121709" x="4205288" y="3724275"/>
          <p14:tracePt t="121732" x="4205288" y="3732213"/>
          <p14:tracePt t="121741" x="4205288" y="3741738"/>
          <p14:tracePt t="121757" x="4214813" y="3751263"/>
          <p14:tracePt t="121764" x="4214813" y="3759200"/>
          <p14:tracePt t="121780" x="4224338" y="3786188"/>
          <p14:tracePt t="121804" x="4224338" y="3795713"/>
          <p14:tracePt t="121820" x="4251325" y="3822700"/>
          <p14:tracePt t="121844" x="4251325" y="3830638"/>
          <p14:tracePt t="121876" x="4259263" y="3840163"/>
          <p14:tracePt t="121892" x="4259263" y="3848100"/>
          <p14:tracePt t="121908" x="4259263" y="3867150"/>
          <p14:tracePt t="121916" x="4259263" y="3884613"/>
          <p14:tracePt t="121932" x="4268788" y="3894138"/>
          <p14:tracePt t="121948" x="4268788" y="3902075"/>
          <p14:tracePt t="121964" x="4268788" y="3919538"/>
          <p14:tracePt t="121988" x="4286250" y="3946525"/>
          <p14:tracePt t="122020" x="4286250" y="3956050"/>
          <p14:tracePt t="122044" x="4286250" y="3973513"/>
          <p14:tracePt t="122060" x="4286250" y="3990975"/>
          <p14:tracePt t="122084" x="4286250" y="4000500"/>
          <p14:tracePt t="122100" x="4286250" y="4010025"/>
          <p14:tracePt t="122132" x="4286250" y="4027488"/>
          <p14:tracePt t="122164" x="4286250" y="4037013"/>
          <p14:tracePt t="122180" x="4286250" y="4054475"/>
          <p14:tracePt t="122204" x="4286250" y="4062413"/>
          <p14:tracePt t="122236" x="4286250" y="4081463"/>
          <p14:tracePt t="122268" x="4286250" y="4089400"/>
          <p14:tracePt t="122316" x="4286250" y="4098925"/>
          <p14:tracePt t="122364" x="4286250" y="4116388"/>
          <p14:tracePt t="122404" x="4286250" y="4133850"/>
          <p14:tracePt t="122436" x="4286250" y="4143375"/>
          <p14:tracePt t="122468" x="4286250" y="4152900"/>
          <p14:tracePt t="122492" x="4286250" y="4160838"/>
          <p14:tracePt t="122532" x="4286250" y="4187825"/>
          <p14:tracePt t="122580" x="4286250" y="4197350"/>
          <p14:tracePt t="122612" x="4286250" y="4205288"/>
          <p14:tracePt t="122636" x="4286250" y="4214813"/>
          <p14:tracePt t="122660" x="4286250" y="4241800"/>
          <p14:tracePt t="122700" x="4286250" y="4251325"/>
          <p14:tracePt t="122732" x="4286250" y="4259263"/>
          <p14:tracePt t="122764" x="4286250" y="4268788"/>
          <p14:tracePt t="122788" x="4286250" y="4276725"/>
          <p14:tracePt t="122796" x="4286250" y="4286250"/>
          <p14:tracePt t="122828" x="4286250" y="4295775"/>
          <p14:tracePt t="122853" x="4286250" y="4313238"/>
          <p14:tracePt t="122861" x="4286250" y="4322763"/>
          <p14:tracePt t="122876" x="4286250" y="4330700"/>
          <p14:tracePt t="122884" x="4286250" y="4340225"/>
          <p14:tracePt t="122908" x="4286250" y="4348163"/>
          <p14:tracePt t="122932" x="4286250" y="4357688"/>
          <p14:tracePt t="122956" x="4286250" y="4367213"/>
          <p14:tracePt t="122980" x="4286250" y="4394200"/>
          <p14:tracePt t="122996" x="4286250" y="4402138"/>
          <p14:tracePt t="123004" x="4286250" y="4411663"/>
          <p14:tracePt t="123020" x="4286250" y="4419600"/>
          <p14:tracePt t="123036" x="4286250" y="4446588"/>
          <p14:tracePt t="123052" x="4286250" y="4456113"/>
          <p14:tracePt t="123068" x="4286250" y="4465638"/>
          <p14:tracePt t="123076" x="4286250" y="4473575"/>
          <p14:tracePt t="123092" x="4286250" y="4500563"/>
          <p14:tracePt t="123107" x="4286250" y="4510088"/>
          <p14:tracePt t="123123" x="4286250" y="4527550"/>
          <p14:tracePt t="123141" x="4286250" y="4554538"/>
          <p14:tracePt t="123157" x="4286250" y="4581525"/>
          <p14:tracePt t="123174" x="4286250" y="4598988"/>
          <p14:tracePt t="123190" x="4286250" y="4616450"/>
          <p14:tracePt t="123223" x="4286250" y="4633913"/>
          <p14:tracePt t="123240" x="4286250" y="4652963"/>
          <p14:tracePt t="123260" x="4286250" y="4660900"/>
          <p14:tracePt t="123308" x="4286250" y="4670425"/>
          <p14:tracePt t="123324" x="4276725" y="4679950"/>
          <p14:tracePt t="123436" x="4268788" y="4697413"/>
          <p14:tracePt t="123573" x="4259263" y="4697413"/>
          <p14:tracePt t="123581" x="4251325" y="4687888"/>
          <p14:tracePt t="123604" x="4251325" y="4679950"/>
          <p14:tracePt t="123612" x="4251325" y="4670425"/>
          <p14:tracePt t="123623" x="4251325" y="4660900"/>
          <p14:tracePt t="123644" x="4251325" y="4652963"/>
          <p14:tracePt t="123668" x="4251325" y="4625975"/>
          <p14:tracePt t="123676" x="4251325" y="4616450"/>
          <p14:tracePt t="123692" x="4251325" y="4608513"/>
          <p14:tracePt t="123707" x="4251325" y="4598988"/>
          <p14:tracePt t="123728" x="4241800" y="4572000"/>
          <p14:tracePt t="123741" x="4241800" y="4554538"/>
          <p14:tracePt t="123757" x="4241800" y="4527550"/>
          <p14:tracePt t="123773" x="4241800" y="4510088"/>
          <p14:tracePt t="123790" x="4232275" y="4483100"/>
          <p14:tracePt t="123807" x="4232275" y="4456113"/>
          <p14:tracePt t="123824" x="4232275" y="4419600"/>
          <p14:tracePt t="123841" x="4232275" y="4402138"/>
          <p14:tracePt t="123857" x="4232275" y="4394200"/>
          <p14:tracePt t="123873" x="4232275" y="4367213"/>
          <p14:tracePt t="123890" x="4232275" y="4357688"/>
          <p14:tracePt t="123907" x="4232275" y="4348163"/>
          <p14:tracePt t="123972" x="4232275" y="4340225"/>
          <p14:tracePt t="123988" x="4232275" y="4322763"/>
          <p14:tracePt t="123996" x="4232275" y="4303713"/>
          <p14:tracePt t="124007" x="4232275" y="4295775"/>
          <p14:tracePt t="124023" x="4232275" y="4259263"/>
          <p14:tracePt t="124040" x="4232275" y="4251325"/>
          <p14:tracePt t="124057" x="4224338" y="4232275"/>
          <p14:tracePt t="124073" x="4197350" y="4214813"/>
          <p14:tracePt t="124090" x="4187825" y="4187825"/>
          <p14:tracePt t="124107" x="4152900" y="4143375"/>
          <p14:tracePt t="124124" x="4116388" y="4098925"/>
          <p14:tracePt t="124141" x="4037013" y="3990975"/>
          <p14:tracePt t="124157" x="3990975" y="3938588"/>
          <p14:tracePt t="124173" x="3929063" y="3857625"/>
          <p14:tracePt t="124190" x="3813175" y="3616325"/>
          <p14:tracePt t="124207" x="3652838" y="3394075"/>
          <p14:tracePt t="124224" x="3482975" y="3160713"/>
          <p14:tracePt t="124240" x="3295650" y="2894013"/>
          <p14:tracePt t="124257" x="3108325" y="2633663"/>
          <p14:tracePt t="124273" x="2919413" y="2393950"/>
          <p14:tracePt t="124290" x="2759075" y="2197100"/>
          <p14:tracePt t="124307" x="2633663" y="2044700"/>
          <p14:tracePt t="124324" x="2554288" y="1928813"/>
          <p14:tracePt t="124340" x="2419350" y="1697038"/>
          <p14:tracePt t="124357" x="2268538" y="1500188"/>
          <p14:tracePt t="124373" x="2125663" y="1330325"/>
          <p14:tracePt t="124390" x="2017713" y="1223963"/>
          <p14:tracePt t="124407" x="1928813" y="1108075"/>
          <p14:tracePt t="124423" x="1847850" y="1017588"/>
          <p14:tracePt t="124440" x="1795463" y="982663"/>
          <p14:tracePt t="124457" x="1768475" y="938213"/>
          <p14:tracePt t="124473" x="1751013" y="919163"/>
          <p14:tracePt t="124490" x="1741488" y="857250"/>
          <p14:tracePt t="124507" x="1741488" y="839788"/>
          <p14:tracePt t="124524" x="1741488" y="803275"/>
          <p14:tracePt t="124540" x="1704975" y="723900"/>
          <p14:tracePt t="124557" x="1679575" y="669925"/>
          <p14:tracePt t="124574" x="1643063" y="608013"/>
          <p14:tracePt t="124590" x="1625600" y="571500"/>
          <p14:tracePt t="124607" x="1625600" y="554038"/>
          <p14:tracePt t="124623" x="1625600" y="544513"/>
          <p14:tracePt t="124640" x="1625600" y="509588"/>
          <p14:tracePt t="124657" x="1616075" y="500063"/>
          <p14:tracePt t="124674" x="1616075" y="473075"/>
          <p14:tracePt t="124690" x="1616075" y="446088"/>
          <p14:tracePt t="124706" x="1608138" y="419100"/>
          <p14:tracePt t="124723" x="1589088" y="393700"/>
          <p14:tracePt t="124740" x="1571625" y="384175"/>
          <p14:tracePt t="124804" x="1562100" y="366713"/>
          <p14:tracePt t="124812" x="1554163" y="339725"/>
          <p14:tracePt t="124823" x="1544638" y="330200"/>
          <p14:tracePt t="124840" x="1517650" y="303213"/>
          <p14:tracePt t="125775" x="1455738" y="98425"/>
          <p14:tracePt t="126109" x="1482725" y="133350"/>
          <p14:tracePt t="126116" x="1509713" y="160338"/>
          <p14:tracePt t="126124" x="1554163" y="204788"/>
          <p14:tracePt t="126141" x="1633538" y="268288"/>
          <p14:tracePt t="126157" x="1724025" y="3841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32460" y="0"/>
            <a:ext cx="6728460" cy="640715"/>
          </a:xfrm>
        </p:spPr>
        <p:txBody>
          <a:bodyPr/>
          <a:lstStyle/>
          <a:p>
            <a:pPr eaLnBrk="1" hangingPunct="1"/>
            <a:r>
              <a:rPr kumimoji="1" lang="en-US" altLang="zh-CN" sz="3900" dirty="0">
                <a:ea typeface="宋体" panose="02010600030101010101" pitchFamily="2" charset="-122"/>
              </a:rPr>
              <a:t>Differential Half-Circuit Analysis</a:t>
            </a:r>
            <a:endParaRPr kumimoji="1" lang="en-US" altLang="en-US" sz="3900" dirty="0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803910" y="754380"/>
            <a:ext cx="5210494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is equivalence applies only for differential input signals</a:t>
            </a: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ither of the two common-emitter amplifiers can be used to find the differential gain, differential input resistance, frequency response, and so on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alf circuit is biased at </a:t>
            </a:r>
            <a:r>
              <a:rPr lang="en-US" alt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/2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voltage gain(with the output taken differentially) is equal to the voltage of half circuit.</a:t>
            </a:r>
          </a:p>
        </p:txBody>
      </p:sp>
      <p:pic>
        <p:nvPicPr>
          <p:cNvPr id="21508" name="Picture 5" descr="sedr42021_0719b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854" y="1160780"/>
            <a:ext cx="4324350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08710" y="5683485"/>
                <a:ext cx="3021330" cy="616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(v</a:t>
                </a:r>
                <a:r>
                  <a:rPr lang="en-US" sz="2400" baseline="-25000" dirty="0" smtClean="0"/>
                  <a:t>c2</a:t>
                </a:r>
                <a:r>
                  <a:rPr lang="en-US" sz="2400" dirty="0" smtClean="0"/>
                  <a:t>-v</a:t>
                </a:r>
                <a:r>
                  <a:rPr lang="en-US" sz="2400" baseline="-25000" dirty="0" smtClean="0"/>
                  <a:t>c1</a:t>
                </a:r>
                <a:r>
                  <a:rPr lang="en-US" sz="2400" dirty="0" smtClean="0"/>
                  <a:t>)/v</a:t>
                </a:r>
                <a:r>
                  <a:rPr lang="en-US" sz="2400" baseline="-25000" dirty="0" smtClean="0"/>
                  <a:t>id</a:t>
                </a:r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baseline="-2500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10" y="5683485"/>
                <a:ext cx="3021330" cy="616131"/>
              </a:xfrm>
              <a:prstGeom prst="rect">
                <a:avLst/>
              </a:prstGeom>
              <a:blipFill rotWithShape="0">
                <a:blip r:embed="rId5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64380" y="5760719"/>
                <a:ext cx="23888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𝑖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(1+</a:t>
                </a:r>
                <a:r>
                  <a:rPr lang="el-GR" sz="2400" dirty="0" smtClean="0"/>
                  <a:t>β</a:t>
                </a:r>
                <a:r>
                  <a:rPr lang="en-US" sz="2400" dirty="0" smtClean="0"/>
                  <a:t>)2r</a:t>
                </a:r>
                <a:r>
                  <a:rPr lang="en-US" sz="2400" baseline="-25000" dirty="0" smtClean="0"/>
                  <a:t>e</a:t>
                </a:r>
                <a:endParaRPr lang="en-US" sz="2400" baseline="-2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80" y="5760719"/>
                <a:ext cx="238887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76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5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403"/>
    </mc:Choice>
    <mc:Fallback xmlns="">
      <p:transition spd="slow" advTm="155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35" x="893763" y="4991100"/>
          <p14:tracePt t="2923" x="866775" y="4965700"/>
          <p14:tracePt t="2939" x="857250" y="4956175"/>
          <p14:tracePt t="2955" x="847725" y="4956175"/>
          <p14:tracePt t="2987" x="822325" y="4956175"/>
          <p14:tracePt t="3003" x="812800" y="4946650"/>
          <p14:tracePt t="3027" x="812800" y="4938713"/>
          <p14:tracePt t="3035" x="812800" y="4919663"/>
          <p14:tracePt t="3044" x="857250" y="4894263"/>
          <p14:tracePt t="3060" x="919163" y="4894263"/>
          <p14:tracePt t="3076" x="965200" y="4867275"/>
          <p14:tracePt t="3093" x="1036638" y="4867275"/>
          <p14:tracePt t="3109" x="1250950" y="4867275"/>
          <p14:tracePt t="3126" x="1704975" y="4867275"/>
          <p14:tracePt t="3143" x="2251075" y="4867275"/>
          <p14:tracePt t="3160" x="2884488" y="4867275"/>
          <p14:tracePt t="3176" x="3419475" y="4867275"/>
          <p14:tracePt t="3193" x="3911600" y="4867275"/>
          <p14:tracePt t="3209" x="4394200" y="4894263"/>
          <p14:tracePt t="3227" x="4803775" y="4973638"/>
          <p14:tracePt t="3243" x="5241925" y="5089525"/>
          <p14:tracePt t="3260" x="5303838" y="5133975"/>
          <p14:tracePt t="3276" x="5313363" y="5133975"/>
          <p14:tracePt t="3293" x="5295900" y="5187950"/>
          <p14:tracePt t="3395" x="5295900" y="5214938"/>
          <p14:tracePt t="3403" x="5313363" y="5224463"/>
          <p14:tracePt t="3411" x="5340350" y="5224463"/>
          <p14:tracePt t="3427" x="5527675" y="5153025"/>
          <p14:tracePt t="3443" x="5715000" y="5062538"/>
          <p14:tracePt t="3460" x="5929313" y="5045075"/>
          <p14:tracePt t="3476" x="6153150" y="5010150"/>
          <p14:tracePt t="3493" x="6394450" y="5010150"/>
          <p14:tracePt t="3509" x="6643688" y="5037138"/>
          <p14:tracePt t="3526" x="6840538" y="5054600"/>
          <p14:tracePt t="3543" x="6991350" y="5108575"/>
          <p14:tracePt t="3560" x="7054850" y="5126038"/>
          <p14:tracePt t="3576" x="7108825" y="5133975"/>
          <p14:tracePt t="3593" x="7134225" y="5133975"/>
          <p14:tracePt t="3609" x="7197725" y="5133975"/>
          <p14:tracePt t="3627" x="7259638" y="5133975"/>
          <p14:tracePt t="3644" x="7358063" y="5133975"/>
          <p14:tracePt t="3660" x="7367588" y="5160963"/>
          <p14:tracePt t="3693" x="7367588" y="5170488"/>
          <p14:tracePt t="3709" x="7323138" y="5276850"/>
          <p14:tracePt t="3726" x="7188200" y="5322888"/>
          <p14:tracePt t="3743" x="7108825" y="5357813"/>
          <p14:tracePt t="3760" x="7045325" y="5375275"/>
          <p14:tracePt t="3776" x="7018338" y="5394325"/>
          <p14:tracePt t="3793" x="6991350" y="5429250"/>
          <p14:tracePt t="3827" x="7000875" y="5429250"/>
          <p14:tracePt t="3844" x="7027863" y="5402263"/>
          <p14:tracePt t="3876" x="7045325" y="5394325"/>
          <p14:tracePt t="3931" x="7045325" y="5375275"/>
          <p14:tracePt t="3955" x="7027863" y="5348288"/>
          <p14:tracePt t="3971" x="7018338" y="5313363"/>
          <p14:tracePt t="3987" x="7018338" y="5303838"/>
          <p14:tracePt t="3995" x="7010400" y="5276850"/>
          <p14:tracePt t="4003" x="6991350" y="5268913"/>
          <p14:tracePt t="4011" x="6991350" y="5259388"/>
          <p14:tracePt t="4026" x="6973888" y="5224463"/>
          <p14:tracePt t="4044" x="6919913" y="5143500"/>
          <p14:tracePt t="4060" x="6919913" y="5116513"/>
          <p14:tracePt t="4076" x="6919913" y="5089525"/>
          <p14:tracePt t="4093" x="6919913" y="5081588"/>
          <p14:tracePt t="4109" x="6919913" y="5072063"/>
          <p14:tracePt t="4131" x="6919913" y="5062538"/>
          <p14:tracePt t="4147" x="6919913" y="5027613"/>
          <p14:tracePt t="4163" x="6929438" y="5018088"/>
          <p14:tracePt t="4176" x="6938963" y="5010150"/>
          <p14:tracePt t="4193" x="6956425" y="4983163"/>
          <p14:tracePt t="4209" x="6983413" y="4946650"/>
          <p14:tracePt t="4227" x="6991350" y="4929188"/>
          <p14:tracePt t="4243" x="7000875" y="4919663"/>
          <p14:tracePt t="4276" x="7010400" y="4911725"/>
          <p14:tracePt t="4291" x="7018338" y="4902200"/>
          <p14:tracePt t="4299" x="7027863" y="4894263"/>
          <p14:tracePt t="4310" x="7037388" y="4875213"/>
          <p14:tracePt t="4326" x="7062788" y="4857750"/>
          <p14:tracePt t="4343" x="7089775" y="4830763"/>
          <p14:tracePt t="4371" x="7089775" y="4822825"/>
          <p14:tracePt t="4379" x="7089775" y="4813300"/>
          <p14:tracePt t="4393" x="7099300" y="4803775"/>
          <p14:tracePt t="4410" x="7108825" y="4786313"/>
          <p14:tracePt t="4426" x="7108825" y="4768850"/>
          <p14:tracePt t="4443" x="7116763" y="4751388"/>
          <p14:tracePt t="4460" x="7116763" y="4732338"/>
          <p14:tracePt t="4477" x="7134225" y="4705350"/>
          <p14:tracePt t="4493" x="7143750" y="4687888"/>
          <p14:tracePt t="4510" x="7153275" y="4679950"/>
          <p14:tracePt t="4539" x="7153275" y="4660900"/>
          <p14:tracePt t="4579" x="7153275" y="4652963"/>
          <p14:tracePt t="4651" x="7153275" y="4625975"/>
          <p14:tracePt t="4659" x="7161213" y="4616450"/>
          <p14:tracePt t="4699" x="7161213" y="4608513"/>
          <p14:tracePt t="4715" x="7170738" y="4598988"/>
          <p14:tracePt t="4731" x="7170738" y="4581525"/>
          <p14:tracePt t="4739" x="7180263" y="4562475"/>
          <p14:tracePt t="4755" x="7188200" y="4554538"/>
          <p14:tracePt t="4771" x="7188200" y="4545013"/>
          <p14:tracePt t="4779" x="7188200" y="4537075"/>
          <p14:tracePt t="4793" x="7205663" y="4527550"/>
          <p14:tracePt t="4819" x="7205663" y="4518025"/>
          <p14:tracePt t="4827" x="7205663" y="4510088"/>
          <p14:tracePt t="4843" x="7215188" y="4473575"/>
          <p14:tracePt t="4883" x="7215188" y="4456113"/>
          <p14:tracePt t="4899" x="7224713" y="4438650"/>
          <p14:tracePt t="4923" x="7232650" y="4419600"/>
          <p14:tracePt t="4939" x="7242175" y="4411663"/>
          <p14:tracePt t="4955" x="7251700" y="4402138"/>
          <p14:tracePt t="4987" x="7269163" y="4394200"/>
          <p14:tracePt t="5027" x="7269163" y="4375150"/>
          <p14:tracePt t="5035" x="7269163" y="4367213"/>
          <p14:tracePt t="5044" x="7277100" y="4330700"/>
          <p14:tracePt t="5076" x="7277100" y="4313238"/>
          <p14:tracePt t="5083" x="7286625" y="4303713"/>
          <p14:tracePt t="5093" x="7296150" y="4295775"/>
          <p14:tracePt t="5109" x="7304088" y="4276725"/>
          <p14:tracePt t="5126" x="7313613" y="4259263"/>
          <p14:tracePt t="5155" x="7313613" y="4232275"/>
          <p14:tracePt t="5187" x="7331075" y="4224338"/>
          <p14:tracePt t="5251" x="7331075" y="4214813"/>
          <p14:tracePt t="5324" x="7340600" y="4205288"/>
          <p14:tracePt t="5332" x="7348538" y="4205288"/>
          <p14:tracePt t="5344" x="7358063" y="4197350"/>
          <p14:tracePt t="5379" x="7385050" y="4170363"/>
          <p14:tracePt t="5411" x="7402513" y="4160838"/>
          <p14:tracePt t="5419" x="7412038" y="4152900"/>
          <p14:tracePt t="5427" x="7446963" y="4152900"/>
          <p14:tracePt t="5443" x="7518400" y="4108450"/>
          <p14:tracePt t="5460" x="7572375" y="4108450"/>
          <p14:tracePt t="5476" x="7626350" y="4089400"/>
          <p14:tracePt t="5493" x="7697788" y="4089400"/>
          <p14:tracePt t="5509" x="7777163" y="4089400"/>
          <p14:tracePt t="5526" x="7848600" y="4089400"/>
          <p14:tracePt t="5543" x="7974013" y="4089400"/>
          <p14:tracePt t="5559" x="8072438" y="4089400"/>
          <p14:tracePt t="5576" x="8180388" y="4089400"/>
          <p14:tracePt t="5593" x="8242300" y="4089400"/>
          <p14:tracePt t="5609" x="8304213" y="4089400"/>
          <p14:tracePt t="5626" x="8323263" y="4089400"/>
          <p14:tracePt t="5667" x="8358188" y="4089400"/>
          <p14:tracePt t="5683" x="8367713" y="4089400"/>
          <p14:tracePt t="5693" x="8375650" y="4089400"/>
          <p14:tracePt t="5709" x="8420100" y="4089400"/>
          <p14:tracePt t="5726" x="8466138" y="4089400"/>
          <p14:tracePt t="5743" x="8483600" y="4089400"/>
          <p14:tracePt t="5759" x="8518525" y="4089400"/>
          <p14:tracePt t="5776" x="8545513" y="4089400"/>
          <p14:tracePt t="5793" x="8572500" y="4089400"/>
          <p14:tracePt t="5826" x="8599488" y="4089400"/>
          <p14:tracePt t="5843" x="8643938" y="4071938"/>
          <p14:tracePt t="5860" x="8653463" y="4071938"/>
          <p14:tracePt t="5876" x="8742363" y="4044950"/>
          <p14:tracePt t="5893" x="8831263" y="4044950"/>
          <p14:tracePt t="5909" x="8956675" y="4054475"/>
          <p14:tracePt t="5926" x="9063038" y="4071938"/>
          <p14:tracePt t="5943" x="9161463" y="4098925"/>
          <p14:tracePt t="5959" x="9205913" y="4108450"/>
          <p14:tracePt t="5992" x="9215438" y="4108450"/>
          <p14:tracePt t="6227" x="9153525" y="4098925"/>
          <p14:tracePt t="6235" x="9072563" y="4089400"/>
          <p14:tracePt t="6244" x="9018588" y="4071938"/>
          <p14:tracePt t="6260" x="8956675" y="4037013"/>
          <p14:tracePt t="6276" x="8912225" y="4017963"/>
          <p14:tracePt t="6293" x="8848725" y="4010025"/>
          <p14:tracePt t="6309" x="8769350" y="4010025"/>
          <p14:tracePt t="6326" x="8609013" y="4010025"/>
          <p14:tracePt t="6343" x="8385175" y="4017963"/>
          <p14:tracePt t="6359" x="8188325" y="4054475"/>
          <p14:tracePt t="6376" x="7966075" y="4054475"/>
          <p14:tracePt t="6393" x="7858125" y="4054475"/>
          <p14:tracePt t="6409" x="7813675" y="4054475"/>
          <p14:tracePt t="6426" x="7777163" y="4054475"/>
          <p14:tracePt t="6443" x="7759700" y="4054475"/>
          <p14:tracePt t="6459" x="7751763" y="4054475"/>
          <p14:tracePt t="6493" x="7715250" y="4054475"/>
          <p14:tracePt t="6509" x="7705725" y="4054475"/>
          <p14:tracePt t="6526" x="7670800" y="4054475"/>
          <p14:tracePt t="6543" x="7653338" y="4054475"/>
          <p14:tracePt t="6559" x="7643813" y="4054475"/>
          <p14:tracePt t="6576" x="7599363" y="4044950"/>
          <p14:tracePt t="6593" x="7562850" y="4027488"/>
          <p14:tracePt t="6626" x="7554913" y="4027488"/>
          <p14:tracePt t="6643" x="7545388" y="4010025"/>
          <p14:tracePt t="6660" x="7545388" y="3990975"/>
          <p14:tracePt t="6676" x="7537450" y="3973513"/>
          <p14:tracePt t="6709" x="7537450" y="3965575"/>
          <p14:tracePt t="6726" x="7537450" y="3956050"/>
          <p14:tracePt t="6755" x="7537450" y="3946525"/>
          <p14:tracePt t="6763" x="7545388" y="3938588"/>
          <p14:tracePt t="6899" x="7554913" y="3938588"/>
          <p14:tracePt t="6908" x="7562850" y="3938588"/>
          <p14:tracePt t="6915" x="7589838" y="3938588"/>
          <p14:tracePt t="6926" x="7608888" y="3938588"/>
          <p14:tracePt t="6943" x="7670800" y="3938588"/>
          <p14:tracePt t="6959" x="7715250" y="3938588"/>
          <p14:tracePt t="6976" x="7777163" y="3938588"/>
          <p14:tracePt t="6993" x="7858125" y="3938588"/>
          <p14:tracePt t="7009" x="7920038" y="3938588"/>
          <p14:tracePt t="7026" x="8037513" y="3919538"/>
          <p14:tracePt t="7043" x="8197850" y="3894138"/>
          <p14:tracePt t="7060" x="8348663" y="3894138"/>
          <p14:tracePt t="7076" x="8491538" y="3894138"/>
          <p14:tracePt t="7093" x="8616950" y="3894138"/>
          <p14:tracePt t="7109" x="8697913" y="3894138"/>
          <p14:tracePt t="7126" x="8742363" y="3894138"/>
          <p14:tracePt t="7142" x="8777288" y="3894138"/>
          <p14:tracePt t="7160" x="8804275" y="3894138"/>
          <p14:tracePt t="7176" x="8831263" y="3894138"/>
          <p14:tracePt t="7193" x="8848725" y="3894138"/>
          <p14:tracePt t="7226" x="8858250" y="3894138"/>
          <p14:tracePt t="7267" x="8894763" y="3911600"/>
          <p14:tracePt t="7315" x="8902700" y="3911600"/>
          <p14:tracePt t="7331" x="8912225" y="3911600"/>
          <p14:tracePt t="7339" x="8939213" y="3911600"/>
          <p14:tracePt t="7379" x="8947150" y="3911600"/>
          <p14:tracePt t="7483" x="8956675" y="3911600"/>
          <p14:tracePt t="7515" x="8966200" y="3911600"/>
          <p14:tracePt t="7523" x="8991600" y="3911600"/>
          <p14:tracePt t="7539" x="9001125" y="3911600"/>
          <p14:tracePt t="7547" x="9010650" y="3919538"/>
          <p14:tracePt t="7563" x="9018588" y="3919538"/>
          <p14:tracePt t="7779" x="8991600" y="3919538"/>
          <p14:tracePt t="7787" x="8956675" y="3919538"/>
          <p14:tracePt t="7795" x="8920163" y="3919538"/>
          <p14:tracePt t="7810" x="8885238" y="3919538"/>
          <p14:tracePt t="7826" x="8804275" y="3919538"/>
          <p14:tracePt t="7843" x="8582025" y="3884613"/>
          <p14:tracePt t="7860" x="8429625" y="3848100"/>
          <p14:tracePt t="7876" x="8242300" y="3803650"/>
          <p14:tracePt t="7892" x="8116888" y="3786188"/>
          <p14:tracePt t="7909" x="8010525" y="3776663"/>
          <p14:tracePt t="7926" x="7920038" y="3776663"/>
          <p14:tracePt t="7943" x="7804150" y="3759200"/>
          <p14:tracePt t="7960" x="7759700" y="3732213"/>
          <p14:tracePt t="7976" x="7742238" y="3732213"/>
          <p14:tracePt t="8019" x="7732713" y="3732213"/>
          <p14:tracePt t="8059" x="7724775" y="3732213"/>
          <p14:tracePt t="8091" x="7705725" y="3732213"/>
          <p14:tracePt t="8099" x="7688263" y="3732213"/>
          <p14:tracePt t="8115" x="7670800" y="3751263"/>
          <p14:tracePt t="8131" x="7661275" y="3751263"/>
          <p14:tracePt t="8147" x="7634288" y="3759200"/>
          <p14:tracePt t="8171" x="7626350" y="3759200"/>
          <p14:tracePt t="8187" x="7616825" y="3768725"/>
          <p14:tracePt t="8203" x="7616825" y="3776663"/>
          <p14:tracePt t="8211" x="7616825" y="3786188"/>
          <p14:tracePt t="8226" x="7616825" y="3795713"/>
          <p14:tracePt t="8243" x="7616825" y="3822700"/>
          <p14:tracePt t="8259" x="7616825" y="3830638"/>
          <p14:tracePt t="8276" x="7616825" y="3848100"/>
          <p14:tracePt t="8293" x="7616825" y="3875088"/>
          <p14:tracePt t="8309" x="7616825" y="3894138"/>
          <p14:tracePt t="8326" x="7634288" y="3894138"/>
          <p14:tracePt t="8342" x="7643813" y="3894138"/>
          <p14:tracePt t="8359" x="7697788" y="3911600"/>
          <p14:tracePt t="8376" x="7759700" y="3919538"/>
          <p14:tracePt t="8393" x="7867650" y="3919538"/>
          <p14:tracePt t="8409" x="7947025" y="3919538"/>
          <p14:tracePt t="8427" x="8018463" y="3929063"/>
          <p14:tracePt t="8443" x="8045450" y="3946525"/>
          <p14:tracePt t="8459" x="8062913" y="3946525"/>
          <p14:tracePt t="8476" x="8126413" y="3946525"/>
          <p14:tracePt t="8493" x="8170863" y="3946525"/>
          <p14:tracePt t="8509" x="8251825" y="3956050"/>
          <p14:tracePt t="8526" x="8304213" y="3956050"/>
          <p14:tracePt t="8543" x="8385175" y="3965575"/>
          <p14:tracePt t="8559" x="8491538" y="3983038"/>
          <p14:tracePt t="8576" x="8616950" y="3983038"/>
          <p14:tracePt t="8593" x="8705850" y="3983038"/>
          <p14:tracePt t="8609" x="8769350" y="3983038"/>
          <p14:tracePt t="8626" x="8813800" y="3983038"/>
          <p14:tracePt t="8643" x="8858250" y="3983038"/>
          <p14:tracePt t="8660" x="8875713" y="3983038"/>
          <p14:tracePt t="8676" x="8894763" y="3983038"/>
          <p14:tracePt t="8693" x="8920163" y="3983038"/>
          <p14:tracePt t="8709" x="8929688" y="3983038"/>
          <p14:tracePt t="8726" x="8939213" y="3983038"/>
          <p14:tracePt t="8743" x="8966200" y="3983038"/>
          <p14:tracePt t="8776" x="8974138" y="3983038"/>
          <p14:tracePt t="8793" x="8983663" y="3983038"/>
          <p14:tracePt t="8809" x="8991600" y="3983038"/>
          <p14:tracePt t="8826" x="9028113" y="3983038"/>
          <p14:tracePt t="8843" x="9045575" y="3983038"/>
          <p14:tracePt t="8859" x="9063038" y="3983038"/>
          <p14:tracePt t="9116" x="9018588" y="3983038"/>
          <p14:tracePt t="9124" x="8966200" y="3983038"/>
          <p14:tracePt t="9131" x="8875713" y="3990975"/>
          <p14:tracePt t="9143" x="8823325" y="4010025"/>
          <p14:tracePt t="9160" x="8670925" y="4010025"/>
          <p14:tracePt t="9176" x="8528050" y="4010025"/>
          <p14:tracePt t="9193" x="8375650" y="4010025"/>
          <p14:tracePt t="9209" x="8269288" y="4010025"/>
          <p14:tracePt t="9226" x="8205788" y="4000500"/>
          <p14:tracePt t="9243" x="8072438" y="3990975"/>
          <p14:tracePt t="9260" x="7966075" y="3990975"/>
          <p14:tracePt t="9276" x="7875588" y="3990975"/>
          <p14:tracePt t="9292" x="7823200" y="3990975"/>
          <p14:tracePt t="9309" x="7796213" y="3990975"/>
          <p14:tracePt t="9326" x="7786688" y="3990975"/>
          <p14:tracePt t="9343" x="7769225" y="3990975"/>
          <p14:tracePt t="9359" x="7742238" y="3990975"/>
          <p14:tracePt t="9376" x="7732713" y="3990975"/>
          <p14:tracePt t="9393" x="7724775" y="3990975"/>
          <p14:tracePt t="9435" x="7715250" y="3990975"/>
          <p14:tracePt t="9444" x="7688263" y="3990975"/>
          <p14:tracePt t="9460" x="7670800" y="3990975"/>
          <p14:tracePt t="9476" x="7634288" y="3990975"/>
          <p14:tracePt t="9493" x="7626350" y="3990975"/>
          <p14:tracePt t="9683" x="7616825" y="3983038"/>
          <p14:tracePt t="9707" x="7616825" y="3973513"/>
          <p14:tracePt t="10067" x="7616825" y="3965575"/>
          <p14:tracePt t="10123" x="7616825" y="3946525"/>
          <p14:tracePt t="10187" x="7616825" y="3938588"/>
          <p14:tracePt t="10243" x="7626350" y="3929063"/>
          <p14:tracePt t="10267" x="7634288" y="3929063"/>
          <p14:tracePt t="10283" x="7661275" y="3929063"/>
          <p14:tracePt t="10299" x="7670800" y="3929063"/>
          <p14:tracePt t="10307" x="7680325" y="3929063"/>
          <p14:tracePt t="10323" x="7688263" y="3929063"/>
          <p14:tracePt t="10331" x="7742238" y="3902075"/>
          <p14:tracePt t="10347" x="7777163" y="3902075"/>
          <p14:tracePt t="10359" x="7786688" y="3902075"/>
          <p14:tracePt t="10376" x="7831138" y="3911600"/>
          <p14:tracePt t="10392" x="7929563" y="3919538"/>
          <p14:tracePt t="10409" x="8037513" y="3965575"/>
          <p14:tracePt t="10426" x="8170863" y="3990975"/>
          <p14:tracePt t="10443" x="8331200" y="4010025"/>
          <p14:tracePt t="10460" x="8429625" y="4037013"/>
          <p14:tracePt t="10476" x="8518525" y="4037013"/>
          <p14:tracePt t="10493" x="8582025" y="4044950"/>
          <p14:tracePt t="10509" x="8616950" y="4044950"/>
          <p14:tracePt t="10526" x="8643938" y="4044950"/>
          <p14:tracePt t="10543" x="8670925" y="4044950"/>
          <p14:tracePt t="10559" x="8697913" y="4044950"/>
          <p14:tracePt t="10576" x="8715375" y="4044950"/>
          <p14:tracePt t="10592" x="8742363" y="4044950"/>
          <p14:tracePt t="10609" x="8751888" y="4044950"/>
          <p14:tracePt t="10626" x="8777288" y="4044950"/>
          <p14:tracePt t="10643" x="8804275" y="4044950"/>
          <p14:tracePt t="10660" x="8823325" y="4044950"/>
          <p14:tracePt t="10676" x="8858250" y="4044950"/>
          <p14:tracePt t="10692" x="8867775" y="4044950"/>
          <p14:tracePt t="10709" x="8875713" y="4044950"/>
          <p14:tracePt t="10726" x="8902700" y="4044950"/>
          <p14:tracePt t="10908" x="8858250" y="4044950"/>
          <p14:tracePt t="10915" x="8786813" y="4044950"/>
          <p14:tracePt t="10926" x="8732838" y="4044950"/>
          <p14:tracePt t="10942" x="8562975" y="4044950"/>
          <p14:tracePt t="10959" x="8375650" y="4044950"/>
          <p14:tracePt t="10976" x="8108950" y="4044950"/>
          <p14:tracePt t="10992" x="7912100" y="4044950"/>
          <p14:tracePt t="11009" x="7759700" y="4044950"/>
          <p14:tracePt t="11026" x="7653338" y="4010025"/>
          <p14:tracePt t="11043" x="7562850" y="4000500"/>
          <p14:tracePt t="11060" x="7554913" y="4000500"/>
          <p14:tracePt t="11331" x="7554913" y="3973513"/>
          <p14:tracePt t="11339" x="7562850" y="3965575"/>
          <p14:tracePt t="11355" x="7589838" y="3956050"/>
          <p14:tracePt t="11371" x="7599363" y="3946525"/>
          <p14:tracePt t="11539" x="7589838" y="3973513"/>
          <p14:tracePt t="11565" x="7581900" y="3983038"/>
          <p14:tracePt t="11587" x="7554913" y="4017963"/>
          <p14:tracePt t="11595" x="7554913" y="4037013"/>
          <p14:tracePt t="11603" x="7537450" y="4081463"/>
          <p14:tracePt t="11611" x="7537450" y="4089400"/>
          <p14:tracePt t="11626" x="7537450" y="4098925"/>
          <p14:tracePt t="11643" x="7527925" y="4152900"/>
          <p14:tracePt t="11676" x="7527925" y="4187825"/>
          <p14:tracePt t="11693" x="7527925" y="4214813"/>
          <p14:tracePt t="11709" x="7527925" y="4259263"/>
          <p14:tracePt t="11726" x="7527925" y="4303713"/>
          <p14:tracePt t="11742" x="7527925" y="4348163"/>
          <p14:tracePt t="11759" x="7527925" y="4357688"/>
          <p14:tracePt t="11792" x="7545388" y="4384675"/>
          <p14:tracePt t="11875" x="7537450" y="4384675"/>
          <p14:tracePt t="11883" x="7510463" y="4384675"/>
          <p14:tracePt t="11893" x="7491413" y="4384675"/>
          <p14:tracePt t="11909" x="7483475" y="4384675"/>
          <p14:tracePt t="11963" x="7473950" y="4394200"/>
          <p14:tracePt t="11971" x="7491413" y="4394200"/>
          <p14:tracePt t="11979" x="7545388" y="4394200"/>
          <p14:tracePt t="11993" x="7616825" y="4394200"/>
          <p14:tracePt t="12009" x="7724775" y="4394200"/>
          <p14:tracePt t="12026" x="7769225" y="4402138"/>
          <p14:tracePt t="12042" x="7777163" y="4411663"/>
          <p14:tracePt t="12067" x="7777163" y="4438650"/>
          <p14:tracePt t="12083" x="7759700" y="4438650"/>
          <p14:tracePt t="12093" x="7742238" y="4446588"/>
          <p14:tracePt t="12109" x="7697788" y="4465638"/>
          <p14:tracePt t="12203" x="7697788" y="4483100"/>
          <p14:tracePt t="12219" x="7697788" y="4491038"/>
          <p14:tracePt t="12235" x="7697788" y="4510088"/>
          <p14:tracePt t="12347" x="7697788" y="4518025"/>
          <p14:tracePt t="12524" x="7670800" y="4518025"/>
          <p14:tracePt t="12748" x="7680325" y="4510088"/>
          <p14:tracePt t="12757" x="7724775" y="4429125"/>
          <p14:tracePt t="12764" x="7796213" y="4295775"/>
          <p14:tracePt t="12777" x="7831138" y="4214813"/>
          <p14:tracePt t="12792" x="7920038" y="3990975"/>
          <p14:tracePt t="12809" x="7991475" y="3732213"/>
          <p14:tracePt t="12826" x="8081963" y="3482975"/>
          <p14:tracePt t="12843" x="8269288" y="3205163"/>
          <p14:tracePt t="12860" x="8439150" y="2946400"/>
          <p14:tracePt t="12876" x="8572500" y="2581275"/>
          <p14:tracePt t="12893" x="8653463" y="2330450"/>
          <p14:tracePt t="12909" x="8705850" y="2143125"/>
          <p14:tracePt t="12926" x="8715375" y="2044700"/>
          <p14:tracePt t="12942" x="8715375" y="1884363"/>
          <p14:tracePt t="12959" x="8715375" y="1643063"/>
          <p14:tracePt t="12976" x="8680450" y="1465263"/>
          <p14:tracePt t="12992" x="8626475" y="1366838"/>
          <p14:tracePt t="13009" x="8572500" y="1295400"/>
          <p14:tracePt t="13026" x="8545513" y="1268413"/>
          <p14:tracePt t="13042" x="8537575" y="1241425"/>
          <p14:tracePt t="13059" x="8528050" y="1231900"/>
          <p14:tracePt t="13077" x="8518525" y="1223963"/>
          <p14:tracePt t="13099" x="8510588" y="1223963"/>
          <p14:tracePt t="13123" x="8474075" y="1223963"/>
          <p14:tracePt t="13147" x="8447088" y="1223963"/>
          <p14:tracePt t="13163" x="8439150" y="1223963"/>
          <p14:tracePt t="13187" x="8420100" y="1223963"/>
          <p14:tracePt t="13243" x="8412163" y="1223963"/>
          <p14:tracePt t="13467" x="8420100" y="1223963"/>
          <p14:tracePt t="13476" x="8429625" y="1231900"/>
          <p14:tracePt t="13483" x="8429625" y="1241425"/>
          <p14:tracePt t="13493" x="8429625" y="1276350"/>
          <p14:tracePt t="13509" x="8429625" y="1339850"/>
          <p14:tracePt t="13526" x="8429625" y="1419225"/>
          <p14:tracePt t="13542" x="8429625" y="1465263"/>
          <p14:tracePt t="13559" x="8429625" y="1517650"/>
          <p14:tracePt t="13576" x="8429625" y="1562100"/>
          <p14:tracePt t="13592" x="8429625" y="1598613"/>
          <p14:tracePt t="13609" x="8429625" y="1679575"/>
          <p14:tracePt t="13626" x="8429625" y="1768475"/>
          <p14:tracePt t="13643" x="8429625" y="1884363"/>
          <p14:tracePt t="13660" x="8429625" y="1955800"/>
          <p14:tracePt t="13676" x="8429625" y="2036763"/>
          <p14:tracePt t="13692" x="8429625" y="2108200"/>
          <p14:tracePt t="13709" x="8429625" y="2197100"/>
          <p14:tracePt t="13726" x="8429625" y="2295525"/>
          <p14:tracePt t="13742" x="8429625" y="2401888"/>
          <p14:tracePt t="13759" x="8429625" y="2544763"/>
          <p14:tracePt t="13776" x="8385175" y="2679700"/>
          <p14:tracePt t="13792" x="8385175" y="2768600"/>
          <p14:tracePt t="13809" x="8367713" y="2857500"/>
          <p14:tracePt t="13826" x="8348663" y="2990850"/>
          <p14:tracePt t="13843" x="8313738" y="3179763"/>
          <p14:tracePt t="13860" x="8313738" y="3286125"/>
          <p14:tracePt t="13876" x="8277225" y="3419475"/>
          <p14:tracePt t="13893" x="8269288" y="3544888"/>
          <p14:tracePt t="13909" x="8232775" y="3660775"/>
          <p14:tracePt t="13926" x="8224838" y="3768725"/>
          <p14:tracePt t="13942" x="8205788" y="3848100"/>
          <p14:tracePt t="13959" x="8205788" y="3938588"/>
          <p14:tracePt t="13975" x="8188325" y="4017963"/>
          <p14:tracePt t="13992" x="8170863" y="4098925"/>
          <p14:tracePt t="14009" x="8170863" y="4205288"/>
          <p14:tracePt t="14025" x="8170863" y="4276725"/>
          <p14:tracePt t="14043" x="8170863" y="4394200"/>
          <p14:tracePt t="14060" x="8170863" y="4456113"/>
          <p14:tracePt t="14076" x="8170863" y="4483100"/>
          <p14:tracePt t="14092" x="8170863" y="4518025"/>
          <p14:tracePt t="14109" x="8170863" y="4537075"/>
          <p14:tracePt t="14126" x="8170863" y="4572000"/>
          <p14:tracePt t="14142" x="8170863" y="4616450"/>
          <p14:tracePt t="14159" x="8170863" y="4625975"/>
          <p14:tracePt t="14176" x="8170863" y="4670425"/>
          <p14:tracePt t="14192" x="8170863" y="4751388"/>
          <p14:tracePt t="14209" x="8170863" y="4795838"/>
          <p14:tracePt t="14226" x="8170863" y="4830763"/>
          <p14:tracePt t="14243" x="8170863" y="4875213"/>
          <p14:tracePt t="14260" x="8170863" y="4902200"/>
          <p14:tracePt t="14276" x="8170863" y="4911725"/>
          <p14:tracePt t="14292" x="8170863" y="4919663"/>
          <p14:tracePt t="14309" x="8170863" y="4956175"/>
          <p14:tracePt t="14326" x="8170863" y="4973638"/>
          <p14:tracePt t="14342" x="8170863" y="4983163"/>
          <p14:tracePt t="14376" x="8170863" y="5010150"/>
          <p14:tracePt t="14499" x="8161338" y="4973638"/>
          <p14:tracePt t="14508" x="8161338" y="4956175"/>
          <p14:tracePt t="14515" x="8161338" y="4919663"/>
          <p14:tracePt t="14526" x="8161338" y="4894263"/>
          <p14:tracePt t="14542" x="8143875" y="4813300"/>
          <p14:tracePt t="14559" x="8116888" y="4705350"/>
          <p14:tracePt t="14576" x="8108950" y="4616450"/>
          <p14:tracePt t="14592" x="8108950" y="4419600"/>
          <p14:tracePt t="14609" x="8108950" y="4232275"/>
          <p14:tracePt t="14626" x="8108950" y="3965575"/>
          <p14:tracePt t="14643" x="8081963" y="3536950"/>
          <p14:tracePt t="14660" x="8081963" y="3295650"/>
          <p14:tracePt t="14676" x="8081963" y="3071813"/>
          <p14:tracePt t="14692" x="8081963" y="2813050"/>
          <p14:tracePt t="14709" x="8108950" y="2544763"/>
          <p14:tracePt t="14726" x="8126413" y="2322513"/>
          <p14:tracePt t="14742" x="8143875" y="2125663"/>
          <p14:tracePt t="14759" x="8143875" y="1911350"/>
          <p14:tracePt t="14776" x="8143875" y="1714500"/>
          <p14:tracePt t="14792" x="8161338" y="1544638"/>
          <p14:tracePt t="14809" x="8161338" y="1446213"/>
          <p14:tracePt t="14826" x="8161338" y="1393825"/>
          <p14:tracePt t="14843" x="8161338" y="1187450"/>
          <p14:tracePt t="14859" x="8161338" y="1044575"/>
          <p14:tracePt t="14876" x="8161338" y="901700"/>
          <p14:tracePt t="14892" x="8161338" y="803275"/>
          <p14:tracePt t="14909" x="8188325" y="731838"/>
          <p14:tracePt t="14926" x="8188325" y="633413"/>
          <p14:tracePt t="14942" x="8188325" y="608013"/>
          <p14:tracePt t="15035" x="8188325" y="625475"/>
          <p14:tracePt t="15043" x="8188325" y="633413"/>
          <p14:tracePt t="15051" x="8188325" y="642938"/>
          <p14:tracePt t="15060" x="8188325" y="679450"/>
          <p14:tracePt t="15076" x="8188325" y="741363"/>
          <p14:tracePt t="15092" x="8205788" y="830263"/>
          <p14:tracePt t="15109" x="8215313" y="955675"/>
          <p14:tracePt t="15126" x="8232775" y="1133475"/>
          <p14:tracePt t="15142" x="8232775" y="1347788"/>
          <p14:tracePt t="15159" x="8286750" y="1616075"/>
          <p14:tracePt t="15176" x="8304213" y="1884363"/>
          <p14:tracePt t="15192" x="8358188" y="2179638"/>
          <p14:tracePt t="15209" x="8402638" y="2473325"/>
          <p14:tracePt t="15226" x="8420100" y="2830513"/>
          <p14:tracePt t="15243" x="8456613" y="3402013"/>
          <p14:tracePt t="15260" x="8474075" y="3759200"/>
          <p14:tracePt t="15276" x="8528050" y="4054475"/>
          <p14:tracePt t="15293" x="8562975" y="4187825"/>
          <p14:tracePt t="15309" x="8572500" y="4357688"/>
          <p14:tracePt t="15326" x="8589963" y="4465638"/>
          <p14:tracePt t="15342" x="8616950" y="4581525"/>
          <p14:tracePt t="15359" x="8616950" y="4670425"/>
          <p14:tracePt t="15376" x="8616950" y="4705350"/>
          <p14:tracePt t="15392" x="8616950" y="4759325"/>
          <p14:tracePt t="15409" x="8616950" y="4803775"/>
          <p14:tracePt t="15426" x="8616950" y="4840288"/>
          <p14:tracePt t="15443" x="8609013" y="4911725"/>
          <p14:tracePt t="15460" x="8589963" y="4946650"/>
          <p14:tracePt t="15476" x="8572500" y="4973638"/>
          <p14:tracePt t="15492" x="8572500" y="5018088"/>
          <p14:tracePt t="15509" x="8555038" y="5037138"/>
          <p14:tracePt t="15526" x="8555038" y="5054600"/>
          <p14:tracePt t="15542" x="8545513" y="5072063"/>
          <p14:tracePt t="15559" x="8545513" y="5099050"/>
          <p14:tracePt t="15576" x="8537575" y="5133975"/>
          <p14:tracePt t="15675" x="8537575" y="5108575"/>
          <p14:tracePt t="15683" x="8537575" y="5037138"/>
          <p14:tracePt t="15693" x="8510588" y="4991100"/>
          <p14:tracePt t="15709" x="8510588" y="4867275"/>
          <p14:tracePt t="15726" x="8491538" y="4759325"/>
          <p14:tracePt t="15742" x="8491538" y="4562475"/>
          <p14:tracePt t="15759" x="8491538" y="4348163"/>
          <p14:tracePt t="15776" x="8491538" y="4062413"/>
          <p14:tracePt t="15793" x="8491538" y="3795713"/>
          <p14:tracePt t="15809" x="8474075" y="3509963"/>
          <p14:tracePt t="15826" x="8420100" y="3170238"/>
          <p14:tracePt t="15842" x="8385175" y="2919413"/>
          <p14:tracePt t="15860" x="8331200" y="2625725"/>
          <p14:tracePt t="15876" x="8331200" y="2517775"/>
          <p14:tracePt t="15893" x="8323263" y="2455863"/>
          <p14:tracePt t="15909" x="8296275" y="2411413"/>
          <p14:tracePt t="15926" x="8296275" y="2384425"/>
          <p14:tracePt t="15942" x="8296275" y="2357438"/>
          <p14:tracePt t="15959" x="8296275" y="2339975"/>
          <p14:tracePt t="16067" x="8296275" y="2322513"/>
          <p14:tracePt t="16076" x="8296275" y="2312988"/>
          <p14:tracePt t="16083" x="8296275" y="2276475"/>
          <p14:tracePt t="16093" x="8296275" y="2268538"/>
          <p14:tracePt t="16109" x="8296275" y="2251075"/>
          <p14:tracePt t="16125" x="8296275" y="2224088"/>
          <p14:tracePt t="16142" x="8269288" y="2187575"/>
          <p14:tracePt t="16159" x="8269288" y="2108200"/>
          <p14:tracePt t="16175" x="8269288" y="2054225"/>
          <p14:tracePt t="16192" x="8259763" y="2000250"/>
          <p14:tracePt t="16209" x="8259763" y="1928813"/>
          <p14:tracePt t="16226" x="8259763" y="1919288"/>
          <p14:tracePt t="16243" x="8251825" y="1893888"/>
          <p14:tracePt t="16259" x="8251825" y="1874838"/>
          <p14:tracePt t="16275" x="8251825" y="1847850"/>
          <p14:tracePt t="16293" x="8251825" y="1822450"/>
          <p14:tracePt t="16309" x="8251825" y="1812925"/>
          <p14:tracePt t="17131" x="8251825" y="1803400"/>
          <p14:tracePt t="17435" x="8251825" y="1812925"/>
          <p14:tracePt t="17443" x="8251825" y="1839913"/>
          <p14:tracePt t="17451" x="8251825" y="1874838"/>
          <p14:tracePt t="17460" x="8251825" y="1928813"/>
          <p14:tracePt t="17476" x="8251825" y="2054225"/>
          <p14:tracePt t="17492" x="8251825" y="2160588"/>
          <p14:tracePt t="17509" x="8251825" y="2347913"/>
          <p14:tracePt t="17525" x="8251825" y="2633663"/>
          <p14:tracePt t="17542" x="8313738" y="3000375"/>
          <p14:tracePt t="17559" x="8375650" y="3402013"/>
          <p14:tracePt t="17575" x="8375650" y="3813175"/>
          <p14:tracePt t="17592" x="8375650" y="4160838"/>
          <p14:tracePt t="17610" x="8375650" y="4456113"/>
          <p14:tracePt t="17626" x="8375650" y="4625975"/>
          <p14:tracePt t="17643" x="8358188" y="4813300"/>
          <p14:tracePt t="17660" x="8340725" y="4875213"/>
          <p14:tracePt t="17676" x="8313738" y="4938713"/>
          <p14:tracePt t="17692" x="8286750" y="4983163"/>
          <p14:tracePt t="17709" x="8286750" y="5027613"/>
          <p14:tracePt t="17725" x="8277225" y="5126038"/>
          <p14:tracePt t="17742" x="8251825" y="5187950"/>
          <p14:tracePt t="17759" x="8232775" y="5205413"/>
          <p14:tracePt t="17775" x="8224838" y="5259388"/>
          <p14:tracePt t="17809" x="8224838" y="5268913"/>
          <p14:tracePt t="17955" x="8215313" y="5276850"/>
          <p14:tracePt t="17971" x="8205788" y="5276850"/>
          <p14:tracePt t="17979" x="8180388" y="5276850"/>
          <p14:tracePt t="17993" x="8170863" y="5251450"/>
          <p14:tracePt t="18009" x="8143875" y="5160963"/>
          <p14:tracePt t="18025" x="8116888" y="5045075"/>
          <p14:tracePt t="18043" x="8054975" y="4884738"/>
          <p14:tracePt t="18059" x="7867650" y="4473575"/>
          <p14:tracePt t="18076" x="7608888" y="4098925"/>
          <p14:tracePt t="18092" x="7188200" y="3554413"/>
          <p14:tracePt t="18109" x="6823075" y="3054350"/>
          <p14:tracePt t="18125" x="6500813" y="2625725"/>
          <p14:tracePt t="18142" x="6330950" y="2384425"/>
          <p14:tracePt t="18159" x="6180138" y="2205038"/>
          <p14:tracePt t="18175" x="5983288" y="2071688"/>
          <p14:tracePt t="18192" x="5786438" y="1928813"/>
          <p14:tracePt t="18209" x="5688013" y="1884363"/>
          <p14:tracePt t="18225" x="5599113" y="1847850"/>
          <p14:tracePt t="18243" x="5473700" y="1847850"/>
          <p14:tracePt t="18260" x="5268913" y="1830388"/>
          <p14:tracePt t="18276" x="5089525" y="1795463"/>
          <p14:tracePt t="18292" x="4973638" y="1704975"/>
          <p14:tracePt t="18309" x="4848225" y="1589088"/>
          <p14:tracePt t="18325" x="4759325" y="1490663"/>
          <p14:tracePt t="18342" x="4705350" y="1393825"/>
          <p14:tracePt t="18359" x="4679950" y="1330325"/>
          <p14:tracePt t="18375" x="4643438" y="1268413"/>
          <p14:tracePt t="18392" x="4554538" y="1160463"/>
          <p14:tracePt t="18409" x="4429125" y="1089025"/>
          <p14:tracePt t="18425" x="4286250" y="1009650"/>
          <p14:tracePt t="18443" x="4125913" y="928688"/>
          <p14:tracePt t="18459" x="3875088" y="758825"/>
          <p14:tracePt t="18476" x="3724275" y="642938"/>
          <p14:tracePt t="18492" x="3660775" y="588963"/>
          <p14:tracePt t="18509" x="3625850" y="554038"/>
          <p14:tracePt t="18525" x="3581400" y="544513"/>
          <p14:tracePt t="18542" x="3527425" y="517525"/>
          <p14:tracePt t="18559" x="3509963" y="517525"/>
          <p14:tracePt t="18575" x="3500438" y="509588"/>
          <p14:tracePt t="18859" x="3527425" y="509588"/>
          <p14:tracePt t="18867" x="3581400" y="509588"/>
          <p14:tracePt t="18876" x="3633788" y="527050"/>
          <p14:tracePt t="18892" x="3830638" y="544513"/>
          <p14:tracePt t="18909" x="4170363" y="615950"/>
          <p14:tracePt t="18925" x="4554538" y="633413"/>
          <p14:tracePt t="18942" x="4956175" y="633413"/>
          <p14:tracePt t="18959" x="5340350" y="633413"/>
          <p14:tracePt t="18975" x="5643563" y="633413"/>
          <p14:tracePt t="18992" x="5840413" y="633413"/>
          <p14:tracePt t="19009" x="5938838" y="633413"/>
          <p14:tracePt t="19025" x="5983288" y="633413"/>
          <p14:tracePt t="19042" x="5991225" y="633413"/>
          <p14:tracePt t="19083" x="6000750" y="633413"/>
          <p14:tracePt t="19107" x="6027738" y="633413"/>
          <p14:tracePt t="19123" x="6037263" y="633413"/>
          <p14:tracePt t="19131" x="6045200" y="633413"/>
          <p14:tracePt t="19142" x="6081713" y="633413"/>
          <p14:tracePt t="19159" x="6089650" y="633413"/>
          <p14:tracePt t="19175" x="6108700" y="633413"/>
          <p14:tracePt t="19243" x="6134100" y="633413"/>
          <p14:tracePt t="19259" x="6143625" y="633413"/>
          <p14:tracePt t="19276" x="6153150" y="633413"/>
          <p14:tracePt t="19652" x="6180138" y="660400"/>
          <p14:tracePt t="19659" x="6205538" y="696913"/>
          <p14:tracePt t="19667" x="6232525" y="758825"/>
          <p14:tracePt t="19677" x="6303963" y="839788"/>
          <p14:tracePt t="19692" x="6465888" y="1062038"/>
          <p14:tracePt t="19709" x="6643688" y="1276350"/>
          <p14:tracePt t="19725" x="6956425" y="1509713"/>
          <p14:tracePt t="19742" x="7232650" y="1660525"/>
          <p14:tracePt t="19759" x="7491413" y="1768475"/>
          <p14:tracePt t="19775" x="7697788" y="1839913"/>
          <p14:tracePt t="19792" x="7796213" y="1884363"/>
          <p14:tracePt t="19809" x="7831138" y="1893888"/>
          <p14:tracePt t="19842" x="7840663" y="1901825"/>
          <p14:tracePt t="19876" x="7848600" y="1901825"/>
          <p14:tracePt t="19883" x="7894638" y="1901825"/>
          <p14:tracePt t="19893" x="7947025" y="1911350"/>
          <p14:tracePt t="19909" x="8116888" y="1911350"/>
          <p14:tracePt t="19926" x="8242300" y="1911350"/>
          <p14:tracePt t="19942" x="8402638" y="1874838"/>
          <p14:tracePt t="19959" x="8474075" y="1822450"/>
          <p14:tracePt t="19975" x="8483600" y="1812925"/>
          <p14:tracePt t="20009" x="8483600" y="1785938"/>
          <p14:tracePt t="20025" x="8483600" y="1776413"/>
          <p14:tracePt t="20067" x="8456613" y="1776413"/>
          <p14:tracePt t="20076" x="8439150" y="1795463"/>
          <p14:tracePt t="20083" x="8394700" y="1822450"/>
          <p14:tracePt t="20092" x="8367713" y="1874838"/>
          <p14:tracePt t="20108" x="8304213" y="2017713"/>
          <p14:tracePt t="20125" x="8269288" y="2241550"/>
          <p14:tracePt t="20142" x="8197850" y="2509838"/>
          <p14:tracePt t="20159" x="8116888" y="2803525"/>
          <p14:tracePt t="20176" x="8001000" y="3179763"/>
          <p14:tracePt t="20192" x="8001000" y="3536950"/>
          <p14:tracePt t="20209" x="8001000" y="3938588"/>
          <p14:tracePt t="20225" x="8037513" y="4367213"/>
          <p14:tracePt t="20242" x="8170863" y="4759325"/>
          <p14:tracePt t="20260" x="8286750" y="5197475"/>
          <p14:tracePt t="20276" x="8348663" y="5367338"/>
          <p14:tracePt t="20292" x="8348663" y="5411788"/>
          <p14:tracePt t="20309" x="8367713" y="5438775"/>
          <p14:tracePt t="20483" x="8367713" y="5419725"/>
          <p14:tracePt t="20492" x="8358188" y="5402263"/>
          <p14:tracePt t="20499" x="8358188" y="5330825"/>
          <p14:tracePt t="20508" x="8313738" y="5268913"/>
          <p14:tracePt t="20525" x="8286750" y="5153025"/>
          <p14:tracePt t="20542" x="8224838" y="5037138"/>
          <p14:tracePt t="20559" x="8161338" y="4902200"/>
          <p14:tracePt t="20575" x="8126413" y="4822825"/>
          <p14:tracePt t="20592" x="8054975" y="4759325"/>
          <p14:tracePt t="20609" x="7974013" y="4697413"/>
          <p14:tracePt t="20625" x="7875588" y="4633913"/>
          <p14:tracePt t="20643" x="7751763" y="4554538"/>
          <p14:tracePt t="20659" x="7527925" y="4446588"/>
          <p14:tracePt t="20676" x="7466013" y="4394200"/>
          <p14:tracePt t="20692" x="7446963" y="4367213"/>
          <p14:tracePt t="20709" x="7429500" y="4348163"/>
          <p14:tracePt t="20979" x="7439025" y="4340225"/>
          <p14:tracePt t="20995" x="7446963" y="4340225"/>
          <p14:tracePt t="21003" x="7466013" y="4340225"/>
          <p14:tracePt t="21011" x="7491413" y="4340225"/>
          <p14:tracePt t="21025" x="7518400" y="4357688"/>
          <p14:tracePt t="21042" x="7581900" y="4384675"/>
          <p14:tracePt t="21059" x="7608888" y="4384675"/>
          <p14:tracePt t="21092" x="7616825" y="4394200"/>
          <p14:tracePt t="21307" x="7634288" y="4367213"/>
          <p14:tracePt t="21315" x="7634288" y="4357688"/>
          <p14:tracePt t="21325" x="7634288" y="4322763"/>
          <p14:tracePt t="21342" x="7616825" y="4259263"/>
          <p14:tracePt t="21359" x="7608888" y="4224338"/>
          <p14:tracePt t="21375" x="7608888" y="4160838"/>
          <p14:tracePt t="21392" x="7608888" y="4108450"/>
          <p14:tracePt t="21409" x="7608888" y="4044950"/>
          <p14:tracePt t="21425" x="7589838" y="4000500"/>
          <p14:tracePt t="21458" x="7589838" y="3983038"/>
          <p14:tracePt t="21643" x="7589838" y="3965575"/>
          <p14:tracePt t="21755" x="7589838" y="3990975"/>
          <p14:tracePt t="21763" x="7589838" y="4010025"/>
          <p14:tracePt t="21776" x="7589838" y="4017963"/>
          <p14:tracePt t="21792" x="7589838" y="4081463"/>
          <p14:tracePt t="21809" x="7589838" y="4170363"/>
          <p14:tracePt t="21825" x="7589838" y="4241800"/>
          <p14:tracePt t="21842" x="7589838" y="4322763"/>
          <p14:tracePt t="21859" x="7589838" y="4419600"/>
          <p14:tracePt t="21876" x="7589838" y="4438650"/>
          <p14:tracePt t="21892" x="7589838" y="4446588"/>
          <p14:tracePt t="21909" x="7589838" y="4473575"/>
          <p14:tracePt t="21963" x="7599363" y="4483100"/>
          <p14:tracePt t="22027" x="7608888" y="4483100"/>
          <p14:tracePt t="22051" x="7616825" y="4473575"/>
          <p14:tracePt t="22067" x="7626350" y="4473575"/>
          <p14:tracePt t="22083" x="7670800" y="4456113"/>
          <p14:tracePt t="22092" x="7697788" y="4438650"/>
          <p14:tracePt t="22099" x="7742238" y="4438650"/>
          <p14:tracePt t="22109" x="7813675" y="4419600"/>
          <p14:tracePt t="22125" x="7939088" y="4402138"/>
          <p14:tracePt t="22142" x="8116888" y="4375150"/>
          <p14:tracePt t="22159" x="8313738" y="4340225"/>
          <p14:tracePt t="22175" x="8537575" y="4322763"/>
          <p14:tracePt t="22192" x="8715375" y="4276725"/>
          <p14:tracePt t="22209" x="8831263" y="4251325"/>
          <p14:tracePt t="22225" x="8947150" y="4197350"/>
          <p14:tracePt t="22242" x="8991600" y="4187825"/>
          <p14:tracePt t="22259" x="9072563" y="4125913"/>
          <p14:tracePt t="22276" x="9090025" y="4108450"/>
          <p14:tracePt t="22292" x="9117013" y="4044950"/>
          <p14:tracePt t="22309" x="9126538" y="4017963"/>
          <p14:tracePt t="22325" x="9134475" y="3983038"/>
          <p14:tracePt t="22342" x="9134475" y="3973513"/>
          <p14:tracePt t="22359" x="9161463" y="3956050"/>
          <p14:tracePt t="22375" x="9170988" y="3938588"/>
          <p14:tracePt t="22483" x="9170988" y="3946525"/>
          <p14:tracePt t="22492" x="9170988" y="3965575"/>
          <p14:tracePt t="22499" x="9170988" y="3973513"/>
          <p14:tracePt t="22509" x="9170988" y="4017963"/>
          <p14:tracePt t="22525" x="9170988" y="4062413"/>
          <p14:tracePt t="22542" x="9161463" y="4116388"/>
          <p14:tracePt t="22559" x="9161463" y="4170363"/>
          <p14:tracePt t="22575" x="9161463" y="4205288"/>
          <p14:tracePt t="22592" x="9161463" y="4268788"/>
          <p14:tracePt t="22609" x="9153525" y="4330700"/>
          <p14:tracePt t="22626" x="9153525" y="4375150"/>
          <p14:tracePt t="22642" x="9144000" y="4438650"/>
          <p14:tracePt t="22659" x="9144000" y="4483100"/>
          <p14:tracePt t="22811" x="9126538" y="4491038"/>
          <p14:tracePt t="22907" x="9126538" y="4500563"/>
          <p14:tracePt t="22915" x="9134475" y="4510088"/>
          <p14:tracePt t="22925" x="9153525" y="4510088"/>
          <p14:tracePt t="22942" x="9215438" y="4510088"/>
          <p14:tracePt t="22959" x="9259888" y="4510088"/>
          <p14:tracePt t="22992" x="9269413" y="4510088"/>
          <p14:tracePt t="23009" x="9277350" y="4554538"/>
          <p14:tracePt t="23025" x="9277350" y="4608513"/>
          <p14:tracePt t="23042" x="9215438" y="4652963"/>
          <p14:tracePt t="23059" x="9170988" y="4652963"/>
          <p14:tracePt t="23123" x="9205913" y="4652963"/>
          <p14:tracePt t="23171" x="9215438" y="4660900"/>
          <p14:tracePt t="23299" x="9205913" y="4660900"/>
          <p14:tracePt t="23307" x="9170988" y="4660900"/>
          <p14:tracePt t="23315" x="9134475" y="4660900"/>
          <p14:tracePt t="23325" x="9063038" y="4660900"/>
          <p14:tracePt t="23342" x="8823325" y="4660900"/>
          <p14:tracePt t="23359" x="8582025" y="4652963"/>
          <p14:tracePt t="23375" x="8331200" y="4598988"/>
          <p14:tracePt t="23392" x="8062913" y="4527550"/>
          <p14:tracePt t="23409" x="7823200" y="4419600"/>
          <p14:tracePt t="23425" x="7616825" y="4348163"/>
          <p14:tracePt t="23442" x="7510463" y="4322763"/>
          <p14:tracePt t="23587" x="7510463" y="4348163"/>
          <p14:tracePt t="24435" x="7510463" y="4375150"/>
          <p14:tracePt t="24443" x="7510463" y="4384675"/>
          <p14:tracePt t="24459" x="7510463" y="4402138"/>
          <p14:tracePt t="24467" x="7510463" y="4429125"/>
          <p14:tracePt t="24476" x="7527925" y="4456113"/>
          <p14:tracePt t="24492" x="7527925" y="4465638"/>
          <p14:tracePt t="24509" x="7537450" y="4483100"/>
          <p14:tracePt t="24539" x="7545388" y="4500563"/>
          <p14:tracePt t="24771" x="7554913" y="4510088"/>
          <p14:tracePt t="24779" x="7554913" y="4518025"/>
          <p14:tracePt t="24787" x="7554913" y="4527550"/>
          <p14:tracePt t="24795" x="7562850" y="4545013"/>
          <p14:tracePt t="24811" x="7589838" y="4562475"/>
          <p14:tracePt t="24827" x="7589838" y="4572000"/>
          <p14:tracePt t="24842" x="7599363" y="4581525"/>
          <p14:tracePt t="24859" x="7626350" y="4598988"/>
          <p14:tracePt t="24876" x="7653338" y="4625975"/>
          <p14:tracePt t="24892" x="7661275" y="4633913"/>
          <p14:tracePt t="24908" x="7697788" y="4643438"/>
          <p14:tracePt t="24925" x="7724775" y="4643438"/>
          <p14:tracePt t="24942" x="7751763" y="4652963"/>
          <p14:tracePt t="24958" x="7759700" y="4652963"/>
          <p14:tracePt t="25011" x="7777163" y="4652963"/>
          <p14:tracePt t="25027" x="7786688" y="4652963"/>
          <p14:tracePt t="25035" x="7804150" y="4652963"/>
          <p14:tracePt t="25051" x="7813675" y="4660900"/>
          <p14:tracePt t="25107" x="7831138" y="4660900"/>
          <p14:tracePt t="25115" x="7840663" y="4660900"/>
          <p14:tracePt t="25131" x="7848600" y="4660900"/>
          <p14:tracePt t="25142" x="7867650" y="4660900"/>
          <p14:tracePt t="25158" x="7894638" y="4652963"/>
          <p14:tracePt t="25175" x="7912100" y="4633913"/>
          <p14:tracePt t="25192" x="7929563" y="4598988"/>
          <p14:tracePt t="25208" x="7947025" y="4572000"/>
          <p14:tracePt t="25225" x="7966075" y="4562475"/>
          <p14:tracePt t="25242" x="7974013" y="4518025"/>
          <p14:tracePt t="25259" x="7974013" y="4491038"/>
          <p14:tracePt t="25276" x="7974013" y="4429125"/>
          <p14:tracePt t="25292" x="7974013" y="4402138"/>
          <p14:tracePt t="25308" x="7974013" y="4367213"/>
          <p14:tracePt t="25325" x="7956550" y="4322763"/>
          <p14:tracePt t="25342" x="7947025" y="4286250"/>
          <p14:tracePt t="25358" x="7920038" y="4241800"/>
          <p14:tracePt t="25375" x="7902575" y="4205288"/>
          <p14:tracePt t="25392" x="7885113" y="4179888"/>
          <p14:tracePt t="25408" x="7875588" y="4143375"/>
          <p14:tracePt t="25425" x="7867650" y="4133850"/>
          <p14:tracePt t="25459" x="7858125" y="4116388"/>
          <p14:tracePt t="25475" x="7848600" y="4108450"/>
          <p14:tracePt t="25499" x="7840663" y="4108450"/>
          <p14:tracePt t="25508" x="7823200" y="4108450"/>
          <p14:tracePt t="25525" x="7796213" y="4098925"/>
          <p14:tracePt t="25542" x="7777163" y="4089400"/>
          <p14:tracePt t="25558" x="7751763" y="4062413"/>
          <p14:tracePt t="25575" x="7742238" y="4062413"/>
          <p14:tracePt t="25592" x="7724775" y="4054475"/>
          <p14:tracePt t="25916" x="7715250" y="4054475"/>
          <p14:tracePt t="25923" x="7697788" y="4054475"/>
          <p14:tracePt t="25931" x="7688263" y="4054475"/>
          <p14:tracePt t="25942" x="7661275" y="4054475"/>
          <p14:tracePt t="25958" x="7616825" y="4054475"/>
          <p14:tracePt t="25975" x="7572375" y="4062413"/>
          <p14:tracePt t="25992" x="7537450" y="4098925"/>
          <p14:tracePt t="26008" x="7473950" y="4170363"/>
          <p14:tracePt t="26025" x="7473950" y="4197350"/>
          <p14:tracePt t="26099" x="7473950" y="4205288"/>
          <p14:tracePt t="26115" x="7473950" y="4214813"/>
          <p14:tracePt t="26139" x="7473950" y="4224338"/>
          <p14:tracePt t="26163" x="7483475" y="4232275"/>
          <p14:tracePt t="26179" x="7491413" y="4232275"/>
          <p14:tracePt t="26195" x="7500938" y="4232275"/>
          <p14:tracePt t="26211" x="7510463" y="4232275"/>
          <p14:tracePt t="26219" x="7537450" y="4232275"/>
          <p14:tracePt t="26227" x="7545388" y="4232275"/>
          <p14:tracePt t="26242" x="7554913" y="4232275"/>
          <p14:tracePt t="26259" x="7572375" y="4232275"/>
          <p14:tracePt t="26275" x="7589838" y="4232275"/>
          <p14:tracePt t="26292" x="7599363" y="4232275"/>
          <p14:tracePt t="26308" x="7634288" y="4232275"/>
          <p14:tracePt t="26325" x="7661275" y="4197350"/>
          <p14:tracePt t="26342" x="7661275" y="4179888"/>
          <p14:tracePt t="26358" x="7661275" y="4133850"/>
          <p14:tracePt t="26375" x="7661275" y="4108450"/>
          <p14:tracePt t="26392" x="7661275" y="4098925"/>
          <p14:tracePt t="26595" x="7670800" y="4089400"/>
          <p14:tracePt t="26603" x="7705725" y="4089400"/>
          <p14:tracePt t="26611" x="7742238" y="4116388"/>
          <p14:tracePt t="26625" x="7777163" y="4125913"/>
          <p14:tracePt t="26642" x="7875588" y="4187825"/>
          <p14:tracePt t="26659" x="8001000" y="4251325"/>
          <p14:tracePt t="26676" x="8010525" y="4259263"/>
          <p14:tracePt t="26692" x="8027988" y="4276725"/>
          <p14:tracePt t="26708" x="8062913" y="4313238"/>
          <p14:tracePt t="26725" x="8126413" y="4384675"/>
          <p14:tracePt t="26742" x="8286750" y="4518025"/>
          <p14:tracePt t="26758" x="8429625" y="4608513"/>
          <p14:tracePt t="26775" x="8589963" y="4687888"/>
          <p14:tracePt t="26792" x="8705850" y="4732338"/>
          <p14:tracePt t="26808" x="8742363" y="4732338"/>
          <p14:tracePt t="26825" x="8751888" y="4741863"/>
          <p14:tracePt t="26859" x="8759825" y="4741863"/>
          <p14:tracePt t="26876" x="8759825" y="4697413"/>
          <p14:tracePt t="26892" x="8759825" y="4633913"/>
          <p14:tracePt t="26908" x="8705850" y="4572000"/>
          <p14:tracePt t="26925" x="8688388" y="4545013"/>
          <p14:tracePt t="26942" x="8688388" y="4483100"/>
          <p14:tracePt t="26958" x="8688388" y="4438650"/>
          <p14:tracePt t="26975" x="8705850" y="4348163"/>
          <p14:tracePt t="26992" x="8813800" y="4276725"/>
          <p14:tracePt t="27008" x="8929688" y="4205288"/>
          <p14:tracePt t="27025" x="9018588" y="4116388"/>
          <p14:tracePt t="27042" x="9037638" y="4098925"/>
          <p14:tracePt t="27058" x="9045575" y="4089400"/>
          <p14:tracePt t="27187" x="9055100" y="4081463"/>
          <p14:tracePt t="27195" x="9063038" y="4081463"/>
          <p14:tracePt t="27211" x="9072563" y="4071938"/>
          <p14:tracePt t="27251" x="9099550" y="4054475"/>
          <p14:tracePt t="27515" x="9099550" y="4062413"/>
          <p14:tracePt t="27523" x="9072563" y="4071938"/>
          <p14:tracePt t="27531" x="9063038" y="4071938"/>
          <p14:tracePt t="27542" x="9055100" y="4071938"/>
          <p14:tracePt t="27558" x="9010650" y="4108450"/>
          <p14:tracePt t="27575" x="8974138" y="4116388"/>
          <p14:tracePt t="27592" x="8939213" y="4152900"/>
          <p14:tracePt t="27609" x="8875713" y="4214813"/>
          <p14:tracePt t="27625" x="8804275" y="4322763"/>
          <p14:tracePt t="27642" x="8724900" y="4419600"/>
          <p14:tracePt t="27659" x="8680450" y="4527550"/>
          <p14:tracePt t="27676" x="8670925" y="4589463"/>
          <p14:tracePt t="27692" x="8670925" y="4643438"/>
          <p14:tracePt t="27708" x="8653463" y="4705350"/>
          <p14:tracePt t="27725" x="8616950" y="4786313"/>
          <p14:tracePt t="27742" x="8616950" y="4867275"/>
          <p14:tracePt t="27758" x="8616950" y="4902200"/>
          <p14:tracePt t="27775" x="8616950" y="4919663"/>
          <p14:tracePt t="27791" x="8616950" y="4929188"/>
          <p14:tracePt t="27808" x="8616950" y="4938713"/>
          <p14:tracePt t="27841" x="8626475" y="4946650"/>
          <p14:tracePt t="27947" x="8616950" y="4919663"/>
          <p14:tracePt t="27955" x="8616950" y="4911725"/>
          <p14:tracePt t="27963" x="8572500" y="4867275"/>
          <p14:tracePt t="27975" x="8545513" y="4840288"/>
          <p14:tracePt t="27992" x="8466138" y="4732338"/>
          <p14:tracePt t="28008" x="8375650" y="4660900"/>
          <p14:tracePt t="28025" x="8232775" y="4545013"/>
          <p14:tracePt t="28042" x="8089900" y="4473575"/>
          <p14:tracePt t="28059" x="7902575" y="4367213"/>
          <p14:tracePt t="28076" x="7867650" y="4340225"/>
          <p14:tracePt t="28093" x="7858125" y="4340225"/>
          <p14:tracePt t="28108" x="7813675" y="4322763"/>
          <p14:tracePt t="28125" x="7804150" y="4322763"/>
          <p14:tracePt t="28142" x="7769225" y="4295775"/>
          <p14:tracePt t="28175" x="7759700" y="4295775"/>
          <p14:tracePt t="28195" x="7751763" y="4295775"/>
          <p14:tracePt t="28635" x="7751763" y="4313238"/>
          <p14:tracePt t="28643" x="7769225" y="4322763"/>
          <p14:tracePt t="28651" x="7786688" y="4340225"/>
          <p14:tracePt t="28659" x="7813675" y="4357688"/>
          <p14:tracePt t="28676" x="7848600" y="4402138"/>
          <p14:tracePt t="28692" x="7867650" y="4411663"/>
          <p14:tracePt t="28709" x="7885113" y="4419600"/>
          <p14:tracePt t="28725" x="7912100" y="4456113"/>
          <p14:tracePt t="28742" x="7947025" y="4473575"/>
          <p14:tracePt t="28758" x="7991475" y="4527550"/>
          <p14:tracePt t="28775" x="8054975" y="4589463"/>
          <p14:tracePt t="28791" x="8089900" y="4652963"/>
          <p14:tracePt t="28808" x="8143875" y="4741863"/>
          <p14:tracePt t="28825" x="8215313" y="4822825"/>
          <p14:tracePt t="28841" x="8251825" y="4884738"/>
          <p14:tracePt t="28859" x="8269288" y="4929188"/>
          <p14:tracePt t="28876" x="8277225" y="4965700"/>
          <p14:tracePt t="28891" x="8277225" y="4973638"/>
          <p14:tracePt t="28909" x="8277225" y="5018088"/>
          <p14:tracePt t="28925" x="8286750" y="5037138"/>
          <p14:tracePt t="28941" x="8286750" y="5062538"/>
          <p14:tracePt t="29011" x="8286750" y="5072063"/>
          <p14:tracePt t="29027" x="8286750" y="5081588"/>
          <p14:tracePt t="29035" x="8286750" y="5089525"/>
          <p14:tracePt t="29051" x="8286750" y="5116513"/>
          <p14:tracePt t="29075" x="8286750" y="5126038"/>
          <p14:tracePt t="29115" x="8286750" y="5133975"/>
          <p14:tracePt t="29259" x="8286750" y="5143500"/>
          <p14:tracePt t="29275" x="8313738" y="5170488"/>
          <p14:tracePt t="29283" x="8323263" y="5180013"/>
          <p14:tracePt t="29293" x="8331200" y="5180013"/>
          <p14:tracePt t="29308" x="8348663" y="5187950"/>
          <p14:tracePt t="29325" x="8412163" y="5187950"/>
          <p14:tracePt t="29342" x="8474075" y="5187950"/>
          <p14:tracePt t="29358" x="8491538" y="5187950"/>
          <p14:tracePt t="29375" x="8537575" y="5187950"/>
          <p14:tracePt t="29392" x="8572500" y="5197475"/>
          <p14:tracePt t="29408" x="8589963" y="5197475"/>
          <p14:tracePt t="29425" x="8634413" y="5197475"/>
          <p14:tracePt t="29442" x="8653463" y="5197475"/>
          <p14:tracePt t="29475" x="8661400" y="5197475"/>
          <p14:tracePt t="29571" x="8670925" y="5197475"/>
          <p14:tracePt t="29611" x="8688388" y="5197475"/>
          <p14:tracePt t="29643" x="8715375" y="5197475"/>
          <p14:tracePt t="29683" x="8724900" y="5187950"/>
          <p14:tracePt t="29699" x="8732838" y="5180013"/>
          <p14:tracePt t="29715" x="8742363" y="5160963"/>
          <p14:tracePt t="29731" x="8759825" y="5153025"/>
          <p14:tracePt t="29747" x="8777288" y="5133975"/>
          <p14:tracePt t="29763" x="8786813" y="5126038"/>
          <p14:tracePt t="29811" x="8796338" y="5108575"/>
          <p14:tracePt t="29827" x="8813800" y="5099050"/>
          <p14:tracePt t="29835" x="8813800" y="5089525"/>
          <p14:tracePt t="29843" x="8823325" y="5081588"/>
          <p14:tracePt t="29867" x="8823325" y="5072063"/>
          <p14:tracePt t="29892" x="8823325" y="5062538"/>
          <p14:tracePt t="29899" x="8823325" y="5037138"/>
          <p14:tracePt t="29915" x="8823325" y="5027613"/>
          <p14:tracePt t="30211" x="8823325" y="5062538"/>
          <p14:tracePt t="30219" x="8823325" y="5072063"/>
          <p14:tracePt t="30227" x="8831263" y="5099050"/>
          <p14:tracePt t="30241" x="8831263" y="5116513"/>
          <p14:tracePt t="30259" x="8840788" y="5205413"/>
          <p14:tracePt t="30276" x="8840788" y="5268913"/>
          <p14:tracePt t="30292" x="8840788" y="5313363"/>
          <p14:tracePt t="30308" x="8840788" y="5330825"/>
          <p14:tracePt t="30325" x="8858250" y="5340350"/>
          <p14:tracePt t="30443" x="8848725" y="5340350"/>
          <p14:tracePt t="30451" x="8813800" y="5330825"/>
          <p14:tracePt t="30459" x="8786813" y="5286375"/>
          <p14:tracePt t="30475" x="8697913" y="5170488"/>
          <p14:tracePt t="30492" x="8589963" y="5062538"/>
          <p14:tracePt t="30508" x="8501063" y="4956175"/>
          <p14:tracePt t="30525" x="8412163" y="4848225"/>
          <p14:tracePt t="30542" x="8286750" y="4741863"/>
          <p14:tracePt t="30558" x="8161338" y="4633913"/>
          <p14:tracePt t="30575" x="7902575" y="4500563"/>
          <p14:tracePt t="30592" x="7626350" y="4394200"/>
          <p14:tracePt t="30608" x="7375525" y="4303713"/>
          <p14:tracePt t="30625" x="7224713" y="4214813"/>
          <p14:tracePt t="30642" x="7188200" y="4179888"/>
          <p14:tracePt t="30836" x="7188200" y="4170363"/>
          <p14:tracePt t="30844" x="7205663" y="4170363"/>
          <p14:tracePt t="30852" x="7215188" y="4170363"/>
          <p14:tracePt t="30859" x="7224713" y="4170363"/>
          <p14:tracePt t="30876" x="7251700" y="4170363"/>
          <p14:tracePt t="30892" x="7286625" y="4170363"/>
          <p14:tracePt t="30908" x="7348538" y="4170363"/>
          <p14:tracePt t="30925" x="7402513" y="4170363"/>
          <p14:tracePt t="30941" x="7439025" y="4170363"/>
          <p14:tracePt t="30958" x="7483475" y="4187825"/>
          <p14:tracePt t="30975" x="7491413" y="4187825"/>
          <p14:tracePt t="30991" x="7518400" y="4197350"/>
          <p14:tracePt t="31008" x="7554913" y="4205288"/>
          <p14:tracePt t="31025" x="7562850" y="4205288"/>
          <p14:tracePt t="31475" x="7581900" y="4179888"/>
          <p14:tracePt t="31483" x="7581900" y="4170363"/>
          <p14:tracePt t="31492" x="7581900" y="4133850"/>
          <p14:tracePt t="31508" x="7608888" y="4062413"/>
          <p14:tracePt t="31525" x="7608888" y="4044950"/>
          <p14:tracePt t="31541" x="7608888" y="4017963"/>
          <p14:tracePt t="31558" x="7608888" y="3990975"/>
          <p14:tracePt t="31575" x="7608888" y="3973513"/>
          <p14:tracePt t="31659" x="7608888" y="3990975"/>
          <p14:tracePt t="31667" x="7599363" y="4017963"/>
          <p14:tracePt t="31676" x="7581900" y="4062413"/>
          <p14:tracePt t="31692" x="7562850" y="4125913"/>
          <p14:tracePt t="31708" x="7562850" y="4214813"/>
          <p14:tracePt t="31725" x="7562850" y="4286250"/>
          <p14:tracePt t="31741" x="7562850" y="4384675"/>
          <p14:tracePt t="31758" x="7562850" y="4446588"/>
          <p14:tracePt t="31775" x="7562850" y="4465638"/>
          <p14:tracePt t="31792" x="7562850" y="4473575"/>
          <p14:tracePt t="31808" x="7562850" y="4491038"/>
          <p14:tracePt t="31825" x="7562850" y="4518025"/>
          <p14:tracePt t="31841" x="7608888" y="4527550"/>
          <p14:tracePt t="31859" x="7680325" y="4527550"/>
          <p14:tracePt t="31875" x="7688263" y="4527550"/>
          <p14:tracePt t="31908" x="7724775" y="4527550"/>
          <p14:tracePt t="31925" x="7769225" y="4527550"/>
          <p14:tracePt t="31941" x="7831138" y="4545013"/>
          <p14:tracePt t="31958" x="7939088" y="4572000"/>
          <p14:tracePt t="31975" x="8054975" y="4581525"/>
          <p14:tracePt t="31992" x="8180388" y="4598988"/>
          <p14:tracePt t="32008" x="8348663" y="4616450"/>
          <p14:tracePt t="32025" x="8528050" y="4643438"/>
          <p14:tracePt t="32041" x="8653463" y="4643438"/>
          <p14:tracePt t="32059" x="8705850" y="4643438"/>
          <p14:tracePt t="32075" x="8715375" y="4643438"/>
          <p14:tracePt t="32093" x="8724900" y="4643438"/>
          <p14:tracePt t="32131" x="8732838" y="4643438"/>
          <p14:tracePt t="32155" x="8751888" y="4643438"/>
          <p14:tracePt t="32187" x="8769350" y="4643438"/>
          <p14:tracePt t="32203" x="8777288" y="4643438"/>
          <p14:tracePt t="32211" x="8786813" y="4643438"/>
          <p14:tracePt t="32219" x="8804275" y="4643438"/>
          <p14:tracePt t="32227" x="8831263" y="4643438"/>
          <p14:tracePt t="32242" x="8840788" y="4633913"/>
          <p14:tracePt t="32259" x="8867775" y="4572000"/>
          <p14:tracePt t="32275" x="8912225" y="4537075"/>
          <p14:tracePt t="32292" x="8929688" y="4473575"/>
          <p14:tracePt t="32308" x="8939213" y="4402138"/>
          <p14:tracePt t="32325" x="8939213" y="4313238"/>
          <p14:tracePt t="32341" x="8956675" y="4276725"/>
          <p14:tracePt t="32358" x="8956675" y="4232275"/>
          <p14:tracePt t="32375" x="8974138" y="4205288"/>
          <p14:tracePt t="32467" x="8974138" y="4214813"/>
          <p14:tracePt t="32475" x="8974138" y="4224338"/>
          <p14:tracePt t="32483" x="8974138" y="4232275"/>
          <p14:tracePt t="32493" x="8974138" y="4251325"/>
          <p14:tracePt t="32508" x="8991600" y="4330700"/>
          <p14:tracePt t="32525" x="9001125" y="4375150"/>
          <p14:tracePt t="32542" x="9028113" y="4429125"/>
          <p14:tracePt t="32558" x="9028113" y="4473575"/>
          <p14:tracePt t="32575" x="9028113" y="4483100"/>
          <p14:tracePt t="32591" x="9028113" y="4518025"/>
          <p14:tracePt t="32608" x="9028113" y="4527550"/>
          <p14:tracePt t="32625" x="8983663" y="4527550"/>
          <p14:tracePt t="32642" x="8840788" y="4527550"/>
          <p14:tracePt t="32659" x="8616950" y="4518025"/>
          <p14:tracePt t="32675" x="8277225" y="4483100"/>
          <p14:tracePt t="32692" x="8180388" y="4483100"/>
          <p14:tracePt t="32708" x="8134350" y="4483100"/>
          <p14:tracePt t="32725" x="8089900" y="4483100"/>
          <p14:tracePt t="32771" x="8089900" y="4500563"/>
          <p14:tracePt t="32819" x="8089900" y="4510088"/>
          <p14:tracePt t="32835" x="8089900" y="4527550"/>
          <p14:tracePt t="32843" x="8108950" y="4537075"/>
          <p14:tracePt t="32851" x="8116888" y="4562475"/>
          <p14:tracePt t="32859" x="8143875" y="4572000"/>
          <p14:tracePt t="32875" x="8161338" y="4581525"/>
          <p14:tracePt t="32892" x="8180388" y="4581525"/>
          <p14:tracePt t="32995" x="8188325" y="4581525"/>
          <p14:tracePt t="33003" x="8197850" y="4598988"/>
          <p14:tracePt t="33043" x="8215313" y="4598988"/>
          <p14:tracePt t="33059" x="8232775" y="4598988"/>
          <p14:tracePt t="33075" x="8242300" y="4598988"/>
          <p14:tracePt t="33099" x="8251825" y="4598988"/>
          <p14:tracePt t="33115" x="8277225" y="4608513"/>
          <p14:tracePt t="33131" x="8277225" y="4625975"/>
          <p14:tracePt t="33139" x="8277225" y="4633913"/>
          <p14:tracePt t="33155" x="8277225" y="4670425"/>
          <p14:tracePt t="33163" x="8277225" y="4679950"/>
          <p14:tracePt t="33175" x="8277225" y="4714875"/>
          <p14:tracePt t="33191" x="8277225" y="4751388"/>
          <p14:tracePt t="33208" x="8277225" y="4857750"/>
          <p14:tracePt t="33225" x="8277225" y="4965700"/>
          <p14:tracePt t="33242" x="8277225" y="5089525"/>
          <p14:tracePt t="33258" x="8277225" y="5232400"/>
          <p14:tracePt t="33275" x="8277225" y="5456238"/>
          <p14:tracePt t="33292" x="8277225" y="5643563"/>
          <p14:tracePt t="33308" x="8277225" y="5759450"/>
          <p14:tracePt t="33325" x="8304213" y="5822950"/>
          <p14:tracePt t="33341" x="8304213" y="5867400"/>
          <p14:tracePt t="33358" x="8313738" y="5875338"/>
          <p14:tracePt t="33588" x="8286750" y="5867400"/>
          <p14:tracePt t="33659" x="8286750" y="5857875"/>
          <p14:tracePt t="33667" x="8251825" y="5830888"/>
          <p14:tracePt t="33675" x="8242300" y="5830888"/>
          <p14:tracePt t="33692" x="8180388" y="5795963"/>
          <p14:tracePt t="33708" x="8116888" y="5768975"/>
          <p14:tracePt t="33725" x="8037513" y="5732463"/>
          <p14:tracePt t="33741" x="7983538" y="5705475"/>
          <p14:tracePt t="33758" x="7885113" y="5670550"/>
          <p14:tracePt t="33775" x="7724775" y="5608638"/>
          <p14:tracePt t="33791" x="7608888" y="5562600"/>
          <p14:tracePt t="33808" x="7527925" y="5527675"/>
          <p14:tracePt t="33825" x="7446963" y="5500688"/>
          <p14:tracePt t="33841" x="7412038" y="5473700"/>
          <p14:tracePt t="34027" x="7402513" y="5465763"/>
          <p14:tracePt t="34059" x="7402513" y="5456238"/>
          <p14:tracePt t="34075" x="7394575" y="5446713"/>
          <p14:tracePt t="34092" x="7385050" y="5438775"/>
          <p14:tracePt t="34291" x="7385050" y="5419725"/>
          <p14:tracePt t="34827" x="7385050" y="5411788"/>
          <p14:tracePt t="34835" x="7385050" y="5402263"/>
          <p14:tracePt t="34843" x="7385050" y="5384800"/>
          <p14:tracePt t="34858" x="7385050" y="5375275"/>
          <p14:tracePt t="34875" x="7340600" y="5313363"/>
          <p14:tracePt t="34892" x="7242175" y="5286375"/>
          <p14:tracePt t="34908" x="7108825" y="5224463"/>
          <p14:tracePt t="34925" x="6894513" y="5143500"/>
          <p14:tracePt t="34941" x="6616700" y="5045075"/>
          <p14:tracePt t="34958" x="6411913" y="4983163"/>
          <p14:tracePt t="34975" x="6215063" y="4929188"/>
          <p14:tracePt t="34991" x="6099175" y="4902200"/>
          <p14:tracePt t="35008" x="6018213" y="4875213"/>
          <p14:tracePt t="35025" x="5938838" y="4857750"/>
          <p14:tracePt t="35041" x="5884863" y="4857750"/>
          <p14:tracePt t="35058" x="5840413" y="4848225"/>
          <p14:tracePt t="35075" x="5822950" y="4840288"/>
          <p14:tracePt t="35123" x="5813425" y="4830763"/>
          <p14:tracePt t="35147" x="5803900" y="4822825"/>
          <p14:tracePt t="35155" x="5795963" y="4822825"/>
          <p14:tracePt t="35163" x="5776913" y="4803775"/>
          <p14:tracePt t="35179" x="5759450" y="4795838"/>
          <p14:tracePt t="35191" x="5751513" y="4776788"/>
          <p14:tracePt t="35208" x="5732463" y="4768850"/>
          <p14:tracePt t="35225" x="5724525" y="4751388"/>
          <p14:tracePt t="35241" x="5680075" y="4705350"/>
          <p14:tracePt t="35259" x="5661025" y="4687888"/>
          <p14:tracePt t="35275" x="5653088" y="4633913"/>
          <p14:tracePt t="35291" x="5653088" y="4625975"/>
          <p14:tracePt t="35612" x="5670550" y="4616450"/>
          <p14:tracePt t="35620" x="5670550" y="4598988"/>
          <p14:tracePt t="35627" x="5670550" y="4581525"/>
          <p14:tracePt t="35641" x="5670550" y="4572000"/>
          <p14:tracePt t="35658" x="5670550" y="4554538"/>
          <p14:tracePt t="35707" x="5670550" y="4527550"/>
          <p14:tracePt t="35723" x="5670550" y="4518025"/>
          <p14:tracePt t="36059" x="5680075" y="4510088"/>
          <p14:tracePt t="36083" x="5697538" y="4491038"/>
          <p14:tracePt t="36092" x="5705475" y="4491038"/>
          <p14:tracePt t="36099" x="5715000" y="4483100"/>
          <p14:tracePt t="36108" x="5741988" y="4483100"/>
          <p14:tracePt t="36125" x="5786438" y="4465638"/>
          <p14:tracePt t="36141" x="5822950" y="4446588"/>
          <p14:tracePt t="36158" x="5911850" y="4446588"/>
          <p14:tracePt t="36175" x="6054725" y="4446588"/>
          <p14:tracePt t="36192" x="6313488" y="4446588"/>
          <p14:tracePt t="36208" x="6554788" y="4446588"/>
          <p14:tracePt t="36225" x="6751638" y="4446588"/>
          <p14:tracePt t="36241" x="6858000" y="4456113"/>
          <p14:tracePt t="36258" x="6884988" y="4456113"/>
          <p14:tracePt t="36475" x="6894513" y="4456113"/>
          <p14:tracePt t="36483" x="6911975" y="4456113"/>
          <p14:tracePt t="36499" x="6919913" y="4456113"/>
          <p14:tracePt t="36508" x="6956425" y="4456113"/>
          <p14:tracePt t="36524" x="7054850" y="4394200"/>
          <p14:tracePt t="36541" x="7153275" y="4340225"/>
          <p14:tracePt t="36558" x="7296150" y="4276725"/>
          <p14:tracePt t="36575" x="7402513" y="4170363"/>
          <p14:tracePt t="36591" x="7510463" y="4108450"/>
          <p14:tracePt t="36609" x="7537450" y="4081463"/>
          <p14:tracePt t="36625" x="7554913" y="4044950"/>
          <p14:tracePt t="36641" x="7581900" y="4017963"/>
          <p14:tracePt t="36658" x="7589838" y="3983038"/>
          <p14:tracePt t="36675" x="7589838" y="3919538"/>
          <p14:tracePt t="36692" x="7616825" y="3848100"/>
          <p14:tracePt t="36708" x="7626350" y="3759200"/>
          <p14:tracePt t="36725" x="7626350" y="3687763"/>
          <p14:tracePt t="36741" x="7643813" y="3589338"/>
          <p14:tracePt t="36758" x="7688263" y="3473450"/>
          <p14:tracePt t="36775" x="7715250" y="3402013"/>
          <p14:tracePt t="36791" x="7751763" y="3303588"/>
          <p14:tracePt t="36808" x="7751763" y="3259138"/>
          <p14:tracePt t="36825" x="7769225" y="3179763"/>
          <p14:tracePt t="36841" x="7769225" y="3133725"/>
          <p14:tracePt t="37043" x="7786688" y="3108325"/>
          <p14:tracePt t="37051" x="7840663" y="2990850"/>
          <p14:tracePt t="37059" x="7939088" y="2795588"/>
          <p14:tracePt t="37075" x="8108950" y="2490788"/>
          <p14:tracePt t="37092" x="8134350" y="2374900"/>
          <p14:tracePt t="37108" x="8180388" y="2224088"/>
          <p14:tracePt t="37124" x="8215313" y="2054225"/>
          <p14:tracePt t="37141" x="8277225" y="1884363"/>
          <p14:tracePt t="37158" x="8277225" y="1714500"/>
          <p14:tracePt t="37175" x="8277225" y="1608138"/>
          <p14:tracePt t="37191" x="8259763" y="1544638"/>
          <p14:tracePt t="37208" x="8242300" y="1482725"/>
          <p14:tracePt t="37225" x="8224838" y="1473200"/>
          <p14:tracePt t="37241" x="8215313" y="1465263"/>
          <p14:tracePt t="37258" x="8205788" y="1465263"/>
          <p14:tracePt t="37275" x="8161338" y="1465263"/>
          <p14:tracePt t="37292" x="8134350" y="1455738"/>
          <p14:tracePt t="37308" x="8054975" y="1455738"/>
          <p14:tracePt t="37325" x="7974013" y="1438275"/>
          <p14:tracePt t="37341" x="7885113" y="1401763"/>
          <p14:tracePt t="37358" x="7786688" y="1384300"/>
          <p14:tracePt t="37374" x="7715250" y="1374775"/>
          <p14:tracePt t="37391" x="7616825" y="1374775"/>
          <p14:tracePt t="37408" x="7491413" y="1374775"/>
          <p14:tracePt t="37425" x="7367588" y="1374775"/>
          <p14:tracePt t="37441" x="7242175" y="1374775"/>
          <p14:tracePt t="37458" x="7089775" y="1411288"/>
          <p14:tracePt t="37475" x="6919913" y="1455738"/>
          <p14:tracePt t="37492" x="6831013" y="1490663"/>
          <p14:tracePt t="37508" x="6742113" y="1544638"/>
          <p14:tracePt t="37525" x="6688138" y="1598613"/>
          <p14:tracePt t="37541" x="6616700" y="1679575"/>
          <p14:tracePt t="37558" x="6527800" y="1803400"/>
          <p14:tracePt t="37574" x="6419850" y="1911350"/>
          <p14:tracePt t="37591" x="6367463" y="1990725"/>
          <p14:tracePt t="37608" x="6313488" y="2044700"/>
          <p14:tracePt t="37625" x="6269038" y="2089150"/>
          <p14:tracePt t="37641" x="6224588" y="2143125"/>
          <p14:tracePt t="37658" x="6161088" y="2224088"/>
          <p14:tracePt t="37675" x="6081713" y="2401888"/>
          <p14:tracePt t="37692" x="6054725" y="2536825"/>
          <p14:tracePt t="37708" x="6010275" y="2633663"/>
          <p14:tracePt t="37724" x="5983288" y="2768600"/>
          <p14:tracePt t="37741" x="5956300" y="2874963"/>
          <p14:tracePt t="37758" x="5938838" y="2982913"/>
          <p14:tracePt t="37774" x="5938838" y="3108325"/>
          <p14:tracePt t="37791" x="5946775" y="3259138"/>
          <p14:tracePt t="37808" x="5973763" y="3394075"/>
          <p14:tracePt t="37825" x="6027738" y="3554413"/>
          <p14:tracePt t="37841" x="6054725" y="3687763"/>
          <p14:tracePt t="37858" x="6072188" y="3795713"/>
          <p14:tracePt t="37875" x="6126163" y="3983038"/>
          <p14:tracePt t="37892" x="6188075" y="4081463"/>
          <p14:tracePt t="37908" x="6251575" y="4224338"/>
          <p14:tracePt t="37924" x="6330950" y="4303713"/>
          <p14:tracePt t="37941" x="6402388" y="4384675"/>
          <p14:tracePt t="37958" x="6446838" y="4446588"/>
          <p14:tracePt t="37974" x="6500813" y="4491038"/>
          <p14:tracePt t="37991" x="6581775" y="4545013"/>
          <p14:tracePt t="38008" x="6643688" y="4581525"/>
          <p14:tracePt t="38025" x="6742113" y="4633913"/>
          <p14:tracePt t="38041" x="6840538" y="4687888"/>
          <p14:tracePt t="38058" x="6902450" y="4741863"/>
          <p14:tracePt t="38075" x="6983413" y="4776788"/>
          <p14:tracePt t="38092" x="7027863" y="4813300"/>
          <p14:tracePt t="38108" x="7054850" y="4830763"/>
          <p14:tracePt t="38124" x="7099300" y="4840288"/>
          <p14:tracePt t="38141" x="7116763" y="4840288"/>
          <p14:tracePt t="38158" x="7161213" y="4840288"/>
          <p14:tracePt t="38174" x="7188200" y="4840288"/>
          <p14:tracePt t="38191" x="7215188" y="4840288"/>
          <p14:tracePt t="38208" x="7259638" y="4840288"/>
          <p14:tracePt t="38224" x="7304088" y="4840288"/>
          <p14:tracePt t="38241" x="7358063" y="4840288"/>
          <p14:tracePt t="38258" x="7419975" y="4840288"/>
          <p14:tracePt t="38275" x="7456488" y="4840288"/>
          <p14:tracePt t="38292" x="7483475" y="4840288"/>
          <p14:tracePt t="38308" x="7510463" y="4813300"/>
          <p14:tracePt t="38324" x="7554913" y="4795838"/>
          <p14:tracePt t="38341" x="7626350" y="4759325"/>
          <p14:tracePt t="38358" x="7697788" y="4732338"/>
          <p14:tracePt t="38374" x="7796213" y="4670425"/>
          <p14:tracePt t="38391" x="7858125" y="4643438"/>
          <p14:tracePt t="38408" x="7894638" y="4608513"/>
          <p14:tracePt t="38424" x="7966075" y="4554538"/>
          <p14:tracePt t="38441" x="8001000" y="4518025"/>
          <p14:tracePt t="38458" x="8054975" y="4456113"/>
          <p14:tracePt t="38475" x="8126413" y="4322763"/>
          <p14:tracePt t="38492" x="8170863" y="4205288"/>
          <p14:tracePt t="38508" x="8205788" y="4125913"/>
          <p14:tracePt t="38524" x="8277225" y="3965575"/>
          <p14:tracePt t="38541" x="8323263" y="3830638"/>
          <p14:tracePt t="38558" x="8385175" y="3652838"/>
          <p14:tracePt t="38574" x="8439150" y="3419475"/>
          <p14:tracePt t="38591" x="8491538" y="3224213"/>
          <p14:tracePt t="38608" x="8518525" y="3062288"/>
          <p14:tracePt t="38625" x="8537575" y="2867025"/>
          <p14:tracePt t="38641" x="8537575" y="2759075"/>
          <p14:tracePt t="38658" x="8537575" y="2616200"/>
          <p14:tracePt t="38675" x="8537575" y="2438400"/>
          <p14:tracePt t="38692" x="8537575" y="2347913"/>
          <p14:tracePt t="38708" x="8537575" y="2241550"/>
          <p14:tracePt t="38725" x="8537575" y="2160588"/>
          <p14:tracePt t="38741" x="8510588" y="2098675"/>
          <p14:tracePt t="38758" x="8474075" y="2027238"/>
          <p14:tracePt t="38774" x="8429625" y="1973263"/>
          <p14:tracePt t="38791" x="8367713" y="1874838"/>
          <p14:tracePt t="38808" x="8296275" y="1785938"/>
          <p14:tracePt t="38824" x="8205788" y="1704975"/>
          <p14:tracePt t="38841" x="8116888" y="1660525"/>
          <p14:tracePt t="38858" x="7991475" y="1608138"/>
          <p14:tracePt t="38875" x="7902575" y="1544638"/>
          <p14:tracePt t="38892" x="7759700" y="1490663"/>
          <p14:tracePt t="38908" x="7653338" y="1482725"/>
          <p14:tracePt t="38924" x="7581900" y="1473200"/>
          <p14:tracePt t="38941" x="7483475" y="1473200"/>
          <p14:tracePt t="38958" x="7375525" y="1473200"/>
          <p14:tracePt t="38974" x="7224713" y="1509713"/>
          <p14:tracePt t="38991" x="7161213" y="1527175"/>
          <p14:tracePt t="39008" x="7081838" y="1571625"/>
          <p14:tracePt t="39024" x="6965950" y="1625600"/>
          <p14:tracePt t="39041" x="6867525" y="1697038"/>
          <p14:tracePt t="39058" x="6777038" y="1768475"/>
          <p14:tracePt t="39075" x="6715125" y="1830388"/>
          <p14:tracePt t="39076" x="6680200" y="1874838"/>
          <p14:tracePt t="39092" x="6562725" y="2000250"/>
          <p14:tracePt t="39108" x="6456363" y="2152650"/>
          <p14:tracePt t="39124" x="6384925" y="2251075"/>
          <p14:tracePt t="39141" x="6269038" y="2438400"/>
          <p14:tracePt t="39158" x="6224588" y="2571750"/>
          <p14:tracePt t="39174" x="6180138" y="2776538"/>
          <p14:tracePt t="39191" x="6180138" y="2973388"/>
          <p14:tracePt t="39208" x="6180138" y="3214688"/>
          <p14:tracePt t="39224" x="6180138" y="3446463"/>
          <p14:tracePt t="39241" x="6197600" y="3670300"/>
          <p14:tracePt t="39258" x="6232525" y="3919538"/>
          <p14:tracePt t="39275" x="6323013" y="4224338"/>
          <p14:tracePt t="39292" x="6367463" y="4384675"/>
          <p14:tracePt t="39308" x="6402388" y="4500563"/>
          <p14:tracePt t="39324" x="6429375" y="4598988"/>
          <p14:tracePt t="39341" x="6446838" y="4625975"/>
          <p14:tracePt t="39358" x="6483350" y="4697413"/>
          <p14:tracePt t="39374" x="6527800" y="4759325"/>
          <p14:tracePt t="39391" x="6589713" y="4822825"/>
          <p14:tracePt t="39408" x="6661150" y="4894263"/>
          <p14:tracePt t="39424" x="6759575" y="4973638"/>
          <p14:tracePt t="39441" x="6840538" y="5045075"/>
          <p14:tracePt t="39458" x="6929438" y="5108575"/>
          <p14:tracePt t="39475" x="7045325" y="5160963"/>
          <p14:tracePt t="39492" x="7180263" y="5187950"/>
          <p14:tracePt t="39508" x="7304088" y="5224463"/>
          <p14:tracePt t="39524" x="7473950" y="5232400"/>
          <p14:tracePt t="39541" x="7599363" y="5232400"/>
          <p14:tracePt t="39558" x="7661275" y="5232400"/>
          <p14:tracePt t="39574" x="7697788" y="5232400"/>
          <p14:tracePt t="39591" x="7742238" y="5224463"/>
          <p14:tracePt t="39608" x="7831138" y="5153025"/>
          <p14:tracePt t="39625" x="7966075" y="5000625"/>
          <p14:tracePt t="39641" x="8072438" y="4840288"/>
          <p14:tracePt t="39658" x="8161338" y="4732338"/>
          <p14:tracePt t="39675" x="8269288" y="4537075"/>
          <p14:tracePt t="39691" x="8348663" y="4394200"/>
          <p14:tracePt t="39708" x="8385175" y="4241800"/>
          <p14:tracePt t="39724" x="8429625" y="4037013"/>
          <p14:tracePt t="39741" x="8483600" y="3830638"/>
          <p14:tracePt t="39758" x="8518525" y="3608388"/>
          <p14:tracePt t="39774" x="8555038" y="3384550"/>
          <p14:tracePt t="39792" x="8572500" y="3187700"/>
          <p14:tracePt t="39808" x="8609013" y="2965450"/>
          <p14:tracePt t="39824" x="8616950" y="2795588"/>
          <p14:tracePt t="39841" x="8616950" y="2554288"/>
          <p14:tracePt t="39858" x="8616950" y="2401888"/>
          <p14:tracePt t="39875" x="8616950" y="2312988"/>
          <p14:tracePt t="39891" x="8616950" y="2133600"/>
          <p14:tracePt t="39908" x="8599488" y="2054225"/>
          <p14:tracePt t="39924" x="8572500" y="1973263"/>
          <p14:tracePt t="39941" x="8518525" y="1911350"/>
          <p14:tracePt t="39958" x="8456613" y="1830388"/>
          <p14:tracePt t="39974" x="8394700" y="1768475"/>
          <p14:tracePt t="39991" x="8340725" y="1731963"/>
          <p14:tracePt t="40008" x="8277225" y="1660525"/>
          <p14:tracePt t="40024" x="8215313" y="1643063"/>
          <p14:tracePt t="40041" x="8134350" y="1571625"/>
          <p14:tracePt t="40058" x="8054975" y="1517650"/>
          <p14:tracePt t="40075" x="7956550" y="1490663"/>
          <p14:tracePt t="40076" x="7902575" y="1465263"/>
          <p14:tracePt t="40092" x="7831138" y="1438275"/>
          <p14:tracePt t="40108" x="7742238" y="1419225"/>
          <p14:tracePt t="40124" x="7661275" y="1393825"/>
          <p14:tracePt t="40141" x="7599363" y="1384300"/>
          <p14:tracePt t="40158" x="7473950" y="1384300"/>
          <p14:tracePt t="40174" x="7385050" y="1384300"/>
          <p14:tracePt t="40191" x="7277100" y="1384300"/>
          <p14:tracePt t="40208" x="7161213" y="1384300"/>
          <p14:tracePt t="40224" x="7081838" y="1401763"/>
          <p14:tracePt t="40241" x="6983413" y="1473200"/>
          <p14:tracePt t="40258" x="6840538" y="1616075"/>
          <p14:tracePt t="40275" x="6705600" y="1785938"/>
          <p14:tracePt t="40292" x="6634163" y="1866900"/>
          <p14:tracePt t="40308" x="6537325" y="2017713"/>
          <p14:tracePt t="40324" x="6465888" y="2133600"/>
          <p14:tracePt t="40341" x="6419850" y="2268538"/>
          <p14:tracePt t="40358" x="6367463" y="2455863"/>
          <p14:tracePt t="40374" x="6303963" y="2633663"/>
          <p14:tracePt t="40391" x="6232525" y="2867025"/>
          <p14:tracePt t="40408" x="6215063" y="3062288"/>
          <p14:tracePt t="40424" x="6215063" y="3232150"/>
          <p14:tracePt t="40441" x="6215063" y="3375025"/>
          <p14:tracePt t="40458" x="6215063" y="3509963"/>
          <p14:tracePt t="40475" x="6215063" y="3652838"/>
          <p14:tracePt t="40492" x="6215063" y="3759200"/>
          <p14:tracePt t="40508" x="6232525" y="3875088"/>
          <p14:tracePt t="40524" x="6269038" y="4027488"/>
          <p14:tracePt t="40541" x="6313488" y="4160838"/>
          <p14:tracePt t="40558" x="6348413" y="4303713"/>
          <p14:tracePt t="40574" x="6384925" y="4438650"/>
          <p14:tracePt t="40591" x="6411913" y="4500563"/>
          <p14:tracePt t="40608" x="6456363" y="4562475"/>
          <p14:tracePt t="40624" x="6473825" y="4633913"/>
          <p14:tracePt t="40641" x="6500813" y="4679950"/>
          <p14:tracePt t="40658" x="6545263" y="4759325"/>
          <p14:tracePt t="40675" x="6653213" y="4884738"/>
          <p14:tracePt t="40692" x="6742113" y="4965700"/>
          <p14:tracePt t="40708" x="6858000" y="5027613"/>
          <p14:tracePt t="40724" x="6956425" y="5099050"/>
          <p14:tracePt t="40741" x="7054850" y="5133975"/>
          <p14:tracePt t="40758" x="7116763" y="5153025"/>
          <p14:tracePt t="40774" x="7197725" y="5160963"/>
          <p14:tracePt t="40791" x="7269163" y="5160963"/>
          <p14:tracePt t="40808" x="7348538" y="5187950"/>
          <p14:tracePt t="40824" x="7429500" y="5205413"/>
          <p14:tracePt t="40841" x="7473950" y="5205413"/>
          <p14:tracePt t="40858" x="7500938" y="5205413"/>
          <p14:tracePt t="40874" x="7518400" y="5205413"/>
          <p14:tracePt t="40892" x="7527925" y="5205413"/>
          <p14:tracePt t="40908" x="7581900" y="5180013"/>
          <p14:tracePt t="40924" x="7643813" y="5099050"/>
          <p14:tracePt t="40941" x="7688263" y="5045075"/>
          <p14:tracePt t="40958" x="7769225" y="4991100"/>
          <p14:tracePt t="40974" x="7796213" y="4946650"/>
          <p14:tracePt t="40991" x="7831138" y="4929188"/>
          <p14:tracePt t="41008" x="7885113" y="4884738"/>
          <p14:tracePt t="41024" x="7929563" y="4822825"/>
          <p14:tracePt t="41041" x="7983538" y="4751388"/>
          <p14:tracePt t="41058" x="8037513" y="4705350"/>
          <p14:tracePt t="41075" x="8126413" y="4581525"/>
          <p14:tracePt t="41092" x="8170863" y="4483100"/>
          <p14:tracePt t="41108" x="8251825" y="4340225"/>
          <p14:tracePt t="41125" x="8375650" y="4125913"/>
          <p14:tracePt t="41141" x="8456613" y="3983038"/>
          <p14:tracePt t="41158" x="8483600" y="3875088"/>
          <p14:tracePt t="41174" x="8545513" y="3776663"/>
          <p14:tracePt t="41191" x="8572500" y="3625850"/>
          <p14:tracePt t="41208" x="8626475" y="3402013"/>
          <p14:tracePt t="41224" x="8626475" y="3232150"/>
          <p14:tracePt t="41241" x="8626475" y="3098800"/>
          <p14:tracePt t="41259" x="8653463" y="3009900"/>
          <p14:tracePt t="41275" x="8653463" y="2830513"/>
          <p14:tracePt t="41292" x="8653463" y="2741613"/>
          <p14:tracePt t="41308" x="8643938" y="2625725"/>
          <p14:tracePt t="41324" x="8599488" y="2527300"/>
          <p14:tracePt t="41341" x="8589963" y="2401888"/>
          <p14:tracePt t="41358" x="8528050" y="2286000"/>
          <p14:tracePt t="41374" x="8447088" y="2143125"/>
          <p14:tracePt t="41391" x="8375650" y="2027238"/>
          <p14:tracePt t="41408" x="8331200" y="1946275"/>
          <p14:tracePt t="41424" x="8277225" y="1874838"/>
          <p14:tracePt t="41441" x="8215313" y="1812925"/>
          <p14:tracePt t="41458" x="8180388" y="1758950"/>
          <p14:tracePt t="41475" x="8072438" y="1697038"/>
          <p14:tracePt t="41492" x="7974013" y="1652588"/>
          <p14:tracePt t="41508" x="7858125" y="1608138"/>
          <p14:tracePt t="41524" x="7732713" y="1598613"/>
          <p14:tracePt t="41541" x="7616825" y="1554163"/>
          <p14:tracePt t="41558" x="7562850" y="1554163"/>
          <p14:tracePt t="41574" x="7483475" y="1554163"/>
          <p14:tracePt t="41591" x="7419975" y="1554163"/>
          <p14:tracePt t="41608" x="7331075" y="1562100"/>
          <p14:tracePt t="41624" x="7251700" y="1589088"/>
          <p14:tracePt t="41641" x="7170738" y="1625600"/>
          <p14:tracePt t="41659" x="7072313" y="1670050"/>
          <p14:tracePt t="41675" x="7045325" y="1687513"/>
          <p14:tracePt t="41692" x="6946900" y="1758950"/>
          <p14:tracePt t="41708" x="6867525" y="1830388"/>
          <p14:tracePt t="41724" x="6823075" y="1893888"/>
          <p14:tracePt t="41741" x="6759575" y="1955800"/>
          <p14:tracePt t="41758" x="6705600" y="2044700"/>
          <p14:tracePt t="41774" x="6653213" y="2125663"/>
          <p14:tracePt t="41791" x="6626225" y="2187575"/>
          <p14:tracePt t="41807" x="6572250" y="2268538"/>
          <p14:tracePt t="41824" x="6518275" y="2366963"/>
          <p14:tracePt t="41841" x="6491288" y="2455863"/>
          <p14:tracePt t="41858" x="6446838" y="2554288"/>
          <p14:tracePt t="41875" x="6429375" y="2687638"/>
          <p14:tracePt t="41891" x="6429375" y="2795588"/>
          <p14:tracePt t="41908" x="6419850" y="2911475"/>
          <p14:tracePt t="41924" x="6419850" y="3027363"/>
          <p14:tracePt t="41941" x="6419850" y="3152775"/>
          <p14:tracePt t="41958" x="6419850" y="3276600"/>
          <p14:tracePt t="41974" x="6419850" y="3394075"/>
          <p14:tracePt t="41991" x="6446838" y="3527425"/>
          <p14:tracePt t="42008" x="6483350" y="3679825"/>
          <p14:tracePt t="42024" x="6527800" y="3795713"/>
          <p14:tracePt t="42041" x="6554788" y="3884613"/>
          <p14:tracePt t="42058" x="6589713" y="3965575"/>
          <p14:tracePt t="42075" x="6661150" y="4089400"/>
          <p14:tracePt t="42091" x="6680200" y="4133850"/>
          <p14:tracePt t="42108" x="6715125" y="4187825"/>
          <p14:tracePt t="42124" x="6742113" y="4214813"/>
          <p14:tracePt t="42141" x="6777038" y="4268788"/>
          <p14:tracePt t="42158" x="6796088" y="4313238"/>
          <p14:tracePt t="42175" x="6840538" y="4367213"/>
          <p14:tracePt t="42191" x="6875463" y="4411663"/>
          <p14:tracePt t="42208" x="6911975" y="4465638"/>
          <p14:tracePt t="42224" x="6938963" y="4510088"/>
          <p14:tracePt t="42241" x="6983413" y="4537075"/>
          <p14:tracePt t="42258" x="7010400" y="4562475"/>
          <p14:tracePt t="42274" x="7037388" y="4581525"/>
          <p14:tracePt t="42291" x="7072313" y="4589463"/>
          <p14:tracePt t="42308" x="7099300" y="4616450"/>
          <p14:tracePt t="42324" x="7143750" y="4625975"/>
          <p14:tracePt t="42341" x="7188200" y="4643438"/>
          <p14:tracePt t="42357" x="7259638" y="4652963"/>
          <p14:tracePt t="42374" x="7304088" y="4652963"/>
          <p14:tracePt t="42391" x="7358063" y="4652963"/>
          <p14:tracePt t="42407" x="7375525" y="4679950"/>
          <p14:tracePt t="42424" x="7446963" y="4679950"/>
          <p14:tracePt t="42441" x="7500938" y="4679950"/>
          <p14:tracePt t="42457" x="7545388" y="4679950"/>
          <p14:tracePt t="42474" x="7562850" y="4679950"/>
          <p14:tracePt t="42492" x="7608888" y="4660900"/>
          <p14:tracePt t="42508" x="7680325" y="4625975"/>
          <p14:tracePt t="42524" x="7732713" y="4589463"/>
          <p14:tracePt t="42541" x="7804150" y="4537075"/>
          <p14:tracePt t="42557" x="7867650" y="4473575"/>
          <p14:tracePt t="42574" x="7920038" y="4419600"/>
          <p14:tracePt t="42591" x="7966075" y="4357688"/>
          <p14:tracePt t="42608" x="8010525" y="4276725"/>
          <p14:tracePt t="42624" x="8081963" y="4160838"/>
          <p14:tracePt t="42641" x="8143875" y="4000500"/>
          <p14:tracePt t="42658" x="8215313" y="3813175"/>
          <p14:tracePt t="42675" x="8304213" y="3465513"/>
          <p14:tracePt t="42692" x="8331200" y="3286125"/>
          <p14:tracePt t="42708" x="8348663" y="3160713"/>
          <p14:tracePt t="42724" x="8348663" y="3054350"/>
          <p14:tracePt t="42741" x="8375650" y="2938463"/>
          <p14:tracePt t="42758" x="8394700" y="2795588"/>
          <p14:tracePt t="42774" x="8394700" y="2660650"/>
          <p14:tracePt t="42791" x="8394700" y="2554288"/>
          <p14:tracePt t="42808" x="8394700" y="2482850"/>
          <p14:tracePt t="42824" x="8394700" y="2419350"/>
          <p14:tracePt t="42841" x="8385175" y="2357438"/>
          <p14:tracePt t="42858" x="8358188" y="2276475"/>
          <p14:tracePt t="42875" x="8348663" y="2143125"/>
          <p14:tracePt t="42891" x="8304213" y="2036763"/>
          <p14:tracePt t="42908" x="8277225" y="1973263"/>
          <p14:tracePt t="42924" x="8242300" y="1901825"/>
          <p14:tracePt t="42941" x="8197850" y="1857375"/>
          <p14:tracePt t="42958" x="8161338" y="1830388"/>
          <p14:tracePt t="42974" x="8126413" y="1803400"/>
          <p14:tracePt t="42991" x="8081963" y="1768475"/>
          <p14:tracePt t="43008" x="8010525" y="1741488"/>
          <p14:tracePt t="43024" x="7920038" y="1697038"/>
          <p14:tracePt t="43041" x="7858125" y="1687513"/>
          <p14:tracePt t="43058" x="7751763" y="1670050"/>
          <p14:tracePt t="43075" x="7581900" y="1643063"/>
          <p14:tracePt t="43092" x="7456488" y="1643063"/>
          <p14:tracePt t="43108" x="7348538" y="1643063"/>
          <p14:tracePt t="43124" x="7269163" y="1660525"/>
          <p14:tracePt t="43141" x="7188200" y="1731963"/>
          <p14:tracePt t="43158" x="7081838" y="1803400"/>
          <p14:tracePt t="43174" x="6983413" y="1901825"/>
          <p14:tracePt t="43191" x="6929438" y="2000250"/>
          <p14:tracePt t="43208" x="6875463" y="2081213"/>
          <p14:tracePt t="43224" x="6804025" y="2187575"/>
          <p14:tracePt t="43241" x="6742113" y="2268538"/>
          <p14:tracePt t="43258" x="6670675" y="2366963"/>
          <p14:tracePt t="43275" x="6599238" y="2554288"/>
          <p14:tracePt t="43291" x="6537325" y="2652713"/>
          <p14:tracePt t="43308" x="6510338" y="2751138"/>
          <p14:tracePt t="43324" x="6465888" y="2830513"/>
          <p14:tracePt t="43341" x="6465888" y="2928938"/>
          <p14:tracePt t="43358" x="6456363" y="3036888"/>
          <p14:tracePt t="43374" x="6456363" y="3116263"/>
          <p14:tracePt t="43391" x="6456363" y="3224213"/>
          <p14:tracePt t="43408" x="6456363" y="3330575"/>
          <p14:tracePt t="43424" x="6456363" y="3419475"/>
          <p14:tracePt t="43441" x="6473825" y="3536950"/>
          <p14:tracePt t="43458" x="6491288" y="3643313"/>
          <p14:tracePt t="43475" x="6545263" y="3813175"/>
          <p14:tracePt t="43491" x="6572250" y="3946525"/>
          <p14:tracePt t="43508" x="6634163" y="4098925"/>
          <p14:tracePt t="43524" x="6688138" y="4232275"/>
          <p14:tracePt t="43541" x="6724650" y="4313238"/>
          <p14:tracePt t="43558" x="6759575" y="4348163"/>
          <p14:tracePt t="43574" x="6786563" y="4429125"/>
          <p14:tracePt t="43591" x="6813550" y="4456113"/>
          <p14:tracePt t="43608" x="6848475" y="4510088"/>
          <p14:tracePt t="43624" x="6911975" y="4554538"/>
          <p14:tracePt t="43641" x="6946900" y="4616450"/>
          <p14:tracePt t="43658" x="7000875" y="4652963"/>
          <p14:tracePt t="43675" x="7089775" y="4714875"/>
          <p14:tracePt t="43691" x="7224713" y="4759325"/>
          <p14:tracePt t="43708" x="7358063" y="4795838"/>
          <p14:tracePt t="43724" x="7466013" y="4803775"/>
          <p14:tracePt t="43741" x="7554913" y="4822825"/>
          <p14:tracePt t="43757" x="7616825" y="4822825"/>
          <p14:tracePt t="43774" x="7680325" y="4822825"/>
          <p14:tracePt t="43791" x="7715250" y="4813300"/>
          <p14:tracePt t="43807" x="7732713" y="4803775"/>
          <p14:tracePt t="43824" x="7751763" y="4795838"/>
          <p14:tracePt t="43841" x="7840663" y="4724400"/>
          <p14:tracePt t="43857" x="7902575" y="4670425"/>
          <p14:tracePt t="43875" x="7991475" y="4608513"/>
          <p14:tracePt t="43891" x="8037513" y="4572000"/>
          <p14:tracePt t="43908" x="8108950" y="4500563"/>
          <p14:tracePt t="43924" x="8197850" y="4375150"/>
          <p14:tracePt t="43941" x="8269288" y="4303713"/>
          <p14:tracePt t="43957" x="8340725" y="4187825"/>
          <p14:tracePt t="43974" x="8385175" y="4054475"/>
          <p14:tracePt t="43991" x="8439150" y="3875088"/>
          <p14:tracePt t="44008" x="8466138" y="3741738"/>
          <p14:tracePt t="44024" x="8501063" y="3608388"/>
          <p14:tracePt t="44041" x="8528050" y="3455988"/>
          <p14:tracePt t="44058" x="8545513" y="3348038"/>
          <p14:tracePt t="44074" x="8555038" y="3197225"/>
          <p14:tracePt t="44092" x="8555038" y="2973388"/>
          <p14:tracePt t="44108" x="8555038" y="2867025"/>
          <p14:tracePt t="44124" x="8528050" y="2759075"/>
          <p14:tracePt t="44141" x="8510588" y="2679700"/>
          <p14:tracePt t="44157" x="8456613" y="2598738"/>
          <p14:tracePt t="44174" x="8394700" y="2465388"/>
          <p14:tracePt t="44191" x="8323263" y="2347913"/>
          <p14:tracePt t="44207" x="8251825" y="2251075"/>
          <p14:tracePt t="44224" x="8161338" y="2133600"/>
          <p14:tracePt t="44241" x="8089900" y="2044700"/>
          <p14:tracePt t="44258" x="7991475" y="1946275"/>
          <p14:tracePt t="44275" x="7875588" y="1857375"/>
          <p14:tracePt t="44292" x="7813675" y="1803400"/>
          <p14:tracePt t="44308" x="7759700" y="1776413"/>
          <p14:tracePt t="44324" x="7705725" y="1751013"/>
          <p14:tracePt t="44341" x="7626350" y="1731963"/>
          <p14:tracePt t="44358" x="7562850" y="1731963"/>
          <p14:tracePt t="44374" x="7500938" y="1731963"/>
          <p14:tracePt t="44391" x="7429500" y="1724025"/>
          <p14:tracePt t="44407" x="7375525" y="1724025"/>
          <p14:tracePt t="44425" x="7331075" y="1714500"/>
          <p14:tracePt t="44441" x="7259638" y="1714500"/>
          <p14:tracePt t="44457" x="7188200" y="1714500"/>
          <p14:tracePt t="44475" x="7081838" y="1758950"/>
          <p14:tracePt t="44491" x="7000875" y="1839913"/>
          <p14:tracePt t="44508" x="6929438" y="1919288"/>
          <p14:tracePt t="44525" x="6894513" y="2000250"/>
          <p14:tracePt t="44541" x="6777038" y="2143125"/>
          <p14:tracePt t="44557" x="6742113" y="2251075"/>
          <p14:tracePt t="44574" x="6680200" y="2374900"/>
          <p14:tracePt t="44591" x="6616700" y="2490788"/>
          <p14:tracePt t="44608" x="6554788" y="2652713"/>
          <p14:tracePt t="44624" x="6537325" y="2803525"/>
          <p14:tracePt t="44641" x="6510338" y="2938463"/>
          <p14:tracePt t="44658" x="6473825" y="3089275"/>
          <p14:tracePt t="44675" x="6465888" y="3276600"/>
          <p14:tracePt t="44691" x="6446838" y="3348038"/>
          <p14:tracePt t="44708" x="6446838" y="3411538"/>
          <p14:tracePt t="44725" x="6465888" y="3509963"/>
          <p14:tracePt t="44741" x="6465888" y="3616325"/>
          <p14:tracePt t="44758" x="6465888" y="3705225"/>
          <p14:tracePt t="44774" x="6465888" y="3813175"/>
          <p14:tracePt t="44791" x="6465888" y="3894138"/>
          <p14:tracePt t="44808" x="6465888" y="4000500"/>
          <p14:tracePt t="44824" x="6491288" y="4071938"/>
          <p14:tracePt t="44841" x="6510338" y="4170363"/>
          <p14:tracePt t="44858" x="6572250" y="4268788"/>
          <p14:tracePt t="44875" x="6653213" y="4438650"/>
          <p14:tracePt t="44891" x="6759575" y="4562475"/>
          <p14:tracePt t="44908" x="6813550" y="4687888"/>
          <p14:tracePt t="44924" x="6875463" y="4759325"/>
          <p14:tracePt t="44941" x="6919913" y="4822825"/>
          <p14:tracePt t="44958" x="6965950" y="4875213"/>
          <p14:tracePt t="44974" x="7010400" y="4929188"/>
          <p14:tracePt t="44991" x="7054850" y="4956175"/>
          <p14:tracePt t="45007" x="7116763" y="4991100"/>
          <p14:tracePt t="45024" x="7180263" y="5000625"/>
          <p14:tracePt t="45042" x="7277100" y="5018088"/>
          <p14:tracePt t="45058" x="7402513" y="5045075"/>
          <p14:tracePt t="45059" x="7439025" y="5045075"/>
          <p14:tracePt t="45075" x="7589838" y="5045075"/>
          <p14:tracePt t="45091" x="7724775" y="4965700"/>
          <p14:tracePt t="45108" x="7875588" y="4867275"/>
          <p14:tracePt t="45124" x="7939088" y="4830763"/>
          <p14:tracePt t="45141" x="7974013" y="4786313"/>
          <p14:tracePt t="45158" x="8027988" y="4705350"/>
          <p14:tracePt t="45174" x="8062913" y="4608513"/>
          <p14:tracePt t="45191" x="8108950" y="4483100"/>
          <p14:tracePt t="45208" x="8170863" y="4322763"/>
          <p14:tracePt t="45224" x="8224838" y="4160838"/>
          <p14:tracePt t="45241" x="8259763" y="3938588"/>
          <p14:tracePt t="45259" x="8304213" y="3732213"/>
          <p14:tracePt t="45275" x="8323263" y="3509963"/>
          <p14:tracePt t="45291" x="8358188" y="3259138"/>
          <p14:tracePt t="45308" x="8358188" y="3116263"/>
          <p14:tracePt t="45324" x="8394700" y="2938463"/>
          <p14:tracePt t="45341" x="8402638" y="2697163"/>
          <p14:tracePt t="45358" x="8420100" y="2527300"/>
          <p14:tracePt t="45374" x="8420100" y="2303463"/>
          <p14:tracePt t="45391" x="8420100" y="2133600"/>
          <p14:tracePt t="45407" x="8420100" y="2009775"/>
          <p14:tracePt t="45424" x="8420100" y="1919288"/>
          <p14:tracePt t="45441" x="8402638" y="1812925"/>
          <p14:tracePt t="45458" x="8367713" y="1776413"/>
          <p14:tracePt t="45475" x="8323263" y="1714500"/>
          <p14:tracePt t="45491" x="8259763" y="1670050"/>
          <p14:tracePt t="45508" x="8205788" y="1643063"/>
          <p14:tracePt t="45524" x="8170863" y="1625600"/>
          <p14:tracePt t="45541" x="8126413" y="1625600"/>
          <p14:tracePt t="45557" x="8037513" y="1625600"/>
          <p14:tracePt t="45574" x="7920038" y="1625600"/>
          <p14:tracePt t="45591" x="7831138" y="1625600"/>
          <p14:tracePt t="45608" x="7759700" y="1608138"/>
          <p14:tracePt t="45624" x="7697788" y="1608138"/>
          <p14:tracePt t="45641" x="7634288" y="1608138"/>
          <p14:tracePt t="45658" x="7572375" y="1608138"/>
          <p14:tracePt t="45675" x="7527925" y="1625600"/>
          <p14:tracePt t="45691" x="7439025" y="1679575"/>
          <p14:tracePt t="45708" x="7358063" y="1758950"/>
          <p14:tracePt t="45724" x="7296150" y="1830388"/>
          <p14:tracePt t="45741" x="7215188" y="1928813"/>
          <p14:tracePt t="45757" x="7153275" y="2009775"/>
          <p14:tracePt t="45774" x="7108825" y="2089150"/>
          <p14:tracePt t="45791" x="7054850" y="2170113"/>
          <p14:tracePt t="45807" x="7027863" y="2251075"/>
          <p14:tracePt t="45824" x="6973888" y="2366963"/>
          <p14:tracePt t="45841" x="6911975" y="2482850"/>
          <p14:tracePt t="45857" x="6884988" y="2571750"/>
          <p14:tracePt t="45875" x="6848475" y="2705100"/>
          <p14:tracePt t="45891" x="6813550" y="2803525"/>
          <p14:tracePt t="45908" x="6813550" y="2884488"/>
          <p14:tracePt t="45924" x="6804025" y="2982913"/>
          <p14:tracePt t="45941" x="6804025" y="3027363"/>
          <p14:tracePt t="45957" x="6804025" y="3098800"/>
          <p14:tracePt t="45974" x="6804025" y="3179763"/>
          <p14:tracePt t="45991" x="6804025" y="3286125"/>
          <p14:tracePt t="46007" x="6804025" y="3357563"/>
          <p14:tracePt t="46024" x="6804025" y="3438525"/>
          <p14:tracePt t="46041" x="6804025" y="3562350"/>
          <p14:tracePt t="46057" x="6804025" y="3652838"/>
          <p14:tracePt t="46075" x="6831013" y="3768725"/>
          <p14:tracePt t="46076" x="6840538" y="3795713"/>
          <p14:tracePt t="46092" x="6858000" y="3902075"/>
          <p14:tracePt t="46108" x="6867525" y="4010025"/>
          <p14:tracePt t="46124" x="6867525" y="4116388"/>
          <p14:tracePt t="46141" x="6911975" y="4232275"/>
          <p14:tracePt t="46157" x="6946900" y="4348163"/>
          <p14:tracePt t="46174" x="6983413" y="4465638"/>
          <p14:tracePt t="46191" x="7000875" y="4545013"/>
          <p14:tracePt t="46208" x="7045325" y="4652963"/>
          <p14:tracePt t="46224" x="7072313" y="4714875"/>
          <p14:tracePt t="46241" x="7108825" y="4786313"/>
          <p14:tracePt t="46257" x="7126288" y="4822825"/>
          <p14:tracePt t="46275" x="7143750" y="4848225"/>
          <p14:tracePt t="46291" x="7170738" y="4884738"/>
          <p14:tracePt t="46308" x="7197725" y="4902200"/>
          <p14:tracePt t="46324" x="7224713" y="4902200"/>
          <p14:tracePt t="46341" x="7269163" y="4902200"/>
          <p14:tracePt t="46357" x="7296150" y="4902200"/>
          <p14:tracePt t="46374" x="7323138" y="4911725"/>
          <p14:tracePt t="46391" x="7348538" y="4911725"/>
          <p14:tracePt t="46407" x="7375525" y="4911725"/>
          <p14:tracePt t="46424" x="7419975" y="4911725"/>
          <p14:tracePt t="46441" x="7429500" y="4911725"/>
          <p14:tracePt t="46457" x="7439025" y="4911725"/>
          <p14:tracePt t="46475" x="7456488" y="4911725"/>
          <p14:tracePt t="46491" x="7483475" y="4911725"/>
          <p14:tracePt t="46508" x="7527925" y="4911725"/>
          <p14:tracePt t="46524" x="7537450" y="4911725"/>
          <p14:tracePt t="46541" x="7554913" y="4911725"/>
          <p14:tracePt t="46557" x="7599363" y="4902200"/>
          <p14:tracePt t="46611" x="7608888" y="4894263"/>
          <p14:tracePt t="46619" x="7616825" y="4894263"/>
          <p14:tracePt t="46643" x="7626350" y="4884738"/>
          <p14:tracePt t="46659" x="7643813" y="4884738"/>
          <p14:tracePt t="46667" x="7670800" y="4867275"/>
          <p14:tracePt t="46675" x="7680325" y="4857750"/>
          <p14:tracePt t="46692" x="7705725" y="4840288"/>
          <p14:tracePt t="46708" x="7715250" y="4822825"/>
          <p14:tracePt t="46724" x="7724775" y="4803775"/>
          <p14:tracePt t="46741" x="7732713" y="4768850"/>
          <p14:tracePt t="46757" x="7759700" y="4732338"/>
          <p14:tracePt t="46774" x="7777163" y="4687888"/>
          <p14:tracePt t="46791" x="7813675" y="4643438"/>
          <p14:tracePt t="46807" x="7823200" y="4616450"/>
          <p14:tracePt t="46824" x="7848600" y="4554538"/>
          <p14:tracePt t="46841" x="7875588" y="4500563"/>
          <p14:tracePt t="46857" x="7902575" y="4438650"/>
          <p14:tracePt t="46875" x="7939088" y="4357688"/>
          <p14:tracePt t="46891" x="7966075" y="4241800"/>
          <p14:tracePt t="46908" x="8010525" y="4160838"/>
          <p14:tracePt t="46924" x="8054975" y="4027488"/>
          <p14:tracePt t="46941" x="8089900" y="3911600"/>
          <p14:tracePt t="46957" x="8116888" y="3803650"/>
          <p14:tracePt t="46974" x="8153400" y="3705225"/>
          <p14:tracePt t="46991" x="8161338" y="3670300"/>
          <p14:tracePt t="47007" x="8170863" y="3589338"/>
          <p14:tracePt t="47024" x="8170863" y="3509963"/>
          <p14:tracePt t="47041" x="8188325" y="3419475"/>
          <p14:tracePt t="47057" x="8215313" y="3322638"/>
          <p14:tracePt t="47075" x="8215313" y="3232150"/>
          <p14:tracePt t="47091" x="8215313" y="3116263"/>
          <p14:tracePt t="47108" x="8215313" y="3027363"/>
          <p14:tracePt t="47124" x="8215313" y="2919413"/>
          <p14:tracePt t="47141" x="8215313" y="2795588"/>
          <p14:tracePt t="47157" x="8197850" y="2679700"/>
          <p14:tracePt t="47174" x="8153400" y="2544763"/>
          <p14:tracePt t="47191" x="8126413" y="2465388"/>
          <p14:tracePt t="47207" x="8089900" y="2374900"/>
          <p14:tracePt t="47224" x="8072438" y="2295525"/>
          <p14:tracePt t="47241" x="8045450" y="2214563"/>
          <p14:tracePt t="47257" x="8010525" y="2152650"/>
          <p14:tracePt t="47274" x="7991475" y="2116138"/>
          <p14:tracePt t="47291" x="7983538" y="2081213"/>
          <p14:tracePt t="47324" x="7956550" y="2036763"/>
          <p14:tracePt t="47341" x="7939088" y="2017713"/>
          <p14:tracePt t="47357" x="7920038" y="2009775"/>
          <p14:tracePt t="47374" x="7867650" y="1965325"/>
          <p14:tracePt t="47391" x="7804150" y="1911350"/>
          <p14:tracePt t="47407" x="7759700" y="1884363"/>
          <p14:tracePt t="47424" x="7680325" y="1822450"/>
          <p14:tracePt t="47441" x="7616825" y="1776413"/>
          <p14:tracePt t="47457" x="7562850" y="1768475"/>
          <p14:tracePt t="47475" x="7500938" y="1741488"/>
          <p14:tracePt t="47491" x="7456488" y="1714500"/>
          <p14:tracePt t="47508" x="7385050" y="1704975"/>
          <p14:tracePt t="47524" x="7323138" y="1687513"/>
          <p14:tracePt t="47541" x="7259638" y="1687513"/>
          <p14:tracePt t="47557" x="7170738" y="1687513"/>
          <p14:tracePt t="47574" x="7081838" y="1697038"/>
          <p14:tracePt t="47591" x="7010400" y="1751013"/>
          <p14:tracePt t="47608" x="6911975" y="1822450"/>
          <p14:tracePt t="47624" x="6848475" y="1874838"/>
          <p14:tracePt t="47641" x="6786563" y="1938338"/>
          <p14:tracePt t="47657" x="6724650" y="2009775"/>
          <p14:tracePt t="47674" x="6680200" y="2089150"/>
          <p14:tracePt t="47691" x="6589713" y="2295525"/>
          <p14:tracePt t="47708" x="6500813" y="2500313"/>
          <p14:tracePt t="47724" x="6429375" y="2705100"/>
          <p14:tracePt t="47741" x="6394450" y="2911475"/>
          <p14:tracePt t="47757" x="6323013" y="3133725"/>
          <p14:tracePt t="47774" x="6303963" y="3402013"/>
          <p14:tracePt t="47791" x="6251575" y="3652838"/>
          <p14:tracePt t="47807" x="6251575" y="3894138"/>
          <p14:tracePt t="47825" x="6251575" y="4108450"/>
          <p14:tracePt t="47841" x="6251575" y="4322763"/>
          <p14:tracePt t="47857" x="6259513" y="4473575"/>
          <p14:tracePt t="47875" x="6269038" y="4589463"/>
          <p14:tracePt t="47891" x="6286500" y="4697413"/>
          <p14:tracePt t="47908" x="6296025" y="4795838"/>
          <p14:tracePt t="47924" x="6323013" y="4867275"/>
          <p14:tracePt t="47941" x="6340475" y="4938713"/>
          <p14:tracePt t="47957" x="6348413" y="5037138"/>
          <p14:tracePt t="47974" x="6402388" y="5116513"/>
          <p14:tracePt t="47991" x="6446838" y="5170488"/>
          <p14:tracePt t="48007" x="6491288" y="5214938"/>
          <p14:tracePt t="48024" x="6545263" y="5251450"/>
          <p14:tracePt t="48041" x="6634163" y="5276850"/>
          <p14:tracePt t="48057" x="6732588" y="5295900"/>
          <p14:tracePt t="48075" x="6804025" y="5295900"/>
          <p14:tracePt t="48076" x="6848475" y="5295900"/>
          <p14:tracePt t="48091" x="6938963" y="5295900"/>
          <p14:tracePt t="48108" x="7000875" y="5295900"/>
          <p14:tracePt t="48124" x="7045325" y="5295900"/>
          <p14:tracePt t="48141" x="7116763" y="5295900"/>
          <p14:tracePt t="48157" x="7215188" y="5276850"/>
          <p14:tracePt t="48174" x="7259638" y="5232400"/>
          <p14:tracePt t="48191" x="7323138" y="5160963"/>
          <p14:tracePt t="48207" x="7367588" y="5099050"/>
          <p14:tracePt t="48224" x="7412038" y="5054600"/>
          <p14:tracePt t="48240" x="7491413" y="4929188"/>
          <p14:tracePt t="48257" x="7599363" y="4803775"/>
          <p14:tracePt t="48275" x="7697788" y="4679950"/>
          <p14:tracePt t="48291" x="7742238" y="4608513"/>
          <p14:tracePt t="48308" x="7786688" y="4554538"/>
          <p14:tracePt t="48324" x="7804150" y="4473575"/>
          <p14:tracePt t="48341" x="7867650" y="4357688"/>
          <p14:tracePt t="48357" x="7929563" y="4197350"/>
          <p14:tracePt t="48374" x="7966075" y="4062413"/>
          <p14:tracePt t="48391" x="8010525" y="3911600"/>
          <p14:tracePt t="48407" x="8045450" y="3776663"/>
          <p14:tracePt t="48424" x="8089900" y="3625850"/>
          <p14:tracePt t="48441" x="8108950" y="3446463"/>
          <p14:tracePt t="48458" x="8116888" y="3295650"/>
          <p14:tracePt t="48475" x="8134350" y="3125788"/>
          <p14:tracePt t="48491" x="8134350" y="2884488"/>
          <p14:tracePt t="48508" x="8134350" y="2776538"/>
          <p14:tracePt t="48524" x="8134350" y="2652713"/>
          <p14:tracePt t="48541" x="8134350" y="2554288"/>
          <p14:tracePt t="48557" x="8072438" y="2455863"/>
          <p14:tracePt t="48574" x="8018463" y="2357438"/>
          <p14:tracePt t="48591" x="7956550" y="2241550"/>
          <p14:tracePt t="48607" x="7912100" y="2143125"/>
          <p14:tracePt t="48624" x="7858125" y="2062163"/>
          <p14:tracePt t="48641" x="7804150" y="1982788"/>
          <p14:tracePt t="48657" x="7732713" y="1884363"/>
          <p14:tracePt t="48675" x="7634288" y="1812925"/>
          <p14:tracePt t="48691" x="7518400" y="1741488"/>
          <p14:tracePt t="48708" x="7419975" y="1714500"/>
          <p14:tracePt t="48724" x="7340600" y="1704975"/>
          <p14:tracePt t="48741" x="7286625" y="1704975"/>
          <p14:tracePt t="48757" x="7205663" y="1704975"/>
          <p14:tracePt t="48774" x="7143750" y="1704975"/>
          <p14:tracePt t="48791" x="7099300" y="1704975"/>
          <p14:tracePt t="48807" x="7054850" y="1704975"/>
          <p14:tracePt t="48824" x="7010400" y="1724025"/>
          <p14:tracePt t="48841" x="6946900" y="1803400"/>
          <p14:tracePt t="48858" x="6875463" y="1901825"/>
          <p14:tracePt t="48874" x="6804025" y="2081213"/>
          <p14:tracePt t="48891" x="6705600" y="2411413"/>
          <p14:tracePt t="48908" x="6634163" y="2633663"/>
          <p14:tracePt t="48924" x="6562725" y="2894013"/>
          <p14:tracePt t="48941" x="6562725" y="3108325"/>
          <p14:tracePt t="48957" x="6562725" y="3367088"/>
          <p14:tracePt t="48974" x="6562725" y="3633788"/>
          <p14:tracePt t="48991" x="6562725" y="3894138"/>
          <p14:tracePt t="49007" x="6562725" y="4133850"/>
          <p14:tracePt t="49024" x="6562725" y="4357688"/>
          <p14:tracePt t="49041" x="6562725" y="4545013"/>
          <p14:tracePt t="49057" x="6562725" y="4724400"/>
          <p14:tracePt t="49075" x="6616700" y="4875213"/>
          <p14:tracePt t="49076" x="6661150" y="4965700"/>
          <p14:tracePt t="49091" x="6688138" y="5010150"/>
          <p14:tracePt t="49107" x="6732588" y="5037138"/>
          <p14:tracePt t="49124" x="6742113" y="5045075"/>
          <p14:tracePt t="49140" x="6751638" y="5062538"/>
          <p14:tracePt t="49157" x="6759575" y="5072063"/>
          <p14:tracePt t="49174" x="6769100" y="5072063"/>
          <p14:tracePt t="49191" x="6813550" y="5081588"/>
          <p14:tracePt t="49207" x="6848475" y="5089525"/>
          <p14:tracePt t="49224" x="6946900" y="5116513"/>
          <p14:tracePt t="49241" x="7054850" y="5133975"/>
          <p14:tracePt t="49257" x="7197725" y="5133975"/>
          <p14:tracePt t="49274" x="7348538" y="5133975"/>
          <p14:tracePt t="49291" x="7446963" y="5133975"/>
          <p14:tracePt t="49308" x="7456488" y="5126038"/>
          <p14:tracePt t="49340" x="7466013" y="5108575"/>
          <p14:tracePt t="49363" x="7473950" y="5099050"/>
          <p14:tracePt t="49374" x="7491413" y="5089525"/>
          <p14:tracePt t="49391" x="7510463" y="5081588"/>
          <p14:tracePt t="49407" x="7518400" y="5072063"/>
          <p14:tracePt t="49424" x="7527925" y="5062538"/>
          <p14:tracePt t="49441" x="7545388" y="5037138"/>
          <p14:tracePt t="49457" x="7554913" y="5027613"/>
          <p14:tracePt t="49490" x="7572375" y="5010150"/>
          <p14:tracePt t="49524" x="7581900" y="4965700"/>
          <p14:tracePt t="49539" x="7608888" y="4938713"/>
          <p14:tracePt t="49579" x="7616825" y="4919663"/>
          <p14:tracePt t="49595" x="7616825" y="4911725"/>
          <p14:tracePt t="49691" x="7616825" y="4894263"/>
          <p14:tracePt t="49708" x="7626350" y="4875213"/>
          <p14:tracePt t="49724" x="7626350" y="4867275"/>
          <p14:tracePt t="49739" x="7626350" y="4857750"/>
          <p14:tracePt t="49843" x="7626350" y="4848225"/>
          <p14:tracePt t="49867" x="7643813" y="4830763"/>
          <p14:tracePt t="51771" x="7643813" y="4803775"/>
          <p14:tracePt t="51779" x="7643813" y="4786313"/>
          <p14:tracePt t="51795" x="7643813" y="4776788"/>
          <p14:tracePt t="51807" x="7661275" y="4732338"/>
          <p14:tracePt t="51824" x="7661275" y="4670425"/>
          <p14:tracePt t="51841" x="7661275" y="4527550"/>
          <p14:tracePt t="51857" x="7661275" y="4419600"/>
          <p14:tracePt t="51874" x="7661275" y="4330700"/>
          <p14:tracePt t="51891" x="7661275" y="4108450"/>
          <p14:tracePt t="51908" x="7661275" y="3867150"/>
          <p14:tracePt t="51924" x="7661275" y="3608388"/>
          <p14:tracePt t="51941" x="7661275" y="3411538"/>
          <p14:tracePt t="51957" x="7661275" y="3286125"/>
          <p14:tracePt t="51974" x="7661275" y="3179763"/>
          <p14:tracePt t="51990" x="7643813" y="3062288"/>
          <p14:tracePt t="52007" x="7643813" y="3017838"/>
          <p14:tracePt t="52025" x="7634288" y="2973388"/>
          <p14:tracePt t="52041" x="7634288" y="2965450"/>
          <p14:tracePt t="52057" x="7608888" y="2938463"/>
          <p14:tracePt t="52074" x="7599363" y="2928938"/>
          <p14:tracePt t="52076" x="7599363" y="2919413"/>
          <p14:tracePt t="52091" x="7581900" y="2857500"/>
          <p14:tracePt t="52107" x="7554913" y="2830513"/>
          <p14:tracePt t="52124" x="7537450" y="2795588"/>
          <p14:tracePt t="52140" x="7537450" y="2751138"/>
          <p14:tracePt t="52157" x="7527925" y="2741613"/>
          <p14:tracePt t="52190" x="7527925" y="2732088"/>
          <p14:tracePt t="52443" x="7527925" y="2724150"/>
          <p14:tracePt t="52459" x="7537450" y="2724150"/>
          <p14:tracePt t="52467" x="7554913" y="2724150"/>
          <p14:tracePt t="52827" x="7562850" y="2724150"/>
          <p14:tracePt t="52915" x="7572375" y="2724150"/>
          <p14:tracePt t="52939" x="7581900" y="2732088"/>
          <p14:tracePt t="52979" x="7589838" y="2732088"/>
          <p14:tracePt t="53003" x="7599363" y="2732088"/>
          <p14:tracePt t="53107" x="7608888" y="2732088"/>
          <p14:tracePt t="53115" x="7626350" y="2741613"/>
          <p14:tracePt t="54908" x="7626350" y="2732088"/>
          <p14:tracePt t="54915" x="7616825" y="2724150"/>
          <p14:tracePt t="54925" x="7616825" y="2697163"/>
          <p14:tracePt t="54940" x="7616825" y="2679700"/>
          <p14:tracePt t="54957" x="7616825" y="2670175"/>
          <p14:tracePt t="54974" x="7616825" y="2652713"/>
          <p14:tracePt t="54990" x="7626350" y="2625725"/>
          <p14:tracePt t="55007" x="7634288" y="2616200"/>
          <p14:tracePt t="55024" x="7697788" y="2571750"/>
          <p14:tracePt t="55040" x="7732713" y="2554288"/>
          <p14:tracePt t="55057" x="7796213" y="2509838"/>
          <p14:tracePt t="55074" x="7848600" y="2465388"/>
          <p14:tracePt t="55091" x="7902575" y="2465388"/>
          <p14:tracePt t="55108" x="7956550" y="2446338"/>
          <p14:tracePt t="55124" x="7966075" y="2446338"/>
          <p14:tracePt t="55140" x="8010525" y="2446338"/>
          <p14:tracePt t="55157" x="8054975" y="2446338"/>
          <p14:tracePt t="55173" x="8108950" y="2446338"/>
          <p14:tracePt t="55190" x="8224838" y="2482850"/>
          <p14:tracePt t="55207" x="8358188" y="2527300"/>
          <p14:tracePt t="55224" x="8491538" y="2554288"/>
          <p14:tracePt t="55240" x="8572500" y="2589213"/>
          <p14:tracePt t="55257" x="8643938" y="2608263"/>
          <p14:tracePt t="55274" x="8705850" y="2616200"/>
          <p14:tracePt t="55290" x="8759825" y="2643188"/>
          <p14:tracePt t="55307" x="8769350" y="2652713"/>
          <p14:tracePt t="55324" x="8796338" y="2660650"/>
          <p14:tracePt t="55340" x="8804275" y="2670175"/>
          <p14:tracePt t="55357" x="8823325" y="2687638"/>
          <p14:tracePt t="55373" x="8848725" y="2697163"/>
          <p14:tracePt t="55390" x="8858250" y="2705100"/>
          <p14:tracePt t="55407" x="8867775" y="2714625"/>
          <p14:tracePt t="55440" x="8894763" y="2724150"/>
          <p14:tracePt t="55457" x="8920163" y="2751138"/>
          <p14:tracePt t="55499" x="8929688" y="2751138"/>
          <p14:tracePt t="55508" x="8956675" y="2751138"/>
          <p14:tracePt t="55524" x="8966200" y="2759075"/>
          <p14:tracePt t="55540" x="8983663" y="2759075"/>
          <p14:tracePt t="55557" x="9018588" y="2768600"/>
          <p14:tracePt t="55595" x="9028113" y="2768600"/>
          <p14:tracePt t="55627" x="9037638" y="2786063"/>
          <p14:tracePt t="55659" x="9072563" y="2795588"/>
          <p14:tracePt t="55795" x="9082088" y="2803525"/>
          <p14:tracePt t="56331" x="9072563" y="2803525"/>
          <p14:tracePt t="56340" x="9037638" y="2803525"/>
          <p14:tracePt t="56347" x="8991600" y="2803525"/>
          <p14:tracePt t="56357" x="8939213" y="2795588"/>
          <p14:tracePt t="56374" x="8653463" y="2759075"/>
          <p14:tracePt t="56390" x="8331200" y="2705100"/>
          <p14:tracePt t="56407" x="8205788" y="2705100"/>
          <p14:tracePt t="56424" x="8099425" y="2687638"/>
          <p14:tracePt t="56440" x="8018463" y="2687638"/>
          <p14:tracePt t="56457" x="7991475" y="2687638"/>
          <p14:tracePt t="56474" x="7983538" y="2687638"/>
          <p14:tracePt t="56531" x="7947025" y="2687638"/>
          <p14:tracePt t="56540" x="7939088" y="2687638"/>
          <p14:tracePt t="56547" x="7920038" y="2687638"/>
          <p14:tracePt t="56557" x="7894638" y="2687638"/>
          <p14:tracePt t="56574" x="7796213" y="2687638"/>
          <p14:tracePt t="56591" x="7670800" y="2687638"/>
          <p14:tracePt t="56607" x="7599363" y="2687638"/>
          <p14:tracePt t="56624" x="7537450" y="2687638"/>
          <p14:tracePt t="56640" x="7527925" y="2687638"/>
          <p14:tracePt t="56715" x="7537450" y="2687638"/>
          <p14:tracePt t="56731" x="7589838" y="2687638"/>
          <p14:tracePt t="56740" x="7634288" y="2687638"/>
          <p14:tracePt t="56747" x="7724775" y="2714625"/>
          <p14:tracePt t="56757" x="7848600" y="2714625"/>
          <p14:tracePt t="56774" x="8108950" y="2732088"/>
          <p14:tracePt t="56790" x="8420100" y="2732088"/>
          <p14:tracePt t="56807" x="8634413" y="2732088"/>
          <p14:tracePt t="56824" x="8786813" y="2732088"/>
          <p14:tracePt t="56840" x="8848725" y="2732088"/>
          <p14:tracePt t="56899" x="8858250" y="2741613"/>
          <p14:tracePt t="57003" x="8858250" y="2751138"/>
          <p14:tracePt t="57035" x="8848725" y="2759075"/>
          <p14:tracePt t="57051" x="8840788" y="2776538"/>
          <p14:tracePt t="57067" x="8813800" y="2795588"/>
          <p14:tracePt t="57075" x="8804275" y="2795588"/>
          <p14:tracePt t="57083" x="8769350" y="2803525"/>
          <p14:tracePt t="57091" x="8759825" y="2803525"/>
          <p14:tracePt t="57108" x="8705850" y="2840038"/>
          <p14:tracePt t="57124" x="8626475" y="2867025"/>
          <p14:tracePt t="57141" x="8491538" y="2946400"/>
          <p14:tracePt t="57157" x="8304213" y="3009900"/>
          <p14:tracePt t="57174" x="8045450" y="3116263"/>
          <p14:tracePt t="57190" x="7724775" y="3268663"/>
          <p14:tracePt t="57207" x="7188200" y="3517900"/>
          <p14:tracePt t="57224" x="6419850" y="3830638"/>
          <p14:tracePt t="57240" x="5554663" y="4224338"/>
          <p14:tracePt t="57257" x="4813300" y="4741863"/>
          <p14:tracePt t="57273" x="4081463" y="5232400"/>
          <p14:tracePt t="57291" x="3465513" y="5715000"/>
          <p14:tracePt t="57308" x="3187700" y="6027738"/>
          <p14:tracePt t="57324" x="2938463" y="6323013"/>
          <p14:tracePt t="57341" x="2759075" y="6537325"/>
          <p14:tracePt t="57357" x="2751138" y="6562725"/>
          <p14:tracePt t="57390" x="2795588" y="6429375"/>
          <p14:tracePt t="57407" x="2795588" y="6419850"/>
          <p14:tracePt t="57582" x="2768600" y="6411913"/>
          <p14:tracePt t="57595" x="2759075" y="6402388"/>
          <p14:tracePt t="57619" x="2724150" y="6384925"/>
          <p14:tracePt t="57627" x="2714625" y="6384925"/>
          <p14:tracePt t="57635" x="2687638" y="6384925"/>
          <p14:tracePt t="57643" x="2652713" y="6384925"/>
          <p14:tracePt t="57657" x="2625725" y="6375400"/>
          <p14:tracePt t="57674" x="2527300" y="6330950"/>
          <p14:tracePt t="57690" x="2500313" y="6313488"/>
          <p14:tracePt t="57707" x="2401888" y="6286500"/>
          <p14:tracePt t="57724" x="2393950" y="6276975"/>
          <p14:tracePt t="57740" x="2357438" y="6276975"/>
          <p14:tracePt t="57757" x="2322513" y="6276975"/>
          <p14:tracePt t="57774" x="2295525" y="6269038"/>
          <p14:tracePt t="57790" x="2276475" y="6269038"/>
          <p14:tracePt t="57807" x="2187575" y="6259513"/>
          <p14:tracePt t="57824" x="2125663" y="6259513"/>
          <p14:tracePt t="57840" x="2054225" y="6259513"/>
          <p14:tracePt t="57857" x="2000250" y="6259513"/>
          <p14:tracePt t="57874" x="1973263" y="6259513"/>
          <p14:tracePt t="57891" x="1946275" y="6242050"/>
          <p14:tracePt t="57908" x="1919288" y="6242050"/>
          <p14:tracePt t="57924" x="1874838" y="6242050"/>
          <p14:tracePt t="57940" x="1812925" y="6242050"/>
          <p14:tracePt t="57957" x="1768475" y="6242050"/>
          <p14:tracePt t="57974" x="1714500" y="6242050"/>
          <p14:tracePt t="57990" x="1670050" y="6242050"/>
          <p14:tracePt t="58007" x="1652588" y="6242050"/>
          <p14:tracePt t="58307" x="1643063" y="6251575"/>
          <p14:tracePt t="58339" x="1670050" y="6269038"/>
          <p14:tracePt t="58363" x="1704975" y="6269038"/>
          <p14:tracePt t="58371" x="1751013" y="6286500"/>
          <p14:tracePt t="58379" x="1768475" y="6286500"/>
          <p14:tracePt t="58390" x="1812925" y="6296025"/>
          <p14:tracePt t="58407" x="1919288" y="6313488"/>
          <p14:tracePt t="58424" x="2071688" y="6340475"/>
          <p14:tracePt t="58440" x="2268538" y="6340475"/>
          <p14:tracePt t="58457" x="2465388" y="6340475"/>
          <p14:tracePt t="58474" x="2652713" y="6340475"/>
          <p14:tracePt t="58491" x="2965450" y="6340475"/>
          <p14:tracePt t="58508" x="3081338" y="6348413"/>
          <p14:tracePt t="58524" x="3152775" y="6367463"/>
          <p14:tracePt t="58540" x="3197225" y="6367463"/>
          <p14:tracePt t="58557" x="3224213" y="6367463"/>
          <p14:tracePt t="58573" x="3232150" y="6367463"/>
          <p14:tracePt t="58635" x="3251200" y="6367463"/>
          <p14:tracePt t="58659" x="3259138" y="6367463"/>
          <p14:tracePt t="58667" x="3268663" y="6367463"/>
          <p14:tracePt t="58683" x="3286125" y="6367463"/>
          <p14:tracePt t="58972" x="3276600" y="6367463"/>
          <p14:tracePt t="58987" x="3268663" y="6367463"/>
          <p14:tracePt t="58995" x="3251200" y="6367463"/>
          <p14:tracePt t="59007" x="3224213" y="6367463"/>
          <p14:tracePt t="59023" x="3152775" y="6367463"/>
          <p14:tracePt t="59040" x="3062288" y="6367463"/>
          <p14:tracePt t="59057" x="2911475" y="6367463"/>
          <p14:tracePt t="59073" x="2786063" y="6367463"/>
          <p14:tracePt t="59091" x="2500313" y="6367463"/>
          <p14:tracePt t="59107" x="2330450" y="6367463"/>
          <p14:tracePt t="59124" x="2179638" y="6367463"/>
          <p14:tracePt t="59140" x="2108200" y="6367463"/>
          <p14:tracePt t="59157" x="2054225" y="6367463"/>
          <p14:tracePt t="59173" x="2036763" y="6367463"/>
          <p14:tracePt t="59190" x="2000250" y="6367463"/>
          <p14:tracePt t="59207" x="1990725" y="6367463"/>
          <p14:tracePt t="59223" x="1982788" y="6367463"/>
          <p14:tracePt t="59240" x="1955800" y="6367463"/>
          <p14:tracePt t="59257" x="1893888" y="6367463"/>
          <p14:tracePt t="59273" x="1830388" y="6367463"/>
          <p14:tracePt t="59291" x="1714500" y="6367463"/>
          <p14:tracePt t="59307" x="1687513" y="6367463"/>
          <p14:tracePt t="59324" x="1625600" y="6367463"/>
          <p14:tracePt t="59340" x="1562100" y="6367463"/>
          <p14:tracePt t="59357" x="1517650" y="6340475"/>
          <p14:tracePt t="59373" x="1482725" y="6340475"/>
          <p14:tracePt t="59390" x="1455738" y="6330950"/>
          <p14:tracePt t="59407" x="1419225" y="6330950"/>
          <p14:tracePt t="59423" x="1411288" y="6323013"/>
          <p14:tracePt t="59457" x="1401763" y="6323013"/>
          <p14:tracePt t="59483" x="1374775" y="6323013"/>
          <p14:tracePt t="59499" x="1366838" y="6303963"/>
          <p14:tracePt t="59508" x="1357313" y="6296025"/>
          <p14:tracePt t="59963" x="1366838" y="6296025"/>
          <p14:tracePt t="59979" x="1374775" y="6296025"/>
          <p14:tracePt t="59987" x="1401763" y="6296025"/>
          <p14:tracePt t="59995" x="1411288" y="6296025"/>
          <p14:tracePt t="60007" x="1428750" y="6296025"/>
          <p14:tracePt t="60023" x="1482725" y="6303963"/>
          <p14:tracePt t="60040" x="1527175" y="6303963"/>
          <p14:tracePt t="60057" x="1589088" y="6303963"/>
          <p14:tracePt t="60073" x="1660525" y="6303963"/>
          <p14:tracePt t="60075" x="1714500" y="6303963"/>
          <p14:tracePt t="60090" x="1741488" y="6303963"/>
          <p14:tracePt t="60107" x="1839913" y="6303963"/>
          <p14:tracePt t="60124" x="1866900" y="6313488"/>
          <p14:tracePt t="60140" x="1901825" y="6313488"/>
          <p14:tracePt t="60157" x="1911350" y="6323013"/>
          <p14:tracePt t="60173" x="1955800" y="6323013"/>
          <p14:tracePt t="60190" x="1990725" y="6323013"/>
          <p14:tracePt t="60207" x="2017713" y="6323013"/>
          <p14:tracePt t="60223" x="2062163" y="6323013"/>
          <p14:tracePt t="60240" x="2071688" y="6323013"/>
          <p14:tracePt t="60257" x="2108200" y="6323013"/>
          <p14:tracePt t="60274" x="2116138" y="6323013"/>
          <p14:tracePt t="60308" x="2125663" y="6323013"/>
          <p14:tracePt t="60324" x="2152650" y="6323013"/>
          <p14:tracePt t="60340" x="2170113" y="6348413"/>
          <p14:tracePt t="60363" x="2187575" y="6348413"/>
          <p14:tracePt t="60374" x="2205038" y="6348413"/>
          <p14:tracePt t="60395" x="2214563" y="6348413"/>
          <p14:tracePt t="60427" x="2224088" y="6348413"/>
          <p14:tracePt t="60652" x="2232025" y="6348413"/>
          <p14:tracePt t="60667" x="2259013" y="6348413"/>
          <p14:tracePt t="60699" x="2268538" y="6348413"/>
          <p14:tracePt t="60731" x="2276475" y="6348413"/>
          <p14:tracePt t="60771" x="2286000" y="6348413"/>
          <p14:tracePt t="60891" x="2312988" y="6348413"/>
          <p14:tracePt t="60947" x="2322513" y="6348413"/>
          <p14:tracePt t="61003" x="2330450" y="6348413"/>
          <p14:tracePt t="61011" x="2339975" y="6348413"/>
          <p14:tracePt t="61023" x="2374900" y="6348413"/>
          <p14:tracePt t="61040" x="2419350" y="6348413"/>
          <p14:tracePt t="61057" x="2446338" y="6348413"/>
          <p14:tracePt t="61073" x="2509838" y="6348413"/>
          <p14:tracePt t="61091" x="2608263" y="6348413"/>
          <p14:tracePt t="61092" x="2625725" y="6357938"/>
          <p14:tracePt t="61107" x="2724150" y="6375400"/>
          <p14:tracePt t="61124" x="2813050" y="6375400"/>
          <p14:tracePt t="61140" x="2901950" y="6375400"/>
          <p14:tracePt t="61157" x="3000375" y="6384925"/>
          <p14:tracePt t="61174" x="3062288" y="6411913"/>
          <p14:tracePt t="61190" x="3081338" y="6411913"/>
          <p14:tracePt t="61207" x="3089275" y="6419850"/>
          <p14:tracePt t="61240" x="3116263" y="6419850"/>
          <p14:tracePt t="61257" x="3125788" y="6419850"/>
          <p14:tracePt t="61274" x="3143250" y="6419850"/>
          <p14:tracePt t="61290" x="3160713" y="6419850"/>
          <p14:tracePt t="61307" x="3179763" y="6419850"/>
          <p14:tracePt t="61651" x="3187700" y="6419850"/>
          <p14:tracePt t="61675" x="3197225" y="6419850"/>
          <p14:tracePt t="61691" x="3214688" y="6419850"/>
          <p14:tracePt t="61707" x="3224213" y="6419850"/>
          <p14:tracePt t="61715" x="3232150" y="6429375"/>
          <p14:tracePt t="61740" x="3251200" y="6429375"/>
          <p14:tracePt t="61755" x="3268663" y="6429375"/>
          <p14:tracePt t="61787" x="3276600" y="6429375"/>
          <p14:tracePt t="61803" x="3286125" y="6429375"/>
          <p14:tracePt t="61811" x="3295650" y="6429375"/>
          <p14:tracePt t="61823" x="3322638" y="6429375"/>
          <p14:tracePt t="61840" x="3340100" y="6429375"/>
          <p14:tracePt t="61857" x="3375025" y="6429375"/>
          <p14:tracePt t="61873" x="3384550" y="6429375"/>
          <p14:tracePt t="61891" x="3429000" y="6429375"/>
          <p14:tracePt t="61907" x="3446463" y="6429375"/>
          <p14:tracePt t="61924" x="3465513" y="6446838"/>
          <p14:tracePt t="61940" x="3490913" y="6446838"/>
          <p14:tracePt t="61957" x="3509963" y="6446838"/>
          <p14:tracePt t="61974" x="3554413" y="6446838"/>
          <p14:tracePt t="61990" x="3562350" y="6446838"/>
          <p14:tracePt t="62007" x="3581400" y="6446838"/>
          <p14:tracePt t="62043" x="3598863" y="6446838"/>
          <p14:tracePt t="62075" x="3608388" y="6446838"/>
          <p14:tracePt t="62083" x="3616325" y="6456363"/>
          <p14:tracePt t="62091" x="3625850" y="6465888"/>
          <p14:tracePt t="62115" x="3633788" y="6465888"/>
          <p14:tracePt t="62171" x="3643313" y="6465888"/>
          <p14:tracePt t="62411" x="3670300" y="6465888"/>
          <p14:tracePt t="62419" x="3687763" y="6465888"/>
          <p14:tracePt t="62427" x="3697288" y="6465888"/>
          <p14:tracePt t="62440" x="3724275" y="6465888"/>
          <p14:tracePt t="62457" x="3732213" y="6456363"/>
          <p14:tracePt t="62473" x="3768725" y="6419850"/>
          <p14:tracePt t="62490" x="3803650" y="6340475"/>
          <p14:tracePt t="62507" x="3884613" y="6215063"/>
          <p14:tracePt t="62524" x="3973513" y="6099175"/>
          <p14:tracePt t="62540" x="4089400" y="5946775"/>
          <p14:tracePt t="62557" x="4276725" y="5724525"/>
          <p14:tracePt t="62573" x="4500563" y="5510213"/>
          <p14:tracePt t="62590" x="4741863" y="5303838"/>
          <p14:tracePt t="62607" x="5000625" y="5089525"/>
          <p14:tracePt t="62623" x="5322888" y="4795838"/>
          <p14:tracePt t="62640" x="5616575" y="4483100"/>
          <p14:tracePt t="62657" x="5911850" y="4187825"/>
          <p14:tracePt t="62673" x="6134100" y="3965575"/>
          <p14:tracePt t="62691" x="6259513" y="3822700"/>
          <p14:tracePt t="62707" x="6340475" y="3697288"/>
          <p14:tracePt t="62723" x="6340475" y="3679825"/>
          <p14:tracePt t="62740" x="6340475" y="3608388"/>
          <p14:tracePt t="63003" x="6384925" y="3581400"/>
          <p14:tracePt t="63011" x="6500813" y="3473450"/>
          <p14:tracePt t="63019" x="6653213" y="3340100"/>
          <p14:tracePt t="63027" x="6759575" y="3224213"/>
          <p14:tracePt t="63040" x="6848475" y="3133725"/>
          <p14:tracePt t="63057" x="7018338" y="3054350"/>
          <p14:tracePt t="63074" x="7108825" y="3017838"/>
          <p14:tracePt t="63090" x="7126288" y="3009900"/>
          <p14:tracePt t="63108" x="7134225" y="3000375"/>
          <p14:tracePt t="63124" x="7153275" y="2982913"/>
          <p14:tracePt t="63140" x="7205663" y="2938463"/>
          <p14:tracePt t="63156" x="7277100" y="2840038"/>
          <p14:tracePt t="63173" x="7402513" y="2705100"/>
          <p14:tracePt t="63190" x="7510463" y="2625725"/>
          <p14:tracePt t="63207" x="7572375" y="2554288"/>
          <p14:tracePt t="63223" x="7626350" y="2500313"/>
          <p14:tracePt t="63240" x="7715250" y="2411413"/>
          <p14:tracePt t="63256" x="7742238" y="2374900"/>
          <p14:tracePt t="63273" x="7751763" y="2366963"/>
          <p14:tracePt t="63308" x="7751763" y="2357438"/>
          <p14:tracePt t="63331" x="7751763" y="2347913"/>
          <p14:tracePt t="63340" x="7751763" y="2330450"/>
          <p14:tracePt t="63357" x="7759700" y="2286000"/>
          <p14:tracePt t="63373" x="7759700" y="2214563"/>
          <p14:tracePt t="63390" x="7777163" y="2152650"/>
          <p14:tracePt t="63407" x="7804150" y="2071688"/>
          <p14:tracePt t="63423" x="7804150" y="2036763"/>
          <p14:tracePt t="63440" x="7804150" y="2027238"/>
          <p14:tracePt t="63457" x="7804150" y="2000250"/>
          <p14:tracePt t="63684" x="7804150" y="2036763"/>
          <p14:tracePt t="63691" x="7804150" y="2054225"/>
          <p14:tracePt t="63699" x="7804150" y="2160588"/>
          <p14:tracePt t="63707" x="7804150" y="2241550"/>
          <p14:tracePt t="63724" x="7804150" y="2527300"/>
          <p14:tracePt t="63740" x="7804150" y="2857500"/>
          <p14:tracePt t="63756" x="7804150" y="3259138"/>
          <p14:tracePt t="63773" x="7804150" y="3544888"/>
          <p14:tracePt t="63790" x="7804150" y="3714750"/>
          <p14:tracePt t="63807" x="7804150" y="3840163"/>
          <p14:tracePt t="63823" x="7804150" y="3867150"/>
          <p14:tracePt t="63840" x="7804150" y="3894138"/>
          <p14:tracePt t="63915" x="7804150" y="3902075"/>
          <p14:tracePt t="63923" x="7804150" y="3911600"/>
          <p14:tracePt t="63940" x="7804150" y="3919538"/>
          <p14:tracePt t="63963" x="7796213" y="3956050"/>
          <p14:tracePt t="64003" x="7796213" y="3965575"/>
          <p14:tracePt t="64011" x="7796213" y="3983038"/>
          <p14:tracePt t="64023" x="7786688" y="4000500"/>
          <p14:tracePt t="64040" x="7777163" y="4044950"/>
          <p14:tracePt t="64057" x="7777163" y="4081463"/>
          <p14:tracePt t="64073" x="7777163" y="4108450"/>
          <p14:tracePt t="64090" x="7751763" y="4143375"/>
          <p14:tracePt t="64107" x="7751763" y="4170363"/>
          <p14:tracePt t="64123" x="7751763" y="4179888"/>
          <p14:tracePt t="64163" x="7751763" y="4187825"/>
          <p14:tracePt t="64179" x="7751763" y="4197350"/>
          <p14:tracePt t="64187" x="7751763" y="4214813"/>
          <p14:tracePt t="64195" x="7751763" y="4232275"/>
          <p14:tracePt t="64207" x="7742238" y="4241800"/>
          <p14:tracePt t="64223" x="7732713" y="4251325"/>
          <p14:tracePt t="64240" x="7724775" y="4259263"/>
          <p14:tracePt t="64257" x="7715250" y="4276725"/>
          <p14:tracePt t="64274" x="7697788" y="4286250"/>
          <p14:tracePt t="64290" x="7680325" y="4313238"/>
          <p14:tracePt t="64307" x="7661275" y="4330700"/>
          <p14:tracePt t="64323" x="7653338" y="4340225"/>
          <p14:tracePt t="64340" x="7626350" y="4357688"/>
          <p14:tracePt t="64356" x="7581900" y="4394200"/>
          <p14:tracePt t="64373" x="7439025" y="4473575"/>
          <p14:tracePt t="64390" x="7143750" y="4589463"/>
          <p14:tracePt t="64407" x="6751638" y="4705350"/>
          <p14:tracePt t="64423" x="6313488" y="4822825"/>
          <p14:tracePt t="64440" x="5867400" y="4965700"/>
          <p14:tracePt t="64457" x="5473700" y="5089525"/>
          <p14:tracePt t="64473" x="5099050" y="5259388"/>
          <p14:tracePt t="64491" x="4768850" y="5473700"/>
          <p14:tracePt t="64507" x="4510088" y="5697538"/>
          <p14:tracePt t="64524" x="4483100" y="5776913"/>
          <p14:tracePt t="64540" x="4446588" y="5840413"/>
          <p14:tracePt t="64573" x="4446588" y="5867400"/>
          <p14:tracePt t="64643" x="4446588" y="5875338"/>
          <p14:tracePt t="64651" x="4446588" y="5884863"/>
          <p14:tracePt t="64659" x="4446588" y="5894388"/>
          <p14:tracePt t="64683" x="4438650" y="5902325"/>
          <p14:tracePt t="64691" x="4419600" y="5911850"/>
          <p14:tracePt t="64707" x="4367213" y="5911850"/>
          <p14:tracePt t="64724" x="4232275" y="5965825"/>
          <p14:tracePt t="64740" x="4010025" y="6045200"/>
          <p14:tracePt t="64757" x="3875088" y="6108700"/>
          <p14:tracePt t="64773" x="3840163" y="6134100"/>
          <p14:tracePt t="64807" x="3813175" y="6134100"/>
          <p14:tracePt t="64823" x="3795713" y="6143625"/>
          <p14:tracePt t="64867" x="3776663" y="6170613"/>
          <p14:tracePt t="64875" x="3768725" y="6180138"/>
          <p14:tracePt t="64891" x="3759200" y="6188075"/>
          <p14:tracePt t="64899" x="3751263" y="6205538"/>
          <p14:tracePt t="64908" x="3724275" y="6224588"/>
          <p14:tracePt t="64923" x="3714750" y="6232525"/>
          <p14:tracePt t="64940" x="3705225" y="6251575"/>
          <p14:tracePt t="64973" x="3697288" y="6269038"/>
          <p14:tracePt t="64995" x="3697288" y="6276975"/>
          <p14:tracePt t="65007" x="3697288" y="6286500"/>
          <p14:tracePt t="65091" x="3705225" y="6296025"/>
          <p14:tracePt t="65131" x="3714750" y="6303963"/>
          <p14:tracePt t="65140" x="3732213" y="6303963"/>
          <p14:tracePt t="65147" x="3751263" y="6330950"/>
          <p14:tracePt t="65179" x="3759200" y="6340475"/>
          <p14:tracePt t="65187" x="3768725" y="6348413"/>
          <p14:tracePt t="65211" x="3776663" y="6357938"/>
          <p14:tracePt t="65251" x="3795713" y="6367463"/>
          <p14:tracePt t="65259" x="3803650" y="6375400"/>
          <p14:tracePt t="65611" x="3813175" y="6375400"/>
          <p14:tracePt t="65635" x="3822700" y="6367463"/>
          <p14:tracePt t="65739" x="3822700" y="6348413"/>
          <p14:tracePt t="65747" x="3830638" y="6340475"/>
          <p14:tracePt t="65828" x="3840163" y="6340475"/>
          <p14:tracePt t="65852" x="3848100" y="6340475"/>
          <p14:tracePt t="65988" x="3867150" y="6340475"/>
          <p14:tracePt t="66419" x="3857625" y="6340475"/>
          <p14:tracePt t="66435" x="3848100" y="6323013"/>
          <p14:tracePt t="66451" x="3848100" y="6303963"/>
          <p14:tracePt t="66459" x="3848100" y="6276975"/>
          <p14:tracePt t="66467" x="3848100" y="6269038"/>
          <p14:tracePt t="66475" x="3848100" y="6242050"/>
          <p14:tracePt t="66490" x="3848100" y="6224588"/>
          <p14:tracePt t="66507" x="3848100" y="6161088"/>
          <p14:tracePt t="66523" x="3848100" y="6116638"/>
          <p14:tracePt t="66540" x="3848100" y="6037263"/>
          <p14:tracePt t="66556" x="3848100" y="5965825"/>
          <p14:tracePt t="66573" x="3848100" y="5867400"/>
          <p14:tracePt t="66590" x="3848100" y="5795963"/>
          <p14:tracePt t="66606" x="3840163" y="5732463"/>
          <p14:tracePt t="66623" x="3840163" y="5670550"/>
          <p14:tracePt t="66640" x="3840163" y="5653088"/>
          <p14:tracePt t="66657" x="3830638" y="5626100"/>
          <p14:tracePt t="66723" x="3822700" y="5616575"/>
          <p14:tracePt t="68171" x="3830638" y="5616575"/>
          <p14:tracePt t="68259" x="3840163" y="5616575"/>
          <p14:tracePt t="69595" x="3848100" y="5616575"/>
          <p14:tracePt t="70116" x="3848100" y="5634038"/>
          <p14:tracePt t="70219" x="3848100" y="5653088"/>
          <p14:tracePt t="70339" x="3848100" y="5680075"/>
          <p14:tracePt t="70363" x="3840163" y="5688013"/>
          <p14:tracePt t="70403" x="3830638" y="5697538"/>
          <p14:tracePt t="70427" x="3803650" y="5697538"/>
          <p14:tracePt t="70435" x="3795713" y="5697538"/>
          <p14:tracePt t="70443" x="3786188" y="5697538"/>
          <p14:tracePt t="70456" x="3776663" y="5697538"/>
          <p14:tracePt t="70473" x="3732213" y="5697538"/>
          <p14:tracePt t="71067" x="3724275" y="5697538"/>
          <p14:tracePt t="71108" x="3697288" y="5697538"/>
          <p14:tracePt t="71115" x="3687763" y="5697538"/>
          <p14:tracePt t="71124" x="3670300" y="5697538"/>
          <p14:tracePt t="71147" x="3643313" y="5697538"/>
          <p14:tracePt t="71156" x="3633788" y="5697538"/>
          <p14:tracePt t="71173" x="3598863" y="5680075"/>
          <p14:tracePt t="71190" x="3536950" y="5670550"/>
          <p14:tracePt t="71206" x="3465513" y="5670550"/>
          <p14:tracePt t="71223" x="3384550" y="5670550"/>
          <p14:tracePt t="71240" x="3295650" y="5670550"/>
          <p14:tracePt t="71256" x="3187700" y="5670550"/>
          <p14:tracePt t="71273" x="3089275" y="5670550"/>
          <p14:tracePt t="71290" x="2938463" y="5670550"/>
          <p14:tracePt t="71307" x="2536825" y="5670550"/>
          <p14:tracePt t="71324" x="2268538" y="5670550"/>
          <p14:tracePt t="71340" x="2062163" y="5751513"/>
          <p14:tracePt t="71356" x="1901825" y="5830888"/>
          <p14:tracePt t="71373" x="1847850" y="5857875"/>
          <p14:tracePt t="71389" x="1839913" y="5867400"/>
          <p14:tracePt t="71406" x="1822450" y="5894388"/>
          <p14:tracePt t="71423" x="1795463" y="5902325"/>
          <p14:tracePt t="71440" x="1785938" y="5911850"/>
          <p14:tracePt t="71456" x="1758950" y="5911850"/>
          <p14:tracePt t="71473" x="1751013" y="5919788"/>
          <p14:tracePt t="71490" x="1731963" y="5956300"/>
          <p14:tracePt t="71524" x="1731963" y="5965825"/>
          <p14:tracePt t="71547" x="1697038" y="6000750"/>
          <p14:tracePt t="71571" x="1687513" y="6010275"/>
          <p14:tracePt t="71603" x="1660525" y="6018213"/>
          <p14:tracePt t="71619" x="1652588" y="6037263"/>
          <p14:tracePt t="71627" x="1625600" y="6054725"/>
          <p14:tracePt t="71675" x="1616075" y="6062663"/>
          <p14:tracePt t="71731" x="1608138" y="6072188"/>
          <p14:tracePt t="71740" x="1598613" y="6081713"/>
          <p14:tracePt t="71756" x="1589088" y="6099175"/>
          <p14:tracePt t="71771" x="1581150" y="6116638"/>
          <p14:tracePt t="72195" x="1581150" y="6153150"/>
          <p14:tracePt t="72219" x="1581150" y="6170613"/>
          <p14:tracePt t="72347" x="1581150" y="6180138"/>
          <p14:tracePt t="73395" x="1589088" y="6188075"/>
          <p14:tracePt t="73411" x="1633538" y="6188075"/>
          <p14:tracePt t="73419" x="1660525" y="6188075"/>
          <p14:tracePt t="73427" x="1697038" y="6188075"/>
          <p14:tracePt t="73439" x="1731963" y="6188075"/>
          <p14:tracePt t="73456" x="1822450" y="6188075"/>
          <p14:tracePt t="73473" x="1901825" y="6188075"/>
          <p14:tracePt t="73489" x="2027238" y="6188075"/>
          <p14:tracePt t="73507" x="2303463" y="6143625"/>
          <p14:tracePt t="73523" x="2490788" y="6126163"/>
          <p14:tracePt t="73540" x="2759075" y="6072188"/>
          <p14:tracePt t="73556" x="3027363" y="6037263"/>
          <p14:tracePt t="73573" x="3295650" y="5983288"/>
          <p14:tracePt t="73589" x="3544888" y="5965825"/>
          <p14:tracePt t="73606" x="3652838" y="5965825"/>
          <p14:tracePt t="73623" x="3697288" y="5965825"/>
          <p14:tracePt t="73639" x="3751263" y="5956300"/>
          <p14:tracePt t="73656" x="3795713" y="5919788"/>
          <p14:tracePt t="73673" x="3840163" y="5902325"/>
          <p14:tracePt t="73690" x="3894138" y="5884863"/>
          <p14:tracePt t="73707" x="3965575" y="5840413"/>
          <p14:tracePt t="73723" x="4010025" y="5830888"/>
          <p14:tracePt t="73740" x="4108450" y="5776913"/>
          <p14:tracePt t="73756" x="4224338" y="5751513"/>
          <p14:tracePt t="73773" x="4340225" y="5688013"/>
          <p14:tracePt t="73789" x="4419600" y="5680075"/>
          <p14:tracePt t="73806" x="4446588" y="5653088"/>
          <p14:tracePt t="73823" x="4473575" y="5634038"/>
          <p14:tracePt t="73907" x="4438650" y="5634038"/>
          <p14:tracePt t="73915" x="4411663" y="5626100"/>
          <p14:tracePt t="73924" x="4340225" y="5626100"/>
          <p14:tracePt t="73940" x="4259263" y="5599113"/>
          <p14:tracePt t="73956" x="4214813" y="5581650"/>
          <p14:tracePt t="73973" x="4170363" y="5581650"/>
          <p14:tracePt t="73989" x="4125913" y="5581650"/>
          <p14:tracePt t="74006" x="4098925" y="5581650"/>
          <p14:tracePt t="74023" x="4054475" y="5572125"/>
          <p14:tracePt t="74039" x="4010025" y="5572125"/>
          <p14:tracePt t="74056" x="3990975" y="5572125"/>
          <p14:tracePt t="74073" x="3956050" y="5572125"/>
          <p14:tracePt t="74089" x="3946525" y="5572125"/>
          <p14:tracePt t="74107" x="3902075" y="5572125"/>
          <p14:tracePt t="74124" x="3884613" y="5572125"/>
          <p14:tracePt t="74139" x="3875088" y="5572125"/>
          <p14:tracePt t="74156" x="3840163" y="5572125"/>
          <p14:tracePt t="74173" x="3830638" y="5572125"/>
          <p14:tracePt t="74189" x="3786188" y="5572125"/>
          <p14:tracePt t="74206" x="3741738" y="5572125"/>
          <p14:tracePt t="74223" x="3714750" y="5572125"/>
          <p14:tracePt t="74239" x="3679825" y="5572125"/>
          <p14:tracePt t="74256" x="3633788" y="5572125"/>
          <p14:tracePt t="74273" x="3598863" y="5572125"/>
          <p14:tracePt t="74289" x="3554413" y="5572125"/>
          <p14:tracePt t="74306" x="3544888" y="5572125"/>
          <p14:tracePt t="74323" x="3517900" y="5572125"/>
          <p14:tracePt t="74340" x="3482975" y="5599113"/>
          <p14:tracePt t="74356" x="3473450" y="5599113"/>
          <p14:tracePt t="74395" x="3465513" y="5608638"/>
          <p14:tracePt t="74406" x="3446463" y="5616575"/>
          <p14:tracePt t="74423" x="3429000" y="5653088"/>
          <p14:tracePt t="74439" x="3402013" y="5680075"/>
          <p14:tracePt t="74456" x="3394075" y="5697538"/>
          <p14:tracePt t="74473" x="3384550" y="5715000"/>
          <p14:tracePt t="74489" x="3375025" y="5751513"/>
          <p14:tracePt t="74506" x="3348038" y="5776913"/>
          <p14:tracePt t="74523" x="3330575" y="5813425"/>
          <p14:tracePt t="74540" x="3330575" y="5822950"/>
          <p14:tracePt t="74573" x="3330575" y="5830888"/>
          <p14:tracePt t="74589" x="3330575" y="5857875"/>
          <p14:tracePt t="74606" x="3330575" y="5867400"/>
          <p14:tracePt t="74627" x="3330575" y="5875338"/>
          <p14:tracePt t="74643" x="3340100" y="5884863"/>
          <p14:tracePt t="74659" x="3348038" y="5894388"/>
          <p14:tracePt t="74673" x="3357563" y="5902325"/>
          <p14:tracePt t="74689" x="3367088" y="5911850"/>
          <p14:tracePt t="74707" x="3375025" y="5929313"/>
          <p14:tracePt t="74723" x="3402013" y="5938838"/>
          <p14:tracePt t="74740" x="3411538" y="5946775"/>
          <p14:tracePt t="74756" x="3438525" y="5965825"/>
          <p14:tracePt t="74827" x="3455988" y="5983288"/>
          <p14:tracePt t="74835" x="3465513" y="5983288"/>
          <p14:tracePt t="74843" x="3482975" y="5983288"/>
          <p14:tracePt t="74856" x="3490913" y="5983288"/>
          <p14:tracePt t="74873" x="3517900" y="5983288"/>
          <p14:tracePt t="74889" x="3527425" y="5991225"/>
          <p14:tracePt t="74923" x="3536950" y="5991225"/>
          <p14:tracePt t="74956" x="3544888" y="5991225"/>
          <p14:tracePt t="74963" x="3554413" y="5991225"/>
          <p14:tracePt t="74973" x="3562350" y="5991225"/>
          <p14:tracePt t="74989" x="3598863" y="5991225"/>
          <p14:tracePt t="75006" x="3643313" y="5991225"/>
          <p14:tracePt t="75023" x="3660775" y="5991225"/>
          <p14:tracePt t="75040" x="3697288" y="5991225"/>
          <p14:tracePt t="75056" x="3705225" y="5991225"/>
          <p14:tracePt t="75091" x="3714750" y="5991225"/>
          <p14:tracePt t="75107" x="3724275" y="5991225"/>
          <p14:tracePt t="75123" x="3751263" y="5973763"/>
          <p14:tracePt t="75140" x="3768725" y="5965825"/>
          <p14:tracePt t="75157" x="3776663" y="5965825"/>
          <p14:tracePt t="75173" x="3803650" y="5956300"/>
          <p14:tracePt t="75206" x="3822700" y="5946775"/>
          <p14:tracePt t="75223" x="3840163" y="5919788"/>
          <p14:tracePt t="75240" x="3875088" y="5884863"/>
          <p14:tracePt t="75256" x="3875088" y="5867400"/>
          <p14:tracePt t="75273" x="3884613" y="5848350"/>
          <p14:tracePt t="75289" x="3884613" y="5813425"/>
          <p14:tracePt t="75307" x="3884613" y="5795963"/>
          <p14:tracePt t="75323" x="3857625" y="5741988"/>
          <p14:tracePt t="75340" x="3848100" y="5732463"/>
          <p14:tracePt t="75356" x="3840163" y="5724525"/>
          <p14:tracePt t="75373" x="3822700" y="5688013"/>
          <p14:tracePt t="75389" x="3803650" y="5680075"/>
          <p14:tracePt t="75406" x="3759200" y="5661025"/>
          <p14:tracePt t="75423" x="3732213" y="5626100"/>
          <p14:tracePt t="75439" x="3705225" y="5616575"/>
          <p14:tracePt t="75456" x="3670300" y="5581650"/>
          <p14:tracePt t="75473" x="3625850" y="5572125"/>
          <p14:tracePt t="75489" x="3589338" y="5554663"/>
          <p14:tracePt t="75507" x="3581400" y="5554663"/>
          <p14:tracePt t="75523" x="3554413" y="5554663"/>
          <p14:tracePt t="75540" x="3527425" y="5554663"/>
          <p14:tracePt t="75556" x="3517900" y="5554663"/>
          <p14:tracePt t="75573" x="3500438" y="5554663"/>
          <p14:tracePt t="75589" x="3473450" y="5562600"/>
          <p14:tracePt t="75606" x="3465513" y="5572125"/>
          <p14:tracePt t="75623" x="3429000" y="5608638"/>
          <p14:tracePt t="75639" x="3402013" y="5626100"/>
          <p14:tracePt t="75656" x="3375025" y="5653088"/>
          <p14:tracePt t="75673" x="3357563" y="5670550"/>
          <p14:tracePt t="75690" x="3340100" y="5697538"/>
          <p14:tracePt t="75723" x="3340100" y="5732463"/>
          <p14:tracePt t="75740" x="3340100" y="5741988"/>
          <p14:tracePt t="75756" x="3340100" y="5768975"/>
          <p14:tracePt t="75773" x="3340100" y="5813425"/>
          <p14:tracePt t="75789" x="3340100" y="5822950"/>
          <p14:tracePt t="75806" x="3340100" y="5857875"/>
          <p14:tracePt t="75823" x="3348038" y="5875338"/>
          <p14:tracePt t="75839" x="3384550" y="5946775"/>
          <p14:tracePt t="75856" x="3394075" y="5965825"/>
          <p14:tracePt t="75873" x="3438525" y="6010275"/>
          <p14:tracePt t="75890" x="3455988" y="6045200"/>
          <p14:tracePt t="75907" x="3465513" y="6054725"/>
          <p14:tracePt t="75923" x="3500438" y="6072188"/>
          <p14:tracePt t="75940" x="3517900" y="6089650"/>
          <p14:tracePt t="75956" x="3527425" y="6108700"/>
          <p14:tracePt t="75973" x="3536950" y="6108700"/>
          <p14:tracePt t="75990" x="3554413" y="6116638"/>
          <p14:tracePt t="76006" x="3562350" y="6116638"/>
          <p14:tracePt t="76023" x="3581400" y="6116638"/>
          <p14:tracePt t="76039" x="3598863" y="6116638"/>
          <p14:tracePt t="76056" x="3625850" y="6116638"/>
          <p14:tracePt t="76073" x="3643313" y="6116638"/>
          <p14:tracePt t="76090" x="3660775" y="6116638"/>
          <p14:tracePt t="76107" x="3697288" y="6116638"/>
          <p14:tracePt t="76123" x="3759200" y="6116638"/>
          <p14:tracePt t="76140" x="3813175" y="6116638"/>
          <p14:tracePt t="76156" x="3867150" y="6116638"/>
          <p14:tracePt t="76173" x="3902075" y="6089650"/>
          <p14:tracePt t="76190" x="3919538" y="6081713"/>
          <p14:tracePt t="76206" x="3938588" y="6054725"/>
          <p14:tracePt t="76223" x="3946525" y="6027738"/>
          <p14:tracePt t="76256" x="3946525" y="6000750"/>
          <p14:tracePt t="76273" x="3946525" y="5983288"/>
          <p14:tracePt t="76289" x="3946525" y="5965825"/>
          <p14:tracePt t="76307" x="3946525" y="5929313"/>
          <p14:tracePt t="76323" x="3946525" y="5894388"/>
          <p14:tracePt t="76340" x="3938588" y="5867400"/>
          <p14:tracePt t="76356" x="3919538" y="5857875"/>
          <p14:tracePt t="76373" x="3911600" y="5840413"/>
          <p14:tracePt t="76389" x="3902075" y="5803900"/>
          <p14:tracePt t="76406" x="3902075" y="5795963"/>
          <p14:tracePt t="76423" x="3867150" y="5759450"/>
          <p14:tracePt t="76439" x="3848100" y="5741988"/>
          <p14:tracePt t="76456" x="3803650" y="5715000"/>
          <p14:tracePt t="76473" x="3759200" y="5705475"/>
          <p14:tracePt t="76489" x="3705225" y="5688013"/>
          <p14:tracePt t="76507" x="3687763" y="5680075"/>
          <p14:tracePt t="76523" x="3660775" y="5670550"/>
          <p14:tracePt t="76540" x="3652838" y="5670550"/>
          <p14:tracePt t="76556" x="3633788" y="5670550"/>
          <p14:tracePt t="76573" x="3589338" y="5670550"/>
          <p14:tracePt t="76589" x="3554413" y="5670550"/>
          <p14:tracePt t="76606" x="3527425" y="5670550"/>
          <p14:tracePt t="76623" x="3509963" y="5670550"/>
          <p14:tracePt t="76639" x="3500438" y="5670550"/>
          <p14:tracePt t="76656" x="3490913" y="5680075"/>
          <p14:tracePt t="76673" x="3473450" y="5697538"/>
          <p14:tracePt t="76689" x="3465513" y="5705475"/>
          <p14:tracePt t="76706" x="3455988" y="5724525"/>
          <p14:tracePt t="76723" x="3455988" y="5768975"/>
          <p14:tracePt t="76740" x="3455988" y="5786438"/>
          <p14:tracePt t="76756" x="3455988" y="5822950"/>
          <p14:tracePt t="76772" x="3455988" y="5840413"/>
          <p14:tracePt t="76789" x="3455988" y="5867400"/>
          <p14:tracePt t="76806" x="3455988" y="5884863"/>
          <p14:tracePt t="76823" x="3455988" y="5894388"/>
          <p14:tracePt t="76856" x="3455988" y="5929313"/>
          <p14:tracePt t="76899" x="3465513" y="5938838"/>
          <p14:tracePt t="76915" x="3473450" y="5946775"/>
          <p14:tracePt t="76931" x="3490913" y="5956300"/>
          <p14:tracePt t="76947" x="3509963" y="5973763"/>
          <p14:tracePt t="76956" x="3517900" y="5991225"/>
          <p14:tracePt t="76973" x="3544888" y="6010275"/>
          <p14:tracePt t="76989" x="3581400" y="6018213"/>
          <p14:tracePt t="77006" x="3598863" y="6027738"/>
          <p14:tracePt t="77023" x="3608388" y="6037263"/>
          <p14:tracePt t="77039" x="3633788" y="6045200"/>
          <p14:tracePt t="77056" x="3652838" y="6045200"/>
          <p14:tracePt t="77073" x="3697288" y="6045200"/>
          <p14:tracePt t="77089" x="3741738" y="6045200"/>
          <p14:tracePt t="77107" x="3776663" y="6037263"/>
          <p14:tracePt t="77124" x="3830638" y="6010275"/>
          <p14:tracePt t="77140" x="3956050" y="5902325"/>
          <p14:tracePt t="77156" x="4017963" y="5848350"/>
          <p14:tracePt t="77172" x="4037013" y="5830888"/>
          <p14:tracePt t="77189" x="4044950" y="5803900"/>
          <p14:tracePt t="77206" x="4044950" y="5724525"/>
          <p14:tracePt t="77223" x="4044950" y="5653088"/>
          <p14:tracePt t="77240" x="4010025" y="5581650"/>
          <p14:tracePt t="77256" x="4010025" y="5537200"/>
          <p14:tracePt t="77273" x="4010025" y="5518150"/>
          <p14:tracePt t="77289" x="4098925" y="5510213"/>
          <p14:tracePt t="77306" x="4384675" y="5510213"/>
          <p14:tracePt t="77323" x="5072063" y="5510213"/>
          <p14:tracePt t="77340" x="5840413" y="5518150"/>
          <p14:tracePt t="77356" x="6616700" y="5626100"/>
          <p14:tracePt t="77372" x="6634163" y="5626100"/>
          <p14:tracePt t="77523" x="6643688" y="5626100"/>
          <p14:tracePt t="77531" x="6661150" y="5589588"/>
          <p14:tracePt t="77540" x="6724650" y="5394325"/>
          <p14:tracePt t="77556" x="7153275" y="4554538"/>
          <p14:tracePt t="77573" x="7705725" y="3517900"/>
          <p14:tracePt t="77589" x="8205788" y="2589213"/>
          <p14:tracePt t="77606" x="8670925" y="1652588"/>
          <p14:tracePt t="77623" x="8823325" y="1204913"/>
          <p14:tracePt t="77639" x="8858250" y="982663"/>
          <p14:tracePt t="77656" x="8858250" y="973138"/>
          <p14:tracePt t="77828" x="8867775" y="973138"/>
          <p14:tracePt t="77867" x="8858250" y="973138"/>
          <p14:tracePt t="77875" x="8831263" y="1017588"/>
          <p14:tracePt t="77883" x="8813800" y="1054100"/>
          <p14:tracePt t="77891" x="8786813" y="1125538"/>
          <p14:tracePt t="77906" x="8759825" y="1187450"/>
          <p14:tracePt t="77923" x="8582025" y="1465263"/>
          <p14:tracePt t="77940" x="8385175" y="1660525"/>
          <p14:tracePt t="77956" x="8232775" y="1812925"/>
          <p14:tracePt t="77973" x="8062913" y="1928813"/>
          <p14:tracePt t="77989" x="7983538" y="2000250"/>
          <p14:tracePt t="78006" x="7912100" y="2054225"/>
          <p14:tracePt t="78023" x="7902575" y="2062163"/>
          <p14:tracePt t="78115" x="7867650" y="2062163"/>
          <p14:tracePt t="78123" x="7858125" y="2062163"/>
          <p14:tracePt t="78131" x="7823200" y="2062163"/>
          <p14:tracePt t="78141" x="7796213" y="2062163"/>
          <p14:tracePt t="78156" x="7732713" y="2017713"/>
          <p14:tracePt t="78172" x="7715250" y="2009775"/>
          <p14:tracePt t="78189" x="7697788" y="2000250"/>
          <p14:tracePt t="78206" x="7680325" y="1955800"/>
          <p14:tracePt t="78222" x="7661275" y="1901825"/>
          <p14:tracePt t="78239" x="7653338" y="1893888"/>
          <p14:tracePt t="78256" x="7643813" y="1857375"/>
          <p14:tracePt t="78289" x="7616825" y="1847850"/>
          <p14:tracePt t="78306" x="7608888" y="1847850"/>
          <p14:tracePt t="78323" x="7572375" y="1822450"/>
          <p14:tracePt t="78340" x="7554913" y="1822450"/>
          <p14:tracePt t="78356" x="7483475" y="1822450"/>
          <p14:tracePt t="78373" x="7402513" y="1830388"/>
          <p14:tracePt t="78389" x="7340600" y="1830388"/>
          <p14:tracePt t="78406" x="7296150" y="1847850"/>
          <p14:tracePt t="78423" x="7269163" y="1874838"/>
          <p14:tracePt t="78439" x="7215188" y="1919288"/>
          <p14:tracePt t="78456" x="7197725" y="1938338"/>
          <p14:tracePt t="78473" x="7197725" y="1982788"/>
          <p14:tracePt t="78489" x="7188200" y="2017713"/>
          <p14:tracePt t="78506" x="7188200" y="2036763"/>
          <p14:tracePt t="78523" x="7188200" y="2089150"/>
          <p14:tracePt t="78540" x="7188200" y="2133600"/>
          <p14:tracePt t="78556" x="7188200" y="2187575"/>
          <p14:tracePt t="78573" x="7188200" y="2205038"/>
          <p14:tracePt t="78589" x="7224713" y="2241550"/>
          <p14:tracePt t="78606" x="7259638" y="2276475"/>
          <p14:tracePt t="78623" x="7277100" y="2295525"/>
          <p14:tracePt t="78639" x="7296150" y="2312988"/>
          <p14:tracePt t="78656" x="7331075" y="2339975"/>
          <p14:tracePt t="78673" x="7367588" y="2357438"/>
          <p14:tracePt t="78689" x="7394575" y="2366963"/>
          <p14:tracePt t="78706" x="7439025" y="2366963"/>
          <p14:tracePt t="78723" x="7456488" y="2384425"/>
          <p14:tracePt t="78739" x="7473950" y="2384425"/>
          <p14:tracePt t="78756" x="7491413" y="2384425"/>
          <p14:tracePt t="78773" x="7527925" y="2401888"/>
          <p14:tracePt t="78789" x="7545388" y="2401888"/>
          <p14:tracePt t="78806" x="7554913" y="2401888"/>
          <p14:tracePt t="78823" x="7589838" y="2401888"/>
          <p14:tracePt t="78839" x="7608888" y="2401888"/>
          <p14:tracePt t="78856" x="7653338" y="2401888"/>
          <p14:tracePt t="78872" x="7697788" y="2384425"/>
          <p14:tracePt t="78889" x="7705725" y="2374900"/>
          <p14:tracePt t="78906" x="7715250" y="2357438"/>
          <p14:tracePt t="78922" x="7769225" y="2295525"/>
          <p14:tracePt t="78940" x="7777163" y="2276475"/>
          <p14:tracePt t="78956" x="7786688" y="2241550"/>
          <p14:tracePt t="78972" x="7786688" y="2197100"/>
          <p14:tracePt t="78989" x="7786688" y="2170113"/>
          <p14:tracePt t="79006" x="7786688" y="2108200"/>
          <p14:tracePt t="79023" x="7786688" y="2062163"/>
          <p14:tracePt t="79039" x="7786688" y="2017713"/>
          <p14:tracePt t="79056" x="7777163" y="1955800"/>
          <p14:tracePt t="79073" x="7742238" y="1911350"/>
          <p14:tracePt t="79089" x="7732713" y="1874838"/>
          <p14:tracePt t="79123" x="7688263" y="1839913"/>
          <p14:tracePt t="79140" x="7634288" y="1830388"/>
          <p14:tracePt t="79156" x="7572375" y="1822450"/>
          <p14:tracePt t="79173" x="7518400" y="1803400"/>
          <p14:tracePt t="79189" x="7473950" y="1803400"/>
          <p14:tracePt t="79206" x="7429500" y="1803400"/>
          <p14:tracePt t="79223" x="7402513" y="1803400"/>
          <p14:tracePt t="79239" x="7394575" y="1803400"/>
          <p14:tracePt t="79256" x="7367588" y="1803400"/>
          <p14:tracePt t="79273" x="7340600" y="1803400"/>
          <p14:tracePt t="79289" x="7323138" y="1803400"/>
          <p14:tracePt t="79306" x="7304088" y="1812925"/>
          <p14:tracePt t="79323" x="7251700" y="1866900"/>
          <p14:tracePt t="79340" x="7242175" y="1911350"/>
          <p14:tracePt t="79356" x="7242175" y="1955800"/>
          <p14:tracePt t="79372" x="7242175" y="1973263"/>
          <p14:tracePt t="79389" x="7242175" y="2000250"/>
          <p14:tracePt t="79406" x="7259638" y="2089150"/>
          <p14:tracePt t="79422" x="7269163" y="2170113"/>
          <p14:tracePt t="79439" x="7304088" y="2197100"/>
          <p14:tracePt t="79472" x="7394575" y="2179638"/>
          <p14:tracePt t="79489" x="7402513" y="2179638"/>
          <p14:tracePt t="79651" x="7419975" y="2179638"/>
          <p14:tracePt t="79675" x="7429500" y="2179638"/>
          <p14:tracePt t="79683" x="7412038" y="2197100"/>
          <p14:tracePt t="79691" x="7375525" y="2214563"/>
          <p14:tracePt t="79706" x="7296150" y="2241550"/>
          <p14:tracePt t="79723" x="7062788" y="2562225"/>
          <p14:tracePt t="79740" x="6867525" y="2919413"/>
          <p14:tracePt t="79756" x="6518275" y="3375025"/>
          <p14:tracePt t="79773" x="6126163" y="3751263"/>
          <p14:tracePt t="79789" x="5697538" y="4116388"/>
          <p14:tracePt t="79806" x="5295900" y="4394200"/>
          <p14:tracePt t="79823" x="5018088" y="4545013"/>
          <p14:tracePt t="79839" x="4902200" y="4589463"/>
          <p14:tracePt t="79856" x="4894263" y="4589463"/>
          <p14:tracePt t="79873" x="4884738" y="4572000"/>
          <p14:tracePt t="79889" x="4929188" y="4446588"/>
          <p14:tracePt t="79906" x="4965700" y="4348163"/>
          <p14:tracePt t="80003" x="4965700" y="4340225"/>
          <p14:tracePt t="80011" x="4965700" y="4367213"/>
          <p14:tracePt t="80023" x="4911725" y="4411663"/>
          <p14:tracePt t="80039" x="4724400" y="4643438"/>
          <p14:tracePt t="80056" x="4456113" y="4875213"/>
          <p14:tracePt t="80072" x="4232275" y="5116513"/>
          <p14:tracePt t="80089" x="4089400" y="5357813"/>
          <p14:tracePt t="80106" x="3929063" y="5661025"/>
          <p14:tracePt t="80124" x="3705225" y="6089650"/>
          <p14:tracePt t="80140" x="3608388" y="6259513"/>
          <p14:tracePt t="80156" x="3571875" y="6303963"/>
          <p14:tracePt t="80172" x="3554413" y="6303963"/>
          <p14:tracePt t="80419" x="3554413" y="6323013"/>
          <p14:tracePt t="80427" x="3562350" y="6330950"/>
          <p14:tracePt t="80439" x="3571875" y="6340475"/>
          <p14:tracePt t="80456" x="3589338" y="6340475"/>
          <p14:tracePt t="80472" x="3608388" y="6340475"/>
          <p14:tracePt t="80489" x="3643313" y="6323013"/>
          <p14:tracePt t="80506" x="3652838" y="6313488"/>
          <p14:tracePt t="80522" x="3679825" y="6296025"/>
          <p14:tracePt t="80540" x="3687763" y="6276975"/>
          <p14:tracePt t="80556" x="3714750" y="6224588"/>
          <p14:tracePt t="80572" x="3732213" y="6170613"/>
          <p14:tracePt t="80589" x="3732213" y="6126163"/>
          <p14:tracePt t="80606" x="3741738" y="6108700"/>
          <p14:tracePt t="80622" x="3759200" y="6089650"/>
          <p14:tracePt t="80659" x="3768725" y="6081713"/>
          <p14:tracePt t="80675" x="3768725" y="6072188"/>
          <p14:tracePt t="80691" x="3768725" y="6054725"/>
          <p14:tracePt t="80707" x="3768725" y="6045200"/>
          <p14:tracePt t="80723" x="3768725" y="6037263"/>
          <p14:tracePt t="80740" x="3768725" y="6027738"/>
          <p14:tracePt t="80756" x="3751263" y="6018213"/>
          <p14:tracePt t="80772" x="3724275" y="6010275"/>
          <p14:tracePt t="80806" x="3687763" y="6010275"/>
          <p14:tracePt t="80822" x="3660775" y="6018213"/>
          <p14:tracePt t="80839" x="3643313" y="6018213"/>
          <p14:tracePt t="80856" x="3616325" y="6037263"/>
          <p14:tracePt t="80872" x="3598863" y="6045200"/>
          <p14:tracePt t="80907" x="3562350" y="6054725"/>
          <p14:tracePt t="80922" x="3544888" y="6062663"/>
          <p14:tracePt t="80940" x="3527425" y="6072188"/>
          <p14:tracePt t="80956" x="3490913" y="6089650"/>
          <p14:tracePt t="80972" x="3455988" y="6099175"/>
          <p14:tracePt t="80989" x="3411538" y="6143625"/>
          <p14:tracePt t="81006" x="3384550" y="6180138"/>
          <p14:tracePt t="81022" x="3357563" y="6197600"/>
          <p14:tracePt t="81056" x="3348038" y="6205538"/>
          <p14:tracePt t="81072" x="3340100" y="6215063"/>
          <p14:tracePt t="81089" x="3330575" y="6242050"/>
          <p14:tracePt t="81106" x="3330575" y="6251575"/>
          <p14:tracePt t="81123" x="3330575" y="6303963"/>
          <p14:tracePt t="81140" x="3330575" y="6367463"/>
          <p14:tracePt t="81156" x="3330575" y="6419850"/>
          <p14:tracePt t="81173" x="3340100" y="6456363"/>
          <p14:tracePt t="81189" x="3367088" y="6483350"/>
          <p14:tracePt t="81206" x="3402013" y="6510338"/>
          <p14:tracePt t="81222" x="3419475" y="6527800"/>
          <p14:tracePt t="81239" x="3438525" y="6537325"/>
          <p14:tracePt t="81256" x="3482975" y="6562725"/>
          <p14:tracePt t="81272" x="3517900" y="6572250"/>
          <p14:tracePt t="81289" x="3544888" y="6572250"/>
          <p14:tracePt t="81306" x="3571875" y="6589713"/>
          <p14:tracePt t="81322" x="3616325" y="6599238"/>
          <p14:tracePt t="81340" x="3633788" y="6599238"/>
          <p14:tracePt t="81356" x="3660775" y="6599238"/>
          <p14:tracePt t="81373" x="3724275" y="6599238"/>
          <p14:tracePt t="81389" x="3741738" y="6599238"/>
          <p14:tracePt t="81406" x="3776663" y="6599238"/>
          <p14:tracePt t="81422" x="3786188" y="6599238"/>
          <p14:tracePt t="81439" x="3803650" y="6599238"/>
          <p14:tracePt t="81456" x="3813175" y="6589713"/>
          <p14:tracePt t="81473" x="3813175" y="6581775"/>
          <p14:tracePt t="81489" x="3822700" y="6554788"/>
          <p14:tracePt t="81506" x="3830638" y="6527800"/>
          <p14:tracePt t="81523" x="3857625" y="6465888"/>
          <p14:tracePt t="81540" x="3857625" y="6402388"/>
          <p14:tracePt t="81556" x="3857625" y="6394450"/>
          <p14:tracePt t="81572" x="3857625" y="6384925"/>
          <p14:tracePt t="81606" x="3857625" y="6367463"/>
          <p14:tracePt t="81622" x="3857625" y="6357938"/>
          <p14:tracePt t="81643" x="3857625" y="6340475"/>
          <p14:tracePt t="81656" x="3857625" y="6330950"/>
          <p14:tracePt t="81673" x="3848100" y="6296025"/>
          <p14:tracePt t="81689" x="3840163" y="6286500"/>
          <p14:tracePt t="81706" x="3830638" y="6276975"/>
          <p14:tracePt t="81723" x="3822700" y="6259513"/>
          <p14:tracePt t="81740" x="3786188" y="6224588"/>
          <p14:tracePt t="81772" x="3759200" y="6205538"/>
          <p14:tracePt t="81789" x="3732213" y="6180138"/>
          <p14:tracePt t="81806" x="3697288" y="6170613"/>
          <p14:tracePt t="81822" x="3670300" y="6161088"/>
          <p14:tracePt t="81839" x="3643313" y="6153150"/>
          <p14:tracePt t="81856" x="3625850" y="6126163"/>
          <p14:tracePt t="81872" x="3608388" y="6116638"/>
          <p14:tracePt t="81906" x="3589338" y="6116638"/>
          <p14:tracePt t="81931" x="3571875" y="6116638"/>
          <p14:tracePt t="81947" x="3562350" y="6116638"/>
          <p14:tracePt t="81963" x="3554413" y="6116638"/>
          <p14:tracePt t="81979" x="3527425" y="6116638"/>
          <p14:tracePt t="81995" x="3517900" y="6116638"/>
          <p14:tracePt t="82019" x="3500438" y="6134100"/>
          <p14:tracePt t="82051" x="3482975" y="6143625"/>
          <p14:tracePt t="82059" x="3482975" y="6161088"/>
          <p14:tracePt t="82115" x="3482975" y="6170613"/>
          <p14:tracePt t="82155" x="3482975" y="6188075"/>
          <p14:tracePt t="82163" x="3490913" y="6197600"/>
          <p14:tracePt t="82173" x="3509963" y="6197600"/>
          <p14:tracePt t="82189" x="3608388" y="6232525"/>
          <p14:tracePt t="82206" x="3714750" y="6259513"/>
          <p14:tracePt t="82222" x="3894138" y="6313488"/>
          <p14:tracePt t="82239" x="4071938" y="6348413"/>
          <p14:tracePt t="82255" x="4313238" y="6348413"/>
          <p14:tracePt t="82272" x="4643438" y="6348413"/>
          <p14:tracePt t="82289" x="5045075" y="6197600"/>
          <p14:tracePt t="82306" x="5456238" y="6018213"/>
          <p14:tracePt t="82323" x="6054725" y="5724525"/>
          <p14:tracePt t="82340" x="6357938" y="5572125"/>
          <p14:tracePt t="82356" x="6589713" y="5473700"/>
          <p14:tracePt t="82373" x="6796088" y="5411788"/>
          <p14:tracePt t="82389" x="6938963" y="5357813"/>
          <p14:tracePt t="82406" x="7062788" y="5303838"/>
          <p14:tracePt t="82422" x="7126288" y="5224463"/>
          <p14:tracePt t="82439" x="7126288" y="5180013"/>
          <p14:tracePt t="82628" x="7180263" y="5054600"/>
          <p14:tracePt t="82635" x="7224713" y="4965700"/>
          <p14:tracePt t="82643" x="7296150" y="4857750"/>
          <p14:tracePt t="82656" x="7331075" y="4803775"/>
          <p14:tracePt t="82673" x="7367588" y="4724400"/>
          <p14:tracePt t="82675" x="7385050" y="4679950"/>
          <p14:tracePt t="82689" x="7412038" y="4643438"/>
          <p14:tracePt t="82706" x="7439025" y="4562475"/>
          <p14:tracePt t="82723" x="7446963" y="4411663"/>
          <p14:tracePt t="82740" x="7446963" y="4340225"/>
          <p14:tracePt t="82756" x="7446963" y="4276725"/>
          <p14:tracePt t="82773" x="7446963" y="4205288"/>
          <p14:tracePt t="82789" x="7446963" y="4160838"/>
          <p14:tracePt t="82806" x="7446963" y="4116388"/>
          <p14:tracePt t="82822" x="7446963" y="4098925"/>
          <p14:tracePt t="82839" x="7446963" y="4089400"/>
          <p14:tracePt t="82883" x="7446963" y="4071938"/>
          <p14:tracePt t="82891" x="7446963" y="4044950"/>
          <p14:tracePt t="82905" x="7446963" y="4037013"/>
          <p14:tracePt t="82923" x="7446963" y="4000500"/>
          <p14:tracePt t="82940" x="7473950" y="3929063"/>
          <p14:tracePt t="82956" x="7483475" y="3919538"/>
          <p14:tracePt t="82973" x="7500938" y="3911600"/>
          <p14:tracePt t="82989" x="7562850" y="3894138"/>
          <p14:tracePt t="83005" x="7599363" y="3867150"/>
          <p14:tracePt t="83022" x="7670800" y="3867150"/>
          <p14:tracePt t="83039" x="7688263" y="3867150"/>
          <p14:tracePt t="83056" x="7715250" y="3867150"/>
          <p14:tracePt t="83089" x="7724775" y="3867150"/>
          <p14:tracePt t="83107" x="7742238" y="3875088"/>
          <p14:tracePt t="83147" x="7742238" y="3884613"/>
          <p14:tracePt t="83171" x="7742238" y="3894138"/>
          <p14:tracePt t="83195" x="7742238" y="3911600"/>
          <p14:tracePt t="83219" x="7742238" y="3929063"/>
          <p14:tracePt t="83227" x="7742238" y="3938588"/>
          <p14:tracePt t="83239" x="7732713" y="3946525"/>
          <p14:tracePt t="83255" x="7724775" y="3956050"/>
          <p14:tracePt t="83272" x="7715250" y="3990975"/>
          <p14:tracePt t="83289" x="7715250" y="4037013"/>
          <p14:tracePt t="83306" x="7705725" y="4081463"/>
          <p14:tracePt t="83323" x="7680325" y="4152900"/>
          <p14:tracePt t="83340" x="7661275" y="4214813"/>
          <p14:tracePt t="83356" x="7661275" y="4259263"/>
          <p14:tracePt t="83373" x="7653338" y="4313238"/>
          <p14:tracePt t="83389" x="7653338" y="4330700"/>
          <p14:tracePt t="83406" x="7653338" y="4340225"/>
          <p14:tracePt t="83423" x="7653338" y="4348163"/>
          <p14:tracePt t="83439" x="7643813" y="4394200"/>
          <p14:tracePt t="83456" x="7608888" y="4438650"/>
          <p14:tracePt t="83472" x="7599363" y="4456113"/>
          <p14:tracePt t="83635" x="7599363" y="4465638"/>
          <p14:tracePt t="83643" x="7608888" y="4465638"/>
          <p14:tracePt t="83659" x="7616825" y="4465638"/>
          <p14:tracePt t="83672" x="7626350" y="4465638"/>
          <p14:tracePt t="83707" x="7643813" y="4465638"/>
          <p14:tracePt t="83811" x="7661275" y="4465638"/>
          <p14:tracePt t="83819" x="7661275" y="4446588"/>
          <p14:tracePt t="83835" x="7661275" y="4438650"/>
          <p14:tracePt t="83843" x="7661275" y="4429125"/>
          <p14:tracePt t="83856" x="7661275" y="4394200"/>
          <p14:tracePt t="83873" x="7661275" y="4348163"/>
          <p14:tracePt t="83889" x="7653338" y="4322763"/>
          <p14:tracePt t="83906" x="7643813" y="4259263"/>
          <p14:tracePt t="83923" x="7634288" y="4170363"/>
          <p14:tracePt t="83940" x="7608888" y="4116388"/>
          <p14:tracePt t="83956" x="7581900" y="4081463"/>
          <p14:tracePt t="83972" x="7537450" y="4010025"/>
          <p14:tracePt t="83989" x="7518400" y="3983038"/>
          <p14:tracePt t="84006" x="7510463" y="3973513"/>
          <p14:tracePt t="84023" x="7500938" y="3956050"/>
          <p14:tracePt t="84039" x="7491413" y="3946525"/>
          <p14:tracePt t="84056" x="7483475" y="3929063"/>
          <p14:tracePt t="84072" x="7466013" y="3911600"/>
          <p14:tracePt t="84089" x="7439025" y="3902075"/>
          <p14:tracePt t="84105" x="7412038" y="3875088"/>
          <p14:tracePt t="84163" x="7402513" y="3867150"/>
          <p14:tracePt t="84187" x="7394575" y="3867150"/>
          <p14:tracePt t="84195" x="7385050" y="3857625"/>
          <p14:tracePt t="84211" x="7375525" y="3840163"/>
          <p14:tracePt t="84227" x="7358063" y="3813175"/>
          <p14:tracePt t="84239" x="7358063" y="3776663"/>
          <p14:tracePt t="84256" x="7331075" y="3724275"/>
          <p14:tracePt t="84272" x="7304088" y="3687763"/>
          <p14:tracePt t="84289" x="7277100" y="3633788"/>
          <p14:tracePt t="84309" x="7259638" y="3608388"/>
          <p14:tracePt t="84491" x="7277100" y="3608388"/>
          <p14:tracePt t="84499" x="7286625" y="3616325"/>
          <p14:tracePt t="84507" x="7304088" y="3643313"/>
          <p14:tracePt t="84523" x="7375525" y="3679825"/>
          <p14:tracePt t="84540" x="7412038" y="3714750"/>
          <p14:tracePt t="84556" x="7473950" y="3776663"/>
          <p14:tracePt t="84572" x="7518400" y="3786188"/>
          <p14:tracePt t="84589" x="7572375" y="3848100"/>
          <p14:tracePt t="84605" x="7634288" y="3875088"/>
          <p14:tracePt t="84622" x="7653338" y="3911600"/>
          <p14:tracePt t="84639" x="7661275" y="3929063"/>
          <p14:tracePt t="84656" x="7680325" y="3938588"/>
          <p14:tracePt t="84771" x="7670800" y="3929063"/>
          <p14:tracePt t="84779" x="7661275" y="3911600"/>
          <p14:tracePt t="84789" x="7643813" y="3911600"/>
          <p14:tracePt t="84806" x="7589838" y="3875088"/>
          <p14:tracePt t="84822" x="7545388" y="3857625"/>
          <p14:tracePt t="84839" x="7491413" y="3813175"/>
          <p14:tracePt t="84856" x="7446963" y="3776663"/>
          <p14:tracePt t="84872" x="7394575" y="3724275"/>
          <p14:tracePt t="84889" x="7331075" y="3670300"/>
          <p14:tracePt t="84906" x="7259638" y="3625850"/>
          <p14:tracePt t="84923" x="7215188" y="3581400"/>
          <p14:tracePt t="84939" x="7180263" y="3562350"/>
          <p14:tracePt t="84987" x="7180263" y="3554413"/>
          <p14:tracePt t="85067" x="7180263" y="3544888"/>
          <p14:tracePt t="85099" x="7180263" y="3536950"/>
          <p14:tracePt t="85107" x="7180263" y="3527425"/>
          <p14:tracePt t="85123" x="7188200" y="3509963"/>
          <p14:tracePt t="85147" x="7197725" y="3509963"/>
          <p14:tracePt t="85156" x="7232650" y="3527425"/>
          <p14:tracePt t="85163" x="7259638" y="3554413"/>
          <p14:tracePt t="85173" x="7269163" y="3562350"/>
          <p14:tracePt t="85189" x="7331075" y="3625850"/>
          <p14:tracePt t="85206" x="7385050" y="3679825"/>
          <p14:tracePt t="85222" x="7419975" y="3705225"/>
          <p14:tracePt t="85239" x="7456488" y="3741738"/>
          <p14:tracePt t="85256" x="7473950" y="3768725"/>
          <p14:tracePt t="85272" x="7500938" y="3813175"/>
          <p14:tracePt t="85289" x="7510463" y="3822700"/>
          <p14:tracePt t="85323" x="7510463" y="3848100"/>
          <p14:tracePt t="85339" x="7510463" y="3857625"/>
          <p14:tracePt t="85516" x="7491413" y="3848100"/>
          <p14:tracePt t="85524" x="7466013" y="3840163"/>
          <p14:tracePt t="85531" x="7429500" y="3795713"/>
          <p14:tracePt t="85540" x="7402513" y="3786188"/>
          <p14:tracePt t="85555" x="7340600" y="3732213"/>
          <p14:tracePt t="85572" x="7304088" y="3705225"/>
          <p14:tracePt t="85589" x="7269163" y="3670300"/>
          <p14:tracePt t="85606" x="7224713" y="3616325"/>
          <p14:tracePt t="85622" x="7205663" y="3616325"/>
          <p14:tracePt t="85639" x="7188200" y="3608388"/>
          <p14:tracePt t="85675" x="7180263" y="3608388"/>
          <p14:tracePt t="85795" x="7170738" y="3608388"/>
          <p14:tracePt t="85812" x="7170738" y="3616325"/>
          <p14:tracePt t="85819" x="7170738" y="3633788"/>
          <p14:tracePt t="85827" x="7215188" y="3679825"/>
          <p14:tracePt t="85839" x="7232650" y="3687763"/>
          <p14:tracePt t="85856" x="7304088" y="3741738"/>
          <p14:tracePt t="85873" x="7348538" y="3768725"/>
          <p14:tracePt t="85889" x="7394575" y="3813175"/>
          <p14:tracePt t="85906" x="7419975" y="3830638"/>
          <p14:tracePt t="85922" x="7446963" y="3857625"/>
          <p14:tracePt t="85939" x="7456488" y="3867150"/>
          <p14:tracePt t="85956" x="7466013" y="3867150"/>
          <p14:tracePt t="85972" x="7491413" y="3884613"/>
          <p14:tracePt t="85989" x="7491413" y="3894138"/>
          <p14:tracePt t="86006" x="7500938" y="3902075"/>
          <p14:tracePt t="86022" x="7510463" y="3919538"/>
          <p14:tracePt t="86171" x="7510463" y="3902075"/>
          <p14:tracePt t="86179" x="7510463" y="3894138"/>
          <p14:tracePt t="86189" x="7491413" y="3840163"/>
          <p14:tracePt t="86205" x="7446963" y="3795713"/>
          <p14:tracePt t="86222" x="7375525" y="3697288"/>
          <p14:tracePt t="86239" x="7331075" y="3660775"/>
          <p14:tracePt t="86255" x="7277100" y="3608388"/>
          <p14:tracePt t="86272" x="7224713" y="3562350"/>
          <p14:tracePt t="86289" x="7188200" y="3527425"/>
          <p14:tracePt t="86306" x="7180263" y="3517900"/>
          <p14:tracePt t="86451" x="7197725" y="3536950"/>
          <p14:tracePt t="86459" x="7232650" y="3581400"/>
          <p14:tracePt t="86467" x="7259638" y="3608388"/>
          <p14:tracePt t="86475" x="7304088" y="3643313"/>
          <p14:tracePt t="86489" x="7331075" y="3670300"/>
          <p14:tracePt t="86505" x="7394575" y="3741738"/>
          <p14:tracePt t="86523" x="7456488" y="3795713"/>
          <p14:tracePt t="86540" x="7491413" y="3848100"/>
          <p14:tracePt t="86556" x="7491413" y="3857625"/>
          <p14:tracePt t="86572" x="7500938" y="3867150"/>
          <p14:tracePt t="86589" x="7500938" y="3884613"/>
          <p14:tracePt t="86605" x="7510463" y="3902075"/>
          <p14:tracePt t="86659" x="7518400" y="3902075"/>
          <p14:tracePt t="87204" x="7518400" y="3946525"/>
          <p14:tracePt t="87211" x="7446963" y="4037013"/>
          <p14:tracePt t="87222" x="7385050" y="4116388"/>
          <p14:tracePt t="87239" x="7089775" y="4394200"/>
          <p14:tracePt t="87256" x="6562725" y="4759325"/>
          <p14:tracePt t="87272" x="5705475" y="5268913"/>
          <p14:tracePt t="87289" x="4911725" y="5680075"/>
          <p14:tracePt t="87305" x="4276725" y="6062663"/>
          <p14:tracePt t="87323" x="3813175" y="6384925"/>
          <p14:tracePt t="87340" x="3768725" y="6411913"/>
          <p14:tracePt t="87356" x="3759200" y="6411913"/>
          <p14:tracePt t="87372" x="3751263" y="6411913"/>
          <p14:tracePt t="87635" x="3759200" y="6411913"/>
          <p14:tracePt t="87643" x="3759200" y="6384925"/>
          <p14:tracePt t="87655" x="3759200" y="6348413"/>
          <p14:tracePt t="87672" x="3759200" y="6303963"/>
          <p14:tracePt t="87715" x="3759200" y="6296025"/>
          <p14:tracePt t="87771" x="3759200" y="6286500"/>
          <p14:tracePt t="87779" x="3759200" y="6269038"/>
          <p14:tracePt t="87788" x="3759200" y="6251575"/>
          <p14:tracePt t="87805" x="3759200" y="6232525"/>
          <p14:tracePt t="87875" x="3759200" y="6224588"/>
          <p14:tracePt t="87939" x="3759200" y="6197600"/>
          <p14:tracePt t="87963" x="3759200" y="6188075"/>
          <p14:tracePt t="87979" x="3759200" y="6180138"/>
          <p14:tracePt t="87995" x="3759200" y="6161088"/>
          <p14:tracePt t="88003" x="3759200" y="6143625"/>
          <p14:tracePt t="88011" x="3759200" y="6134100"/>
          <p14:tracePt t="88067" x="3759200" y="6126163"/>
          <p14:tracePt t="88083" x="3751263" y="6116638"/>
          <p14:tracePt t="88091" x="3741738" y="6108700"/>
          <p14:tracePt t="88107" x="3714750" y="6081713"/>
          <p14:tracePt t="88131" x="3705225" y="6072188"/>
          <p14:tracePt t="88163" x="3697288" y="6072188"/>
          <p14:tracePt t="88187" x="3670300" y="6072188"/>
          <p14:tracePt t="88227" x="3660775" y="6072188"/>
          <p14:tracePt t="88291" x="3652838" y="6062663"/>
          <p14:tracePt t="88323" x="3643313" y="6054725"/>
          <p14:tracePt t="88427" x="3643313" y="6045200"/>
          <p14:tracePt t="88435" x="3633788" y="6037263"/>
          <p14:tracePt t="88443" x="3608388" y="6018213"/>
          <p14:tracePt t="88459" x="3598863" y="6018213"/>
          <p14:tracePt t="88472" x="3589338" y="6010275"/>
          <p14:tracePt t="88491" x="3571875" y="6000750"/>
          <p14:tracePt t="88547" x="3544888" y="5973763"/>
          <p14:tracePt t="88603" x="3536950" y="5965825"/>
          <p14:tracePt t="88611" x="3517900" y="5956300"/>
          <p14:tracePt t="88643" x="3509963" y="5946775"/>
          <p14:tracePt t="88731" x="3490913" y="5919788"/>
          <p14:tracePt t="88811" x="3482975" y="5911850"/>
          <p14:tracePt t="88907" x="3465513" y="5902325"/>
          <p14:tracePt t="88947" x="3465513" y="5875338"/>
          <p14:tracePt t="88979" x="3446463" y="5857875"/>
          <p14:tracePt t="89027" x="3446463" y="5840413"/>
          <p14:tracePt t="89035" x="3429000" y="5830888"/>
          <p14:tracePt t="89043" x="3429000" y="5822950"/>
          <p14:tracePt t="89067" x="3429000" y="5813425"/>
          <p14:tracePt t="89083" x="3429000" y="5803900"/>
          <p14:tracePt t="89099" x="3429000" y="5795963"/>
          <p14:tracePt t="89187" x="3438525" y="5786438"/>
          <p14:tracePt t="89235" x="3446463" y="5786438"/>
          <p14:tracePt t="89251" x="3455988" y="5786438"/>
          <p14:tracePt t="89275" x="3455988" y="5795963"/>
          <p14:tracePt t="89291" x="3465513" y="5813425"/>
          <p14:tracePt t="89323" x="3465513" y="5830888"/>
          <p14:tracePt t="89331" x="3465513" y="5848350"/>
          <p14:tracePt t="89347" x="3465513" y="5857875"/>
          <p14:tracePt t="89379" x="3438525" y="5884863"/>
          <p14:tracePt t="89395" x="3429000" y="5894388"/>
          <p14:tracePt t="89411" x="3411538" y="5911850"/>
          <p14:tracePt t="89419" x="3402013" y="5911850"/>
          <p14:tracePt t="89427" x="3375025" y="5911850"/>
          <p14:tracePt t="89438" x="3367088" y="5929313"/>
          <p14:tracePt t="89531" x="3348038" y="5929313"/>
          <p14:tracePt t="89555" x="3330575" y="5929313"/>
          <p14:tracePt t="89579" x="3322638" y="5919788"/>
          <p14:tracePt t="89603" x="3313113" y="5911850"/>
          <p14:tracePt t="89643" x="3313113" y="5902325"/>
          <p14:tracePt t="89659" x="3313113" y="5884863"/>
          <p14:tracePt t="89667" x="3313113" y="5875338"/>
          <p14:tracePt t="89683" x="3313113" y="5857875"/>
          <p14:tracePt t="89707" x="3313113" y="5848350"/>
          <p14:tracePt t="89739" x="3330575" y="5830888"/>
          <p14:tracePt t="89851" x="3340100" y="5822950"/>
          <p14:tracePt t="89868" x="3348038" y="5822950"/>
          <p14:tracePt t="89891" x="3367088" y="5822950"/>
          <p14:tracePt t="89899" x="3384550" y="5822950"/>
          <p14:tracePt t="89915" x="3394075" y="5822950"/>
          <p14:tracePt t="89947" x="3402013" y="5822950"/>
          <p14:tracePt t="89971" x="3411538" y="5830888"/>
          <p14:tracePt t="89995" x="3419475" y="5830888"/>
          <p14:tracePt t="90115" x="3429000" y="5840413"/>
          <p14:tracePt t="90123" x="3429000" y="5848350"/>
          <p14:tracePt t="90131" x="3446463" y="5875338"/>
          <p14:tracePt t="90156" x="3446463" y="5884863"/>
          <p14:tracePt t="90163" x="3446463" y="5902325"/>
          <p14:tracePt t="90172" x="3446463" y="5911850"/>
          <p14:tracePt t="90188" x="3446463" y="5938838"/>
          <p14:tracePt t="90205" x="3455988" y="5965825"/>
          <p14:tracePt t="90843" x="3455988" y="5956300"/>
          <p14:tracePt t="90859" x="3455988" y="5938838"/>
          <p14:tracePt t="90867" x="3446463" y="5911850"/>
          <p14:tracePt t="90875" x="3438525" y="5902325"/>
          <p14:tracePt t="90889" x="3438525" y="5875338"/>
          <p14:tracePt t="90905" x="3438525" y="5857875"/>
          <p14:tracePt t="90922" x="3438525" y="5822950"/>
          <p14:tracePt t="90939" x="3438525" y="5803900"/>
          <p14:tracePt t="90956" x="3438525" y="5795963"/>
          <p14:tracePt t="90989" x="3446463" y="5759450"/>
          <p14:tracePt t="91155" x="3446463" y="5768975"/>
          <p14:tracePt t="91164" x="3446463" y="5795963"/>
          <p14:tracePt t="91173" x="3438525" y="5803900"/>
          <p14:tracePt t="91189" x="3419475" y="5822950"/>
          <p14:tracePt t="91205" x="3411538" y="5830888"/>
          <p14:tracePt t="91222" x="3384550" y="5857875"/>
          <p14:tracePt t="91239" x="3375025" y="5857875"/>
          <p14:tracePt t="91255" x="3348038" y="5857875"/>
          <p14:tracePt t="91272" x="3313113" y="5857875"/>
          <p14:tracePt t="91289" x="3251200" y="5857875"/>
          <p14:tracePt t="91305" x="3232150" y="5857875"/>
          <p14:tracePt t="91322" x="3214688" y="5857875"/>
          <p14:tracePt t="91339" x="3197225" y="5848350"/>
          <p14:tracePt t="91427" x="3205163" y="5830888"/>
          <p14:tracePt t="91435" x="3214688" y="5830888"/>
          <p14:tracePt t="91451" x="3232150" y="5830888"/>
          <p14:tracePt t="91459" x="3259138" y="5830888"/>
          <p14:tracePt t="91475" x="3268663" y="5830888"/>
          <p14:tracePt t="91489" x="3276600" y="5830888"/>
          <p14:tracePt t="91505" x="3286125" y="5840413"/>
          <p14:tracePt t="91522" x="3303588" y="5840413"/>
          <p14:tracePt t="91539" x="3348038" y="5867400"/>
          <p14:tracePt t="91556" x="3402013" y="5894388"/>
          <p14:tracePt t="91572" x="3429000" y="5929313"/>
          <p14:tracePt t="91589" x="3455988" y="5946775"/>
          <p14:tracePt t="91605" x="3465513" y="5956300"/>
          <p14:tracePt t="91622" x="3473450" y="5983288"/>
          <p14:tracePt t="91639" x="3482975" y="5983288"/>
          <p14:tracePt t="91787" x="3490913" y="5991225"/>
          <p14:tracePt t="91811" x="3490913" y="6010275"/>
          <p14:tracePt t="91819" x="3490913" y="6018213"/>
          <p14:tracePt t="91827" x="3490913" y="6027738"/>
          <p14:tracePt t="91839" x="3509963" y="6037263"/>
          <p14:tracePt t="91859" x="3509963" y="6062663"/>
          <p14:tracePt t="91875" x="3509963" y="6072188"/>
          <p14:tracePt t="92027" x="3517900" y="6081713"/>
          <p14:tracePt t="92035" x="3536950" y="6089650"/>
          <p14:tracePt t="92043" x="3562350" y="6089650"/>
          <p14:tracePt t="92055" x="3633788" y="6089650"/>
          <p14:tracePt t="92072" x="3741738" y="6089650"/>
          <p14:tracePt t="92089" x="3759200" y="6089650"/>
          <p14:tracePt t="92105" x="3776663" y="6108700"/>
          <p14:tracePt t="92140" x="3795713" y="6116638"/>
          <p14:tracePt t="92156" x="3768725" y="6153150"/>
          <p14:tracePt t="92172" x="3732213" y="6161088"/>
          <p14:tracePt t="92188" x="3697288" y="6188075"/>
          <p14:tracePt t="92205" x="3660775" y="6197600"/>
          <p14:tracePt t="92222" x="3625850" y="6205538"/>
          <p14:tracePt t="92239" x="3581400" y="6224588"/>
          <p14:tracePt t="92255" x="3571875" y="6224588"/>
          <p14:tracePt t="92459" x="3562350" y="6232525"/>
          <p14:tracePt t="92467" x="3562350" y="6251575"/>
          <p14:tracePt t="92475" x="3562350" y="6259513"/>
          <p14:tracePt t="92489" x="3562350" y="6313488"/>
          <p14:tracePt t="92505" x="3562350" y="6348413"/>
          <p14:tracePt t="92522" x="3562350" y="6375400"/>
          <p14:tracePt t="92595" x="3562350" y="6384925"/>
          <p14:tracePt t="92619" x="3571875" y="6384925"/>
          <p14:tracePt t="92635" x="3581400" y="6384925"/>
          <p14:tracePt t="92651" x="3608388" y="6384925"/>
          <p14:tracePt t="92699" x="3616325" y="6384925"/>
          <p14:tracePt t="92731" x="3625850" y="6384925"/>
          <p14:tracePt t="92763" x="3633788" y="6384925"/>
          <p14:tracePt t="92795" x="3660775" y="6384925"/>
          <p14:tracePt t="92891" x="3670300" y="6384925"/>
          <p14:tracePt t="92923" x="3679825" y="6384925"/>
          <p14:tracePt t="94379" x="3687763" y="6375400"/>
          <p14:tracePt t="94387" x="3697288" y="6357938"/>
          <p14:tracePt t="95427" x="3697288" y="6348413"/>
          <p14:tracePt t="95491" x="3697288" y="6340475"/>
          <p14:tracePt t="95499" x="3705225" y="6330950"/>
          <p14:tracePt t="95523" x="3714750" y="6323013"/>
          <p14:tracePt t="95531" x="3714750" y="6313488"/>
          <p14:tracePt t="95547" x="3714750" y="6303963"/>
          <p14:tracePt t="95556" x="3714750" y="6296025"/>
          <p14:tracePt t="95572" x="3714750" y="6269038"/>
          <p14:tracePt t="95588" x="3714750" y="6232525"/>
          <p14:tracePt t="95605" x="3714750" y="6180138"/>
          <p14:tracePt t="95622" x="3705225" y="6116638"/>
          <p14:tracePt t="95638" x="3697288" y="6081713"/>
          <p14:tracePt t="95655" x="3616325" y="5991225"/>
          <p14:tracePt t="95672" x="3500438" y="5857875"/>
          <p14:tracePt t="95688" x="3402013" y="5653088"/>
          <p14:tracePt t="95705" x="3295650" y="5438775"/>
          <p14:tracePt t="95722" x="3205163" y="5232400"/>
          <p14:tracePt t="95739" x="3125788" y="5072063"/>
          <p14:tracePt t="95756" x="3116263" y="5010150"/>
          <p14:tracePt t="95772" x="3089275" y="4973638"/>
          <p14:tracePt t="95827" x="3081338" y="4973638"/>
          <p14:tracePt t="95835" x="3044825" y="4973638"/>
          <p14:tracePt t="95843" x="3027363" y="4973638"/>
          <p14:tracePt t="95855" x="3000375" y="4965700"/>
          <p14:tracePt t="95872" x="2973388" y="4956175"/>
          <p14:tracePt t="95888" x="2919413" y="4911725"/>
          <p14:tracePt t="95905" x="2884488" y="4884738"/>
          <p14:tracePt t="95922" x="2822575" y="4830763"/>
          <p14:tracePt t="95939" x="2714625" y="4776788"/>
          <p14:tracePt t="95956" x="2608263" y="4751388"/>
          <p14:tracePt t="95972" x="2490788" y="4705350"/>
          <p14:tracePt t="95988" x="2401888" y="4697413"/>
          <p14:tracePt t="96005" x="2295525" y="4679950"/>
          <p14:tracePt t="96022" x="2232025" y="4652963"/>
          <p14:tracePt t="96067" x="2214563" y="4652963"/>
          <p14:tracePt t="96099" x="2205038" y="4643438"/>
          <p14:tracePt t="96107" x="2187575" y="4643438"/>
          <p14:tracePt t="96115" x="2170113" y="4633913"/>
          <p14:tracePt t="96131" x="2160588" y="4633913"/>
          <p14:tracePt t="96155" x="2152650" y="4633913"/>
          <p14:tracePt t="96211" x="2143125" y="4633913"/>
          <p14:tracePt t="96219" x="2125663" y="4633913"/>
          <p14:tracePt t="96227" x="2108200" y="4633913"/>
          <p14:tracePt t="96238" x="2098675" y="4633913"/>
          <p14:tracePt t="96255" x="2089150" y="4633913"/>
          <p14:tracePt t="96272" x="2081213" y="4633913"/>
          <p14:tracePt t="96291" x="2054225" y="4633913"/>
          <p14:tracePt t="96699" x="2081213" y="4633913"/>
          <p14:tracePt t="96707" x="2152650" y="4633913"/>
          <p14:tracePt t="96715" x="2187575" y="4633913"/>
          <p14:tracePt t="96723" x="2259013" y="4652963"/>
          <p14:tracePt t="96739" x="2455863" y="4670425"/>
          <p14:tracePt t="96756" x="2660650" y="4687888"/>
          <p14:tracePt t="96772" x="2840038" y="4732338"/>
          <p14:tracePt t="96788" x="2857500" y="4732338"/>
          <p14:tracePt t="96980" x="2867025" y="4732338"/>
          <p14:tracePt t="96989" x="2884488" y="4732338"/>
          <p14:tracePt t="96996" x="2911475" y="4732338"/>
          <p14:tracePt t="97005" x="2928938" y="4732338"/>
          <p14:tracePt t="97022" x="2982913" y="4732338"/>
          <p14:tracePt t="97038" x="3009900" y="4732338"/>
          <p14:tracePt t="97055" x="3027363" y="4741863"/>
          <p14:tracePt t="97072" x="3036888" y="4741863"/>
          <p14:tracePt t="97088" x="3044825" y="4741863"/>
          <p14:tracePt t="97105" x="3081338" y="4741863"/>
          <p14:tracePt t="97122" x="3089275" y="4741863"/>
          <p14:tracePt t="97139" x="3098800" y="4741863"/>
          <p14:tracePt t="97195" x="3108325" y="4741863"/>
          <p14:tracePt t="97211" x="3125788" y="4741863"/>
          <p14:tracePt t="97219" x="3143250" y="4741863"/>
          <p14:tracePt t="97227" x="3152775" y="4741863"/>
          <p14:tracePt t="97238" x="3187700" y="4741863"/>
          <p14:tracePt t="97255" x="3205163" y="4741863"/>
          <p14:tracePt t="97272" x="3232150" y="4741863"/>
          <p14:tracePt t="97288" x="3295650" y="4741863"/>
          <p14:tracePt t="97305" x="3375025" y="4741863"/>
          <p14:tracePt t="97322" x="3500438" y="4741863"/>
          <p14:tracePt t="97339" x="3571875" y="4741863"/>
          <p14:tracePt t="97356" x="3581400" y="4741863"/>
          <p14:tracePt t="97372" x="3589338" y="4741863"/>
          <p14:tracePt t="97388" x="3608388" y="4741863"/>
          <p14:tracePt t="97405" x="3625850" y="4741863"/>
          <p14:tracePt t="97422" x="3643313" y="4741863"/>
          <p14:tracePt t="97438" x="3670300" y="4741863"/>
          <p14:tracePt t="97455" x="3679825" y="4741863"/>
          <p14:tracePt t="97472" x="3687763" y="4741863"/>
          <p14:tracePt t="97488" x="3714750" y="4741863"/>
          <p14:tracePt t="97505" x="3732213" y="4741863"/>
          <p14:tracePt t="97522" x="3768725" y="4741863"/>
          <p14:tracePt t="97539" x="3803650" y="4741863"/>
          <p14:tracePt t="97556" x="3857625" y="4741863"/>
          <p14:tracePt t="97572" x="3911600" y="4732338"/>
          <p14:tracePt t="97588" x="3983038" y="4732338"/>
          <p14:tracePt t="97605" x="4081463" y="4714875"/>
          <p14:tracePt t="97621" x="4152900" y="4705350"/>
          <p14:tracePt t="97638" x="4251325" y="4679950"/>
          <p14:tracePt t="97655" x="4357688" y="4679950"/>
          <p14:tracePt t="97672" x="4483100" y="4652963"/>
          <p14:tracePt t="97688" x="4598988" y="4652963"/>
          <p14:tracePt t="97705" x="4724400" y="4608513"/>
          <p14:tracePt t="97721" x="4840288" y="4608513"/>
          <p14:tracePt t="97739" x="5010150" y="4572000"/>
          <p14:tracePt t="97755" x="5072063" y="4572000"/>
          <p14:tracePt t="97772" x="5143500" y="4562475"/>
          <p14:tracePt t="97788" x="5197475" y="4537075"/>
          <p14:tracePt t="97805" x="5232400" y="4537075"/>
          <p14:tracePt t="97891" x="5251450" y="4537075"/>
          <p14:tracePt t="97899" x="5259388" y="4537075"/>
          <p14:tracePt t="97907" x="5286375" y="4537075"/>
          <p14:tracePt t="97921" x="5295900" y="4537075"/>
          <p14:tracePt t="97939" x="5348288" y="4527550"/>
          <p14:tracePt t="97956" x="5367338" y="4527550"/>
          <p14:tracePt t="97972" x="5402263" y="4527550"/>
          <p14:tracePt t="97989" x="5411788" y="4527550"/>
          <p14:tracePt t="98005" x="5446713" y="4527550"/>
          <p14:tracePt t="98021" x="5465763" y="4527550"/>
          <p14:tracePt t="98038" x="5473700" y="4527550"/>
          <p14:tracePt t="98071" x="5500688" y="4527550"/>
          <p14:tracePt t="98131" x="5510213" y="4527550"/>
          <p14:tracePt t="98147" x="5510213" y="4537075"/>
          <p14:tracePt t="98155" x="5510213" y="4545013"/>
          <p14:tracePt t="98163" x="5491163" y="4581525"/>
          <p14:tracePt t="98172" x="5438775" y="4589463"/>
          <p14:tracePt t="98188" x="5357813" y="4608513"/>
          <p14:tracePt t="98205" x="5153025" y="4625975"/>
          <p14:tracePt t="98222" x="4857750" y="4660900"/>
          <p14:tracePt t="98238" x="4483100" y="4660900"/>
          <p14:tracePt t="98255" x="3990975" y="4697413"/>
          <p14:tracePt t="98272" x="3562350" y="4759325"/>
          <p14:tracePt t="98288" x="3179763" y="4813300"/>
          <p14:tracePt t="98305" x="2813050" y="4911725"/>
          <p14:tracePt t="98322" x="2581275" y="5000625"/>
          <p14:tracePt t="98339" x="2446338" y="5045075"/>
          <p14:tracePt t="98356" x="2384425" y="5054600"/>
          <p14:tracePt t="98372" x="2366963" y="5054600"/>
          <p14:tracePt t="98388" x="2330450" y="5062538"/>
          <p14:tracePt t="98405" x="2322513" y="5062538"/>
          <p14:tracePt t="98422" x="2312988" y="5062538"/>
          <p14:tracePt t="98438" x="2303463" y="5062538"/>
          <p14:tracePt t="98455" x="2276475" y="5062538"/>
          <p14:tracePt t="98472" x="2224088" y="5062538"/>
          <p14:tracePt t="98488" x="2133600" y="5062538"/>
          <p14:tracePt t="98505" x="2054225" y="5018088"/>
          <p14:tracePt t="98522" x="1990725" y="5010150"/>
          <p14:tracePt t="98538" x="1955800" y="5010150"/>
          <p14:tracePt t="98619" x="1955800" y="5000625"/>
          <p14:tracePt t="98659" x="1955800" y="4991100"/>
          <p14:tracePt t="98667" x="1965325" y="4983163"/>
          <p14:tracePt t="98683" x="2000250" y="4965700"/>
          <p14:tracePt t="98691" x="2009775" y="4965700"/>
          <p14:tracePt t="98705" x="2062163" y="4956175"/>
          <p14:tracePt t="98722" x="2179638" y="4938713"/>
          <p14:tracePt t="98739" x="2465388" y="4911725"/>
          <p14:tracePt t="98756" x="2751138" y="4867275"/>
          <p14:tracePt t="98772" x="3108325" y="4848225"/>
          <p14:tracePt t="98788" x="3500438" y="4776788"/>
          <p14:tracePt t="98805" x="3857625" y="4714875"/>
          <p14:tracePt t="98821" x="4205288" y="4625975"/>
          <p14:tracePt t="98838" x="4491038" y="4581525"/>
          <p14:tracePt t="98855" x="4714875" y="4438650"/>
          <p14:tracePt t="98872" x="4813300" y="4367213"/>
          <p14:tracePt t="99084" x="4857750" y="4367213"/>
          <p14:tracePt t="99092" x="4911725" y="4340225"/>
          <p14:tracePt t="99105" x="5018088" y="4251325"/>
          <p14:tracePt t="99121" x="5295900" y="4133850"/>
          <p14:tracePt t="99139" x="5875338" y="4062413"/>
          <p14:tracePt t="99155" x="6259513" y="4000500"/>
          <p14:tracePt t="99172" x="6643688" y="3946525"/>
          <p14:tracePt t="99188" x="6894513" y="3894138"/>
          <p14:tracePt t="99205" x="6991350" y="3857625"/>
          <p14:tracePt t="99222" x="7062788" y="3822700"/>
          <p14:tracePt t="99323" x="7072313" y="3813175"/>
          <p14:tracePt t="99411" x="7108825" y="3803650"/>
          <p14:tracePt t="99419" x="7134225" y="3776663"/>
          <p14:tracePt t="99435" x="7170738" y="3759200"/>
          <p14:tracePt t="99443" x="7180263" y="3759200"/>
          <p14:tracePt t="99455" x="7188200" y="3751263"/>
          <p14:tracePt t="99472" x="7251700" y="3741738"/>
          <p14:tracePt t="99488" x="7286625" y="3714750"/>
          <p14:tracePt t="99505" x="7296150" y="3705225"/>
          <p14:tracePt t="99539" x="7242175" y="3705225"/>
          <p14:tracePt t="99555" x="7205663" y="3705225"/>
          <p14:tracePt t="99907" x="7188200" y="3705225"/>
          <p14:tracePt t="100107" x="7205663" y="3705225"/>
          <p14:tracePt t="100115" x="7232650" y="3705225"/>
          <p14:tracePt t="100123" x="7242175" y="3705225"/>
          <p14:tracePt t="100139" x="7331075" y="3687763"/>
          <p14:tracePt t="100155" x="7394575" y="3679825"/>
          <p14:tracePt t="100172" x="7510463" y="3633788"/>
          <p14:tracePt t="100188" x="7653338" y="3562350"/>
          <p14:tracePt t="100205" x="7777163" y="3527425"/>
          <p14:tracePt t="100221" x="7920038" y="3482975"/>
          <p14:tracePt t="100238" x="8072438" y="3455988"/>
          <p14:tracePt t="100255" x="8180388" y="3411538"/>
          <p14:tracePt t="100272" x="8296275" y="3375025"/>
          <p14:tracePt t="100288" x="8358188" y="3340100"/>
          <p14:tracePt t="100305" x="8420100" y="3313113"/>
          <p14:tracePt t="100322" x="8466138" y="3295650"/>
          <p14:tracePt t="100339" x="8528050" y="3232150"/>
          <p14:tracePt t="100355" x="8562975" y="3224213"/>
          <p14:tracePt t="100372" x="8572500" y="3205163"/>
          <p14:tracePt t="100388" x="8599488" y="3205163"/>
          <p14:tracePt t="100405" x="8609013" y="3197225"/>
          <p14:tracePt t="100421" x="8616950" y="3187700"/>
          <p14:tracePt t="100455" x="8626475" y="3179763"/>
          <p14:tracePt t="100471" x="8634413" y="3170238"/>
          <p14:tracePt t="100488" x="8643938" y="3160713"/>
          <p14:tracePt t="100505" x="8653463" y="3152775"/>
          <p14:tracePt t="100522" x="8680450" y="3125788"/>
          <p14:tracePt t="100538" x="8688388" y="3108325"/>
          <p14:tracePt t="100555" x="8688388" y="3081338"/>
          <p14:tracePt t="100572" x="8724900" y="3062288"/>
          <p14:tracePt t="100605" x="8742363" y="3044825"/>
          <p14:tracePt t="100622" x="8777288" y="3009900"/>
          <p14:tracePt t="100638" x="8813800" y="2955925"/>
          <p14:tracePt t="100655" x="8875713" y="2919413"/>
          <p14:tracePt t="100672" x="8974138" y="2847975"/>
          <p14:tracePt t="100688" x="9010650" y="2813050"/>
          <p14:tracePt t="100705" x="9072563" y="2786063"/>
          <p14:tracePt t="100721" x="9082088" y="2776538"/>
          <p14:tracePt t="100883" x="9082088" y="2768600"/>
          <p14:tracePt t="100891" x="9072563" y="2768600"/>
          <p14:tracePt t="100899" x="9037638" y="2768600"/>
          <p14:tracePt t="100907" x="8983663" y="2786063"/>
          <p14:tracePt t="100921" x="8885238" y="2786063"/>
          <p14:tracePt t="100939" x="8537575" y="2840038"/>
          <p14:tracePt t="100955" x="8251825" y="2874963"/>
          <p14:tracePt t="100972" x="8045450" y="2928938"/>
          <p14:tracePt t="100988" x="7966075" y="2938463"/>
          <p14:tracePt t="101005" x="7956550" y="2938463"/>
          <p14:tracePt t="101051" x="7947025" y="2938463"/>
          <p14:tracePt t="101139" x="7939088" y="2938463"/>
          <p14:tracePt t="101147" x="7902575" y="2965450"/>
          <p14:tracePt t="101156" x="7840663" y="3009900"/>
          <p14:tracePt t="101172" x="7608888" y="3133725"/>
          <p14:tracePt t="101188" x="7232650" y="3330575"/>
          <p14:tracePt t="101205" x="6670675" y="3581400"/>
          <p14:tracePt t="101221" x="6134100" y="3822700"/>
          <p14:tracePt t="101238" x="5527675" y="4037013"/>
          <p14:tracePt t="101255" x="4991100" y="4276725"/>
          <p14:tracePt t="101272" x="4554538" y="4429125"/>
          <p14:tracePt t="101288" x="4375150" y="4510088"/>
          <p14:tracePt t="101305" x="4276725" y="4572000"/>
          <p14:tracePt t="101321" x="4268788" y="4572000"/>
          <p14:tracePt t="101379" x="4259263" y="4572000"/>
          <p14:tracePt t="101388" x="4241800" y="4572000"/>
          <p14:tracePt t="101395" x="4214813" y="4572000"/>
          <p14:tracePt t="101405" x="4170363" y="4581525"/>
          <p14:tracePt t="101421" x="4098925" y="4581525"/>
          <p14:tracePt t="101438" x="4037013" y="4589463"/>
          <p14:tracePt t="101455" x="3938588" y="4625975"/>
          <p14:tracePt t="101471" x="3875088" y="4643438"/>
          <p14:tracePt t="101488" x="3768725" y="4660900"/>
          <p14:tracePt t="101505" x="3670300" y="4732338"/>
          <p14:tracePt t="101522" x="3616325" y="4768850"/>
          <p14:tracePt t="101538" x="3589338" y="4786313"/>
          <p14:tracePt t="101555" x="3544888" y="4822825"/>
          <p14:tracePt t="101595" x="3544888" y="4830763"/>
          <p14:tracePt t="101611" x="3554413" y="4840288"/>
          <p14:tracePt t="101659" x="3562350" y="4840288"/>
          <p14:tracePt t="101667" x="3581400" y="4840288"/>
          <p14:tracePt t="101675" x="3598863" y="4840288"/>
          <p14:tracePt t="101688" x="3616325" y="4840288"/>
          <p14:tracePt t="101705" x="3724275" y="4840288"/>
          <p14:tracePt t="101722" x="3848100" y="4840288"/>
          <p14:tracePt t="101739" x="4027488" y="4840288"/>
          <p14:tracePt t="101755" x="4179888" y="4840288"/>
          <p14:tracePt t="101772" x="4348163" y="4840288"/>
          <p14:tracePt t="101788" x="4473575" y="4840288"/>
          <p14:tracePt t="101805" x="4562475" y="4840288"/>
          <p14:tracePt t="101822" x="4572000" y="4840288"/>
          <p14:tracePt t="101875" x="4581525" y="4840288"/>
          <p14:tracePt t="101891" x="4608513" y="4848225"/>
          <p14:tracePt t="101899" x="4633913" y="4848225"/>
          <p14:tracePt t="101907" x="4652963" y="4875213"/>
          <p14:tracePt t="101921" x="4705350" y="4875213"/>
          <p14:tracePt t="101939" x="4973638" y="4911725"/>
          <p14:tracePt t="101955" x="5170488" y="4929188"/>
          <p14:tracePt t="101972" x="5375275" y="4956175"/>
          <p14:tracePt t="101988" x="5599113" y="4991100"/>
          <p14:tracePt t="102005" x="5822950" y="5045075"/>
          <p14:tracePt t="102021" x="5902325" y="5045075"/>
          <p14:tracePt t="102038" x="5919788" y="5054600"/>
          <p14:tracePt t="102091" x="5911850" y="5054600"/>
          <p14:tracePt t="102099" x="5902325" y="5054600"/>
          <p14:tracePt t="102107" x="5867400" y="5072063"/>
          <p14:tracePt t="102121" x="5822950" y="5072063"/>
          <p14:tracePt t="102139" x="5643563" y="5081588"/>
          <p14:tracePt t="102155" x="5429250" y="5081588"/>
          <p14:tracePt t="102172" x="5099050" y="5081588"/>
          <p14:tracePt t="102188" x="4741863" y="5081588"/>
          <p14:tracePt t="102205" x="4357688" y="5081588"/>
          <p14:tracePt t="102221" x="4000500" y="5081588"/>
          <p14:tracePt t="102238" x="3697288" y="5081588"/>
          <p14:tracePt t="102255" x="3411538" y="5081588"/>
          <p14:tracePt t="102271" x="3187700" y="5081588"/>
          <p14:tracePt t="102288" x="3044825" y="5081588"/>
          <p14:tracePt t="102305" x="2884488" y="5116513"/>
          <p14:tracePt t="102321" x="2776538" y="5133975"/>
          <p14:tracePt t="102339" x="2643188" y="5187950"/>
          <p14:tracePt t="102355" x="2562225" y="5214938"/>
          <p14:tracePt t="102372" x="2482850" y="5251450"/>
          <p14:tracePt t="102388" x="2366963" y="5295900"/>
          <p14:tracePt t="102405" x="2286000" y="5322888"/>
          <p14:tracePt t="102421" x="2224088" y="5340350"/>
          <p14:tracePt t="102438" x="2179638" y="5340350"/>
          <p14:tracePt t="102455" x="2116138" y="5340350"/>
          <p14:tracePt t="102471" x="2027238" y="5340350"/>
          <p14:tracePt t="102488" x="1973263" y="5340350"/>
          <p14:tracePt t="102505" x="1955800" y="5340350"/>
          <p14:tracePt t="102603" x="1946275" y="5348288"/>
          <p14:tracePt t="102627" x="1955800" y="5348288"/>
          <p14:tracePt t="102635" x="1990725" y="5348288"/>
          <p14:tracePt t="102643" x="2089150" y="5348288"/>
          <p14:tracePt t="102655" x="2179638" y="5348288"/>
          <p14:tracePt t="102671" x="2357438" y="5348288"/>
          <p14:tracePt t="102688" x="2482850" y="5348288"/>
          <p14:tracePt t="102705" x="2500313" y="5348288"/>
          <p14:tracePt t="102739" x="2509838" y="5348288"/>
          <p14:tracePt t="102756" x="2536825" y="5348288"/>
          <p14:tracePt t="102772" x="2554288" y="5348288"/>
          <p14:tracePt t="102788" x="2562225" y="5348288"/>
          <p14:tracePt t="102907" x="2589213" y="5348288"/>
          <p14:tracePt t="103467" x="2598738" y="5348288"/>
          <p14:tracePt t="103819" x="2608263" y="5348288"/>
          <p14:tracePt t="103827" x="2616200" y="5348288"/>
          <p14:tracePt t="103838" x="2643188" y="5348288"/>
          <p14:tracePt t="103855" x="2670175" y="5357813"/>
          <p14:tracePt t="103871" x="2714625" y="5402263"/>
          <p14:tracePt t="103888" x="2795588" y="5456238"/>
          <p14:tracePt t="103905" x="2857500" y="5518150"/>
          <p14:tracePt t="103921" x="2955925" y="5545138"/>
          <p14:tracePt t="103938" x="2965450" y="5545138"/>
          <p14:tracePt t="104235" x="2973388" y="5572125"/>
          <p14:tracePt t="104243" x="3000375" y="5599113"/>
          <p14:tracePt t="104255" x="3044825" y="5626100"/>
          <p14:tracePt t="104271" x="3143250" y="5732463"/>
          <p14:tracePt t="104288" x="3232150" y="5813425"/>
          <p14:tracePt t="104305" x="3286125" y="5875338"/>
          <p14:tracePt t="104321" x="3303588" y="5929313"/>
          <p14:tracePt t="104338" x="3330575" y="5938838"/>
          <p14:tracePt t="104355" x="3348038" y="5938838"/>
          <p14:tracePt t="104372" x="3384550" y="5938838"/>
          <p14:tracePt t="104388" x="3411538" y="5938838"/>
          <p14:tracePt t="104405" x="3419475" y="5938838"/>
          <p14:tracePt t="104595" x="3411538" y="5938838"/>
          <p14:tracePt t="104603" x="3402013" y="5938838"/>
          <p14:tracePt t="104611" x="3367088" y="5938838"/>
          <p14:tracePt t="104622" x="3357563" y="5938838"/>
          <p14:tracePt t="104638" x="3348038" y="5938838"/>
          <p14:tracePt t="104655" x="3313113" y="5938838"/>
          <p14:tracePt t="104671" x="3295650" y="5946775"/>
          <p14:tracePt t="104688" x="3286125" y="5991225"/>
          <p14:tracePt t="104705" x="3251200" y="6054725"/>
          <p14:tracePt t="104722" x="3232150" y="6089650"/>
          <p14:tracePt t="104739" x="3232150" y="6134100"/>
          <p14:tracePt t="104755" x="3224213" y="6170613"/>
          <p14:tracePt t="104772" x="3224213" y="6188075"/>
          <p14:tracePt t="104789" x="3224213" y="6224588"/>
          <p14:tracePt t="104805" x="3259138" y="6259513"/>
          <p14:tracePt t="104821" x="3268663" y="6269038"/>
          <p14:tracePt t="104838" x="3313113" y="6313488"/>
          <p14:tracePt t="104855" x="3340100" y="6330950"/>
          <p14:tracePt t="104871" x="3367088" y="6367463"/>
          <p14:tracePt t="104888" x="3394075" y="6384925"/>
          <p14:tracePt t="104905" x="3402013" y="6394450"/>
          <p14:tracePt t="104922" x="3419475" y="6419850"/>
          <p14:tracePt t="104938" x="3429000" y="6429375"/>
          <p14:tracePt t="104955" x="3490913" y="6438900"/>
          <p14:tracePt t="104972" x="3536950" y="6456363"/>
          <p14:tracePt t="104988" x="3581400" y="6465888"/>
          <p14:tracePt t="105005" x="3625850" y="6473825"/>
          <p14:tracePt t="105022" x="3643313" y="6483350"/>
          <p14:tracePt t="105038" x="3679825" y="6500813"/>
          <p14:tracePt t="105055" x="3687763" y="6500813"/>
          <p14:tracePt t="105071" x="3697288" y="6500813"/>
          <p14:tracePt t="105105" x="3705225" y="6500813"/>
          <p14:tracePt t="105122" x="3732213" y="6500813"/>
          <p14:tracePt t="105139" x="3751263" y="6500813"/>
          <p14:tracePt t="105155" x="3776663" y="6500813"/>
          <p14:tracePt t="105171" x="3786188" y="6500813"/>
          <p14:tracePt t="105188" x="3803650" y="6500813"/>
          <p14:tracePt t="105205" x="3848100" y="6456363"/>
          <p14:tracePt t="105221" x="3919538" y="6375400"/>
          <p14:tracePt t="105238" x="3956050" y="6323013"/>
          <p14:tracePt t="105255" x="3973513" y="6276975"/>
          <p14:tracePt t="105271" x="3973513" y="6251575"/>
          <p14:tracePt t="105288" x="3990975" y="6205538"/>
          <p14:tracePt t="105304" x="3990975" y="6161088"/>
          <p14:tracePt t="105321" x="3983038" y="6099175"/>
          <p14:tracePt t="105338" x="3965575" y="6037263"/>
          <p14:tracePt t="105355" x="3929063" y="5973763"/>
          <p14:tracePt t="105372" x="3884613" y="5929313"/>
          <p14:tracePt t="105388" x="3840163" y="5875338"/>
          <p14:tracePt t="105405" x="3795713" y="5830888"/>
          <p14:tracePt t="105421" x="3768725" y="5776913"/>
          <p14:tracePt t="105438" x="3724275" y="5732463"/>
          <p14:tracePt t="105455" x="3679825" y="5680075"/>
          <p14:tracePt t="105471" x="3652838" y="5653088"/>
          <p14:tracePt t="105488" x="3598863" y="5616575"/>
          <p14:tracePt t="105505" x="3589338" y="5608638"/>
          <p14:tracePt t="105521" x="3562350" y="5599113"/>
          <p14:tracePt t="105539" x="3490913" y="5599113"/>
          <p14:tracePt t="105555" x="3446463" y="5599113"/>
          <p14:tracePt t="105572" x="3402013" y="5599113"/>
          <p14:tracePt t="105588" x="3357563" y="5599113"/>
          <p14:tracePt t="105605" x="3295650" y="5599113"/>
          <p14:tracePt t="105621" x="3241675" y="5626100"/>
          <p14:tracePt t="105638" x="3205163" y="5643563"/>
          <p14:tracePt t="105655" x="3197225" y="5661025"/>
          <p14:tracePt t="105671" x="3187700" y="5697538"/>
          <p14:tracePt t="105688" x="3170238" y="5741988"/>
          <p14:tracePt t="105705" x="3152775" y="5786438"/>
          <p14:tracePt t="105721" x="3152775" y="5830888"/>
          <p14:tracePt t="105738" x="3133725" y="5867400"/>
          <p14:tracePt t="105755" x="3133725" y="5894388"/>
          <p14:tracePt t="105771" x="3133725" y="5902325"/>
          <p14:tracePt t="105788" x="3152775" y="5929313"/>
          <p14:tracePt t="105805" x="3160713" y="5946775"/>
          <p14:tracePt t="105821" x="3187700" y="5991225"/>
          <p14:tracePt t="105838" x="3205163" y="6027738"/>
          <p14:tracePt t="105855" x="3224213" y="6081713"/>
          <p14:tracePt t="105871" x="3268663" y="6170613"/>
          <p14:tracePt t="105888" x="3276600" y="6215063"/>
          <p14:tracePt t="105904" x="3322638" y="6296025"/>
          <p14:tracePt t="105921" x="3348038" y="6340475"/>
          <p14:tracePt t="105939" x="3367088" y="6394450"/>
          <p14:tracePt t="105955" x="3402013" y="6446838"/>
          <p14:tracePt t="105972" x="3411538" y="6456363"/>
          <p14:tracePt t="105988" x="3419475" y="6491288"/>
          <p14:tracePt t="106004" x="3438525" y="6510338"/>
          <p14:tracePt t="106021" x="3473450" y="6545263"/>
          <p14:tracePt t="106038" x="3509963" y="6554788"/>
          <p14:tracePt t="106055" x="3554413" y="6572250"/>
          <p14:tracePt t="106071" x="3589338" y="6581775"/>
          <p14:tracePt t="106088" x="3598863" y="6581775"/>
          <p14:tracePt t="106105" x="3616325" y="6581775"/>
          <p14:tracePt t="106121" x="3670300" y="6581775"/>
          <p14:tracePt t="106138" x="3705225" y="6581775"/>
          <p14:tracePt t="106155" x="3795713" y="6527800"/>
          <p14:tracePt t="106172" x="3840163" y="6500813"/>
          <p14:tracePt t="106188" x="3857625" y="6483350"/>
          <p14:tracePt t="106204" x="3894138" y="6446838"/>
          <p14:tracePt t="106221" x="3902075" y="6438900"/>
          <p14:tracePt t="106238" x="3911600" y="6394450"/>
          <p14:tracePt t="106255" x="3938588" y="6357938"/>
          <p14:tracePt t="106271" x="3938588" y="6313488"/>
          <p14:tracePt t="106288" x="3938588" y="6251575"/>
          <p14:tracePt t="106305" x="3938588" y="6143625"/>
          <p14:tracePt t="106321" x="3938588" y="6072188"/>
          <p14:tracePt t="106339" x="3875088" y="5965825"/>
          <p14:tracePt t="106355" x="3840163" y="5867400"/>
          <p14:tracePt t="106372" x="3822700" y="5840413"/>
          <p14:tracePt t="106388" x="3795713" y="5813425"/>
          <p14:tracePt t="106404" x="3786188" y="5803900"/>
          <p14:tracePt t="106421" x="3768725" y="5776913"/>
          <p14:tracePt t="106438" x="3732213" y="5759450"/>
          <p14:tracePt t="106455" x="3697288" y="5741988"/>
          <p14:tracePt t="106471" x="3652838" y="5732463"/>
          <p14:tracePt t="106488" x="3608388" y="5724525"/>
          <p14:tracePt t="106505" x="3544888" y="5680075"/>
          <p14:tracePt t="106521" x="3517900" y="5670550"/>
          <p14:tracePt t="106538" x="3482975" y="5670550"/>
          <p14:tracePt t="106555" x="3429000" y="5670550"/>
          <p14:tracePt t="106572" x="3411538" y="5670550"/>
          <p14:tracePt t="106588" x="3357563" y="5670550"/>
          <p14:tracePt t="106604" x="3303588" y="5670550"/>
          <p14:tracePt t="106621" x="3259138" y="5688013"/>
          <p14:tracePt t="106638" x="3224213" y="5741988"/>
          <p14:tracePt t="106655" x="3214688" y="5786438"/>
          <p14:tracePt t="106671" x="3187700" y="5867400"/>
          <p14:tracePt t="106688" x="3187700" y="5911850"/>
          <p14:tracePt t="106705" x="3187700" y="5973763"/>
          <p14:tracePt t="106721" x="3187700" y="6027738"/>
          <p14:tracePt t="106738" x="3187700" y="6089650"/>
          <p14:tracePt t="106755" x="3205163" y="6153150"/>
          <p14:tracePt t="106772" x="3241675" y="6197600"/>
          <p14:tracePt t="106788" x="3259138" y="6232525"/>
          <p14:tracePt t="106805" x="3295650" y="6269038"/>
          <p14:tracePt t="106821" x="3303588" y="6286500"/>
          <p14:tracePt t="106838" x="3322638" y="6323013"/>
          <p14:tracePt t="106855" x="3357563" y="6357938"/>
          <p14:tracePt t="106871" x="3375025" y="6402388"/>
          <p14:tracePt t="106888" x="3402013" y="6429375"/>
          <p14:tracePt t="106904" x="3429000" y="6456363"/>
          <p14:tracePt t="106921" x="3438525" y="6465888"/>
          <p14:tracePt t="106938" x="3446463" y="6473825"/>
          <p14:tracePt t="106955" x="3465513" y="6491288"/>
          <p14:tracePt t="106988" x="3500438" y="6491288"/>
          <p14:tracePt t="107004" x="3527425" y="6500813"/>
          <p14:tracePt t="107021" x="3562350" y="6500813"/>
          <p14:tracePt t="107038" x="3608388" y="6500813"/>
          <p14:tracePt t="107075" x="3616325" y="6500813"/>
          <p14:tracePt t="107088" x="3625850" y="6500813"/>
          <p14:tracePt t="107105" x="3670300" y="6500813"/>
          <p14:tracePt t="107121" x="3705225" y="6491288"/>
          <p14:tracePt t="107138" x="3741738" y="6465888"/>
          <p14:tracePt t="107155" x="3786188" y="6438900"/>
          <p14:tracePt t="107172" x="3803650" y="6419850"/>
          <p14:tracePt t="107188" x="3840163" y="6394450"/>
          <p14:tracePt t="107204" x="3848100" y="6384925"/>
          <p14:tracePt t="107238" x="3857625" y="6348413"/>
          <p14:tracePt t="107255" x="3867150" y="6330950"/>
          <p14:tracePt t="107271" x="3867150" y="6269038"/>
          <p14:tracePt t="107288" x="3867150" y="6205538"/>
          <p14:tracePt t="107305" x="3867150" y="6134100"/>
          <p14:tracePt t="107321" x="3867150" y="6089650"/>
          <p14:tracePt t="107338" x="3867150" y="6037263"/>
          <p14:tracePt t="107355" x="3867150" y="5983288"/>
          <p14:tracePt t="107372" x="3830638" y="5946775"/>
          <p14:tracePt t="107388" x="3822700" y="5929313"/>
          <p14:tracePt t="107405" x="3795713" y="5902325"/>
          <p14:tracePt t="107421" x="3759200" y="5875338"/>
          <p14:tracePt t="107438" x="3741738" y="5840413"/>
          <p14:tracePt t="107454" x="3705225" y="5803900"/>
          <p14:tracePt t="107471" x="3687763" y="5768975"/>
          <p14:tracePt t="107488" x="3652838" y="5732463"/>
          <p14:tracePt t="107504" x="3643313" y="5715000"/>
          <p14:tracePt t="107521" x="3633788" y="5705475"/>
          <p14:tracePt t="107538" x="3616325" y="5697538"/>
          <p14:tracePt t="107572" x="3589338" y="5688013"/>
          <p14:tracePt t="107588" x="3544888" y="5670550"/>
          <p14:tracePt t="107604" x="3517900" y="5670550"/>
          <p14:tracePt t="107621" x="3490913" y="5670550"/>
          <p14:tracePt t="107638" x="3446463" y="5670550"/>
          <p14:tracePt t="107655" x="3402013" y="5670550"/>
          <p14:tracePt t="107671" x="3384550" y="5670550"/>
          <p14:tracePt t="107688" x="3322638" y="5705475"/>
          <p14:tracePt t="107705" x="3303588" y="5715000"/>
          <p14:tracePt t="107721" x="3303588" y="5741988"/>
          <p14:tracePt t="107738" x="3295650" y="5776913"/>
          <p14:tracePt t="107755" x="3295650" y="5803900"/>
          <p14:tracePt t="107772" x="3295650" y="5830888"/>
          <p14:tracePt t="107788" x="3295650" y="5875338"/>
          <p14:tracePt t="107805" x="3268663" y="5938838"/>
          <p14:tracePt t="107822" x="3268663" y="5946775"/>
          <p14:tracePt t="107838" x="3268663" y="5983288"/>
          <p14:tracePt t="107855" x="3268663" y="6027738"/>
          <p14:tracePt t="107871" x="3268663" y="6054725"/>
          <p14:tracePt t="107888" x="3268663" y="6099175"/>
          <p14:tracePt t="107904" x="3268663" y="6143625"/>
          <p14:tracePt t="107922" x="3268663" y="6205538"/>
          <p14:tracePt t="107938" x="3268663" y="6251575"/>
          <p14:tracePt t="107955" x="3276600" y="6286500"/>
          <p14:tracePt t="107971" x="3286125" y="6303963"/>
          <p14:tracePt t="107988" x="3295650" y="6330950"/>
          <p14:tracePt t="108004" x="3303588" y="6340475"/>
          <p14:tracePt t="108021" x="3330575" y="6348413"/>
          <p14:tracePt t="108038" x="3357563" y="6384925"/>
          <p14:tracePt t="108054" x="3394075" y="6394450"/>
          <p14:tracePt t="108071" x="3411538" y="6394450"/>
          <p14:tracePt t="108088" x="3446463" y="6394450"/>
          <p14:tracePt t="108104" x="3473450" y="6402388"/>
          <p14:tracePt t="108139" x="3490913" y="6402388"/>
          <p14:tracePt t="108155" x="3500438" y="6402388"/>
          <p14:tracePt t="108172" x="3536950" y="6402388"/>
          <p14:tracePt t="108188" x="3544888" y="6402388"/>
          <p14:tracePt t="108205" x="3554413" y="6402388"/>
          <p14:tracePt t="108221" x="3598863" y="6402388"/>
          <p14:tracePt t="108238" x="3608388" y="6402388"/>
          <p14:tracePt t="108255" x="3625850" y="6402388"/>
          <p14:tracePt t="108288" x="3652838" y="6402388"/>
          <p14:tracePt t="108304" x="3687763" y="6402388"/>
          <p14:tracePt t="108321" x="3697288" y="6402388"/>
          <p14:tracePt t="108338" x="3714750" y="6367463"/>
          <p14:tracePt t="108355" x="3741738" y="6296025"/>
          <p14:tracePt t="108372" x="3768725" y="6224588"/>
          <p14:tracePt t="108388" x="3768725" y="6180138"/>
          <p14:tracePt t="108404" x="3776663" y="6134100"/>
          <p14:tracePt t="108421" x="3776663" y="6089650"/>
          <p14:tracePt t="108438" x="3776663" y="6062663"/>
          <p14:tracePt t="108454" x="3776663" y="6010275"/>
          <p14:tracePt t="108471" x="3776663" y="5956300"/>
          <p14:tracePt t="108488" x="3759200" y="5894388"/>
          <p14:tracePt t="108504" x="3751263" y="5848350"/>
          <p14:tracePt t="108521" x="3732213" y="5803900"/>
          <p14:tracePt t="108539" x="3724275" y="5786438"/>
          <p14:tracePt t="108555" x="3687763" y="5715000"/>
          <p14:tracePt t="108571" x="3679825" y="5705475"/>
          <p14:tracePt t="108588" x="3670300" y="5680075"/>
          <p14:tracePt t="108621" x="3660775" y="5653088"/>
          <p14:tracePt t="108638" x="3652838" y="5653088"/>
          <p14:tracePt t="108671" x="3625850" y="5643563"/>
          <p14:tracePt t="108688" x="3536950" y="5643563"/>
          <p14:tracePt t="108704" x="3473450" y="5643563"/>
          <p14:tracePt t="108721" x="3411538" y="5643563"/>
          <p14:tracePt t="108738" x="3394075" y="5643563"/>
          <p14:tracePt t="108755" x="3357563" y="5643563"/>
          <p14:tracePt t="108772" x="3313113" y="5670550"/>
          <p14:tracePt t="108788" x="3295650" y="5688013"/>
          <p14:tracePt t="108804" x="3259138" y="5732463"/>
          <p14:tracePt t="108821" x="3241675" y="5768975"/>
          <p14:tracePt t="108838" x="3224213" y="5803900"/>
          <p14:tracePt t="108855" x="3224213" y="5857875"/>
          <p14:tracePt t="108871" x="3224213" y="5919788"/>
          <p14:tracePt t="108888" x="3224213" y="6010275"/>
          <p14:tracePt t="108904" x="3224213" y="6045200"/>
          <p14:tracePt t="108921" x="3224213" y="6099175"/>
          <p14:tracePt t="108938" x="3232150" y="6153150"/>
          <p14:tracePt t="108955" x="3241675" y="6215063"/>
          <p14:tracePt t="108972" x="3268663" y="6276975"/>
          <p14:tracePt t="108988" x="3303588" y="6330950"/>
          <p14:tracePt t="109004" x="3322638" y="6367463"/>
          <p14:tracePt t="109021" x="3375025" y="6411913"/>
          <p14:tracePt t="109038" x="3411538" y="6446838"/>
          <p14:tracePt t="109054" x="3438525" y="6456363"/>
          <p14:tracePt t="109071" x="3482975" y="6473825"/>
          <p14:tracePt t="109088" x="3517900" y="6491288"/>
          <p14:tracePt t="109121" x="3527425" y="6491288"/>
          <p14:tracePt t="109138" x="3544888" y="6510338"/>
          <p14:tracePt t="109162" x="3571875" y="6510338"/>
          <p14:tracePt t="109187" x="3581400" y="6510338"/>
          <p14:tracePt t="109211" x="3589338" y="6500813"/>
          <p14:tracePt t="109235" x="3589338" y="6491288"/>
          <p14:tracePt t="109243" x="3598863" y="6483350"/>
          <p14:tracePt t="109254" x="3616325" y="6473825"/>
          <p14:tracePt t="109271" x="3625850" y="6446838"/>
          <p14:tracePt t="109288" x="3643313" y="6429375"/>
          <p14:tracePt t="109304" x="3660775" y="6402388"/>
          <p14:tracePt t="109321" x="3687763" y="6348413"/>
          <p14:tracePt t="109338" x="3705225" y="6303963"/>
          <p14:tracePt t="109355" x="3714750" y="6232525"/>
          <p14:tracePt t="109371" x="3724275" y="6205538"/>
          <p14:tracePt t="109388" x="3724275" y="6161088"/>
          <p14:tracePt t="109404" x="3751263" y="6134100"/>
          <p14:tracePt t="109421" x="3751263" y="6089650"/>
          <p14:tracePt t="109438" x="3751263" y="6037263"/>
          <p14:tracePt t="109454" x="3751263" y="6000750"/>
          <p14:tracePt t="109471" x="3751263" y="5965825"/>
          <p14:tracePt t="109488" x="3751263" y="5938838"/>
          <p14:tracePt t="109504" x="3751263" y="5902325"/>
          <p14:tracePt t="109521" x="3732213" y="5875338"/>
          <p14:tracePt t="109538" x="3714750" y="5857875"/>
          <p14:tracePt t="109554" x="3697288" y="5848350"/>
          <p14:tracePt t="109571" x="3660775" y="5822950"/>
          <p14:tracePt t="109588" x="3652838" y="5822950"/>
          <p14:tracePt t="109604" x="3589338" y="5822950"/>
          <p14:tracePt t="109621" x="3544888" y="5822950"/>
          <p14:tracePt t="109638" x="3527425" y="5822950"/>
          <p14:tracePt t="109654" x="3517900" y="5822950"/>
          <p14:tracePt t="109671" x="3482975" y="5822950"/>
          <p14:tracePt t="109688" x="3455988" y="5840413"/>
          <p14:tracePt t="109704" x="3438525" y="5848350"/>
          <p14:tracePt t="109721" x="3419475" y="5875338"/>
          <p14:tracePt t="109738" x="3419475" y="5894388"/>
          <p14:tracePt t="109755" x="3402013" y="5946775"/>
          <p14:tracePt t="109772" x="3402013" y="5983288"/>
          <p14:tracePt t="109788" x="3402013" y="6000750"/>
          <p14:tracePt t="109804" x="3402013" y="6045200"/>
          <p14:tracePt t="109821" x="3402013" y="6081713"/>
          <p14:tracePt t="109838" x="3402013" y="6099175"/>
          <p14:tracePt t="109854" x="3402013" y="6126163"/>
          <p14:tracePt t="109871" x="3402013" y="6153150"/>
          <p14:tracePt t="109888" x="3402013" y="6180138"/>
          <p14:tracePt t="109904" x="3419475" y="6197600"/>
          <p14:tracePt t="109921" x="3429000" y="6215063"/>
          <p14:tracePt t="109938" x="3429000" y="6232525"/>
          <p14:tracePt t="109955" x="3438525" y="6269038"/>
          <p14:tracePt t="109972" x="3465513" y="6296025"/>
          <p14:tracePt t="109988" x="3482975" y="6323013"/>
          <p14:tracePt t="110004" x="3490913" y="6330950"/>
          <p14:tracePt t="110021" x="3509963" y="6348413"/>
          <p14:tracePt t="110147" x="3527425" y="6348413"/>
          <p14:tracePt t="110163" x="3536950" y="6348413"/>
          <p14:tracePt t="110179" x="3544888" y="6348413"/>
          <p14:tracePt t="110187" x="3562350" y="6348413"/>
          <p14:tracePt t="110195" x="3571875" y="6348413"/>
          <p14:tracePt t="110205" x="3589338" y="6348413"/>
          <p14:tracePt t="110221" x="3643313" y="6348413"/>
          <p14:tracePt t="110238" x="3652838" y="6340475"/>
          <p14:tracePt t="110254" x="3705225" y="6303963"/>
          <p14:tracePt t="110271" x="3714750" y="6296025"/>
          <p14:tracePt t="110291" x="3724275" y="6286500"/>
          <p14:tracePt t="110315" x="3732213" y="6269038"/>
          <p14:tracePt t="110331" x="3741738" y="6259513"/>
          <p14:tracePt t="110355" x="3741738" y="6251575"/>
          <p14:tracePt t="110371" x="3741738" y="6242050"/>
          <p14:tracePt t="110388" x="3741738" y="6232525"/>
          <p14:tracePt t="110467" x="3751263" y="6224588"/>
          <p14:tracePt t="110483" x="3751263" y="6215063"/>
          <p14:tracePt t="110515" x="3751263" y="6197600"/>
          <p14:tracePt t="110539" x="3751263" y="6188075"/>
          <p14:tracePt t="110563" x="3768725" y="6170613"/>
          <p14:tracePt t="110595" x="3776663" y="6143625"/>
          <p14:tracePt t="110819" x="3786188" y="6134100"/>
          <p14:tracePt t="110827" x="3795713" y="6134100"/>
          <p14:tracePt t="110843" x="3803650" y="6126163"/>
          <p14:tracePt t="110923" x="3830638" y="6116638"/>
          <p14:tracePt t="110931" x="3840163" y="6116638"/>
          <p14:tracePt t="110939" x="3848100" y="6116638"/>
          <p14:tracePt t="110955" x="3867150" y="6116638"/>
          <p14:tracePt t="110971" x="3919538" y="6089650"/>
          <p14:tracePt t="110988" x="3956050" y="6081713"/>
          <p14:tracePt t="111005" x="3973513" y="6081713"/>
          <p14:tracePt t="111021" x="4000500" y="6062663"/>
          <p14:tracePt t="111038" x="4027488" y="6054725"/>
          <p14:tracePt t="111054" x="4044950" y="6037263"/>
          <p14:tracePt t="111088" x="4062413" y="6010275"/>
          <p14:tracePt t="111104" x="4071938" y="6000750"/>
          <p14:tracePt t="111121" x="4116388" y="5973763"/>
          <p14:tracePt t="111138" x="4143375" y="5965825"/>
          <p14:tracePt t="111154" x="4224338" y="5956300"/>
          <p14:tracePt t="111171" x="4251325" y="5956300"/>
          <p14:tracePt t="111188" x="4259263" y="5956300"/>
          <p14:tracePt t="111205" x="4276725" y="5956300"/>
          <p14:tracePt t="111275" x="4295775" y="5956300"/>
          <p14:tracePt t="111283" x="4303713" y="5956300"/>
          <p14:tracePt t="111291" x="4330700" y="5973763"/>
          <p14:tracePt t="111305" x="4348163" y="5991225"/>
          <p14:tracePt t="111321" x="4402138" y="6027738"/>
          <p14:tracePt t="111338" x="4411663" y="6037263"/>
          <p14:tracePt t="111354" x="4438650" y="6045200"/>
          <p14:tracePt t="111388" x="4446588" y="6062663"/>
          <p14:tracePt t="111395" x="4446588" y="6072188"/>
          <p14:tracePt t="111405" x="4446588" y="6089650"/>
          <p14:tracePt t="111421" x="4456113" y="6134100"/>
          <p14:tracePt t="111438" x="4491038" y="6188075"/>
          <p14:tracePt t="111454" x="4500563" y="6215063"/>
          <p14:tracePt t="111471" x="4518025" y="6276975"/>
          <p14:tracePt t="111488" x="4537075" y="6323013"/>
          <p14:tracePt t="111505" x="4545013" y="6375400"/>
          <p14:tracePt t="111521" x="4562475" y="6429375"/>
          <p14:tracePt t="111537" x="4572000" y="6446838"/>
          <p14:tracePt t="111554" x="4589463" y="6456363"/>
          <p14:tracePt t="111571" x="4652963" y="6456363"/>
          <p14:tracePt t="111588" x="4679950" y="6456363"/>
          <p14:tracePt t="111605" x="4714875" y="6456363"/>
          <p14:tracePt t="111621" x="4724400" y="6456363"/>
          <p14:tracePt t="111638" x="4751388" y="6456363"/>
          <p14:tracePt t="111654" x="4759325" y="6456363"/>
          <p14:tracePt t="111671" x="4776788" y="6456363"/>
          <p14:tracePt t="111704" x="4813300" y="6419850"/>
          <p14:tracePt t="111722" x="4840288" y="6411913"/>
          <p14:tracePt t="111738" x="4867275" y="6394450"/>
          <p14:tracePt t="111755" x="4902200" y="6357938"/>
          <p14:tracePt t="111771" x="4919663" y="6357938"/>
          <p14:tracePt t="111788" x="4929188" y="6357938"/>
          <p14:tracePt t="111804" x="4946650" y="6348413"/>
          <p14:tracePt t="111821" x="4973638" y="6348413"/>
          <p14:tracePt t="111838" x="4983163" y="6348413"/>
          <p14:tracePt t="111854" x="5027613" y="6340475"/>
          <p14:tracePt t="111871" x="5054600" y="6313488"/>
          <p14:tracePt t="111887" x="5099050" y="6313488"/>
          <p14:tracePt t="111904" x="5143500" y="6313488"/>
          <p14:tracePt t="111921" x="5180013" y="6303963"/>
          <p14:tracePt t="111938" x="5268913" y="6303963"/>
          <p14:tracePt t="111955" x="5340350" y="6286500"/>
          <p14:tracePt t="111971" x="5384800" y="6286500"/>
          <p14:tracePt t="111988" x="5465763" y="6286500"/>
          <p14:tracePt t="112004" x="5527675" y="6286500"/>
          <p14:tracePt t="112021" x="5581650" y="6286500"/>
          <p14:tracePt t="112038" x="5680075" y="6286500"/>
          <p14:tracePt t="112054" x="5751513" y="6286500"/>
          <p14:tracePt t="112071" x="5840413" y="6286500"/>
          <p14:tracePt t="112087" x="5902325" y="6286500"/>
          <p14:tracePt t="112105" x="5946775" y="6286500"/>
          <p14:tracePt t="112121" x="5965825" y="6286500"/>
          <p14:tracePt t="112138" x="5983288" y="6286500"/>
          <p14:tracePt t="112172" x="6000750" y="6286500"/>
          <p14:tracePt t="112195" x="6010275" y="6286500"/>
          <p14:tracePt t="112227" x="6027738" y="6286500"/>
          <p14:tracePt t="112731" x="6054725" y="6276975"/>
          <p14:tracePt t="112739" x="6072188" y="6276975"/>
          <p14:tracePt t="112747" x="6081713" y="6276975"/>
          <p14:tracePt t="112755" x="6099175" y="6259513"/>
          <p14:tracePt t="112772" x="6134100" y="6259513"/>
          <p14:tracePt t="112788" x="6161088" y="6242050"/>
          <p14:tracePt t="112804" x="6224588" y="6242050"/>
          <p14:tracePt t="112821" x="6286500" y="6242050"/>
          <p14:tracePt t="112838" x="6323013" y="6242050"/>
          <p14:tracePt t="112854" x="6375400" y="6232525"/>
          <p14:tracePt t="112871" x="6375400" y="6224588"/>
          <p14:tracePt t="113035" x="6384925" y="6224588"/>
          <p14:tracePt t="113107" x="6411913" y="6215063"/>
          <p14:tracePt t="113115" x="6438900" y="6188075"/>
          <p14:tracePt t="113123" x="6446838" y="6161088"/>
          <p14:tracePt t="113137" x="6491288" y="6134100"/>
          <p14:tracePt t="113155" x="6572250" y="6010275"/>
          <p14:tracePt t="113172" x="6634163" y="5857875"/>
          <p14:tracePt t="113188" x="6688138" y="5741988"/>
          <p14:tracePt t="113205" x="6688138" y="5589588"/>
          <p14:tracePt t="113221" x="6705600" y="5465763"/>
          <p14:tracePt t="113237" x="6705600" y="5340350"/>
          <p14:tracePt t="113254" x="6715125" y="5241925"/>
          <p14:tracePt t="113271" x="6732588" y="5133975"/>
          <p14:tracePt t="113288" x="6759575" y="5010150"/>
          <p14:tracePt t="113304" x="6759575" y="4902200"/>
          <p14:tracePt t="113321" x="6777038" y="4786313"/>
          <p14:tracePt t="113338" x="6804025" y="4660900"/>
          <p14:tracePt t="113355" x="6804025" y="4581525"/>
          <p14:tracePt t="113371" x="6831013" y="4510088"/>
          <p14:tracePt t="113388" x="6848475" y="4446588"/>
          <p14:tracePt t="113404" x="6858000" y="4313238"/>
          <p14:tracePt t="113421" x="6858000" y="4251325"/>
          <p14:tracePt t="113438" x="6858000" y="4205288"/>
          <p14:tracePt t="113454" x="6858000" y="4143375"/>
          <p14:tracePt t="113471" x="6858000" y="4098925"/>
          <p14:tracePt t="113488" x="6858000" y="4071938"/>
          <p14:tracePt t="113504" x="6858000" y="4044950"/>
          <p14:tracePt t="113521" x="6840538" y="3983038"/>
          <p14:tracePt t="113538" x="6831013" y="3965575"/>
          <p14:tracePt t="113554" x="6823075" y="3919538"/>
          <p14:tracePt t="113571" x="6813550" y="3902075"/>
          <p14:tracePt t="113587" x="6804025" y="3894138"/>
          <p14:tracePt t="113604" x="6796088" y="3884613"/>
          <p14:tracePt t="113621" x="6759575" y="3867150"/>
          <p14:tracePt t="113637" x="6742113" y="3840163"/>
          <p14:tracePt t="113654" x="6724650" y="3822700"/>
          <p14:tracePt t="113671" x="6715125" y="3813175"/>
          <p14:tracePt t="113688" x="6705600" y="3803650"/>
          <p14:tracePt t="113704" x="6688138" y="3803650"/>
          <p14:tracePt t="113721" x="6653213" y="3786188"/>
          <p14:tracePt t="113738" x="6634163" y="3786188"/>
          <p14:tracePt t="113754" x="6626225" y="3786188"/>
          <p14:tracePt t="113788" x="6616700" y="3768725"/>
          <p14:tracePt t="113804" x="6608763" y="3759200"/>
          <p14:tracePt t="113835" x="6589713" y="3759200"/>
          <p14:tracePt t="113843" x="6581775" y="3759200"/>
          <p14:tracePt t="113963" x="6572250" y="3759200"/>
          <p14:tracePt t="113979" x="6562725" y="3751263"/>
          <p14:tracePt t="114131" x="6554788" y="3741738"/>
          <p14:tracePt t="114163" x="6545263" y="3741738"/>
          <p14:tracePt t="114179" x="6537325" y="3732213"/>
          <p14:tracePt t="114195" x="6537325" y="3724275"/>
          <p14:tracePt t="114204" x="6527800" y="3714750"/>
          <p14:tracePt t="114259" x="6510338" y="3697288"/>
          <p14:tracePt t="114531" x="6500813" y="3687763"/>
          <p14:tracePt t="114587" x="6491288" y="3679825"/>
          <p14:tracePt t="114604" x="6483350" y="3670300"/>
          <p14:tracePt t="114611" x="6473825" y="3660775"/>
          <p14:tracePt t="114635" x="6465888" y="3652838"/>
          <p14:tracePt t="114707" x="6456363" y="3643313"/>
          <p14:tracePt t="114755" x="6438900" y="3643313"/>
          <p14:tracePt t="115099" x="6446838" y="3643313"/>
          <p14:tracePt t="115107" x="6465888" y="3643313"/>
          <p14:tracePt t="115139" x="6473825" y="3643313"/>
          <p14:tracePt t="115147" x="6483350" y="3643313"/>
          <p14:tracePt t="115155" x="6491288" y="3643313"/>
          <p14:tracePt t="115171" x="6527800" y="3643313"/>
          <p14:tracePt t="115188" x="6537325" y="3643313"/>
          <p14:tracePt t="115221" x="6581775" y="3643313"/>
          <p14:tracePt t="115237" x="6589713" y="3643313"/>
          <p14:tracePt t="115254" x="6599238" y="3643313"/>
          <p14:tracePt t="115271" x="6643688" y="3643313"/>
          <p14:tracePt t="115288" x="6653213" y="3625850"/>
          <p14:tracePt t="115304" x="6670675" y="3616325"/>
          <p14:tracePt t="115321" x="6688138" y="3608388"/>
          <p14:tracePt t="115337" x="6697663" y="3598863"/>
          <p14:tracePt t="115354" x="6732588" y="3589338"/>
          <p14:tracePt t="115389" x="6742113" y="3581400"/>
          <p14:tracePt t="116251" x="6751638" y="3581400"/>
          <p14:tracePt t="116259" x="6759575" y="3581400"/>
          <p14:tracePt t="116271" x="6796088" y="3581400"/>
          <p14:tracePt t="116299" x="6804025" y="3581400"/>
          <p14:tracePt t="116315" x="6813550" y="3581400"/>
          <p14:tracePt t="116331" x="6840538" y="3581400"/>
          <p14:tracePt t="116339" x="6848475" y="3581400"/>
          <p14:tracePt t="116355" x="6867525" y="3581400"/>
          <p14:tracePt t="116388" x="6902450" y="3581400"/>
          <p14:tracePt t="116404" x="6919913" y="3581400"/>
          <p14:tracePt t="116421" x="6938963" y="3581400"/>
          <p14:tracePt t="116437" x="6965950" y="3589338"/>
          <p14:tracePt t="116454" x="6973888" y="3598863"/>
          <p14:tracePt t="116471" x="7000875" y="3608388"/>
          <p14:tracePt t="116487" x="7018338" y="3608388"/>
          <p14:tracePt t="116504" x="7062788" y="3616325"/>
          <p14:tracePt t="116521" x="7134225" y="3633788"/>
          <p14:tracePt t="116538" x="7170738" y="3652838"/>
          <p14:tracePt t="116555" x="7242175" y="3679825"/>
          <p14:tracePt t="116571" x="7259638" y="3679825"/>
          <p14:tracePt t="116588" x="7304088" y="3679825"/>
          <p14:tracePt t="116604" x="7323138" y="3687763"/>
          <p14:tracePt t="116621" x="7348538" y="3697288"/>
          <p14:tracePt t="116637" x="7367588" y="3705225"/>
          <p14:tracePt t="116875" x="7375525" y="3705225"/>
          <p14:tracePt t="116883" x="7412038" y="3724275"/>
          <p14:tracePt t="116891" x="7412038" y="3732213"/>
          <p14:tracePt t="116904" x="7412038" y="3751263"/>
          <p14:tracePt t="116921" x="7412038" y="3776663"/>
          <p14:tracePt t="116937" x="7402513" y="3795713"/>
          <p14:tracePt t="117099" x="7446963" y="3830638"/>
          <p14:tracePt t="117107" x="7626350" y="3894138"/>
          <p14:tracePt t="117115" x="7823200" y="3965575"/>
          <p14:tracePt t="117123" x="8010525" y="4027488"/>
          <p14:tracePt t="117138" x="8205788" y="4027488"/>
          <p14:tracePt t="117155" x="8715375" y="3919538"/>
          <p14:tracePt t="117171" x="9010650" y="3867150"/>
          <p14:tracePt t="117188" x="9286875" y="3795713"/>
          <p14:tracePt t="117204" x="9582150" y="3724275"/>
          <p14:tracePt t="117221" x="9894888" y="3697288"/>
          <p14:tracePt t="117238" x="10117138" y="3652838"/>
          <p14:tracePt t="117254" x="10269538" y="3652838"/>
          <p14:tracePt t="117271" x="10340975" y="3652838"/>
          <p14:tracePt t="117287" x="10429875" y="3652838"/>
          <p14:tracePt t="117304" x="10456863" y="3652838"/>
          <p14:tracePt t="117347" x="10466388" y="3652838"/>
          <p14:tracePt t="117355" x="10483850" y="3652838"/>
          <p14:tracePt t="117372" x="10491788" y="3652838"/>
          <p14:tracePt t="117388" x="10518775" y="3652838"/>
          <p14:tracePt t="117404" x="10572750" y="3625850"/>
          <p14:tracePt t="117421" x="10599738" y="3616325"/>
          <p14:tracePt t="117437" x="10634663" y="3581400"/>
          <p14:tracePt t="117454" x="10653713" y="3554413"/>
          <p14:tracePt t="117471" x="10671175" y="3536950"/>
          <p14:tracePt t="117507" x="10653713" y="3536950"/>
          <p14:tracePt t="117521" x="10582275" y="3536950"/>
          <p14:tracePt t="117537" x="10491788" y="3536950"/>
          <p14:tracePt t="117555" x="10375900" y="3536950"/>
          <p14:tracePt t="117571" x="10277475" y="3544888"/>
          <p14:tracePt t="117588" x="10260013" y="3544888"/>
          <p14:tracePt t="117604" x="10225088" y="3554413"/>
          <p14:tracePt t="117621" x="10215563" y="3554413"/>
          <p14:tracePt t="117675" x="10206038" y="3554413"/>
          <p14:tracePt t="117699" x="10188575" y="3554413"/>
          <p14:tracePt t="117707" x="10171113" y="3554413"/>
          <p14:tracePt t="117715" x="10161588" y="3554413"/>
          <p14:tracePt t="117811" x="10153650" y="3554413"/>
          <p14:tracePt t="117947" x="10144125" y="3544888"/>
          <p14:tracePt t="117987" x="10134600" y="3544888"/>
          <p14:tracePt t="118067" x="10126663" y="3544888"/>
          <p14:tracePt t="118083" x="10117138" y="3544888"/>
          <p14:tracePt t="118115" x="10099675" y="3544888"/>
          <p14:tracePt t="118203" x="10082213" y="3544888"/>
          <p14:tracePt t="118243" x="10072688" y="3544888"/>
          <p14:tracePt t="118259" x="10063163" y="3554413"/>
          <p14:tracePt t="118267" x="10055225" y="3554413"/>
          <p14:tracePt t="118275" x="10028238" y="3562350"/>
          <p14:tracePt t="118287" x="10018713" y="3562350"/>
          <p14:tracePt t="118304" x="9991725" y="3589338"/>
          <p14:tracePt t="118323" x="9974263" y="3589338"/>
          <p14:tracePt t="118337" x="9966325" y="3598863"/>
          <p14:tracePt t="118395" x="9956800" y="3598863"/>
          <p14:tracePt t="118451" x="9939338" y="3598863"/>
          <p14:tracePt t="118555" x="9920288" y="3598863"/>
          <p14:tracePt t="118563" x="9912350" y="3608388"/>
          <p14:tracePt t="118588" x="9902825" y="3608388"/>
          <p14:tracePt t="118595" x="9894888" y="3616325"/>
          <p14:tracePt t="119739" x="9867900" y="3616325"/>
          <p14:tracePt t="119747" x="9858375" y="3625850"/>
          <p14:tracePt t="119755" x="9848850" y="3633788"/>
          <p14:tracePt t="119779" x="9840913" y="3643313"/>
          <p14:tracePt t="119811" x="9813925" y="3660775"/>
          <p14:tracePt t="119827" x="9796463" y="3670300"/>
          <p14:tracePt t="119835" x="9777413" y="3670300"/>
          <p14:tracePt t="119843" x="9759950" y="3697288"/>
          <p14:tracePt t="119854" x="9752013" y="3697288"/>
          <p14:tracePt t="119870" x="9742488" y="3705225"/>
          <p14:tracePt t="119887" x="9705975" y="3714750"/>
          <p14:tracePt t="119904" x="9680575" y="3724275"/>
          <p14:tracePt t="119937" x="9671050" y="3732213"/>
          <p14:tracePt t="120003" x="9661525" y="3751263"/>
          <p14:tracePt t="120091" x="9653588" y="3759200"/>
          <p14:tracePt t="120107" x="9644063" y="3768725"/>
          <p14:tracePt t="121979" x="9644063" y="3786188"/>
          <p14:tracePt t="122011" x="9644063" y="3795713"/>
          <p14:tracePt t="122019" x="9644063" y="3803650"/>
          <p14:tracePt t="122043" x="9644063" y="3822700"/>
          <p14:tracePt t="122059" x="9634538" y="3830638"/>
          <p14:tracePt t="122067" x="9634538" y="3840163"/>
          <p14:tracePt t="122099" x="9634538" y="3848100"/>
          <p14:tracePt t="122123" x="9626600" y="3857625"/>
          <p14:tracePt t="122155" x="9626600" y="3867150"/>
          <p14:tracePt t="122163" x="9609138" y="3894138"/>
          <p14:tracePt t="122187" x="9609138" y="3902075"/>
          <p14:tracePt t="122195" x="9590088" y="3938588"/>
          <p14:tracePt t="122211" x="9582150" y="3946525"/>
          <p14:tracePt t="122220" x="9582150" y="3956050"/>
          <p14:tracePt t="122237" x="9563100" y="4017963"/>
          <p14:tracePt t="122254" x="9555163" y="4062413"/>
          <p14:tracePt t="122271" x="9518650" y="4143375"/>
          <p14:tracePt t="122287" x="9491663" y="4224338"/>
          <p14:tracePt t="122304" x="9456738" y="4241800"/>
          <p14:tracePt t="122635" x="9385300" y="4268788"/>
          <p14:tracePt t="122643" x="9331325" y="4286250"/>
          <p14:tracePt t="122654" x="9251950" y="4259263"/>
          <p14:tracePt t="122670" x="9170988" y="4205288"/>
          <p14:tracePt t="122687" x="9055100" y="4205288"/>
          <p14:tracePt t="122704" x="8956675" y="4205288"/>
          <p14:tracePt t="122720" x="8705850" y="4303713"/>
          <p14:tracePt t="122737" x="8358188" y="4483100"/>
          <p14:tracePt t="122754" x="7858125" y="4724400"/>
          <p14:tracePt t="122771" x="7232650" y="5133975"/>
          <p14:tracePt t="122787" x="6875463" y="5330825"/>
          <p14:tracePt t="122804" x="6661150" y="5456238"/>
          <p14:tracePt t="122821" x="6545263" y="5483225"/>
          <p14:tracePt t="122837" x="6537325" y="5483225"/>
          <p14:tracePt t="122854" x="6527800" y="5473700"/>
          <p14:tracePt t="123027" x="6527800" y="5446713"/>
          <p14:tracePt t="123035" x="6465888" y="5419725"/>
          <p14:tracePt t="123043" x="6429375" y="5419725"/>
          <p14:tracePt t="123054" x="6357938" y="5446713"/>
          <p14:tracePt t="123070" x="6161088" y="5562600"/>
          <p14:tracePt t="123087" x="6054725" y="5634038"/>
          <p14:tracePt t="123104" x="5965825" y="5643563"/>
          <p14:tracePt t="123121" x="5776913" y="5732463"/>
          <p14:tracePt t="123137" x="5518150" y="5884863"/>
          <p14:tracePt t="123154" x="5375275" y="5983288"/>
          <p14:tracePt t="123171" x="5160963" y="6126163"/>
          <p14:tracePt t="123188" x="4973638" y="6224588"/>
          <p14:tracePt t="123204" x="4902200" y="6296025"/>
          <p14:tracePt t="123220" x="4857750" y="6330950"/>
          <p14:tracePt t="123237" x="4857750" y="6340475"/>
          <p14:tracePt t="123270" x="4857750" y="6357938"/>
          <p14:tracePt t="123331" x="4857750" y="6375400"/>
          <p14:tracePt t="123339" x="4848225" y="6384925"/>
          <p14:tracePt t="123347" x="4840288" y="6394450"/>
          <p14:tracePt t="123363" x="4813300" y="6429375"/>
          <p14:tracePt t="123372" x="4803775" y="6438900"/>
          <p14:tracePt t="123388" x="4795838" y="6465888"/>
          <p14:tracePt t="123404" x="4786313" y="6473825"/>
          <p14:tracePt t="123491" x="4786313" y="6446838"/>
          <p14:tracePt t="123499" x="4795838" y="6419850"/>
          <p14:tracePt t="123507" x="4803775" y="6411913"/>
          <p14:tracePt t="123521" x="4803775" y="6375400"/>
          <p14:tracePt t="123537" x="4822825" y="6330950"/>
          <p14:tracePt t="123554" x="4830763" y="6303963"/>
          <p14:tracePt t="123570" x="4830763" y="6286500"/>
          <p14:tracePt t="123619" x="4840288" y="6259513"/>
          <p14:tracePt t="123659" x="4867275" y="6232525"/>
          <p14:tracePt t="123683" x="4875213" y="6224588"/>
          <p14:tracePt t="123771" x="4884738" y="6215063"/>
          <p14:tracePt t="123811" x="4911725" y="6215063"/>
          <p14:tracePt t="123819" x="4919663" y="6205538"/>
          <p14:tracePt t="123843" x="4929188" y="6205538"/>
          <p14:tracePt t="123891" x="4938713" y="6205538"/>
          <p14:tracePt t="123963" x="4965700" y="6205538"/>
          <p14:tracePt t="123979" x="4973638" y="6205538"/>
          <p14:tracePt t="125283" x="4983163" y="6205538"/>
          <p14:tracePt t="125299" x="4991100" y="6205538"/>
          <p14:tracePt t="125379" x="5010150" y="6205538"/>
          <p14:tracePt t="125387" x="5027613" y="6205538"/>
          <p14:tracePt t="125467" x="5037138" y="6205538"/>
          <p14:tracePt t="125531" x="5045075" y="6205538"/>
          <p14:tracePt t="125587" x="5062538" y="6205538"/>
          <p14:tracePt t="125595" x="5081588" y="6205538"/>
          <p14:tracePt t="125611" x="5089525" y="6197600"/>
          <p14:tracePt t="125621" x="5099050" y="6197600"/>
          <p14:tracePt t="125637" x="5126038" y="6180138"/>
          <p14:tracePt t="125654" x="5180013" y="6143625"/>
          <p14:tracePt t="125671" x="5224463" y="6134100"/>
          <p14:tracePt t="125687" x="5251450" y="6126163"/>
          <p14:tracePt t="125704" x="5303838" y="6099175"/>
          <p14:tracePt t="125720" x="5384800" y="6054725"/>
          <p14:tracePt t="125737" x="5446713" y="6037263"/>
          <p14:tracePt t="125754" x="5473700" y="6037263"/>
          <p14:tracePt t="125771" x="5510213" y="6018213"/>
          <p14:tracePt t="125804" x="5527675" y="6018213"/>
          <p14:tracePt t="125820" x="5537200" y="6018213"/>
          <p14:tracePt t="126059" x="5554663" y="6027738"/>
          <p14:tracePt t="126067" x="5554663" y="6037263"/>
          <p14:tracePt t="126099" x="5554663" y="6045200"/>
          <p14:tracePt t="126107" x="5545138" y="6054725"/>
          <p14:tracePt t="126131" x="5545138" y="6062663"/>
          <p14:tracePt t="126147" x="5537200" y="6072188"/>
          <p14:tracePt t="126379" x="5562600" y="6072188"/>
          <p14:tracePt t="126387" x="5581650" y="6072188"/>
          <p14:tracePt t="126395" x="5599113" y="6072188"/>
          <p14:tracePt t="126405" x="5608638" y="6072188"/>
          <p14:tracePt t="126421" x="5634038" y="6072188"/>
          <p14:tracePt t="126459" x="5643563" y="6072188"/>
          <p14:tracePt t="126491" x="5661025" y="6072188"/>
          <p14:tracePt t="126515" x="5670550" y="6072188"/>
          <p14:tracePt t="126523" x="5688013" y="6072188"/>
          <p14:tracePt t="126531" x="5697538" y="6072188"/>
          <p14:tracePt t="126539" x="5705475" y="6072188"/>
          <p14:tracePt t="126554" x="5724525" y="6072188"/>
          <p14:tracePt t="126571" x="5751513" y="6072188"/>
          <p14:tracePt t="126588" x="5795963" y="6072188"/>
          <p14:tracePt t="126604" x="5813425" y="6081713"/>
          <p14:tracePt t="126620" x="5848350" y="6081713"/>
          <p14:tracePt t="126637" x="5857875" y="6081713"/>
          <p14:tracePt t="126731" x="5867400" y="6081713"/>
          <p14:tracePt t="126739" x="5875338" y="6089650"/>
          <p14:tracePt t="126803" x="5902325" y="6089650"/>
          <p14:tracePt t="126819" x="5911850" y="6089650"/>
          <p14:tracePt t="126827" x="5919788" y="6089650"/>
          <p14:tracePt t="126837" x="5929313" y="6108700"/>
          <p14:tracePt t="126855" x="5956300" y="6108700"/>
          <p14:tracePt t="126871" x="5983288" y="6116638"/>
          <p14:tracePt t="126905" x="5991225" y="6126163"/>
          <p14:tracePt t="127027" x="6000750" y="6126163"/>
          <p14:tracePt t="127051" x="6018213" y="6126163"/>
          <p14:tracePt t="127067" x="6027738" y="6126163"/>
          <p14:tracePt t="127075" x="6037263" y="6126163"/>
          <p14:tracePt t="127099" x="6054725" y="6126163"/>
          <p14:tracePt t="127115" x="6062663" y="6126163"/>
          <p14:tracePt t="127131" x="6089650" y="6126163"/>
          <p14:tracePt t="127147" x="6108700" y="6126163"/>
          <p14:tracePt t="127163" x="6126163" y="6126163"/>
          <p14:tracePt t="127179" x="6134100" y="6126163"/>
          <p14:tracePt t="127204" x="6153150" y="6134100"/>
          <p14:tracePt t="127571" x="6161088" y="6134100"/>
          <p14:tracePt t="127595" x="6170613" y="6134100"/>
          <p14:tracePt t="127611" x="6188075" y="6134100"/>
          <p14:tracePt t="127627" x="6197600" y="6134100"/>
          <p14:tracePt t="127635" x="6215063" y="6134100"/>
          <p14:tracePt t="127659" x="6224588" y="6134100"/>
          <p14:tracePt t="127683" x="6232525" y="6134100"/>
          <p14:tracePt t="127691" x="6251575" y="6134100"/>
          <p14:tracePt t="127707" x="6269038" y="6134100"/>
          <p14:tracePt t="127723" x="6276975" y="6134100"/>
          <p14:tracePt t="127739" x="6286500" y="6134100"/>
          <p14:tracePt t="127755" x="6296025" y="6134100"/>
          <p14:tracePt t="127827" x="6313488" y="6143625"/>
          <p14:tracePt t="128291" x="6323013" y="6143625"/>
          <p14:tracePt t="128539" x="6330950" y="6143625"/>
          <p14:tracePt t="128555" x="6340475" y="6161088"/>
          <p14:tracePt t="128563" x="6348413" y="6161088"/>
          <p14:tracePt t="128571" x="6384925" y="6170613"/>
          <p14:tracePt t="128587" x="6394450" y="6180138"/>
          <p14:tracePt t="128603" x="6438900" y="6180138"/>
          <p14:tracePt t="128620" x="6473825" y="6180138"/>
          <p14:tracePt t="128637" x="6545263" y="6180138"/>
          <p14:tracePt t="128654" x="6608763" y="6180138"/>
          <p14:tracePt t="128670" x="6697663" y="6161088"/>
          <p14:tracePt t="128687" x="6919913" y="6081713"/>
          <p14:tracePt t="128704" x="7251700" y="5884863"/>
          <p14:tracePt t="128720" x="7589838" y="5768975"/>
          <p14:tracePt t="128737" x="7920038" y="5634038"/>
          <p14:tracePt t="128754" x="7974013" y="5626100"/>
          <p14:tracePt t="128963" x="7956550" y="5562600"/>
          <p14:tracePt t="128971" x="7956550" y="5510213"/>
          <p14:tracePt t="128979" x="7939088" y="5438775"/>
          <p14:tracePt t="128988" x="7894638" y="5375275"/>
          <p14:tracePt t="129004" x="7831138" y="5232400"/>
          <p14:tracePt t="129020" x="7724775" y="5000625"/>
          <p14:tracePt t="129037" x="7643813" y="4857750"/>
          <p14:tracePt t="129053" x="7572375" y="4741863"/>
          <p14:tracePt t="129070" x="7545388" y="4652963"/>
          <p14:tracePt t="129087" x="7483475" y="4527550"/>
          <p14:tracePt t="129103" x="7473950" y="4402138"/>
          <p14:tracePt t="129120" x="7419975" y="4276725"/>
          <p14:tracePt t="129137" x="7394575" y="4205288"/>
          <p14:tracePt t="129153" x="7367588" y="4133850"/>
          <p14:tracePt t="129171" x="7358063" y="4098925"/>
          <p14:tracePt t="129187" x="7348538" y="4071938"/>
          <p14:tracePt t="129203" x="7340600" y="4044950"/>
          <p14:tracePt t="129220" x="7313613" y="4000500"/>
          <p14:tracePt t="129237" x="7304088" y="3956050"/>
          <p14:tracePt t="129253" x="7286625" y="3894138"/>
          <p14:tracePt t="129270" x="7259638" y="3848100"/>
          <p14:tracePt t="129287" x="7251700" y="3803650"/>
          <p14:tracePt t="129303" x="7251700" y="3768725"/>
          <p14:tracePt t="129320" x="7242175" y="3705225"/>
          <p14:tracePt t="129337" x="7242175" y="3652838"/>
          <p14:tracePt t="129353" x="7242175" y="3616325"/>
          <p14:tracePt t="129507" x="7232650" y="3608388"/>
          <p14:tracePt t="129667" x="7232650" y="3633788"/>
          <p14:tracePt t="129675" x="7251700" y="3652838"/>
          <p14:tracePt t="129687" x="7259638" y="3670300"/>
          <p14:tracePt t="129703" x="7269163" y="3687763"/>
          <p14:tracePt t="129720" x="7286625" y="3732213"/>
          <p14:tracePt t="129737" x="7313613" y="3741738"/>
          <p14:tracePt t="129753" x="7340600" y="3776663"/>
          <p14:tracePt t="129771" x="7375525" y="3822700"/>
          <p14:tracePt t="129787" x="7394575" y="3848100"/>
          <p14:tracePt t="129803" x="7439025" y="3894138"/>
          <p14:tracePt t="129820" x="7483475" y="3956050"/>
          <p14:tracePt t="129837" x="7491413" y="3983038"/>
          <p14:tracePt t="129854" x="7510463" y="4017963"/>
          <p14:tracePt t="129891" x="7510463" y="4027488"/>
          <p14:tracePt t="130251" x="7527925" y="4037013"/>
          <p14:tracePt t="130259" x="7537450" y="4037013"/>
          <p14:tracePt t="130283" x="7545388" y="4037013"/>
          <p14:tracePt t="130291" x="7554913" y="4037013"/>
          <p14:tracePt t="130303" x="7589838" y="4044950"/>
          <p14:tracePt t="130320" x="7599363" y="4044950"/>
          <p14:tracePt t="130337" x="7634288" y="4044950"/>
          <p14:tracePt t="130353" x="7705725" y="4044950"/>
          <p14:tracePt t="130371" x="7769225" y="4044950"/>
          <p14:tracePt t="130387" x="7912100" y="4044950"/>
          <p14:tracePt t="130404" x="7991475" y="4044950"/>
          <p14:tracePt t="130420" x="8081963" y="4044950"/>
          <p14:tracePt t="130437" x="8161338" y="4044950"/>
          <p14:tracePt t="130453" x="8232775" y="4044950"/>
          <p14:tracePt t="130470" x="8313738" y="4044950"/>
          <p14:tracePt t="130487" x="8402638" y="4044950"/>
          <p14:tracePt t="130503" x="8518525" y="4010025"/>
          <p14:tracePt t="130520" x="8643938" y="3983038"/>
          <p14:tracePt t="130537" x="8759825" y="3973513"/>
          <p14:tracePt t="130553" x="8823325" y="3946525"/>
          <p14:tracePt t="130570" x="8867775" y="3938588"/>
          <p14:tracePt t="130587" x="8894763" y="3919538"/>
          <p14:tracePt t="130604" x="8902700" y="3911600"/>
          <p14:tracePt t="130620" x="8939213" y="3902075"/>
          <p14:tracePt t="130637" x="8947150" y="3894138"/>
          <p14:tracePt t="130653" x="8991600" y="3884613"/>
          <p14:tracePt t="130670" x="9018588" y="3884613"/>
          <p14:tracePt t="130687" x="9090025" y="3848100"/>
          <p14:tracePt t="130703" x="9109075" y="3840163"/>
          <p14:tracePt t="130720" x="9126538" y="3822700"/>
          <p14:tracePt t="130753" x="9134475" y="3813175"/>
          <p14:tracePt t="130770" x="9144000" y="3803650"/>
          <p14:tracePt t="130787" x="9153525" y="3786188"/>
          <p14:tracePt t="130804" x="9188450" y="3759200"/>
          <p14:tracePt t="130820" x="9197975" y="3759200"/>
          <p14:tracePt t="130837" x="9232900" y="3759200"/>
          <p14:tracePt t="130853" x="9251950" y="3751263"/>
          <p14:tracePt t="130870" x="9286875" y="3751263"/>
          <p14:tracePt t="130887" x="9304338" y="3751263"/>
          <p14:tracePt t="130903" x="9348788" y="3724275"/>
          <p14:tracePt t="130920" x="9394825" y="3714750"/>
          <p14:tracePt t="130937" x="9402763" y="3714750"/>
          <p14:tracePt t="130953" x="9429750" y="3697288"/>
          <p14:tracePt t="130970" x="9439275" y="3697288"/>
          <p14:tracePt t="131004" x="9447213" y="3697288"/>
          <p14:tracePt t="131059" x="9456738" y="3697288"/>
          <p14:tracePt t="131131" x="9474200" y="3697288"/>
          <p14:tracePt t="131139" x="9491663" y="3697288"/>
          <p14:tracePt t="131155" x="9501188" y="3697288"/>
          <p14:tracePt t="131267" x="9510713" y="3697288"/>
          <p14:tracePt t="131299" x="9518650" y="3705225"/>
          <p14:tracePt t="131323" x="9518650" y="3714750"/>
          <p14:tracePt t="131331" x="9518650" y="3724275"/>
          <p14:tracePt t="131355" x="9518650" y="3732213"/>
          <p14:tracePt t="131363" x="9510713" y="3741738"/>
          <p14:tracePt t="131371" x="9501188" y="3741738"/>
          <p14:tracePt t="131387" x="9447213" y="3776663"/>
          <p14:tracePt t="131404" x="9420225" y="3795713"/>
          <p14:tracePt t="131420" x="9358313" y="3848100"/>
          <p14:tracePt t="131437" x="9348788" y="3857625"/>
          <p14:tracePt t="131453" x="9304338" y="3902075"/>
          <p14:tracePt t="131470" x="9296400" y="3938588"/>
          <p14:tracePt t="131487" x="9269413" y="3956050"/>
          <p14:tracePt t="131503" x="9259888" y="3973513"/>
          <p14:tracePt t="131520" x="9242425" y="3983038"/>
          <p14:tracePt t="131563" x="9242425" y="3990975"/>
          <p14:tracePt t="131579" x="9232900" y="4000500"/>
          <p14:tracePt t="131875" x="9224963" y="4010025"/>
          <p14:tracePt t="132275" x="9215438" y="4017963"/>
          <p14:tracePt t="132283" x="9205913" y="4027488"/>
          <p14:tracePt t="132291" x="9197975" y="4027488"/>
          <p14:tracePt t="132307" x="9144000" y="4054475"/>
          <p14:tracePt t="132323" x="9090025" y="4054475"/>
          <p14:tracePt t="132337" x="9018588" y="4071938"/>
          <p14:tracePt t="132353" x="8732838" y="4071938"/>
          <p14:tracePt t="132371" x="8466138" y="4062413"/>
          <p14:tracePt t="132387" x="8170863" y="4027488"/>
          <p14:tracePt t="132404" x="8054975" y="4017963"/>
          <p14:tracePt t="132420" x="8010525" y="4017963"/>
          <p14:tracePt t="132437" x="8001000" y="4017963"/>
          <p14:tracePt t="132627" x="7966075" y="4017963"/>
          <p14:tracePt t="132635" x="7956550" y="4017963"/>
          <p14:tracePt t="132643" x="7947025" y="4017963"/>
          <p14:tracePt t="132653" x="7912100" y="4017963"/>
          <p14:tracePt t="132670" x="7848600" y="4017963"/>
          <p14:tracePt t="132687" x="7804150" y="4017963"/>
          <p14:tracePt t="132703" x="7786688" y="4017963"/>
          <p14:tracePt t="132720" x="7751763" y="4017963"/>
          <p14:tracePt t="132875" x="7751763" y="4027488"/>
          <p14:tracePt t="132883" x="7759700" y="4037013"/>
          <p14:tracePt t="132891" x="7796213" y="4054475"/>
          <p14:tracePt t="132903" x="7858125" y="4062413"/>
          <p14:tracePt t="132920" x="8054975" y="4116388"/>
          <p14:tracePt t="132936" x="8331200" y="4170363"/>
          <p14:tracePt t="132953" x="8661400" y="4205288"/>
          <p14:tracePt t="132971" x="8974138" y="4224338"/>
          <p14:tracePt t="132987" x="9269413" y="4224338"/>
          <p14:tracePt t="133004" x="9331325" y="4205288"/>
          <p14:tracePt t="133139" x="9340850" y="4197350"/>
          <p14:tracePt t="133292" x="9340850" y="4187825"/>
          <p14:tracePt t="133300" x="9323388" y="4187825"/>
          <p14:tracePt t="133308" x="9286875" y="4187825"/>
          <p14:tracePt t="133320" x="9232900" y="4187825"/>
          <p14:tracePt t="133337" x="9063038" y="4187825"/>
          <p14:tracePt t="133338" x="8939213" y="4187825"/>
          <p14:tracePt t="133353" x="8796338" y="4187825"/>
          <p14:tracePt t="133370" x="8537575" y="4187825"/>
          <p14:tracePt t="133387" x="8188325" y="4152900"/>
          <p14:tracePt t="133404" x="8037513" y="4143375"/>
          <p14:tracePt t="133420" x="7867650" y="4125913"/>
          <p14:tracePt t="133437" x="7751763" y="4125913"/>
          <p14:tracePt t="133453" x="7732713" y="4125913"/>
          <p14:tracePt t="133470" x="7697788" y="4125913"/>
          <p14:tracePt t="133487" x="7688263" y="4125913"/>
          <p14:tracePt t="133579" x="7680325" y="4125913"/>
          <p14:tracePt t="133587" x="7670800" y="4125913"/>
          <p14:tracePt t="133603" x="7643813" y="4125913"/>
          <p14:tracePt t="133699" x="7634288" y="4125913"/>
          <p14:tracePt t="133715" x="7626350" y="4116388"/>
          <p14:tracePt t="133739" x="7626350" y="4098925"/>
          <p14:tracePt t="133747" x="7616825" y="4089400"/>
          <p14:tracePt t="133763" x="7616825" y="4081463"/>
          <p14:tracePt t="133835" x="7616825" y="4071938"/>
          <p14:tracePt t="133843" x="7608888" y="4044950"/>
          <p14:tracePt t="133853" x="7608888" y="4037013"/>
          <p14:tracePt t="133870" x="7589838" y="4010025"/>
          <p14:tracePt t="133887" x="7581900" y="4000500"/>
          <p14:tracePt t="133904" x="7572375" y="3973513"/>
          <p14:tracePt t="133979" x="7572375" y="3965575"/>
          <p14:tracePt t="134019" x="7562850" y="3946525"/>
          <p14:tracePt t="134051" x="7562850" y="3938588"/>
          <p14:tracePt t="134059" x="7554913" y="3919538"/>
          <p14:tracePt t="134547" x="7527925" y="3919538"/>
          <p14:tracePt t="134555" x="7527925" y="3938588"/>
          <p14:tracePt t="134563" x="7527925" y="3973513"/>
          <p14:tracePt t="134571" x="7518400" y="4017963"/>
          <p14:tracePt t="134587" x="7456488" y="4133850"/>
          <p14:tracePt t="134604" x="7358063" y="4295775"/>
          <p14:tracePt t="134620" x="7313613" y="4483100"/>
          <p14:tracePt t="134636" x="7188200" y="4714875"/>
          <p14:tracePt t="134653" x="7054850" y="4946650"/>
          <p14:tracePt t="134670" x="6929438" y="5160963"/>
          <p14:tracePt t="134687" x="6769100" y="5402263"/>
          <p14:tracePt t="134703" x="6589713" y="5599113"/>
          <p14:tracePt t="134720" x="6394450" y="5776913"/>
          <p14:tracePt t="134737" x="6242050" y="5911850"/>
          <p14:tracePt t="134753" x="6161088" y="5973763"/>
          <p14:tracePt t="134770" x="6037263" y="6054725"/>
          <p14:tracePt t="134787" x="5929313" y="6134100"/>
          <p14:tracePt t="134804" x="5894388" y="6170613"/>
          <p14:tracePt t="134820" x="5857875" y="6180138"/>
          <p14:tracePt t="134837" x="5840413" y="6197600"/>
          <p14:tracePt t="134854" x="5822950" y="6205538"/>
          <p14:tracePt t="134870" x="5768975" y="6232525"/>
          <p14:tracePt t="134887" x="5688013" y="6259513"/>
          <p14:tracePt t="134903" x="5599113" y="6269038"/>
          <p14:tracePt t="134920" x="5518150" y="6296025"/>
          <p14:tracePt t="134937" x="5483225" y="6303963"/>
          <p14:tracePt t="134954" x="5456238" y="6303963"/>
          <p14:tracePt t="134970" x="5446713" y="6303963"/>
          <p14:tracePt t="134987" x="5411788" y="6303963"/>
          <p14:tracePt t="135004" x="5375275" y="6303963"/>
          <p14:tracePt t="135020" x="5313363" y="6303963"/>
          <p14:tracePt t="135036" x="5268913" y="6296025"/>
          <p14:tracePt t="135054" x="5259388" y="6286500"/>
          <p14:tracePt t="135086" x="5259388" y="6251575"/>
          <p14:tracePt t="135103" x="5259388" y="6232525"/>
          <p14:tracePt t="135120" x="5259388" y="6205538"/>
          <p14:tracePt t="135195" x="5259388" y="6197600"/>
          <p14:tracePt t="135211" x="5268913" y="6197600"/>
          <p14:tracePt t="135220" x="5276850" y="6197600"/>
          <p14:tracePt t="135227" x="5286375" y="6197600"/>
          <p14:tracePt t="135236" x="5322888" y="6197600"/>
          <p14:tracePt t="135253" x="5367338" y="6188075"/>
          <p14:tracePt t="135270" x="5394325" y="6188075"/>
          <p14:tracePt t="135286" x="5419725" y="6188075"/>
          <p14:tracePt t="135303" x="5429250" y="6188075"/>
          <p14:tracePt t="135419" x="5438775" y="6188075"/>
          <p14:tracePt t="135435" x="5446713" y="6188075"/>
          <p14:tracePt t="135459" x="5473700" y="6188075"/>
          <p14:tracePt t="135475" x="5483225" y="6188075"/>
          <p14:tracePt t="135507" x="5491163" y="6188075"/>
          <p14:tracePt t="135531" x="5500688" y="6188075"/>
          <p14:tracePt t="136067" x="5527675" y="6188075"/>
          <p14:tracePt t="136075" x="5545138" y="6170613"/>
          <p14:tracePt t="136115" x="5562600" y="6170613"/>
          <p14:tracePt t="136147" x="5581650" y="6170613"/>
          <p14:tracePt t="136171" x="5589588" y="6161088"/>
          <p14:tracePt t="136195" x="5616575" y="6161088"/>
          <p14:tracePt t="136211" x="5634038" y="6161088"/>
          <p14:tracePt t="136227" x="5643563" y="6161088"/>
          <p14:tracePt t="136291" x="5653088" y="6161088"/>
          <p14:tracePt t="136411" x="5670550" y="6161088"/>
          <p14:tracePt t="136443" x="5688013" y="6161088"/>
          <p14:tracePt t="136459" x="5697538" y="6161088"/>
          <p14:tracePt t="136483" x="5705475" y="6161088"/>
          <p14:tracePt t="136515" x="5715000" y="6161088"/>
          <p14:tracePt t="137307" x="5751513" y="6161088"/>
          <p14:tracePt t="137323" x="5759450" y="6161088"/>
          <p14:tracePt t="137331" x="5768975" y="6161088"/>
          <p14:tracePt t="137339" x="5795963" y="6161088"/>
          <p14:tracePt t="137353" x="5803900" y="6161088"/>
          <p14:tracePt t="137370" x="5822950" y="6161088"/>
          <p14:tracePt t="137386" x="5848350" y="6161088"/>
          <p14:tracePt t="137404" x="5867400" y="6161088"/>
          <p14:tracePt t="137420" x="5911850" y="6161088"/>
          <p14:tracePt t="137436" x="5973763" y="6161088"/>
          <p14:tracePt t="137453" x="6099175" y="6161088"/>
          <p14:tracePt t="137470" x="6269038" y="6161088"/>
          <p14:tracePt t="137486" x="6562725" y="6108700"/>
          <p14:tracePt t="137503" x="6894513" y="6108700"/>
          <p14:tracePt t="137520" x="7224713" y="6108700"/>
          <p14:tracePt t="137536" x="7608888" y="6108700"/>
          <p14:tracePt t="137553" x="7966075" y="6108700"/>
          <p14:tracePt t="137570" x="8205788" y="6108700"/>
          <p14:tracePt t="137587" x="8367713" y="6099175"/>
          <p14:tracePt t="137620" x="8375650" y="6089650"/>
          <p14:tracePt t="137820" x="8402638" y="6089650"/>
          <p14:tracePt t="137828" x="8420100" y="6089650"/>
          <p14:tracePt t="137836" x="8447088" y="6089650"/>
          <p14:tracePt t="137853" x="8582025" y="6018213"/>
          <p14:tracePt t="137870" x="8769350" y="5938838"/>
          <p14:tracePt t="137886" x="8956675" y="5867400"/>
          <p14:tracePt t="137903" x="9082088" y="5857875"/>
          <p14:tracePt t="137920" x="9180513" y="5795963"/>
          <p14:tracePt t="137936" x="9259888" y="5768975"/>
          <p14:tracePt t="137953" x="9313863" y="5732463"/>
          <p14:tracePt t="137970" x="9340850" y="5715000"/>
          <p14:tracePt t="137986" x="9375775" y="5680075"/>
          <p14:tracePt t="138020" x="9394825" y="5670550"/>
          <p14:tracePt t="138043" x="9402763" y="5661025"/>
          <p14:tracePt t="138236" x="9375775" y="5661025"/>
          <p14:tracePt t="138251" x="9367838" y="5661025"/>
          <p14:tracePt t="138291" x="9358313" y="5661025"/>
          <p14:tracePt t="138299" x="9323388" y="5661025"/>
          <p14:tracePt t="138307" x="9313863" y="5670550"/>
          <p14:tracePt t="138320" x="9286875" y="5697538"/>
          <p14:tracePt t="138336" x="9251950" y="5705475"/>
          <p14:tracePt t="138353" x="9188450" y="5715000"/>
          <p14:tracePt t="138370" x="9109075" y="5751513"/>
          <p14:tracePt t="138387" x="8991600" y="5759450"/>
          <p14:tracePt t="138404" x="8912225" y="5759450"/>
          <p14:tracePt t="138420" x="8840788" y="5759450"/>
          <p14:tracePt t="138437" x="8732838" y="5759450"/>
          <p14:tracePt t="138453" x="8609013" y="5759450"/>
          <p14:tracePt t="138470" x="8439150" y="5759450"/>
          <p14:tracePt t="138486" x="8269288" y="5759450"/>
          <p14:tracePt t="138503" x="8108950" y="5741988"/>
          <p14:tracePt t="138520" x="7867650" y="5724525"/>
          <p14:tracePt t="138536" x="7715250" y="5670550"/>
          <p14:tracePt t="138553" x="7634288" y="5634038"/>
          <p14:tracePt t="138570" x="7545388" y="5581650"/>
          <p14:tracePt t="138587" x="7446963" y="5527675"/>
          <p14:tracePt t="138604" x="7394575" y="5518150"/>
          <p14:tracePt t="138620" x="7348538" y="5473700"/>
          <p14:tracePt t="138637" x="7304088" y="5446713"/>
          <p14:tracePt t="138653" x="7269163" y="5402263"/>
          <p14:tracePt t="138670" x="7232650" y="5340350"/>
          <p14:tracePt t="138686" x="7180263" y="5259388"/>
          <p14:tracePt t="138703" x="7153275" y="5180013"/>
          <p14:tracePt t="138720" x="7153275" y="5143500"/>
          <p14:tracePt t="138736" x="7126288" y="5099050"/>
          <p14:tracePt t="138753" x="7116763" y="5037138"/>
          <p14:tracePt t="138770" x="7045325" y="4938713"/>
          <p14:tracePt t="138787" x="6956425" y="4786313"/>
          <p14:tracePt t="138804" x="6902450" y="4705350"/>
          <p14:tracePt t="138820" x="6848475" y="4652963"/>
          <p14:tracePt t="138836" x="6831013" y="4616450"/>
          <p14:tracePt t="138853" x="6831013" y="4572000"/>
          <p14:tracePt t="138870" x="6823075" y="4562475"/>
          <p14:tracePt t="138886" x="6823075" y="4554538"/>
          <p14:tracePt t="138903" x="6804025" y="4545013"/>
          <p14:tracePt t="138936" x="6796088" y="4545013"/>
          <p14:tracePt t="139131" x="6786563" y="4537075"/>
          <p14:tracePt t="139147" x="6786563" y="4518025"/>
          <p14:tracePt t="139219" x="6786563" y="4510088"/>
          <p14:tracePt t="139227" x="6777038" y="4500563"/>
          <p14:tracePt t="139267" x="6742113" y="4491038"/>
          <p14:tracePt t="139283" x="6742113" y="4483100"/>
          <p14:tracePt t="139307" x="6732588" y="4473575"/>
          <p14:tracePt t="139323" x="6732588" y="4456113"/>
          <p14:tracePt t="139331" x="6724650" y="4446588"/>
          <p14:tracePt t="139339" x="6715125" y="4438650"/>
          <p14:tracePt t="139355" x="6697663" y="4402138"/>
          <p14:tracePt t="139371" x="6680200" y="4394200"/>
          <p14:tracePt t="139388" x="6661150" y="4384675"/>
          <p14:tracePt t="139404" x="6653213" y="4348163"/>
          <p14:tracePt t="139420" x="6599238" y="4286250"/>
          <p14:tracePt t="139436" x="6545263" y="4205288"/>
          <p14:tracePt t="139453" x="6491288" y="4125913"/>
          <p14:tracePt t="139470" x="6438900" y="4010025"/>
          <p14:tracePt t="139486" x="6384925" y="3929063"/>
          <p14:tracePt t="139503" x="6340475" y="3857625"/>
          <p14:tracePt t="139520" x="6313488" y="3840163"/>
          <p14:tracePt t="139536" x="6276975" y="3803650"/>
          <p14:tracePt t="139553" x="6269038" y="3768725"/>
          <p14:tracePt t="139570" x="6259513" y="3705225"/>
          <p14:tracePt t="139587" x="6232525" y="3589338"/>
          <p14:tracePt t="139604" x="6215063" y="3527425"/>
          <p14:tracePt t="139620" x="6205538" y="3446463"/>
          <p14:tracePt t="139636" x="6205538" y="3375025"/>
          <p14:tracePt t="139653" x="6188075" y="3268663"/>
          <p14:tracePt t="139670" x="6161088" y="3170238"/>
          <p14:tracePt t="139687" x="6161088" y="3081338"/>
          <p14:tracePt t="139703" x="6153150" y="2973388"/>
          <p14:tracePt t="139719" x="6153150" y="2795588"/>
          <p14:tracePt t="139736" x="6153150" y="2643188"/>
          <p14:tracePt t="139753" x="6153150" y="2562225"/>
          <p14:tracePt t="139770" x="6153150" y="2482850"/>
          <p14:tracePt t="139786" x="6054725" y="2366963"/>
          <p14:tracePt t="139820" x="6054725" y="2357438"/>
          <p14:tracePt t="140099" x="6062663" y="2357438"/>
          <p14:tracePt t="140107" x="6108700" y="2330450"/>
          <p14:tracePt t="140119" x="6153150" y="2251075"/>
          <p14:tracePt t="140136" x="6242050" y="2116138"/>
          <p14:tracePt t="140153" x="6286500" y="2000250"/>
          <p14:tracePt t="140170" x="6303963" y="1938338"/>
          <p14:tracePt t="140187" x="6367463" y="1785938"/>
          <p14:tracePt t="140204" x="6394450" y="1687513"/>
          <p14:tracePt t="140220" x="6438900" y="1625600"/>
          <p14:tracePt t="140236" x="6491288" y="1527175"/>
          <p14:tracePt t="140253" x="6554788" y="1446213"/>
          <p14:tracePt t="140269" x="6608763" y="1384300"/>
          <p14:tracePt t="140286" x="6661150" y="1285875"/>
          <p14:tracePt t="140303" x="6697663" y="1250950"/>
          <p14:tracePt t="140320" x="6724650" y="1231900"/>
          <p14:tracePt t="140336" x="6742113" y="1196975"/>
          <p14:tracePt t="140353" x="6759575" y="1179513"/>
          <p14:tracePt t="140370" x="6786563" y="1143000"/>
          <p14:tracePt t="140387" x="6813550" y="1108075"/>
          <p14:tracePt t="140403" x="6813550" y="1098550"/>
          <p14:tracePt t="140420" x="6831013" y="1089025"/>
          <p14:tracePt t="140436" x="6848475" y="1081088"/>
          <p14:tracePt t="140453" x="6867525" y="1062038"/>
          <p14:tracePt t="140470" x="6902450" y="1036638"/>
          <p14:tracePt t="140486" x="6919913" y="1017588"/>
          <p14:tracePt t="140503" x="6929438" y="1009650"/>
          <p14:tracePt t="140519" x="6956425" y="990600"/>
          <p14:tracePt t="140553" x="7000875" y="965200"/>
          <p14:tracePt t="140570" x="7045325" y="938213"/>
          <p14:tracePt t="140587" x="7134225" y="928688"/>
          <p14:tracePt t="140603" x="7259638" y="893763"/>
          <p14:tracePt t="140620" x="7412038" y="866775"/>
          <p14:tracePt t="140636" x="7581900" y="866775"/>
          <p14:tracePt t="140653" x="7777163" y="866775"/>
          <p14:tracePt t="140669" x="8037513" y="866775"/>
          <p14:tracePt t="140686" x="8304213" y="866775"/>
          <p14:tracePt t="140703" x="8518525" y="866775"/>
          <p14:tracePt t="140719" x="8715375" y="866775"/>
          <p14:tracePt t="140736" x="8902700" y="866775"/>
          <p14:tracePt t="140753" x="9018588" y="866775"/>
          <p14:tracePt t="140770" x="9153525" y="901700"/>
          <p14:tracePt t="140787" x="9215438" y="928688"/>
          <p14:tracePt t="140803" x="9385300" y="982663"/>
          <p14:tracePt t="140820" x="9483725" y="990600"/>
          <p14:tracePt t="140836" x="9545638" y="1036638"/>
          <p14:tracePt t="140853" x="9609138" y="1054100"/>
          <p14:tracePt t="140870" x="9671050" y="1081088"/>
          <p14:tracePt t="140886" x="9752013" y="1108075"/>
          <p14:tracePt t="140903" x="9831388" y="1133475"/>
          <p14:tracePt t="140920" x="9894888" y="1169988"/>
          <p14:tracePt t="140936" x="9939338" y="1241425"/>
          <p14:tracePt t="140953" x="9974263" y="1276350"/>
          <p14:tracePt t="140970" x="10028238" y="1322388"/>
          <p14:tracePt t="140987" x="10072688" y="1357313"/>
          <p14:tracePt t="141004" x="10180638" y="1438275"/>
          <p14:tracePt t="141020" x="10304463" y="1527175"/>
          <p14:tracePt t="141036" x="10491788" y="1670050"/>
          <p14:tracePt t="141053" x="10760075" y="1839913"/>
          <p14:tracePt t="141070" x="10991850" y="1946275"/>
          <p14:tracePt t="141086" x="11144250" y="2081213"/>
          <p14:tracePt t="141103" x="11314113" y="2214563"/>
          <p14:tracePt t="141120" x="11430000" y="2366963"/>
          <p14:tracePt t="141136" x="11491913" y="2446338"/>
          <p14:tracePt t="141153" x="11510963" y="2536825"/>
          <p14:tracePt t="141170" x="11518900" y="2625725"/>
          <p14:tracePt t="141187" x="11563350" y="2813050"/>
          <p14:tracePt t="141204" x="11582400" y="2965450"/>
          <p14:tracePt t="141220" x="11599863" y="3160713"/>
          <p14:tracePt t="141236" x="11644313" y="3367088"/>
          <p14:tracePt t="141253" x="11644313" y="3581400"/>
          <p14:tracePt t="141269" x="11644313" y="3732213"/>
          <p14:tracePt t="141286" x="11644313" y="3884613"/>
          <p14:tracePt t="141303" x="11599863" y="3983038"/>
          <p14:tracePt t="141319" x="11528425" y="4081463"/>
          <p14:tracePt t="141336" x="11420475" y="4187825"/>
          <p14:tracePt t="141353" x="11314113" y="4295775"/>
          <p14:tracePt t="141369" x="11188700" y="4402138"/>
          <p14:tracePt t="141387" x="11001375" y="4562475"/>
          <p14:tracePt t="141403" x="10848975" y="4679950"/>
          <p14:tracePt t="141420" x="10752138" y="4786313"/>
          <p14:tracePt t="141436" x="10680700" y="4848225"/>
          <p14:tracePt t="141453" x="10626725" y="4911725"/>
          <p14:tracePt t="141469" x="10563225" y="4983163"/>
          <p14:tracePt t="141486" x="10439400" y="5116513"/>
          <p14:tracePt t="141503" x="10287000" y="5251450"/>
          <p14:tracePt t="141520" x="10126663" y="5340350"/>
          <p14:tracePt t="141536" x="9912350" y="5465763"/>
          <p14:tracePt t="141553" x="9777413" y="5510213"/>
          <p14:tracePt t="141570" x="9644063" y="5554663"/>
          <p14:tracePt t="141587" x="9420225" y="5581650"/>
          <p14:tracePt t="141603" x="9215438" y="5616575"/>
          <p14:tracePt t="141620" x="8956675" y="5616575"/>
          <p14:tracePt t="141636" x="8688388" y="5616575"/>
          <p14:tracePt t="141653" x="8447088" y="5589588"/>
          <p14:tracePt t="141670" x="8215313" y="5518150"/>
          <p14:tracePt t="141686" x="8010525" y="5456238"/>
          <p14:tracePt t="141703" x="7831138" y="5402263"/>
          <p14:tracePt t="141720" x="7643813" y="5322888"/>
          <p14:tracePt t="141736" x="7500938" y="5259388"/>
          <p14:tracePt t="141753" x="7358063" y="5180013"/>
          <p14:tracePt t="141770" x="7242175" y="5099050"/>
          <p14:tracePt t="141787" x="7062788" y="4973638"/>
          <p14:tracePt t="141804" x="6929438" y="4867275"/>
          <p14:tracePt t="141820" x="6804025" y="4732338"/>
          <p14:tracePt t="141836" x="6626225" y="4562475"/>
          <p14:tracePt t="141853" x="6527800" y="4411663"/>
          <p14:tracePt t="141870" x="6375400" y="4241800"/>
          <p14:tracePt t="141886" x="6269038" y="4071938"/>
          <p14:tracePt t="141903" x="6180138" y="3840163"/>
          <p14:tracePt t="141920" x="6027738" y="3517900"/>
          <p14:tracePt t="141937" x="5919788" y="3241675"/>
          <p14:tracePt t="141953" x="5830888" y="3036888"/>
          <p14:tracePt t="141970" x="5795963" y="2786063"/>
          <p14:tracePt t="141987" x="5795963" y="2446338"/>
          <p14:tracePt t="142003" x="5795963" y="2187575"/>
          <p14:tracePt t="142020" x="5795963" y="1946275"/>
          <p14:tracePt t="142036" x="5822950" y="1697038"/>
          <p14:tracePt t="142053" x="5894388" y="1473200"/>
          <p14:tracePt t="142070" x="5956300" y="1285875"/>
          <p14:tracePt t="142086" x="6037263" y="1125538"/>
          <p14:tracePt t="142103" x="6134100" y="982663"/>
          <p14:tracePt t="142120" x="6276975" y="758825"/>
          <p14:tracePt t="142136" x="6500813" y="544513"/>
          <p14:tracePt t="142153" x="6705600" y="339725"/>
          <p14:tracePt t="142170" x="6875463" y="187325"/>
          <p14:tracePt t="142187" x="7054850" y="80963"/>
          <p14:tracePt t="142204" x="7099300" y="71438"/>
          <p14:tracePt t="142220" x="7126288" y="44450"/>
          <p14:tracePt t="142236" x="7170738" y="44450"/>
          <p14:tracePt t="142253" x="7232650" y="44450"/>
          <p14:tracePt t="142270" x="7358063" y="44450"/>
          <p14:tracePt t="142286" x="7537450" y="88900"/>
          <p14:tracePt t="142303" x="7786688" y="160338"/>
          <p14:tracePt t="142320" x="8081963" y="231775"/>
          <p14:tracePt t="142337" x="8375650" y="330200"/>
          <p14:tracePt t="142353" x="8724900" y="401638"/>
          <p14:tracePt t="142369" x="9010650" y="419100"/>
          <p14:tracePt t="142387" x="9215438" y="446088"/>
          <p14:tracePt t="142404" x="9296400" y="473075"/>
          <p14:tracePt t="142420" x="9340850" y="490538"/>
          <p14:tracePt t="142437" x="9358313" y="500063"/>
          <p14:tracePt t="142453" x="9420225" y="536575"/>
          <p14:tracePt t="142470" x="9474200" y="571500"/>
          <p14:tracePt t="142486" x="9590088" y="642938"/>
          <p14:tracePt t="142503" x="9671050" y="696913"/>
          <p14:tracePt t="142520" x="9813925" y="785813"/>
          <p14:tracePt t="142536" x="9894888" y="847725"/>
          <p14:tracePt t="142553" x="9974263" y="911225"/>
          <p14:tracePt t="142569" x="10010775" y="919163"/>
          <p14:tracePt t="142587" x="10082213" y="982663"/>
          <p14:tracePt t="142604" x="10153650" y="1044575"/>
          <p14:tracePt t="142619" x="10215563" y="1098550"/>
          <p14:tracePt t="142637" x="10313988" y="1169988"/>
          <p14:tracePt t="142653" x="10367963" y="1214438"/>
          <p14:tracePt t="142669" x="10394950" y="1295400"/>
          <p14:tracePt t="142686" x="10429875" y="1374775"/>
          <p14:tracePt t="142703" x="10439400" y="1438275"/>
          <p14:tracePt t="142720" x="10483850" y="1536700"/>
          <p14:tracePt t="142736" x="10501313" y="1608138"/>
          <p14:tracePt t="142753" x="10528300" y="1741488"/>
          <p14:tracePt t="142770" x="10572750" y="1893888"/>
          <p14:tracePt t="142787" x="10617200" y="2152650"/>
          <p14:tracePt t="142804" x="10653713" y="2330450"/>
          <p14:tracePt t="142819" x="10680700" y="2455863"/>
          <p14:tracePt t="142837" x="10706100" y="2554288"/>
          <p14:tracePt t="142853" x="10725150" y="2670175"/>
          <p14:tracePt t="142870" x="10733088" y="2732088"/>
          <p14:tracePt t="142886" x="10742613" y="2813050"/>
          <p14:tracePt t="142903" x="10777538" y="2928938"/>
          <p14:tracePt t="142920" x="10796588" y="2990850"/>
          <p14:tracePt t="142936" x="10796588" y="3062288"/>
          <p14:tracePt t="142953" x="10796588" y="3160713"/>
          <p14:tracePt t="142969" x="10796588" y="3251200"/>
          <p14:tracePt t="142987" x="10796588" y="3446463"/>
          <p14:tracePt t="143003" x="10796588" y="3589338"/>
          <p14:tracePt t="143019" x="10796588" y="3705225"/>
          <p14:tracePt t="143036" x="10796588" y="3848100"/>
          <p14:tracePt t="143053" x="10796588" y="3973513"/>
          <p14:tracePt t="143070" x="10814050" y="4062413"/>
          <p14:tracePt t="143086" x="10814050" y="4143375"/>
          <p14:tracePt t="143103" x="10814050" y="4205288"/>
          <p14:tracePt t="143119" x="10814050" y="4268788"/>
          <p14:tracePt t="143136" x="10814050" y="4303713"/>
          <p14:tracePt t="143153" x="10814050" y="4357688"/>
          <p14:tracePt t="143170" x="10814050" y="4384675"/>
          <p14:tracePt t="143186" x="10814050" y="4394200"/>
          <p14:tracePt t="143203" x="10814050" y="4402138"/>
          <p14:tracePt t="143267" x="10814050" y="4411663"/>
          <p14:tracePt t="143387" x="10814050" y="4429125"/>
          <p14:tracePt t="143403" x="10814050" y="4438650"/>
          <p14:tracePt t="143411" x="10814050" y="4456113"/>
          <p14:tracePt t="143420" x="10823575" y="4465638"/>
          <p14:tracePt t="143436" x="10841038" y="4473575"/>
          <p14:tracePt t="143453" x="10885488" y="4500563"/>
          <p14:tracePt t="143915" x="10885488" y="4491038"/>
          <p14:tracePt t="144019" x="10885488" y="4483100"/>
          <p14:tracePt t="144726" x="10895013" y="4473575"/>
          <p14:tracePt t="145267" x="10912475" y="4473575"/>
          <p14:tracePt t="148403" x="10920413" y="4473575"/>
          <p14:tracePt t="148451" x="10902950" y="4473575"/>
          <p14:tracePt t="148507" x="10895013" y="4473575"/>
          <p14:tracePt t="148523" x="10885488" y="4473575"/>
          <p14:tracePt t="148531" x="10875963" y="4473575"/>
          <p14:tracePt t="148539" x="10868025" y="4483100"/>
          <p14:tracePt t="148555" x="10858500" y="4500563"/>
          <p14:tracePt t="148569" x="10848975" y="4500563"/>
          <p14:tracePt t="148586" x="10823575" y="4510088"/>
          <p14:tracePt t="148604" x="10796588" y="4510088"/>
          <p14:tracePt t="148620" x="10787063" y="4510088"/>
          <p14:tracePt t="148637" x="10777538" y="4510088"/>
          <p14:tracePt t="148653" x="10752138" y="4510088"/>
          <p14:tracePt t="148669" x="10733088" y="4510088"/>
          <p14:tracePt t="148703" x="10725150" y="4510088"/>
          <p14:tracePt t="148719" x="10715625" y="4518025"/>
          <p14:tracePt t="148779" x="10698163" y="4518025"/>
          <p14:tracePt t="148795" x="10688638" y="4518025"/>
          <p14:tracePt t="148819" x="10680700" y="4518025"/>
          <p14:tracePt t="148851" x="10661650" y="4510088"/>
          <p14:tracePt t="148875" x="10653713" y="4510088"/>
          <p14:tracePt t="148883" x="10634663" y="4491038"/>
          <p14:tracePt t="148907" x="10626725" y="4491038"/>
          <p14:tracePt t="148915" x="10609263" y="4483100"/>
          <p14:tracePt t="148971" x="10599738" y="4473575"/>
          <p14:tracePt t="148987" x="10590213" y="4473575"/>
          <p14:tracePt t="148995" x="10572750" y="4456113"/>
          <p14:tracePt t="149011" x="10555288" y="4438650"/>
          <p14:tracePt t="149020" x="10545763" y="4429125"/>
          <p14:tracePt t="149036" x="10501313" y="4394200"/>
          <p14:tracePt t="149052" x="10402888" y="4322763"/>
          <p14:tracePt t="149069" x="10348913" y="4241800"/>
          <p14:tracePt t="149086" x="10277475" y="4160838"/>
          <p14:tracePt t="149103" x="10161588" y="4000500"/>
          <p14:tracePt t="149119" x="10028238" y="3848100"/>
          <p14:tracePt t="149136" x="9867900" y="3589338"/>
          <p14:tracePt t="149153" x="9680575" y="3367088"/>
          <p14:tracePt t="149169" x="9510713" y="3062288"/>
          <p14:tracePt t="149186" x="9251950" y="2705100"/>
          <p14:tracePt t="149203" x="8902700" y="2224088"/>
          <p14:tracePt t="149220" x="8732838" y="1955800"/>
          <p14:tracePt t="149236" x="8634413" y="1812925"/>
          <p14:tracePt t="149252" x="8528050" y="1704975"/>
          <p14:tracePt t="149269" x="8456613" y="1616075"/>
          <p14:tracePt t="149286" x="8394700" y="1554163"/>
          <p14:tracePt t="149303" x="8296275" y="1465263"/>
          <p14:tracePt t="149319" x="8224838" y="1366838"/>
          <p14:tracePt t="149336" x="8134350" y="1276350"/>
          <p14:tracePt t="149352" x="8062913" y="1169988"/>
          <p14:tracePt t="149369" x="8045450" y="1143000"/>
          <p14:tracePt t="149371" x="8037513" y="1125538"/>
          <p14:tracePt t="149386" x="8027988" y="1116013"/>
          <p14:tracePt t="149403" x="7956550" y="1081088"/>
          <p14:tracePt t="149420" x="7777163" y="1000125"/>
          <p14:tracePt t="149436" x="7680325" y="973138"/>
          <p14:tracePt t="149452" x="7616825" y="919163"/>
          <p14:tracePt t="149469" x="7581900" y="911225"/>
          <p14:tracePt t="149547" x="7581900" y="919163"/>
          <p14:tracePt t="149554" x="7581900" y="928688"/>
          <p14:tracePt t="149563" x="7581900" y="955675"/>
          <p14:tracePt t="149571" x="7599363" y="1009650"/>
          <p14:tracePt t="149586" x="7608888" y="1017588"/>
          <p14:tracePt t="149603" x="7634288" y="1062038"/>
          <p14:tracePt t="149620" x="7670800" y="1116013"/>
          <p14:tracePt t="149636" x="7680325" y="1125538"/>
          <p14:tracePt t="149653" x="7680325" y="1160463"/>
          <p14:tracePt t="149669" x="7705725" y="1196975"/>
          <p14:tracePt t="149686" x="7715250" y="1223963"/>
          <p14:tracePt t="149703" x="7715250" y="1268413"/>
          <p14:tracePt t="149719" x="7724775" y="1295400"/>
          <p14:tracePt t="149736" x="7724775" y="1330325"/>
          <p14:tracePt t="149753" x="7732713" y="1339850"/>
          <p14:tracePt t="149769" x="7751763" y="1357313"/>
          <p14:tracePt t="149835" x="7751763" y="1384300"/>
          <p14:tracePt t="149859" x="7751763" y="1393825"/>
          <p14:tracePt t="149883" x="7732713" y="1401763"/>
          <p14:tracePt t="149891" x="7724775" y="1401763"/>
          <p14:tracePt t="149902" x="7715250" y="1411288"/>
          <p14:tracePt t="149920" x="7705725" y="1411288"/>
          <p14:tracePt t="149936" x="7670800" y="1411288"/>
          <p14:tracePt t="149952" x="7661275" y="1411288"/>
          <p14:tracePt t="149969" x="7653338" y="1411288"/>
          <p14:tracePt t="149987" x="7626350" y="1411288"/>
          <p14:tracePt t="150011" x="7616825" y="1411288"/>
          <p14:tracePt t="150020" x="7608888" y="1411288"/>
          <p14:tracePt t="150036" x="7599363" y="1401763"/>
          <p14:tracePt t="150059" x="7589838" y="1393825"/>
          <p14:tracePt t="150171" x="7589838" y="1384300"/>
          <p14:tracePt t="150380" x="7589838" y="1374775"/>
          <p14:tracePt t="150395" x="7599363" y="1374775"/>
          <p14:tracePt t="150403" x="7608888" y="1374775"/>
          <p14:tracePt t="150411" x="7616825" y="1374775"/>
          <p14:tracePt t="150420" x="7634288" y="1374775"/>
          <p14:tracePt t="150436" x="7661275" y="1374775"/>
          <p14:tracePt t="150452" x="7705725" y="1374775"/>
          <p14:tracePt t="150469" x="7742238" y="1374775"/>
          <p14:tracePt t="150486" x="7769225" y="1374775"/>
          <p14:tracePt t="150539" x="7786688" y="1374775"/>
          <p14:tracePt t="150579" x="7796213" y="1374775"/>
          <p14:tracePt t="150587" x="7831138" y="1374775"/>
          <p14:tracePt t="150603" x="7848600" y="1374775"/>
          <p14:tracePt t="150611" x="7875588" y="1374775"/>
          <p14:tracePt t="150620" x="7894638" y="1374775"/>
          <p14:tracePt t="150636" x="7974013" y="1374775"/>
          <p14:tracePt t="150652" x="8099425" y="1374775"/>
          <p14:tracePt t="150669" x="8224838" y="1374775"/>
          <p14:tracePt t="150686" x="8367713" y="1374775"/>
          <p14:tracePt t="150703" x="8518525" y="1411288"/>
          <p14:tracePt t="150719" x="8697913" y="1411288"/>
          <p14:tracePt t="150736" x="8840788" y="1411288"/>
          <p14:tracePt t="150752" x="8966200" y="1411288"/>
          <p14:tracePt t="150769" x="9082088" y="1428750"/>
          <p14:tracePt t="150786" x="9099550" y="1438275"/>
          <p14:tracePt t="150803" x="9117013" y="1438275"/>
          <p14:tracePt t="151980" x="9126538" y="1446213"/>
          <p14:tracePt t="152211" x="9109075" y="1446213"/>
          <p14:tracePt t="152227" x="9099550" y="1455738"/>
          <p14:tracePt t="152243" x="9090025" y="1465263"/>
          <p14:tracePt t="152267" x="9082088" y="1482725"/>
          <p14:tracePt t="152275" x="9072563" y="1482725"/>
          <p14:tracePt t="152286" x="9055100" y="1482725"/>
          <p14:tracePt t="152302" x="8991600" y="1482725"/>
          <p14:tracePt t="152319" x="8858250" y="1490663"/>
          <p14:tracePt t="152336" x="8715375" y="1490663"/>
          <p14:tracePt t="152353" x="8474075" y="1490663"/>
          <p14:tracePt t="152369" x="8259763" y="1490663"/>
          <p14:tracePt t="152386" x="8018463" y="1490663"/>
          <p14:tracePt t="152387" x="7831138" y="1490663"/>
          <p14:tracePt t="152403" x="7323138" y="1509713"/>
          <p14:tracePt t="152420" x="6688138" y="1509713"/>
          <p14:tracePt t="152436" x="6153150" y="1438275"/>
          <p14:tracePt t="152452" x="5848350" y="1347788"/>
          <p14:tracePt t="152469" x="5840413" y="1347788"/>
          <p14:tracePt t="152692" x="5759450" y="1330325"/>
          <p14:tracePt t="152699" x="5653088" y="1276350"/>
          <p14:tracePt t="152707" x="5527675" y="1223963"/>
          <p14:tracePt t="152719" x="5384800" y="1187450"/>
          <p14:tracePt t="152736" x="5197475" y="1081088"/>
          <p14:tracePt t="152752" x="4965700" y="1027113"/>
          <p14:tracePt t="152769" x="4652963" y="973138"/>
          <p14:tracePt t="152786" x="4357688" y="874713"/>
          <p14:tracePt t="152803" x="3894138" y="785813"/>
          <p14:tracePt t="152820" x="3589338" y="714375"/>
          <p14:tracePt t="152836" x="3322638" y="615950"/>
          <p14:tracePt t="152852" x="3062288" y="544513"/>
          <p14:tracePt t="152869" x="2911475" y="517525"/>
          <p14:tracePt t="152886" x="2751138" y="455613"/>
          <p14:tracePt t="152903" x="2652713" y="428625"/>
          <p14:tracePt t="152919" x="2544763" y="384175"/>
          <p14:tracePt t="152936" x="2465388" y="374650"/>
          <p14:tracePt t="152952" x="2401888" y="357188"/>
          <p14:tracePt t="152969" x="2312988" y="322263"/>
          <p14:tracePt t="152986" x="2232025" y="303213"/>
          <p14:tracePt t="153003" x="2062163" y="250825"/>
          <p14:tracePt t="153019" x="1973263" y="223838"/>
          <p14:tracePt t="153036" x="1874838" y="179388"/>
          <p14:tracePt t="153052" x="1830388" y="169863"/>
          <p14:tracePt t="153069" x="1803400" y="160338"/>
          <p14:tracePt t="153085" x="1785938" y="160338"/>
          <p14:tracePt t="153102" x="1768475" y="160338"/>
          <p14:tracePt t="153119" x="1731963" y="160338"/>
          <p14:tracePt t="153136" x="1704975" y="133350"/>
          <p14:tracePt t="153152" x="1697038" y="125413"/>
          <p14:tracePt t="153169" x="1679575" y="125413"/>
          <p14:tracePt t="153259" x="1652588" y="125413"/>
          <p14:tracePt t="153267" x="1633538" y="107950"/>
          <p14:tracePt t="153275" x="1616075" y="107950"/>
          <p14:tracePt t="153286" x="1608138" y="107950"/>
          <p14:tracePt t="153315" x="1598613" y="107950"/>
          <p14:tracePt t="153331" x="1589088" y="107950"/>
          <p14:tracePt t="153363" x="1571625" y="107950"/>
          <p14:tracePt t="153540" x="1554163" y="107950"/>
          <p14:tracePt t="153579" x="1544638" y="107950"/>
          <p14:tracePt t="153595" x="1536700" y="107950"/>
          <p14:tracePt t="155068" x="1455738" y="107950"/>
          <p14:tracePt t="155332" x="1465263" y="107950"/>
          <p14:tracePt t="155348" x="1482725" y="107950"/>
          <p14:tracePt t="155355" x="1527175" y="125413"/>
          <p14:tracePt t="155369" x="1536700" y="133350"/>
          <p14:tracePt t="155385" x="1581150" y="160338"/>
          <p14:tracePt t="155403" x="1803400" y="2857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900">
                <a:ea typeface="宋体" panose="02010600030101010101" pitchFamily="2" charset="-122"/>
              </a:rPr>
              <a:t>Differential Half-Circuit Analysis</a:t>
            </a:r>
            <a:endParaRPr kumimoji="1" lang="en-US" altLang="en-US" sz="3900"/>
          </a:p>
        </p:txBody>
      </p:sp>
      <p:pic>
        <p:nvPicPr>
          <p:cNvPr id="22531" name="Picture 4" descr="sedr42021_0720"/>
          <p:cNvPicPr>
            <a:picLocks noChangeAspect="1" noChangeArrowheads="1"/>
          </p:cNvPicPr>
          <p:nvPr/>
        </p:nvPicPr>
        <p:blipFill>
          <a:blip r:embed="rId4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43050"/>
            <a:ext cx="4826000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626225" y="2551113"/>
            <a:ext cx="394335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The differential amplifier fed in a single-ended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anner</a:t>
            </a: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Signal voltage at the emitter is not zero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Almost identical to the symmetric one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07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528"/>
    </mc:Choice>
    <mc:Fallback xmlns="">
      <p:transition spd="slow" advTm="153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90" x="1027113" y="5037138"/>
          <p14:tracePt t="3363" x="1027113" y="5010150"/>
          <p14:tracePt t="3370" x="1027113" y="4991100"/>
          <p14:tracePt t="3380" x="1027113" y="4965700"/>
          <p14:tracePt t="3396" x="1000125" y="4911725"/>
          <p14:tracePt t="3413" x="1000125" y="4857750"/>
          <p14:tracePt t="3430" x="973138" y="4776788"/>
          <p14:tracePt t="3447" x="901700" y="4625975"/>
          <p14:tracePt t="3463" x="723900" y="4491038"/>
          <p14:tracePt t="3480" x="588963" y="4394200"/>
          <p14:tracePt t="3690" x="660400" y="4330700"/>
          <p14:tracePt t="3699" x="687388" y="4295775"/>
          <p14:tracePt t="3707" x="750888" y="4251325"/>
          <p14:tracePt t="3715" x="803275" y="4125913"/>
          <p14:tracePt t="3731" x="973138" y="3840163"/>
          <p14:tracePt t="3747" x="1179513" y="3554413"/>
          <p14:tracePt t="3763" x="1393825" y="3268663"/>
          <p14:tracePt t="3780" x="1544638" y="2982913"/>
          <p14:tracePt t="3797" x="1598613" y="2759075"/>
          <p14:tracePt t="3813" x="1633538" y="2581275"/>
          <p14:tracePt t="3830" x="1660525" y="2455863"/>
          <p14:tracePt t="3847" x="1660525" y="2374900"/>
          <p14:tracePt t="3863" x="1679575" y="2268538"/>
          <p14:tracePt t="3880" x="1687513" y="2232025"/>
          <p14:tracePt t="4123" x="1687513" y="2197100"/>
          <p14:tracePt t="4131" x="1687513" y="2187575"/>
          <p14:tracePt t="4139" x="1687513" y="2152650"/>
          <p14:tracePt t="4154" x="1687513" y="2133600"/>
          <p14:tracePt t="4164" x="1687513" y="2108200"/>
          <p14:tracePt t="4180" x="1687513" y="2081213"/>
          <p14:tracePt t="4197" x="1687513" y="2054225"/>
          <p14:tracePt t="4213" x="1687513" y="2044700"/>
          <p14:tracePt t="4230" x="1687513" y="2036763"/>
          <p14:tracePt t="4246" x="1679575" y="2027238"/>
          <p14:tracePt t="4263" x="1652588" y="2027238"/>
          <p14:tracePt t="4280" x="1571625" y="2027238"/>
          <p14:tracePt t="4297" x="1536700" y="2009775"/>
          <p14:tracePt t="4313" x="1509713" y="2009775"/>
          <p14:tracePt t="4354" x="1500188" y="2000250"/>
          <p14:tracePt t="4364" x="1490663" y="1990725"/>
          <p14:tracePt t="4523" x="1482725" y="1982788"/>
          <p14:tracePt t="4658" x="1482725" y="1973263"/>
          <p14:tracePt t="4674" x="1482725" y="1946275"/>
          <p14:tracePt t="5218" x="1482725" y="1938338"/>
          <p14:tracePt t="5226" x="1482725" y="1928813"/>
          <p14:tracePt t="5234" x="1482725" y="1919288"/>
          <p14:tracePt t="5266" x="1473200" y="1893888"/>
          <p14:tracePt t="5282" x="1473200" y="1884363"/>
          <p14:tracePt t="5290" x="1473200" y="1874838"/>
          <p14:tracePt t="5306" x="1446213" y="1857375"/>
          <p14:tracePt t="5315" x="1446213" y="1839913"/>
          <p14:tracePt t="5331" x="1446213" y="1830388"/>
          <p14:tracePt t="5348" x="1446213" y="1822450"/>
          <p14:tracePt t="5364" x="1446213" y="1812925"/>
          <p14:tracePt t="5380" x="1446213" y="1795463"/>
          <p14:tracePt t="5397" x="1438275" y="1776413"/>
          <p14:tracePt t="5414" x="1438275" y="1768475"/>
          <p14:tracePt t="5434" x="1438275" y="1758950"/>
          <p14:tracePt t="5555" x="1438275" y="1751013"/>
          <p14:tracePt t="5564" x="1438275" y="1741488"/>
          <p14:tracePt t="5580" x="1438275" y="1731963"/>
          <p14:tracePt t="5587" x="1438275" y="1724025"/>
          <p14:tracePt t="5610" x="1438275" y="1704975"/>
          <p14:tracePt t="7002" x="1438275" y="1687513"/>
          <p14:tracePt t="7011" x="1438275" y="1679575"/>
          <p14:tracePt t="7026" x="1438275" y="1670050"/>
          <p14:tracePt t="7034" x="1438275" y="1643063"/>
          <p14:tracePt t="7046" x="1438275" y="1625600"/>
          <p14:tracePt t="7063" x="1517650" y="1581150"/>
          <p14:tracePt t="7080" x="1660525" y="1517650"/>
          <p14:tracePt t="7097" x="1776413" y="1473200"/>
          <p14:tracePt t="7113" x="1866900" y="1465263"/>
          <p14:tracePt t="7130" x="2081213" y="1384300"/>
          <p14:tracePt t="7147" x="2241550" y="1357313"/>
          <p14:tracePt t="7163" x="2339975" y="1312863"/>
          <p14:tracePt t="7180" x="2374900" y="1312863"/>
          <p14:tracePt t="7197" x="2384425" y="1303338"/>
          <p14:tracePt t="7230" x="2357438" y="1250950"/>
          <p14:tracePt t="7247" x="2303463" y="1250950"/>
          <p14:tracePt t="7263" x="2268538" y="1241425"/>
          <p14:tracePt t="7387" x="2259013" y="1241425"/>
          <p14:tracePt t="7395" x="2251075" y="1241425"/>
          <p14:tracePt t="7490" x="2286000" y="1241425"/>
          <p14:tracePt t="7498" x="2303463" y="1241425"/>
          <p14:tracePt t="7506" x="2322513" y="1241425"/>
          <p14:tracePt t="7522" x="2330450" y="1241425"/>
          <p14:tracePt t="7538" x="2339975" y="1241425"/>
          <p14:tracePt t="7554" x="2357438" y="1241425"/>
          <p14:tracePt t="7564" x="2366963" y="1241425"/>
          <p14:tracePt t="7739" x="2384425" y="1241425"/>
          <p14:tracePt t="7747" x="2411413" y="1241425"/>
          <p14:tracePt t="7755" x="2473325" y="1258888"/>
          <p14:tracePt t="7764" x="2509838" y="1258888"/>
          <p14:tracePt t="7780" x="2633663" y="1276350"/>
          <p14:tracePt t="7796" x="2768600" y="1285875"/>
          <p14:tracePt t="7813" x="2884488" y="1303338"/>
          <p14:tracePt t="7830" x="2990850" y="1330325"/>
          <p14:tracePt t="7846" x="3071813" y="1330325"/>
          <p14:tracePt t="7863" x="3143250" y="1330325"/>
          <p14:tracePt t="7880" x="3187700" y="1330325"/>
          <p14:tracePt t="7896" x="3241675" y="1330325"/>
          <p14:tracePt t="7914" x="3286125" y="1330325"/>
          <p14:tracePt t="7930" x="3348038" y="1330325"/>
          <p14:tracePt t="7947" x="3367088" y="1339850"/>
          <p14:tracePt t="7963" x="3429000" y="1339850"/>
          <p14:tracePt t="7980" x="3473450" y="1339850"/>
          <p14:tracePt t="7996" x="3517900" y="1339850"/>
          <p14:tracePt t="8013" x="3562350" y="1339850"/>
          <p14:tracePt t="8030" x="3598863" y="1339850"/>
          <p14:tracePt t="8046" x="3643313" y="1339850"/>
          <p14:tracePt t="8063" x="3687763" y="1339850"/>
          <p14:tracePt t="8080" x="3732213" y="1339850"/>
          <p14:tracePt t="8096" x="3795713" y="1339850"/>
          <p14:tracePt t="8113" x="3830638" y="1339850"/>
          <p14:tracePt t="8131" x="3911600" y="1339850"/>
          <p14:tracePt t="8147" x="3946525" y="1339850"/>
          <p14:tracePt t="8163" x="3990975" y="1339850"/>
          <p14:tracePt t="8180" x="4000500" y="1339850"/>
          <p14:tracePt t="8196" x="4027488" y="1339850"/>
          <p14:tracePt t="8213" x="4037013" y="1339850"/>
          <p14:tracePt t="8230" x="4071938" y="1339850"/>
          <p14:tracePt t="8246" x="4081463" y="1339850"/>
          <p14:tracePt t="8263" x="4089400" y="1339850"/>
          <p14:tracePt t="8280" x="4098925" y="1339850"/>
          <p14:tracePt t="8296" x="4125913" y="1330325"/>
          <p14:tracePt t="8313" x="4133850" y="1330325"/>
          <p14:tracePt t="8330" x="4187825" y="1330325"/>
          <p14:tracePt t="8347" x="4205288" y="1330325"/>
          <p14:tracePt t="8363" x="4251325" y="1330325"/>
          <p14:tracePt t="8380" x="4303713" y="1330325"/>
          <p14:tracePt t="8396" x="4348163" y="1330325"/>
          <p14:tracePt t="8413" x="4375150" y="1330325"/>
          <p14:tracePt t="8430" x="4411663" y="1330325"/>
          <p14:tracePt t="8446" x="4419600" y="1330325"/>
          <p14:tracePt t="8463" x="4465638" y="1330325"/>
          <p14:tracePt t="8480" x="4491038" y="1330325"/>
          <p14:tracePt t="8496" x="4537075" y="1330325"/>
          <p14:tracePt t="8513" x="4598988" y="1330325"/>
          <p14:tracePt t="8530" x="4660900" y="1330325"/>
          <p14:tracePt t="8547" x="4714875" y="1330325"/>
          <p14:tracePt t="8564" x="4795838" y="1330325"/>
          <p14:tracePt t="8580" x="4902200" y="1330325"/>
          <p14:tracePt t="8596" x="5062538" y="1366838"/>
          <p14:tracePt t="8613" x="5232400" y="1384300"/>
          <p14:tracePt t="8630" x="5456238" y="1411288"/>
          <p14:tracePt t="8647" x="5608638" y="1428750"/>
          <p14:tracePt t="8663" x="5786438" y="1446213"/>
          <p14:tracePt t="8680" x="5938838" y="1465263"/>
          <p14:tracePt t="8697" x="6081713" y="1465263"/>
          <p14:tracePt t="8714" x="6232525" y="1490663"/>
          <p14:tracePt t="8730" x="6367463" y="1490663"/>
          <p14:tracePt t="8747" x="6510338" y="1490663"/>
          <p14:tracePt t="8764" x="6572250" y="1490663"/>
          <p14:tracePt t="8780" x="6634163" y="1490663"/>
          <p14:tracePt t="8797" x="6670675" y="1500188"/>
          <p14:tracePt t="8814" x="6715125" y="1500188"/>
          <p14:tracePt t="8831" x="6751638" y="1500188"/>
          <p14:tracePt t="8848" x="6840538" y="1500188"/>
          <p14:tracePt t="8864" x="6919913" y="1500188"/>
          <p14:tracePt t="8880" x="6965950" y="1500188"/>
          <p14:tracePt t="8896" x="6973888" y="1500188"/>
          <p14:tracePt t="8913" x="6983413" y="1500188"/>
          <p14:tracePt t="10434" x="6991350" y="1517650"/>
          <p14:tracePt t="12443" x="6991350" y="1536700"/>
          <p14:tracePt t="12450" x="6973888" y="1562100"/>
          <p14:tracePt t="12463" x="6965950" y="1571625"/>
          <p14:tracePt t="12480" x="6902450" y="1652588"/>
          <p14:tracePt t="12496" x="6705600" y="1803400"/>
          <p14:tracePt t="12513" x="6375400" y="2000250"/>
          <p14:tracePt t="12529" x="5867400" y="2286000"/>
          <p14:tracePt t="12547" x="4929188" y="2705100"/>
          <p14:tracePt t="12564" x="4276725" y="3027363"/>
          <p14:tracePt t="12580" x="3840163" y="3313113"/>
          <p14:tracePt t="12596" x="3571875" y="3581400"/>
          <p14:tracePt t="12613" x="3411538" y="3822700"/>
          <p14:tracePt t="12630" x="3303588" y="3990975"/>
          <p14:tracePt t="12646" x="3251200" y="4071938"/>
          <p14:tracePt t="12663" x="3187700" y="4187825"/>
          <p14:tracePt t="12680" x="3098800" y="4286250"/>
          <p14:tracePt t="12696" x="3054350" y="4322763"/>
          <p14:tracePt t="12713" x="2955925" y="4367213"/>
          <p14:tracePt t="12730" x="2894013" y="4411663"/>
          <p14:tracePt t="12747" x="2759075" y="4438650"/>
          <p14:tracePt t="12763" x="2732088" y="4465638"/>
          <p14:tracePt t="12826" x="2724150" y="4473575"/>
          <p14:tracePt t="12842" x="2714625" y="4483100"/>
          <p14:tracePt t="12890" x="2714625" y="4500563"/>
          <p14:tracePt t="12906" x="2714625" y="4510088"/>
          <p14:tracePt t="12914" x="2714625" y="4537075"/>
          <p14:tracePt t="12922" x="2714625" y="4554538"/>
          <p14:tracePt t="12931" x="2714625" y="4581525"/>
          <p14:tracePt t="12947" x="2660650" y="4660900"/>
          <p14:tracePt t="12963" x="2616200" y="4724400"/>
          <p14:tracePt t="12980" x="2589213" y="4768850"/>
          <p14:tracePt t="13099" x="2598738" y="4741863"/>
          <p14:tracePt t="13107" x="2608263" y="4714875"/>
          <p14:tracePt t="13115" x="2625725" y="4687888"/>
          <p14:tracePt t="13130" x="2652713" y="4616450"/>
          <p14:tracePt t="13147" x="2679700" y="4554538"/>
          <p14:tracePt t="13163" x="2687638" y="4491038"/>
          <p14:tracePt t="13180" x="2687638" y="4465638"/>
          <p14:tracePt t="13196" x="2687638" y="4419600"/>
          <p14:tracePt t="13213" x="2687638" y="4402138"/>
          <p14:tracePt t="13230" x="2687638" y="4394200"/>
          <p14:tracePt t="13246" x="2687638" y="4384675"/>
          <p14:tracePt t="13263" x="2687638" y="4367213"/>
          <p14:tracePt t="13279" x="2679700" y="4357688"/>
          <p14:tracePt t="13296" x="2670175" y="4348163"/>
          <p14:tracePt t="13313" x="2633663" y="4330700"/>
          <p14:tracePt t="13329" x="2589213" y="4322763"/>
          <p14:tracePt t="13347" x="2473325" y="4276725"/>
          <p14:tracePt t="13363" x="2374900" y="4276725"/>
          <p14:tracePt t="13379" x="2303463" y="4276725"/>
          <p14:tracePt t="13396" x="2197100" y="4276725"/>
          <p14:tracePt t="13413" x="2089150" y="4276725"/>
          <p14:tracePt t="13430" x="2036763" y="4276725"/>
          <p14:tracePt t="13446" x="2027238" y="4276725"/>
          <p14:tracePt t="13463" x="2009775" y="4276725"/>
          <p14:tracePt t="13480" x="1982788" y="4276725"/>
          <p14:tracePt t="13496" x="1965325" y="4276725"/>
          <p14:tracePt t="13513" x="1938338" y="4276725"/>
          <p14:tracePt t="13530" x="1928813" y="4276725"/>
          <p14:tracePt t="13547" x="1919288" y="4286250"/>
          <p14:tracePt t="13564" x="1901825" y="4295775"/>
          <p14:tracePt t="13580" x="1893888" y="4303713"/>
          <p14:tracePt t="13602" x="1893888" y="4322763"/>
          <p14:tracePt t="13613" x="1893888" y="4330700"/>
          <p14:tracePt t="13629" x="1893888" y="4340225"/>
          <p14:tracePt t="13647" x="1893888" y="4375150"/>
          <p14:tracePt t="13663" x="1893888" y="4411663"/>
          <p14:tracePt t="13679" x="1893888" y="4456113"/>
          <p14:tracePt t="13696" x="1893888" y="4510088"/>
          <p14:tracePt t="13713" x="1893888" y="4554538"/>
          <p14:tracePt t="13730" x="1946275" y="4608513"/>
          <p14:tracePt t="13747" x="1973263" y="4652963"/>
          <p14:tracePt t="13763" x="1990725" y="4679950"/>
          <p14:tracePt t="13780" x="1990725" y="4714875"/>
          <p14:tracePt t="13796" x="2017713" y="4751388"/>
          <p14:tracePt t="13813" x="2054225" y="4813300"/>
          <p14:tracePt t="13830" x="2081213" y="4840288"/>
          <p14:tracePt t="13846" x="2116138" y="4875213"/>
          <p14:tracePt t="13863" x="2125663" y="4894263"/>
          <p14:tracePt t="13880" x="2143125" y="4919663"/>
          <p14:tracePt t="13896" x="2160588" y="4929188"/>
          <p14:tracePt t="13913" x="2170113" y="4938713"/>
          <p14:tracePt t="13930" x="2205038" y="4965700"/>
          <p14:tracePt t="13947" x="2241550" y="4983163"/>
          <p14:tracePt t="13964" x="2268538" y="5010150"/>
          <p14:tracePt t="13980" x="2286000" y="5010150"/>
          <p14:tracePt t="13997" x="2303463" y="5018088"/>
          <p14:tracePt t="14013" x="2330450" y="5018088"/>
          <p14:tracePt t="14029" x="2366963" y="5027613"/>
          <p14:tracePt t="14046" x="2401888" y="5037138"/>
          <p14:tracePt t="14063" x="2419350" y="5037138"/>
          <p14:tracePt t="14080" x="2455863" y="5062538"/>
          <p14:tracePt t="14097" x="2473325" y="5062538"/>
          <p14:tracePt t="14113" x="2517775" y="5062538"/>
          <p14:tracePt t="14129" x="2536825" y="5072063"/>
          <p14:tracePt t="14146" x="2554288" y="5072063"/>
          <p14:tracePt t="14164" x="2581275" y="5072063"/>
          <p14:tracePt t="14180" x="2625725" y="5072063"/>
          <p14:tracePt t="14197" x="2652713" y="5054600"/>
          <p14:tracePt t="14213" x="2705100" y="5037138"/>
          <p14:tracePt t="14230" x="2741613" y="5000625"/>
          <p14:tracePt t="14246" x="2759075" y="4973638"/>
          <p14:tracePt t="14263" x="2813050" y="4956175"/>
          <p14:tracePt t="14280" x="2847975" y="4938713"/>
          <p14:tracePt t="14297" x="2867025" y="4894263"/>
          <p14:tracePt t="14313" x="2867025" y="4830763"/>
          <p14:tracePt t="14330" x="2867025" y="4759325"/>
          <p14:tracePt t="14347" x="2822575" y="4625975"/>
          <p14:tracePt t="14363" x="2795588" y="4554538"/>
          <p14:tracePt t="14380" x="2768600" y="4491038"/>
          <p14:tracePt t="14396" x="2714625" y="4429125"/>
          <p14:tracePt t="14413" x="2697163" y="4411663"/>
          <p14:tracePt t="14429" x="2652713" y="4375150"/>
          <p14:tracePt t="14446" x="2598738" y="4357688"/>
          <p14:tracePt t="14463" x="2544763" y="4357688"/>
          <p14:tracePt t="14479" x="2446338" y="4348163"/>
          <p14:tracePt t="14497" x="2419350" y="4348163"/>
          <p14:tracePt t="14513" x="2366963" y="4348163"/>
          <p14:tracePt t="14530" x="2312988" y="4348163"/>
          <p14:tracePt t="14547" x="2268538" y="4348163"/>
          <p14:tracePt t="14564" x="2251075" y="4348163"/>
          <p14:tracePt t="14579" x="2214563" y="4348163"/>
          <p14:tracePt t="14596" x="2197100" y="4348163"/>
          <p14:tracePt t="14613" x="2152650" y="4348163"/>
          <p14:tracePt t="14629" x="2089150" y="4348163"/>
          <p14:tracePt t="14646" x="2054225" y="4375150"/>
          <p14:tracePt t="14663" x="2036763" y="4384675"/>
          <p14:tracePt t="14679" x="2000250" y="4402138"/>
          <p14:tracePt t="14697" x="1982788" y="4429125"/>
          <p14:tracePt t="14713" x="1955800" y="4456113"/>
          <p14:tracePt t="14730" x="1955800" y="4491038"/>
          <p14:tracePt t="14747" x="1919288" y="4545013"/>
          <p14:tracePt t="14763" x="1911350" y="4562475"/>
          <p14:tracePt t="14780" x="1911350" y="4598988"/>
          <p14:tracePt t="14796" x="1911350" y="4616450"/>
          <p14:tracePt t="14813" x="1911350" y="4660900"/>
          <p14:tracePt t="14829" x="1911350" y="4697413"/>
          <p14:tracePt t="14846" x="1911350" y="4714875"/>
          <p14:tracePt t="14863" x="1911350" y="4724400"/>
          <p14:tracePt t="14879" x="1911350" y="4759325"/>
          <p14:tracePt t="14896" x="1911350" y="4776788"/>
          <p14:tracePt t="14913" x="1928813" y="4803775"/>
          <p14:tracePt t="14930" x="1938338" y="4822825"/>
          <p14:tracePt t="14947" x="1965325" y="4857750"/>
          <p14:tracePt t="14964" x="1982788" y="4884738"/>
          <p14:tracePt t="14979" x="1990725" y="4894263"/>
          <p14:tracePt t="14996" x="2017713" y="4911725"/>
          <p14:tracePt t="15013" x="2036763" y="4911725"/>
          <p14:tracePt t="15029" x="2044700" y="4919663"/>
          <p14:tracePt t="15063" x="2081213" y="4938713"/>
          <p14:tracePt t="15079" x="2089150" y="4938713"/>
          <p14:tracePt t="15096" x="2125663" y="4965700"/>
          <p14:tracePt t="15113" x="2152650" y="4983163"/>
          <p14:tracePt t="15130" x="2197100" y="4991100"/>
          <p14:tracePt t="15146" x="2224088" y="5000625"/>
          <p14:tracePt t="15163" x="2259013" y="5000625"/>
          <p14:tracePt t="15180" x="2268538" y="5000625"/>
          <p14:tracePt t="15196" x="2286000" y="5027613"/>
          <p14:tracePt t="15213" x="2312988" y="5027613"/>
          <p14:tracePt t="15230" x="2322513" y="5027613"/>
          <p14:tracePt t="15246" x="2339975" y="5027613"/>
          <p14:tracePt t="15263" x="2366963" y="5018088"/>
          <p14:tracePt t="15279" x="2428875" y="5000625"/>
          <p14:tracePt t="15296" x="2455863" y="4983163"/>
          <p14:tracePt t="15313" x="2490788" y="4946650"/>
          <p14:tracePt t="15329" x="2500313" y="4938713"/>
          <p14:tracePt t="15347" x="2544763" y="4867275"/>
          <p14:tracePt t="15363" x="2544763" y="4813300"/>
          <p14:tracePt t="15380" x="2562225" y="4751388"/>
          <p14:tracePt t="15396" x="2562225" y="4714875"/>
          <p14:tracePt t="15413" x="2562225" y="4670425"/>
          <p14:tracePt t="15430" x="2562225" y="4625975"/>
          <p14:tracePt t="15446" x="2562225" y="4616450"/>
          <p14:tracePt t="15463" x="2536825" y="4572000"/>
          <p14:tracePt t="15479" x="2509838" y="4554538"/>
          <p14:tracePt t="15496" x="2465388" y="4537075"/>
          <p14:tracePt t="15513" x="2401888" y="4510088"/>
          <p14:tracePt t="15530" x="2312988" y="4500563"/>
          <p14:tracePt t="15547" x="2205038" y="4483100"/>
          <p14:tracePt t="15563" x="2152650" y="4483100"/>
          <p14:tracePt t="15580" x="2089150" y="4483100"/>
          <p14:tracePt t="15596" x="2036763" y="4483100"/>
          <p14:tracePt t="15613" x="2009775" y="4483100"/>
          <p14:tracePt t="15629" x="1965325" y="4500563"/>
          <p14:tracePt t="15646" x="1928813" y="4527550"/>
          <p14:tracePt t="15663" x="1911350" y="4537075"/>
          <p14:tracePt t="15679" x="1874838" y="4572000"/>
          <p14:tracePt t="15696" x="1857375" y="4589463"/>
          <p14:tracePt t="15713" x="1847850" y="4608513"/>
          <p14:tracePt t="15730" x="1830388" y="4643438"/>
          <p14:tracePt t="15746" x="1812925" y="4670425"/>
          <p14:tracePt t="15763" x="1812925" y="4687888"/>
          <p14:tracePt t="15779" x="1812925" y="4705350"/>
          <p14:tracePt t="15796" x="1812925" y="4724400"/>
          <p14:tracePt t="15813" x="1812925" y="4759325"/>
          <p14:tracePt t="15829" x="1812925" y="4768850"/>
          <p14:tracePt t="15846" x="1822450" y="4803775"/>
          <p14:tracePt t="15863" x="1830388" y="4830763"/>
          <p14:tracePt t="15879" x="1830388" y="4840288"/>
          <p14:tracePt t="15897" x="1847850" y="4867275"/>
          <p14:tracePt t="15913" x="1866900" y="4884738"/>
          <p14:tracePt t="15930" x="1893888" y="4902200"/>
          <p14:tracePt t="15947" x="1946275" y="4938713"/>
          <p14:tracePt t="15963" x="1982788" y="4956175"/>
          <p14:tracePt t="15979" x="2009775" y="4983163"/>
          <p14:tracePt t="15996" x="2044700" y="4991100"/>
          <p14:tracePt t="16013" x="2081213" y="5000625"/>
          <p14:tracePt t="16029" x="2108200" y="5010150"/>
          <p14:tracePt t="16046" x="2143125" y="5010150"/>
          <p14:tracePt t="16063" x="2179638" y="5037138"/>
          <p14:tracePt t="16079" x="2197100" y="5037138"/>
          <p14:tracePt t="16096" x="2241550" y="5037138"/>
          <p14:tracePt t="16113" x="2251075" y="5037138"/>
          <p14:tracePt t="16130" x="2268538" y="5045075"/>
          <p14:tracePt t="16146" x="2339975" y="5045075"/>
          <p14:tracePt t="16163" x="2438400" y="5000625"/>
          <p14:tracePt t="16180" x="2465388" y="4973638"/>
          <p14:tracePt t="16196" x="2482850" y="4965700"/>
          <p14:tracePt t="16213" x="2500313" y="4956175"/>
          <p14:tracePt t="16229" x="2509838" y="4946650"/>
          <p14:tracePt t="16246" x="2527300" y="4938713"/>
          <p14:tracePt t="16263" x="2562225" y="4902200"/>
          <p14:tracePt t="16279" x="2589213" y="4867275"/>
          <p14:tracePt t="16296" x="2616200" y="4840288"/>
          <p14:tracePt t="16313" x="2625725" y="4813300"/>
          <p14:tracePt t="16330" x="2625725" y="4803775"/>
          <p14:tracePt t="16347" x="2633663" y="4768850"/>
          <p14:tracePt t="16363" x="2633663" y="4732338"/>
          <p14:tracePt t="16379" x="2633663" y="4697413"/>
          <p14:tracePt t="16396" x="2633663" y="4679950"/>
          <p14:tracePt t="16413" x="2633663" y="4633913"/>
          <p14:tracePt t="16429" x="2633663" y="4598988"/>
          <p14:tracePt t="16446" x="2633663" y="4581525"/>
          <p14:tracePt t="16462" x="2633663" y="4554538"/>
          <p14:tracePt t="16479" x="2625725" y="4527550"/>
          <p14:tracePt t="16496" x="2616200" y="4518025"/>
          <p14:tracePt t="16513" x="2598738" y="4510088"/>
          <p14:tracePt t="16529" x="2571750" y="4473575"/>
          <p14:tracePt t="16547" x="2544763" y="4456113"/>
          <p14:tracePt t="16563" x="2527300" y="4429125"/>
          <p14:tracePt t="16579" x="2473325" y="4411663"/>
          <p14:tracePt t="16596" x="2428875" y="4394200"/>
          <p14:tracePt t="16613" x="2419350" y="4394200"/>
          <p14:tracePt t="16629" x="2393950" y="4394200"/>
          <p14:tracePt t="16646" x="2357438" y="4394200"/>
          <p14:tracePt t="16663" x="2322513" y="4394200"/>
          <p14:tracePt t="16679" x="2268538" y="4394200"/>
          <p14:tracePt t="16696" x="2232025" y="4394200"/>
          <p14:tracePt t="16713" x="2187575" y="4394200"/>
          <p14:tracePt t="16730" x="2179638" y="4394200"/>
          <p14:tracePt t="16747" x="2125663" y="4394200"/>
          <p14:tracePt t="16763" x="2081213" y="4394200"/>
          <p14:tracePt t="16780" x="2054225" y="4394200"/>
          <p14:tracePt t="16796" x="2017713" y="4394200"/>
          <p14:tracePt t="16813" x="2009775" y="4402138"/>
          <p14:tracePt t="16829" x="1965325" y="4419600"/>
          <p14:tracePt t="16846" x="1955800" y="4429125"/>
          <p14:tracePt t="16863" x="1938338" y="4438650"/>
          <p14:tracePt t="16879" x="1928813" y="4465638"/>
          <p14:tracePt t="16896" x="1928813" y="4483100"/>
          <p14:tracePt t="16913" x="1928813" y="4518025"/>
          <p14:tracePt t="16930" x="1928813" y="4537075"/>
          <p14:tracePt t="16947" x="1928813" y="4589463"/>
          <p14:tracePt t="16963" x="1928813" y="4633913"/>
          <p14:tracePt t="16979" x="1928813" y="4652963"/>
          <p14:tracePt t="16996" x="1928813" y="4687888"/>
          <p14:tracePt t="17013" x="1955800" y="4724400"/>
          <p14:tracePt t="17029" x="1965325" y="4732338"/>
          <p14:tracePt t="17046" x="1965325" y="4741863"/>
          <p14:tracePt t="17063" x="1973263" y="4751388"/>
          <p14:tracePt t="17079" x="1982788" y="4786313"/>
          <p14:tracePt t="17096" x="1990725" y="4803775"/>
          <p14:tracePt t="17113" x="2017713" y="4822825"/>
          <p14:tracePt t="17129" x="2017713" y="4830763"/>
          <p14:tracePt t="17146" x="2027238" y="4840288"/>
          <p14:tracePt t="17180" x="2027238" y="4857750"/>
          <p14:tracePt t="17196" x="2036763" y="4867275"/>
          <p14:tracePt t="17213" x="2054225" y="4884738"/>
          <p14:tracePt t="17229" x="2081213" y="4911725"/>
          <p14:tracePt t="17246" x="2089150" y="4919663"/>
          <p14:tracePt t="17263" x="2098675" y="4919663"/>
          <p14:tracePt t="17296" x="2116138" y="4929188"/>
          <p14:tracePt t="17313" x="2152650" y="4929188"/>
          <p14:tracePt t="17329" x="2170113" y="4946650"/>
          <p14:tracePt t="17363" x="2214563" y="4956175"/>
          <p14:tracePt t="17379" x="2224088" y="4956175"/>
          <p14:tracePt t="17396" x="2232025" y="4956175"/>
          <p14:tracePt t="17413" x="2259013" y="4956175"/>
          <p14:tracePt t="17429" x="2295525" y="4973638"/>
          <p14:tracePt t="17463" x="2330450" y="4973638"/>
          <p14:tracePt t="17479" x="2347913" y="4973638"/>
          <p14:tracePt t="17496" x="2366963" y="4973638"/>
          <p14:tracePt t="17512" x="2384425" y="4973638"/>
          <p14:tracePt t="17529" x="2401888" y="4973638"/>
          <p14:tracePt t="17546" x="2428875" y="4973638"/>
          <p14:tracePt t="17563" x="2455863" y="4973638"/>
          <p14:tracePt t="17579" x="2473325" y="4973638"/>
          <p14:tracePt t="17596" x="2509838" y="4946650"/>
          <p14:tracePt t="17613" x="2536825" y="4929188"/>
          <p14:tracePt t="17629" x="2544763" y="4919663"/>
          <p14:tracePt t="17646" x="2562225" y="4911725"/>
          <p14:tracePt t="17663" x="2562225" y="4902200"/>
          <p14:tracePt t="17679" x="2571750" y="4884738"/>
          <p14:tracePt t="17696" x="2571750" y="4848225"/>
          <p14:tracePt t="17713" x="2571750" y="4830763"/>
          <p14:tracePt t="17729" x="2598738" y="4786313"/>
          <p14:tracePt t="17746" x="2598738" y="4768850"/>
          <p14:tracePt t="17763" x="2598738" y="4751388"/>
          <p14:tracePt t="17779" x="2598738" y="4732338"/>
          <p14:tracePt t="17796" x="2598738" y="4697413"/>
          <p14:tracePt t="17813" x="2598738" y="4670425"/>
          <p14:tracePt t="17829" x="2598738" y="4660900"/>
          <p14:tracePt t="17846" x="2589213" y="4643438"/>
          <p14:tracePt t="17863" x="2589213" y="4633913"/>
          <p14:tracePt t="17879" x="2581275" y="4625975"/>
          <p14:tracePt t="17896" x="2554288" y="4598988"/>
          <p14:tracePt t="17912" x="2544763" y="4562475"/>
          <p14:tracePt t="17929" x="2536825" y="4545013"/>
          <p14:tracePt t="17946" x="2490788" y="4491038"/>
          <p14:tracePt t="17963" x="2482850" y="4473575"/>
          <p14:tracePt t="17980" x="2465388" y="4456113"/>
          <p14:tracePt t="17996" x="2446338" y="4429125"/>
          <p14:tracePt t="18012" x="2419350" y="4402138"/>
          <p14:tracePt t="18029" x="2384425" y="4394200"/>
          <p14:tracePt t="18046" x="2339975" y="4384675"/>
          <p14:tracePt t="18063" x="2312988" y="4375150"/>
          <p14:tracePt t="18079" x="2286000" y="4375150"/>
          <p14:tracePt t="18096" x="2251075" y="4375150"/>
          <p14:tracePt t="18113" x="2205038" y="4375150"/>
          <p14:tracePt t="18130" x="2160588" y="4375150"/>
          <p14:tracePt t="18146" x="2125663" y="4375150"/>
          <p14:tracePt t="18163" x="2108200" y="4375150"/>
          <p14:tracePt t="18180" x="2062163" y="4375150"/>
          <p14:tracePt t="18196" x="2044700" y="4384675"/>
          <p14:tracePt t="18213" x="2027238" y="4394200"/>
          <p14:tracePt t="18229" x="2017713" y="4411663"/>
          <p14:tracePt t="18246" x="2000250" y="4429125"/>
          <p14:tracePt t="18263" x="1990725" y="4446588"/>
          <p14:tracePt t="18280" x="1990725" y="4465638"/>
          <p14:tracePt t="18296" x="1973263" y="4491038"/>
          <p14:tracePt t="18313" x="1973263" y="4527550"/>
          <p14:tracePt t="18329" x="1965325" y="4562475"/>
          <p14:tracePt t="18346" x="1965325" y="4581525"/>
          <p14:tracePt t="18363" x="1965325" y="4616450"/>
          <p14:tracePt t="18379" x="1965325" y="4625975"/>
          <p14:tracePt t="18396" x="1965325" y="4633913"/>
          <p14:tracePt t="18413" x="1965325" y="4652963"/>
          <p14:tracePt t="18429" x="1965325" y="4660900"/>
          <p14:tracePt t="18446" x="1965325" y="4679950"/>
          <p14:tracePt t="18463" x="1965325" y="4705350"/>
          <p14:tracePt t="18479" x="2017713" y="4741863"/>
          <p14:tracePt t="18496" x="2081213" y="4776788"/>
          <p14:tracePt t="18513" x="2098675" y="4803775"/>
          <p14:tracePt t="18529" x="2133600" y="4830763"/>
          <p14:tracePt t="18546" x="2160588" y="4857750"/>
          <p14:tracePt t="18562" x="2170113" y="4867275"/>
          <p14:tracePt t="18579" x="2197100" y="4875213"/>
          <p14:tracePt t="18596" x="2205038" y="4884738"/>
          <p14:tracePt t="18613" x="2214563" y="4894263"/>
          <p14:tracePt t="18629" x="2251075" y="4919663"/>
          <p14:tracePt t="18646" x="2276475" y="4929188"/>
          <p14:tracePt t="18663" x="2303463" y="4946650"/>
          <p14:tracePt t="18679" x="2330450" y="4946650"/>
          <p14:tracePt t="18696" x="2339975" y="4956175"/>
          <p14:tracePt t="18729" x="2366963" y="4956175"/>
          <p14:tracePt t="18747" x="2374900" y="4956175"/>
          <p14:tracePt t="18764" x="2384425" y="4956175"/>
          <p14:tracePt t="18779" x="2428875" y="4956175"/>
          <p14:tracePt t="18796" x="2446338" y="4956175"/>
          <p14:tracePt t="18813" x="2473325" y="4956175"/>
          <p14:tracePt t="18829" x="2482850" y="4956175"/>
          <p14:tracePt t="18846" x="2517775" y="4938713"/>
          <p14:tracePt t="18863" x="2527300" y="4929188"/>
          <p14:tracePt t="18879" x="2554288" y="4902200"/>
          <p14:tracePt t="18896" x="2571750" y="4894263"/>
          <p14:tracePt t="18913" x="2598738" y="4857750"/>
          <p14:tracePt t="18929" x="2598738" y="4840288"/>
          <p14:tracePt t="18947" x="2608263" y="4795838"/>
          <p14:tracePt t="18963" x="2608263" y="4786313"/>
          <p14:tracePt t="18979" x="2608263" y="4776788"/>
          <p14:tracePt t="18996" x="2608263" y="4768850"/>
          <p14:tracePt t="19013" x="2608263" y="4732338"/>
          <p14:tracePt t="19029" x="2608263" y="4714875"/>
          <p14:tracePt t="19046" x="2608263" y="4687888"/>
          <p14:tracePt t="19063" x="2608263" y="4670425"/>
          <p14:tracePt t="19079" x="2608263" y="4660900"/>
          <p14:tracePt t="19096" x="2608263" y="4643438"/>
          <p14:tracePt t="19112" x="2581275" y="4608513"/>
          <p14:tracePt t="19146" x="2562225" y="4572000"/>
          <p14:tracePt t="19163" x="2554288" y="4545013"/>
          <p14:tracePt t="19179" x="2536825" y="4537075"/>
          <p14:tracePt t="19196" x="2517775" y="4527550"/>
          <p14:tracePt t="19213" x="2509838" y="4518025"/>
          <p14:tracePt t="19229" x="2490788" y="4510088"/>
          <p14:tracePt t="19246" x="2473325" y="4500563"/>
          <p14:tracePt t="19262" x="2428875" y="4483100"/>
          <p14:tracePt t="19279" x="2393950" y="4465638"/>
          <p14:tracePt t="19296" x="2374900" y="4456113"/>
          <p14:tracePt t="19313" x="2366963" y="4456113"/>
          <p14:tracePt t="19329" x="2339975" y="4446588"/>
          <p14:tracePt t="19346" x="2322513" y="4438650"/>
          <p14:tracePt t="19363" x="2312988" y="4411663"/>
          <p14:tracePt t="19379" x="2303463" y="4402138"/>
          <p14:tracePt t="19396" x="2286000" y="4384675"/>
          <p14:tracePt t="19412" x="2276475" y="4375150"/>
          <p14:tracePt t="19430" x="2276475" y="4348163"/>
          <p14:tracePt t="19446" x="2276475" y="4340225"/>
          <p14:tracePt t="19463" x="2268538" y="4322763"/>
          <p14:tracePt t="19479" x="2259013" y="4286250"/>
          <p14:tracePt t="19496" x="2251075" y="4259263"/>
          <p14:tracePt t="19512" x="2241550" y="4224338"/>
          <p14:tracePt t="19529" x="2224088" y="4214813"/>
          <p14:tracePt t="19546" x="2224088" y="4179888"/>
          <p14:tracePt t="19563" x="2224088" y="4152900"/>
          <p14:tracePt t="19579" x="2224088" y="4125913"/>
          <p14:tracePt t="19596" x="2224088" y="4108450"/>
          <p14:tracePt t="19612" x="2224088" y="4098925"/>
          <p14:tracePt t="19629" x="2232025" y="4089400"/>
          <p14:tracePt t="19646" x="2241550" y="4081463"/>
          <p14:tracePt t="19663" x="2268538" y="4081463"/>
          <p14:tracePt t="19679" x="2276475" y="4081463"/>
          <p14:tracePt t="19696" x="2286000" y="4071938"/>
          <p14:tracePt t="19712" x="2312988" y="4071938"/>
          <p14:tracePt t="19729" x="2339975" y="4044950"/>
          <p14:tracePt t="19747" x="2357438" y="4044950"/>
          <p14:tracePt t="19763" x="2393950" y="4044950"/>
          <p14:tracePt t="19779" x="2438400" y="4044950"/>
          <p14:tracePt t="19796" x="2482850" y="4044950"/>
          <p14:tracePt t="19812" x="2509838" y="4044950"/>
          <p14:tracePt t="19829" x="2544763" y="4044950"/>
          <p14:tracePt t="19846" x="2562225" y="4044950"/>
          <p14:tracePt t="19862" x="2598738" y="4044950"/>
          <p14:tracePt t="19879" x="2616200" y="4044950"/>
          <p14:tracePt t="19896" x="2660650" y="4044950"/>
          <p14:tracePt t="19913" x="2714625" y="4044950"/>
          <p14:tracePt t="19929" x="2776538" y="4044950"/>
          <p14:tracePt t="19946" x="2911475" y="4044950"/>
          <p14:tracePt t="19963" x="3000375" y="4044950"/>
          <p14:tracePt t="19979" x="3071813" y="4044950"/>
          <p14:tracePt t="19996" x="3152775" y="4044950"/>
          <p14:tracePt t="20012" x="3170238" y="4044950"/>
          <p14:tracePt t="20029" x="3214688" y="4044950"/>
          <p14:tracePt t="20046" x="3259138" y="4044950"/>
          <p14:tracePt t="20063" x="3268663" y="4044950"/>
          <p14:tracePt t="20079" x="3313113" y="4044950"/>
          <p14:tracePt t="20096" x="3322638" y="4044950"/>
          <p14:tracePt t="20138" x="3340100" y="4044950"/>
          <p14:tracePt t="20163" x="3357563" y="4027488"/>
          <p14:tracePt t="20171" x="3367088" y="4027488"/>
          <p14:tracePt t="20371" x="3367088" y="4017963"/>
          <p14:tracePt t="20387" x="3330575" y="4017963"/>
          <p14:tracePt t="20395" x="3313113" y="4010025"/>
          <p14:tracePt t="20402" x="3268663" y="4010025"/>
          <p14:tracePt t="20412" x="3232150" y="3990975"/>
          <p14:tracePt t="20429" x="3170238" y="3983038"/>
          <p14:tracePt t="20446" x="3116263" y="3973513"/>
          <p14:tracePt t="20462" x="3017838" y="3973513"/>
          <p14:tracePt t="20479" x="2911475" y="3956050"/>
          <p14:tracePt t="20496" x="2830513" y="3946525"/>
          <p14:tracePt t="20512" x="2751138" y="3919538"/>
          <p14:tracePt t="20529" x="2670175" y="3902075"/>
          <p14:tracePt t="20546" x="2598738" y="3902075"/>
          <p14:tracePt t="20563" x="2482850" y="3894138"/>
          <p14:tracePt t="20579" x="2419350" y="3875088"/>
          <p14:tracePt t="20596" x="2411413" y="3875088"/>
          <p14:tracePt t="20612" x="2401888" y="3875088"/>
          <p14:tracePt t="20629" x="2374900" y="3875088"/>
          <p14:tracePt t="20646" x="2366963" y="3875088"/>
          <p14:tracePt t="20662" x="2357438" y="3875088"/>
          <p14:tracePt t="20679" x="2347913" y="3875088"/>
          <p14:tracePt t="20696" x="2322513" y="3875088"/>
          <p14:tracePt t="20714" x="2312988" y="3875088"/>
          <p14:tracePt t="20730" x="2295525" y="3894138"/>
          <p14:tracePt t="20747" x="2295525" y="3902075"/>
          <p14:tracePt t="20763" x="2295525" y="3919538"/>
          <p14:tracePt t="20779" x="2295525" y="3965575"/>
          <p14:tracePt t="20796" x="2286000" y="4000500"/>
          <p14:tracePt t="20812" x="2286000" y="4027488"/>
          <p14:tracePt t="20829" x="2286000" y="4089400"/>
          <p14:tracePt t="20846" x="2286000" y="4143375"/>
          <p14:tracePt t="20862" x="2286000" y="4197350"/>
          <p14:tracePt t="20879" x="2286000" y="4241800"/>
          <p14:tracePt t="20896" x="2286000" y="4303713"/>
          <p14:tracePt t="20913" x="2286000" y="4367213"/>
          <p14:tracePt t="20929" x="2286000" y="4402138"/>
          <p14:tracePt t="20946" x="2286000" y="4465638"/>
          <p14:tracePt t="20963" x="2259013" y="4491038"/>
          <p14:tracePt t="20979" x="2259013" y="4518025"/>
          <p14:tracePt t="20996" x="2251075" y="4554538"/>
          <p14:tracePt t="21828" x="2251075" y="4545013"/>
          <p14:tracePt t="21842" x="2251075" y="4537075"/>
          <p14:tracePt t="21850" x="2251075" y="4518025"/>
          <p14:tracePt t="21862" x="2259013" y="4491038"/>
          <p14:tracePt t="21879" x="2276475" y="4465638"/>
          <p14:tracePt t="21896" x="2303463" y="4402138"/>
          <p14:tracePt t="21912" x="2347913" y="4357688"/>
          <p14:tracePt t="21929" x="2428875" y="4313238"/>
          <p14:tracePt t="21947" x="2687638" y="4179888"/>
          <p14:tracePt t="21963" x="2965450" y="4071938"/>
          <p14:tracePt t="21980" x="3313113" y="3956050"/>
          <p14:tracePt t="21996" x="3795713" y="3857625"/>
          <p14:tracePt t="22012" x="4402138" y="3813175"/>
          <p14:tracePt t="22029" x="5089525" y="3813175"/>
          <p14:tracePt t="22046" x="5724525" y="3813175"/>
          <p14:tracePt t="22062" x="6153150" y="3776663"/>
          <p14:tracePt t="22079" x="6500813" y="3697288"/>
          <p14:tracePt t="22096" x="6724650" y="3633788"/>
          <p14:tracePt t="22112" x="6848475" y="3571875"/>
          <p14:tracePt t="22129" x="6858000" y="3536950"/>
          <p14:tracePt t="22146" x="6858000" y="3402013"/>
          <p14:tracePt t="22162" x="6858000" y="3394075"/>
          <p14:tracePt t="22442" x="6867525" y="3367088"/>
          <p14:tracePt t="22450" x="6875463" y="3357563"/>
          <p14:tracePt t="22462" x="6902450" y="3357563"/>
          <p14:tracePt t="22479" x="6965950" y="3348038"/>
          <p14:tracePt t="22496" x="6983413" y="3330575"/>
          <p14:tracePt t="22513" x="7027863" y="3286125"/>
          <p14:tracePt t="22529" x="7045325" y="3232150"/>
          <p14:tracePt t="22546" x="7089775" y="3160713"/>
          <p14:tracePt t="22563" x="7116763" y="3143250"/>
          <p14:tracePt t="22579" x="7134225" y="3116263"/>
          <p14:tracePt t="22618" x="7161213" y="3108325"/>
          <p14:tracePt t="22666" x="7170738" y="3098800"/>
          <p14:tracePt t="22690" x="7170738" y="3089275"/>
          <p14:tracePt t="22714" x="7170738" y="3071813"/>
          <p14:tracePt t="22722" x="7170738" y="3062288"/>
          <p14:tracePt t="22731" x="7170738" y="3054350"/>
          <p14:tracePt t="22746" x="7170738" y="3036888"/>
          <p14:tracePt t="22762" x="7170738" y="3027363"/>
          <p14:tracePt t="22779" x="7170738" y="3017838"/>
          <p14:tracePt t="23138" x="7170738" y="3000375"/>
          <p14:tracePt t="23147" x="7170738" y="2955925"/>
          <p14:tracePt t="23571" x="7170738" y="2946400"/>
          <p14:tracePt t="23699" x="7170738" y="2928938"/>
          <p14:tracePt t="23922" x="7170738" y="2946400"/>
          <p14:tracePt t="23930" x="7170738" y="2955925"/>
          <p14:tracePt t="24083" x="7170738" y="2965450"/>
          <p14:tracePt t="24099" x="7170738" y="2982913"/>
          <p14:tracePt t="24475" x="7170738" y="2990850"/>
          <p14:tracePt t="24491" x="7180263" y="2990850"/>
          <p14:tracePt t="24506" x="7188200" y="2990850"/>
          <p14:tracePt t="24514" x="7197725" y="2990850"/>
          <p14:tracePt t="24522" x="7205663" y="2990850"/>
          <p14:tracePt t="24530" x="7232650" y="2990850"/>
          <p14:tracePt t="24546" x="7242175" y="2990850"/>
          <p14:tracePt t="24563" x="7286625" y="2990850"/>
          <p14:tracePt t="24580" x="7296150" y="2990850"/>
          <p14:tracePt t="24596" x="7313613" y="2990850"/>
          <p14:tracePt t="24612" x="7358063" y="2990850"/>
          <p14:tracePt t="24629" x="7402513" y="3000375"/>
          <p14:tracePt t="24646" x="7419975" y="3009900"/>
          <p14:tracePt t="24662" x="7466013" y="3009900"/>
          <p14:tracePt t="24679" x="7527925" y="3009900"/>
          <p14:tracePt t="24696" x="7554913" y="3009900"/>
          <p14:tracePt t="24712" x="7589838" y="3009900"/>
          <p14:tracePt t="24729" x="7643813" y="3009900"/>
          <p14:tracePt t="24786" x="7670800" y="3009900"/>
          <p14:tracePt t="24810" x="7680325" y="3009900"/>
          <p14:tracePt t="24818" x="7688263" y="3009900"/>
          <p14:tracePt t="24829" x="7697788" y="3009900"/>
          <p14:tracePt t="24846" x="7724775" y="3009900"/>
          <p14:tracePt t="25044" x="7732713" y="3009900"/>
          <p14:tracePt t="25091" x="7742238" y="3009900"/>
          <p14:tracePt t="25107" x="7751763" y="3009900"/>
          <p14:tracePt t="25122" x="7769225" y="3009900"/>
          <p14:tracePt t="25130" x="7796213" y="3009900"/>
          <p14:tracePt t="25154" x="7804150" y="3009900"/>
          <p14:tracePt t="25186" x="7831138" y="3009900"/>
          <p14:tracePt t="25218" x="7840663" y="3009900"/>
          <p14:tracePt t="25250" x="7848600" y="3009900"/>
          <p14:tracePt t="25258" x="7858125" y="3009900"/>
          <p14:tracePt t="25298" x="7885113" y="3009900"/>
          <p14:tracePt t="25370" x="7894638" y="3009900"/>
          <p14:tracePt t="25379" x="7902575" y="3009900"/>
          <p14:tracePt t="25395" x="7912100" y="3009900"/>
          <p14:tracePt t="25410" x="7929563" y="3009900"/>
          <p14:tracePt t="25434" x="7939088" y="3009900"/>
          <p14:tracePt t="25450" x="7956550" y="3009900"/>
          <p14:tracePt t="25466" x="7966075" y="3009900"/>
          <p14:tracePt t="25474" x="7983538" y="3009900"/>
          <p14:tracePt t="25482" x="7991475" y="3009900"/>
          <p14:tracePt t="25496" x="8001000" y="3009900"/>
          <p14:tracePt t="25512" x="8018463" y="3009900"/>
          <p14:tracePt t="25529" x="8045450" y="3009900"/>
          <p14:tracePt t="25546" x="8062913" y="3009900"/>
          <p14:tracePt t="25562" x="8089900" y="3009900"/>
          <p14:tracePt t="25580" x="8126413" y="3009900"/>
          <p14:tracePt t="25596" x="8153400" y="3009900"/>
          <p14:tracePt t="25612" x="8197850" y="3009900"/>
          <p14:tracePt t="25629" x="8232775" y="3009900"/>
          <p14:tracePt t="25646" x="8277225" y="3009900"/>
          <p14:tracePt t="25662" x="8340725" y="3009900"/>
          <p14:tracePt t="25679" x="8394700" y="3009900"/>
          <p14:tracePt t="25696" x="8562975" y="3009900"/>
          <p14:tracePt t="25712" x="8688388" y="3009900"/>
          <p14:tracePt t="25714" x="8742363" y="3009900"/>
          <p14:tracePt t="25729" x="8813800" y="3009900"/>
          <p14:tracePt t="25746" x="8947150" y="3009900"/>
          <p14:tracePt t="25763" x="9109075" y="3027363"/>
          <p14:tracePt t="25779" x="9188450" y="3027363"/>
          <p14:tracePt t="25796" x="9232900" y="3027363"/>
          <p14:tracePt t="25812" x="9277350" y="3027363"/>
          <p14:tracePt t="25829" x="9296400" y="3027363"/>
          <p14:tracePt t="25846" x="9331325" y="3027363"/>
          <p14:tracePt t="25862" x="9340850" y="3027363"/>
          <p14:tracePt t="25879" x="9367838" y="3027363"/>
          <p14:tracePt t="25896" x="9402763" y="3027363"/>
          <p14:tracePt t="25912" x="9420225" y="3027363"/>
          <p14:tracePt t="25929" x="9447213" y="3027363"/>
          <p14:tracePt t="25946" x="9456738" y="3027363"/>
          <p14:tracePt t="25963" x="9510713" y="3027363"/>
          <p14:tracePt t="25979" x="9555163" y="3027363"/>
          <p14:tracePt t="25996" x="9563100" y="3027363"/>
          <p14:tracePt t="26012" x="9609138" y="3027363"/>
          <p14:tracePt t="26029" x="9653588" y="3027363"/>
          <p14:tracePt t="26046" x="9715500" y="3027363"/>
          <p14:tracePt t="26062" x="9777413" y="3027363"/>
          <p14:tracePt t="26079" x="9804400" y="3027363"/>
          <p14:tracePt t="26096" x="9831388" y="3027363"/>
          <p14:tracePt t="26112" x="9840913" y="3027363"/>
          <p14:tracePt t="26243" x="9823450" y="3036888"/>
          <p14:tracePt t="26251" x="9752013" y="3036888"/>
          <p14:tracePt t="26263" x="9671050" y="3054350"/>
          <p14:tracePt t="26279" x="9447213" y="3089275"/>
          <p14:tracePt t="26296" x="9180513" y="3108325"/>
          <p14:tracePt t="26312" x="8894763" y="3108325"/>
          <p14:tracePt t="26329" x="8653463" y="3108325"/>
          <p14:tracePt t="26346" x="8224838" y="3108325"/>
          <p14:tracePt t="26363" x="8010525" y="3108325"/>
          <p14:tracePt t="26379" x="7813675" y="3108325"/>
          <p14:tracePt t="26396" x="7643813" y="3108325"/>
          <p14:tracePt t="26412" x="7554913" y="3108325"/>
          <p14:tracePt t="26429" x="7510463" y="3108325"/>
          <p14:tracePt t="26446" x="7473950" y="3108325"/>
          <p14:tracePt t="26462" x="7429500" y="3133725"/>
          <p14:tracePt t="26479" x="7394575" y="3152775"/>
          <p14:tracePt t="26496" x="7385050" y="3152775"/>
          <p14:tracePt t="26512" x="7323138" y="3152775"/>
          <p14:tracePt t="26529" x="7269163" y="3152775"/>
          <p14:tracePt t="26546" x="7215188" y="3160713"/>
          <p14:tracePt t="26562" x="7180263" y="3160713"/>
          <p14:tracePt t="26579" x="7153275" y="3179763"/>
          <p14:tracePt t="26596" x="7108825" y="3187700"/>
          <p14:tracePt t="26629" x="7081838" y="3205163"/>
          <p14:tracePt t="26645" x="7072313" y="3224213"/>
          <p14:tracePt t="26662" x="7062788" y="3232150"/>
          <p14:tracePt t="26679" x="7054850" y="3232150"/>
          <p14:tracePt t="26695" x="7037388" y="3232150"/>
          <p14:tracePt t="26712" x="7027863" y="3241675"/>
          <p14:tracePt t="26730" x="7010400" y="3259138"/>
          <p14:tracePt t="26747" x="7000875" y="3276600"/>
          <p14:tracePt t="26770" x="6991350" y="3286125"/>
          <p14:tracePt t="26795" x="6973888" y="3295650"/>
          <p14:tracePt t="26810" x="6973888" y="3303588"/>
          <p14:tracePt t="26826" x="6965950" y="3313113"/>
          <p14:tracePt t="26850" x="6956425" y="3322638"/>
          <p14:tracePt t="27130" x="6956425" y="3330575"/>
          <p14:tracePt t="27211" x="6965950" y="3330575"/>
          <p14:tracePt t="27242" x="6991350" y="3330575"/>
          <p14:tracePt t="27250" x="7000875" y="3330575"/>
          <p14:tracePt t="27266" x="7010400" y="3330575"/>
          <p14:tracePt t="27279" x="7018338" y="3330575"/>
          <p14:tracePt t="27296" x="7054850" y="3330575"/>
          <p14:tracePt t="27312" x="7072313" y="3330575"/>
          <p14:tracePt t="27329" x="7116763" y="3330575"/>
          <p14:tracePt t="27346" x="7153275" y="3330575"/>
          <p14:tracePt t="27363" x="7180263" y="3330575"/>
          <p14:tracePt t="27380" x="7215188" y="3330575"/>
          <p14:tracePt t="27396" x="7224713" y="3330575"/>
          <p14:tracePt t="27412" x="7259638" y="3330575"/>
          <p14:tracePt t="27429" x="7269163" y="3330575"/>
          <p14:tracePt t="27446" x="7277100" y="3330575"/>
          <p14:tracePt t="27546" x="7286625" y="3330575"/>
          <p14:tracePt t="27554" x="7304088" y="3330575"/>
          <p14:tracePt t="27563" x="7313613" y="3330575"/>
          <p14:tracePt t="27595" x="7331075" y="3330575"/>
          <p14:tracePt t="27618" x="7340600" y="3330575"/>
          <p14:tracePt t="27626" x="7358063" y="3330575"/>
          <p14:tracePt t="27634" x="7367588" y="3330575"/>
          <p14:tracePt t="27646" x="7375525" y="3330575"/>
          <p14:tracePt t="27666" x="7394575" y="3330575"/>
          <p14:tracePt t="27722" x="7412038" y="3330575"/>
          <p14:tracePt t="27738" x="7419975" y="3330575"/>
          <p14:tracePt t="27754" x="7429500" y="3330575"/>
          <p14:tracePt t="27786" x="7439025" y="3330575"/>
          <p14:tracePt t="27795" x="7466013" y="3330575"/>
          <p14:tracePt t="27802" x="7473950" y="3348038"/>
          <p14:tracePt t="27818" x="7483475" y="3348038"/>
          <p14:tracePt t="27829" x="7491413" y="3348038"/>
          <p14:tracePt t="27846" x="7518400" y="3367088"/>
          <p14:tracePt t="27862" x="7527925" y="3367088"/>
          <p14:tracePt t="27879" x="7545388" y="3367088"/>
          <p14:tracePt t="27896" x="7562850" y="3367088"/>
          <p14:tracePt t="27912" x="7581900" y="3367088"/>
          <p14:tracePt t="27945" x="7589838" y="3367088"/>
          <p14:tracePt t="27962" x="7599363" y="3375025"/>
          <p14:tracePt t="27979" x="7616825" y="3375025"/>
          <p14:tracePt t="28002" x="7626350" y="3375025"/>
          <p14:tracePt t="28050" x="7634288" y="3375025"/>
          <p14:tracePt t="28066" x="7653338" y="3375025"/>
          <p14:tracePt t="28074" x="7670800" y="3375025"/>
          <p14:tracePt t="28082" x="7680325" y="3375025"/>
          <p14:tracePt t="28095" x="7688263" y="3384550"/>
          <p14:tracePt t="28112" x="7697788" y="3384550"/>
          <p14:tracePt t="28129" x="7742238" y="3384550"/>
          <p14:tracePt t="28146" x="7777163" y="3384550"/>
          <p14:tracePt t="28163" x="7831138" y="3384550"/>
          <p14:tracePt t="28179" x="7848600" y="3384550"/>
          <p14:tracePt t="28196" x="7885113" y="3394075"/>
          <p14:tracePt t="28212" x="7920038" y="3394075"/>
          <p14:tracePt t="28229" x="7983538" y="3411538"/>
          <p14:tracePt t="28246" x="8001000" y="3419475"/>
          <p14:tracePt t="28262" x="8027988" y="3419475"/>
          <p14:tracePt t="28279" x="8062913" y="3419475"/>
          <p14:tracePt t="28296" x="8081963" y="3419475"/>
          <p14:tracePt t="28312" x="8126413" y="3419475"/>
          <p14:tracePt t="28329" x="8161338" y="3419475"/>
          <p14:tracePt t="28362" x="8180388" y="3429000"/>
          <p14:tracePt t="28379" x="8215313" y="3429000"/>
          <p14:tracePt t="28395" x="8224838" y="3429000"/>
          <p14:tracePt t="28413" x="8242300" y="3429000"/>
          <p14:tracePt t="28429" x="8277225" y="3429000"/>
          <p14:tracePt t="28445" x="8286750" y="3429000"/>
          <p14:tracePt t="28462" x="8313738" y="3429000"/>
          <p14:tracePt t="28479" x="8323263" y="3438525"/>
          <p14:tracePt t="28496" x="8348663" y="3438525"/>
          <p14:tracePt t="28512" x="8402638" y="3438525"/>
          <p14:tracePt t="28529" x="8439150" y="3438525"/>
          <p14:tracePt t="28546" x="8483600" y="3438525"/>
          <p14:tracePt t="28562" x="8537575" y="3438525"/>
          <p14:tracePt t="28579" x="8572500" y="3438525"/>
          <p14:tracePt t="28595" x="8599488" y="3438525"/>
          <p14:tracePt t="28612" x="8616950" y="3438525"/>
          <p14:tracePt t="28629" x="8653463" y="3438525"/>
          <p14:tracePt t="28645" x="8661400" y="3438525"/>
          <p14:tracePt t="28662" x="8670925" y="3438525"/>
          <p14:tracePt t="28679" x="8697913" y="3438525"/>
          <p14:tracePt t="28696" x="8705850" y="3438525"/>
          <p14:tracePt t="28712" x="8724900" y="3438525"/>
          <p14:tracePt t="28729" x="8742363" y="3438525"/>
          <p14:tracePt t="28745" x="8769350" y="3438525"/>
          <p14:tracePt t="28762" x="8777288" y="3438525"/>
          <p14:tracePt t="28779" x="8813800" y="3438525"/>
          <p14:tracePt t="28795" x="8823325" y="3429000"/>
          <p14:tracePt t="28812" x="8867775" y="3429000"/>
          <p14:tracePt t="28829" x="8912225" y="3429000"/>
          <p14:tracePt t="28845" x="8939213" y="3429000"/>
          <p14:tracePt t="28862" x="9001125" y="3429000"/>
          <p14:tracePt t="28879" x="9099550" y="3429000"/>
          <p14:tracePt t="28895" x="9153525" y="3429000"/>
          <p14:tracePt t="28912" x="9215438" y="3429000"/>
          <p14:tracePt t="28929" x="9277350" y="3429000"/>
          <p14:tracePt t="28946" x="9313863" y="3429000"/>
          <p14:tracePt t="28963" x="9367838" y="3429000"/>
          <p14:tracePt t="28979" x="9385300" y="3429000"/>
          <p14:tracePt t="28996" x="9394825" y="3429000"/>
          <p14:tracePt t="29012" x="9412288" y="3419475"/>
          <p14:tracePt t="29029" x="9420225" y="3419475"/>
          <p14:tracePt t="29045" x="9439275" y="3419475"/>
          <p14:tracePt t="29062" x="9447213" y="3419475"/>
          <p14:tracePt t="29079" x="9491663" y="3419475"/>
          <p14:tracePt t="29096" x="9572625" y="3419475"/>
          <p14:tracePt t="29112" x="9617075" y="3419475"/>
          <p14:tracePt t="29129" x="9644063" y="3419475"/>
          <p14:tracePt t="29146" x="9698038" y="3419475"/>
          <p14:tracePt t="29162" x="9759950" y="3419475"/>
          <p14:tracePt t="29179" x="9804400" y="3419475"/>
          <p14:tracePt t="29195" x="9840913" y="3419475"/>
          <p14:tracePt t="29213" x="9875838" y="3419475"/>
          <p14:tracePt t="29229" x="9920288" y="3419475"/>
          <p14:tracePt t="29245" x="9974263" y="3419475"/>
          <p14:tracePt t="29262" x="10018713" y="3419475"/>
          <p14:tracePt t="29279" x="10063163" y="3419475"/>
          <p14:tracePt t="29295" x="10072688" y="3419475"/>
          <p14:tracePt t="29312" x="10082213" y="3419475"/>
          <p14:tracePt t="29329" x="10109200" y="3402013"/>
          <p14:tracePt t="29562" x="10072688" y="3402013"/>
          <p14:tracePt t="29570" x="10001250" y="3402013"/>
          <p14:tracePt t="29580" x="9947275" y="3402013"/>
          <p14:tracePt t="29595" x="9777413" y="3446463"/>
          <p14:tracePt t="29612" x="9537700" y="3455988"/>
          <p14:tracePt t="29629" x="9242425" y="3517900"/>
          <p14:tracePt t="29646" x="8885238" y="3536950"/>
          <p14:tracePt t="29662" x="8483600" y="3554413"/>
          <p14:tracePt t="29679" x="7983538" y="3554413"/>
          <p14:tracePt t="29695" x="7491413" y="3554413"/>
          <p14:tracePt t="29712" x="7018338" y="3554413"/>
          <p14:tracePt t="29714" x="6804025" y="3554413"/>
          <p14:tracePt t="29729" x="6562725" y="3571875"/>
          <p14:tracePt t="29745" x="6089650" y="3616325"/>
          <p14:tracePt t="29763" x="5510213" y="3705225"/>
          <p14:tracePt t="29779" x="5268913" y="3724275"/>
          <p14:tracePt t="29795" x="4973638" y="3803650"/>
          <p14:tracePt t="29812" x="4768850" y="3857625"/>
          <p14:tracePt t="29829" x="4589463" y="3884613"/>
          <p14:tracePt t="29845" x="4367213" y="3919538"/>
          <p14:tracePt t="29863" x="4160838" y="3990975"/>
          <p14:tracePt t="29879" x="3956050" y="4062413"/>
          <p14:tracePt t="29895" x="3803650" y="4108450"/>
          <p14:tracePt t="29912" x="3724275" y="4116388"/>
          <p14:tracePt t="29929" x="3687763" y="4143375"/>
          <p14:tracePt t="29946" x="3670300" y="4152900"/>
          <p14:tracePt t="29963" x="3633788" y="4152900"/>
          <p14:tracePt t="29979" x="3616325" y="4152900"/>
          <p14:tracePt t="29995" x="3581400" y="4152900"/>
          <p14:tracePt t="30058" x="3571875" y="4152900"/>
          <p14:tracePt t="30066" x="3562350" y="4152900"/>
          <p14:tracePt t="30074" x="3527425" y="4152900"/>
          <p14:tracePt t="30082" x="3490913" y="4133850"/>
          <p14:tracePt t="30095" x="3465513" y="4133850"/>
          <p14:tracePt t="30112" x="3384550" y="4108450"/>
          <p14:tracePt t="30129" x="3313113" y="4098925"/>
          <p14:tracePt t="30146" x="3197225" y="4071938"/>
          <p14:tracePt t="30163" x="3108325" y="4044950"/>
          <p14:tracePt t="30218" x="3089275" y="4044950"/>
          <p14:tracePt t="30242" x="3081338" y="4044950"/>
          <p14:tracePt t="30290" x="3071813" y="4037013"/>
          <p14:tracePt t="30314" x="3054350" y="4037013"/>
          <p14:tracePt t="30322" x="3036888" y="4037013"/>
          <p14:tracePt t="30330" x="3009900" y="4037013"/>
          <p14:tracePt t="30345" x="2973388" y="4037013"/>
          <p14:tracePt t="30362" x="2894013" y="4010025"/>
          <p14:tracePt t="30379" x="2813050" y="4010025"/>
          <p14:tracePt t="30396" x="2705100" y="4010025"/>
          <p14:tracePt t="30412" x="2616200" y="4010025"/>
          <p14:tracePt t="30429" x="2571750" y="4000500"/>
          <p14:tracePt t="30445" x="2554288" y="3990975"/>
          <p14:tracePt t="30462" x="2527300" y="3990975"/>
          <p14:tracePt t="30479" x="2517775" y="3990975"/>
          <p14:tracePt t="30495" x="2482850" y="3990975"/>
          <p14:tracePt t="30594" x="2473325" y="3990975"/>
          <p14:tracePt t="30611" x="2465388" y="3990975"/>
          <p14:tracePt t="30626" x="2455863" y="3990975"/>
          <p14:tracePt t="30642" x="2428875" y="3990975"/>
          <p14:tracePt t="30666" x="2419350" y="3990975"/>
          <p14:tracePt t="30682" x="2411413" y="3990975"/>
          <p14:tracePt t="30690" x="2401888" y="3990975"/>
          <p14:tracePt t="30698" x="2393950" y="4000500"/>
          <p14:tracePt t="30714" x="2366963" y="4017963"/>
          <p14:tracePt t="30730" x="2357438" y="4027488"/>
          <p14:tracePt t="30746" x="2357438" y="4054475"/>
          <p14:tracePt t="30762" x="2347913" y="4108450"/>
          <p14:tracePt t="30779" x="2347913" y="4170363"/>
          <p14:tracePt t="30796" x="2303463" y="4224338"/>
          <p14:tracePt t="30812" x="2295525" y="4259263"/>
          <p14:tracePt t="30829" x="2286000" y="4322763"/>
          <p14:tracePt t="30845" x="2268538" y="4411663"/>
          <p14:tracePt t="30862" x="2251075" y="4527550"/>
          <p14:tracePt t="30879" x="2224088" y="4633913"/>
          <p14:tracePt t="30895" x="2224088" y="4714875"/>
          <p14:tracePt t="30912" x="2197100" y="4848225"/>
          <p14:tracePt t="30929" x="2152650" y="4938713"/>
          <p14:tracePt t="30946" x="2143125" y="5037138"/>
          <p14:tracePt t="30962" x="2143125" y="5133975"/>
          <p14:tracePt t="30979" x="2143125" y="5180013"/>
          <p14:tracePt t="30995" x="2133600" y="5205413"/>
          <p14:tracePt t="31012" x="2133600" y="5214938"/>
          <p14:tracePt t="31171" x="2133600" y="5187950"/>
          <p14:tracePt t="31179" x="2133600" y="5153025"/>
          <p14:tracePt t="31186" x="2170113" y="5072063"/>
          <p14:tracePt t="31196" x="2179638" y="5037138"/>
          <p14:tracePt t="31212" x="2205038" y="4902200"/>
          <p14:tracePt t="31229" x="2259013" y="4741863"/>
          <p14:tracePt t="31246" x="2357438" y="4581525"/>
          <p14:tracePt t="31262" x="2419350" y="4419600"/>
          <p14:tracePt t="31279" x="2438400" y="4322763"/>
          <p14:tracePt t="31295" x="2438400" y="4251325"/>
          <p14:tracePt t="31312" x="2438400" y="4205288"/>
          <p14:tracePt t="31329" x="2438400" y="4143375"/>
          <p14:tracePt t="31345" x="2438400" y="4108450"/>
          <p14:tracePt t="31362" x="2438400" y="4081463"/>
          <p14:tracePt t="31379" x="2438400" y="4054475"/>
          <p14:tracePt t="31395" x="2438400" y="4044950"/>
          <p14:tracePt t="31412" x="2446338" y="4037013"/>
          <p14:tracePt t="31429" x="2465388" y="4017963"/>
          <p14:tracePt t="31445" x="2490788" y="3990975"/>
          <p14:tracePt t="31462" x="2509838" y="3983038"/>
          <p14:tracePt t="31479" x="2536825" y="3965575"/>
          <p14:tracePt t="31495" x="2562225" y="3965575"/>
          <p14:tracePt t="31512" x="2608263" y="3938588"/>
          <p14:tracePt t="31529" x="2652713" y="3938588"/>
          <p14:tracePt t="31546" x="2714625" y="3938588"/>
          <p14:tracePt t="31562" x="2911475" y="3938588"/>
          <p14:tracePt t="31579" x="3036888" y="3938588"/>
          <p14:tracePt t="31595" x="3170238" y="3938588"/>
          <p14:tracePt t="31612" x="3214688" y="3938588"/>
          <p14:tracePt t="31739" x="3205163" y="3929063"/>
          <p14:tracePt t="31746" x="3179763" y="3929063"/>
          <p14:tracePt t="31755" x="3143250" y="3911600"/>
          <p14:tracePt t="31763" x="3108325" y="3911600"/>
          <p14:tracePt t="31779" x="3009900" y="3911600"/>
          <p14:tracePt t="31795" x="2982913" y="3911600"/>
          <p14:tracePt t="31812" x="2884488" y="3911600"/>
          <p14:tracePt t="31828" x="2741613" y="3911600"/>
          <p14:tracePt t="31845" x="2598738" y="3911600"/>
          <p14:tracePt t="31862" x="2500313" y="3911600"/>
          <p14:tracePt t="31879" x="2428875" y="3911600"/>
          <p14:tracePt t="31895" x="2322513" y="3911600"/>
          <p14:tracePt t="31912" x="2241550" y="3911600"/>
          <p14:tracePt t="31929" x="2214563" y="3911600"/>
          <p14:tracePt t="32147" x="2232025" y="3911600"/>
          <p14:tracePt t="32178" x="2251075" y="3911600"/>
          <p14:tracePt t="32186" x="2259013" y="3911600"/>
          <p14:tracePt t="32196" x="2268538" y="3911600"/>
          <p14:tracePt t="32212" x="2322513" y="3911600"/>
          <p14:tracePt t="32229" x="2473325" y="3938588"/>
          <p14:tracePt t="32245" x="2786063" y="3990975"/>
          <p14:tracePt t="32262" x="3224213" y="4054475"/>
          <p14:tracePt t="32279" x="3732213" y="4152900"/>
          <p14:tracePt t="32295" x="4483100" y="4251325"/>
          <p14:tracePt t="32312" x="5037138" y="4268788"/>
          <p14:tracePt t="32329" x="5483225" y="4268788"/>
          <p14:tracePt t="32345" x="5867400" y="4268788"/>
          <p14:tracePt t="32362" x="6089650" y="4268788"/>
          <p14:tracePt t="32379" x="6099175" y="4268788"/>
          <p14:tracePt t="32395" x="6116638" y="4268788"/>
          <p14:tracePt t="32429" x="6134100" y="4268788"/>
          <p14:tracePt t="32445" x="6134100" y="4251325"/>
          <p14:tracePt t="32479" x="6134100" y="4224338"/>
          <p14:tracePt t="32495" x="6143625" y="4205288"/>
          <p14:tracePt t="32522" x="6143625" y="4187825"/>
          <p14:tracePt t="32546" x="6143625" y="4170363"/>
          <p14:tracePt t="32578" x="6143625" y="4160838"/>
          <p14:tracePt t="32586" x="6143625" y="4133850"/>
          <p14:tracePt t="32596" x="6143625" y="4116388"/>
          <p14:tracePt t="32612" x="5983288" y="4081463"/>
          <p14:tracePt t="32629" x="5919788" y="4054475"/>
          <p14:tracePt t="32645" x="5857875" y="4027488"/>
          <p14:tracePt t="32662" x="5830888" y="4010025"/>
          <p14:tracePt t="32679" x="5813425" y="4010025"/>
          <p14:tracePt t="32843" x="5795963" y="4010025"/>
          <p14:tracePt t="32882" x="5786438" y="4010025"/>
          <p14:tracePt t="32898" x="5776913" y="3990975"/>
          <p14:tracePt t="32906" x="5741988" y="3990975"/>
          <p14:tracePt t="32914" x="5705475" y="3990975"/>
          <p14:tracePt t="32929" x="5670550" y="3990975"/>
          <p14:tracePt t="32945" x="5661025" y="3983038"/>
          <p14:tracePt t="33082" x="5661025" y="3973513"/>
          <p14:tracePt t="33091" x="5670550" y="3973513"/>
          <p14:tracePt t="33099" x="5688013" y="3973513"/>
          <p14:tracePt t="33112" x="5732463" y="3983038"/>
          <p14:tracePt t="33129" x="5813425" y="4010025"/>
          <p14:tracePt t="33145" x="5956300" y="4037013"/>
          <p14:tracePt t="33163" x="6170613" y="4081463"/>
          <p14:tracePt t="33179" x="6303963" y="4125913"/>
          <p14:tracePt t="33195" x="6384925" y="4125913"/>
          <p14:tracePt t="33212" x="6429375" y="4125913"/>
          <p14:tracePt t="33234" x="6438900" y="4125913"/>
          <p14:tracePt t="33363" x="6446838" y="4133850"/>
          <p14:tracePt t="33394" x="6446838" y="4152900"/>
          <p14:tracePt t="33402" x="6446838" y="4170363"/>
          <p14:tracePt t="33412" x="6446838" y="4179888"/>
          <p14:tracePt t="33428" x="6438900" y="4205288"/>
          <p14:tracePt t="33445" x="6411913" y="4232275"/>
          <p14:tracePt t="33462" x="6367463" y="4276725"/>
          <p14:tracePt t="33479" x="6303963" y="4340225"/>
          <p14:tracePt t="33495" x="6251575" y="4402138"/>
          <p14:tracePt t="33512" x="6242050" y="4446588"/>
          <p14:tracePt t="33529" x="6232525" y="4483100"/>
          <p14:tracePt t="33545" x="6215063" y="4527550"/>
          <p14:tracePt t="33562" x="6205538" y="4537075"/>
          <p14:tracePt t="33580" x="6197600" y="4572000"/>
          <p14:tracePt t="33675" x="6188075" y="4572000"/>
          <p14:tracePt t="33690" x="6180138" y="4572000"/>
          <p14:tracePt t="33771" x="6188075" y="4562475"/>
          <p14:tracePt t="33779" x="6215063" y="4562475"/>
          <p14:tracePt t="33786" x="6269038" y="4562475"/>
          <p14:tracePt t="33796" x="6286500" y="4562475"/>
          <p14:tracePt t="33812" x="6394450" y="4562475"/>
          <p14:tracePt t="33829" x="6429375" y="4562475"/>
          <p14:tracePt t="33845" x="6438900" y="4562475"/>
          <p14:tracePt t="33955" x="6411913" y="4572000"/>
          <p14:tracePt t="33971" x="6402388" y="4572000"/>
          <p14:tracePt t="33986" x="6384925" y="4589463"/>
          <p14:tracePt t="34026" x="6357938" y="4598988"/>
          <p14:tracePt t="34042" x="6348413" y="4608513"/>
          <p14:tracePt t="34050" x="6357938" y="4616450"/>
          <p14:tracePt t="34062" x="6402388" y="4633913"/>
          <p14:tracePt t="34079" x="6446838" y="4643438"/>
          <p14:tracePt t="34095" x="6465888" y="4652963"/>
          <p14:tracePt t="34128" x="6473825" y="4660900"/>
          <p14:tracePt t="34145" x="6473825" y="4670425"/>
          <p14:tracePt t="35115" x="6473825" y="4687888"/>
          <p14:tracePt t="35130" x="6465888" y="4687888"/>
          <p14:tracePt t="35138" x="6456363" y="4687888"/>
          <p14:tracePt t="35251" x="6438900" y="4679950"/>
          <p14:tracePt t="35275" x="6446838" y="4670425"/>
          <p14:tracePt t="35282" x="6456363" y="4670425"/>
          <p14:tracePt t="35290" x="6465888" y="4670425"/>
          <p14:tracePt t="35298" x="6500813" y="4660900"/>
          <p14:tracePt t="35312" x="6510338" y="4660900"/>
          <p14:tracePt t="35328" x="6581775" y="4625975"/>
          <p14:tracePt t="35345" x="6680200" y="4572000"/>
          <p14:tracePt t="35362" x="6697663" y="4545013"/>
          <p14:tracePt t="35434" x="6688138" y="4545013"/>
          <p14:tracePt t="35458" x="6670675" y="4545013"/>
          <p14:tracePt t="35466" x="6626225" y="4537075"/>
          <p14:tracePt t="35478" x="6572250" y="4510088"/>
          <p14:tracePt t="35495" x="6411913" y="4456113"/>
          <p14:tracePt t="35512" x="6000750" y="4357688"/>
          <p14:tracePt t="35528" x="5491163" y="4170363"/>
          <p14:tracePt t="35545" x="5081588" y="4010025"/>
          <p14:tracePt t="35562" x="4608513" y="3884613"/>
          <p14:tracePt t="35579" x="4357688" y="3803650"/>
          <p14:tracePt t="35595" x="4044950" y="3786188"/>
          <p14:tracePt t="35612" x="3803650" y="3768725"/>
          <p14:tracePt t="35628" x="3608388" y="3732213"/>
          <p14:tracePt t="35645" x="3509963" y="3724275"/>
          <p14:tracePt t="35662" x="3473450" y="3724275"/>
          <p14:tracePt t="35678" x="3446463" y="3724275"/>
          <p14:tracePt t="35695" x="3411538" y="3724275"/>
          <p14:tracePt t="35712" x="3394075" y="3724275"/>
          <p14:tracePt t="35770" x="3367088" y="3724275"/>
          <p14:tracePt t="35786" x="3357563" y="3724275"/>
          <p14:tracePt t="35802" x="3348038" y="3724275"/>
          <p14:tracePt t="35811" x="3313113" y="3724275"/>
          <p14:tracePt t="35818" x="3259138" y="3724275"/>
          <p14:tracePt t="35828" x="3205163" y="3724275"/>
          <p14:tracePt t="35846" x="3098800" y="3724275"/>
          <p14:tracePt t="35862" x="3054350" y="3724275"/>
          <p14:tracePt t="35878" x="3027363" y="3724275"/>
          <p14:tracePt t="35895" x="2990850" y="3724275"/>
          <p14:tracePt t="35912" x="2965450" y="3732213"/>
          <p14:tracePt t="35928" x="2946400" y="3751263"/>
          <p14:tracePt t="35945" x="2928938" y="3759200"/>
          <p14:tracePt t="35962" x="2911475" y="3776663"/>
          <p14:tracePt t="35978" x="2901950" y="3795713"/>
          <p14:tracePt t="36002" x="2894013" y="3803650"/>
          <p14:tracePt t="36034" x="2874963" y="3813175"/>
          <p14:tracePt t="36042" x="2867025" y="3813175"/>
          <p14:tracePt t="36050" x="2857500" y="3822700"/>
          <p14:tracePt t="36062" x="2840038" y="3848100"/>
          <p14:tracePt t="36078" x="2813050" y="3867150"/>
          <p14:tracePt t="36095" x="2795588" y="3884613"/>
          <p14:tracePt t="36112" x="2786063" y="3902075"/>
          <p14:tracePt t="37075" x="2786063" y="3911600"/>
          <p14:tracePt t="37114" x="2786063" y="3919538"/>
          <p14:tracePt t="37122" x="2803525" y="3919538"/>
          <p14:tracePt t="37130" x="2857500" y="3919538"/>
          <p14:tracePt t="37145" x="2894013" y="3919538"/>
          <p14:tracePt t="37162" x="3205163" y="3919538"/>
          <p14:tracePt t="37179" x="3608388" y="3919538"/>
          <p14:tracePt t="37195" x="4081463" y="3919538"/>
          <p14:tracePt t="37212" x="4598988" y="4000500"/>
          <p14:tracePt t="37228" x="5108575" y="4062413"/>
          <p14:tracePt t="37245" x="5545138" y="4160838"/>
          <p14:tracePt t="37262" x="5786438" y="4197350"/>
          <p14:tracePt t="37279" x="5848350" y="4205288"/>
          <p14:tracePt t="37370" x="5875338" y="4205288"/>
          <p14:tracePt t="37379" x="5884863" y="4214813"/>
          <p14:tracePt t="37387" x="5894388" y="4232275"/>
          <p14:tracePt t="37402" x="5902325" y="4232275"/>
          <p14:tracePt t="37412" x="5938838" y="4232275"/>
          <p14:tracePt t="37428" x="5983288" y="4232275"/>
          <p14:tracePt t="37445" x="6000750" y="4232275"/>
          <p14:tracePt t="37462" x="6045200" y="4232275"/>
          <p14:tracePt t="37478" x="6108700" y="4232275"/>
          <p14:tracePt t="37495" x="6170613" y="4232275"/>
          <p14:tracePt t="37512" x="6215063" y="4224338"/>
          <p14:tracePt t="37528" x="6251575" y="4205288"/>
          <p14:tracePt t="37546" x="6286500" y="4170363"/>
          <p14:tracePt t="37562" x="6303963" y="4152900"/>
          <p14:tracePt t="37579" x="6348413" y="4108450"/>
          <p14:tracePt t="37595" x="6367463" y="4089400"/>
          <p14:tracePt t="37612" x="6384925" y="4062413"/>
          <p14:tracePt t="37628" x="6402388" y="4054475"/>
          <p14:tracePt t="37738" x="6411913" y="4044950"/>
          <p14:tracePt t="37906" x="6411913" y="4037013"/>
          <p14:tracePt t="37971" x="6411913" y="4010025"/>
          <p14:tracePt t="37994" x="6394450" y="4010025"/>
          <p14:tracePt t="38011" x="6384925" y="4010025"/>
          <p14:tracePt t="38026" x="6375400" y="4010025"/>
          <p14:tracePt t="38082" x="6357938" y="4010025"/>
          <p14:tracePt t="38114" x="6348413" y="4010025"/>
          <p14:tracePt t="38146" x="6330950" y="4010025"/>
          <p14:tracePt t="39627" x="6303963" y="4010025"/>
          <p14:tracePt t="39635" x="6276975" y="4010025"/>
          <p14:tracePt t="39645" x="6224588" y="4010025"/>
          <p14:tracePt t="39662" x="6037263" y="4010025"/>
          <p14:tracePt t="39678" x="5724525" y="4010025"/>
          <p14:tracePt t="39695" x="5367338" y="4010025"/>
          <p14:tracePt t="39712" x="4902200" y="4010025"/>
          <p14:tracePt t="39728" x="4402138" y="4010025"/>
          <p14:tracePt t="39745" x="3973513" y="3973513"/>
          <p14:tracePt t="39762" x="3303588" y="3857625"/>
          <p14:tracePt t="39779" x="2911475" y="3714750"/>
          <p14:tracePt t="39795" x="2901950" y="3714750"/>
          <p14:tracePt t="39978" x="2884488" y="3714750"/>
          <p14:tracePt t="40002" x="2874963" y="3714750"/>
          <p14:tracePt t="40011" x="2867025" y="3714750"/>
          <p14:tracePt t="40026" x="2830513" y="3732213"/>
          <p14:tracePt t="40034" x="2813050" y="3741738"/>
          <p14:tracePt t="40045" x="2795588" y="3768725"/>
          <p14:tracePt t="40062" x="2741613" y="3813175"/>
          <p14:tracePt t="40078" x="2705100" y="3848100"/>
          <p14:tracePt t="40095" x="2660650" y="3867150"/>
          <p14:tracePt t="40112" x="2633663" y="3894138"/>
          <p14:tracePt t="40128" x="2608263" y="3902075"/>
          <p14:tracePt t="40145" x="2598738" y="3902075"/>
          <p14:tracePt t="40162" x="2589213" y="3902075"/>
          <p14:tracePt t="40178" x="2581275" y="3911600"/>
          <p14:tracePt t="40195" x="2562225" y="3919538"/>
          <p14:tracePt t="40212" x="2544763" y="3956050"/>
          <p14:tracePt t="40228" x="2536825" y="3956050"/>
          <p14:tracePt t="40245" x="2500313" y="3965575"/>
          <p14:tracePt t="40262" x="2490788" y="3973513"/>
          <p14:tracePt t="40279" x="2473325" y="3973513"/>
          <p14:tracePt t="40296" x="2446338" y="3973513"/>
          <p14:tracePt t="40346" x="2438400" y="3973513"/>
          <p14:tracePt t="40362" x="2428875" y="3973513"/>
          <p14:tracePt t="40475" x="2419350" y="3973513"/>
          <p14:tracePt t="40507" x="2393950" y="3973513"/>
          <p14:tracePt t="40546" x="2384425" y="3973513"/>
          <p14:tracePt t="40562" x="2366963" y="4000500"/>
          <p14:tracePt t="40570" x="2357438" y="4010025"/>
          <p14:tracePt t="40586" x="2330450" y="4037013"/>
          <p14:tracePt t="40602" x="2330450" y="4044950"/>
          <p14:tracePt t="40612" x="2322513" y="4054475"/>
          <p14:tracePt t="40628" x="2312988" y="4089400"/>
          <p14:tracePt t="40645" x="2295525" y="4133850"/>
          <p14:tracePt t="40662" x="2286000" y="4241800"/>
          <p14:tracePt t="40678" x="2259013" y="4303713"/>
          <p14:tracePt t="40695" x="2214563" y="4402138"/>
          <p14:tracePt t="40712" x="2179638" y="4465638"/>
          <p14:tracePt t="40728" x="2160588" y="4527550"/>
          <p14:tracePt t="40745" x="2133600" y="4625975"/>
          <p14:tracePt t="40761" x="2108200" y="4705350"/>
          <p14:tracePt t="40779" x="2098675" y="4786313"/>
          <p14:tracePt t="40795" x="2098675" y="4884738"/>
          <p14:tracePt t="40812" x="2071688" y="4973638"/>
          <p14:tracePt t="40828" x="2071688" y="5037138"/>
          <p14:tracePt t="40845" x="2071688" y="5099050"/>
          <p14:tracePt t="40861" x="2071688" y="5108575"/>
          <p14:tracePt t="40895" x="2071688" y="5126038"/>
          <p14:tracePt t="40912" x="2071688" y="5153025"/>
          <p14:tracePt t="40928" x="2071688" y="5180013"/>
          <p14:tracePt t="40945" x="2071688" y="5214938"/>
          <p14:tracePt t="40962" x="2098675" y="5268913"/>
          <p14:tracePt t="40979" x="2125663" y="5330825"/>
          <p14:tracePt t="40996" x="2133600" y="5357813"/>
          <p14:tracePt t="41012" x="2143125" y="5375275"/>
          <p14:tracePt t="41050" x="2152650" y="5384800"/>
          <p14:tracePt t="41395" x="2152650" y="5375275"/>
          <p14:tracePt t="41402" x="2152650" y="5367338"/>
          <p14:tracePt t="41412" x="2152650" y="5348288"/>
          <p14:tracePt t="41428" x="2152650" y="5330825"/>
          <p14:tracePt t="41445" x="2152650" y="5322888"/>
          <p14:tracePt t="41461" x="2152650" y="5303838"/>
          <p14:tracePt t="41478" x="2152650" y="5259388"/>
          <p14:tracePt t="41495" x="2125663" y="5214938"/>
          <p14:tracePt t="41512" x="2125663" y="5187950"/>
          <p14:tracePt t="41528" x="2125663" y="5160963"/>
          <p14:tracePt t="41545" x="2125663" y="5116513"/>
          <p14:tracePt t="41562" x="2125663" y="5081588"/>
          <p14:tracePt t="41579" x="2125663" y="4983163"/>
          <p14:tracePt t="41595" x="2125663" y="4911725"/>
          <p14:tracePt t="41611" x="2125663" y="4830763"/>
          <p14:tracePt t="41628" x="2125663" y="4741863"/>
          <p14:tracePt t="41645" x="2125663" y="4724400"/>
          <p14:tracePt t="41661" x="2125663" y="4687888"/>
          <p14:tracePt t="41678" x="2125663" y="4670425"/>
          <p14:tracePt t="41695" x="2133600" y="4608513"/>
          <p14:tracePt t="41712" x="2143125" y="4562475"/>
          <p14:tracePt t="41728" x="2152650" y="4537075"/>
          <p14:tracePt t="41745" x="2152650" y="4518025"/>
          <p14:tracePt t="41762" x="2152650" y="4510088"/>
          <p14:tracePt t="41778" x="2179638" y="4483100"/>
          <p14:tracePt t="41796" x="2187575" y="4465638"/>
          <p14:tracePt t="41818" x="2197100" y="4438650"/>
          <p14:tracePt t="41850" x="2197100" y="4429125"/>
          <p14:tracePt t="41858" x="2205038" y="4419600"/>
          <p14:tracePt t="41866" x="2205038" y="4402138"/>
          <p14:tracePt t="41878" x="2224088" y="4394200"/>
          <p14:tracePt t="41895" x="2241550" y="4375150"/>
          <p14:tracePt t="41911" x="2251075" y="4367213"/>
          <p14:tracePt t="41928" x="2251075" y="4348163"/>
          <p14:tracePt t="41945" x="2259013" y="4330700"/>
          <p14:tracePt t="41962" x="2259013" y="4322763"/>
          <p14:tracePt t="41978" x="2259013" y="4303713"/>
          <p14:tracePt t="41996" x="2259013" y="4295775"/>
          <p14:tracePt t="42018" x="2286000" y="4268788"/>
          <p14:tracePt t="42050" x="2303463" y="4268788"/>
          <p14:tracePt t="42058" x="2330450" y="4268788"/>
          <p14:tracePt t="42066" x="2347913" y="4268788"/>
          <p14:tracePt t="42078" x="2393950" y="4268788"/>
          <p14:tracePt t="42095" x="2554288" y="4268788"/>
          <p14:tracePt t="42112" x="2894013" y="4268788"/>
          <p14:tracePt t="42128" x="3340100" y="4268788"/>
          <p14:tracePt t="42145" x="3867150" y="4268788"/>
          <p14:tracePt t="42162" x="4554538" y="4268788"/>
          <p14:tracePt t="42179" x="5670550" y="4268788"/>
          <p14:tracePt t="42195" x="6313488" y="4268788"/>
          <p14:tracePt t="42212" x="6831013" y="4268788"/>
          <p14:tracePt t="42228" x="7242175" y="4187825"/>
          <p14:tracePt t="42245" x="7439025" y="4160838"/>
          <p14:tracePt t="42262" x="7491413" y="4125913"/>
          <p14:tracePt t="42278" x="7510463" y="4098925"/>
          <p14:tracePt t="42295" x="7510463" y="4089400"/>
          <p14:tracePt t="42311" x="7510463" y="4071938"/>
          <p14:tracePt t="42328" x="7491413" y="4044950"/>
          <p14:tracePt t="42345" x="7446963" y="4027488"/>
          <p14:tracePt t="42362" x="7375525" y="4000500"/>
          <p14:tracePt t="42379" x="7224713" y="3919538"/>
          <p14:tracePt t="42395" x="7205663" y="3902075"/>
          <p14:tracePt t="42411" x="7205663" y="3884613"/>
          <p14:tracePt t="42428" x="7205663" y="3840163"/>
          <p14:tracePt t="42445" x="7205663" y="3813175"/>
          <p14:tracePt t="42461" x="7304088" y="3741738"/>
          <p14:tracePt t="42478" x="7385050" y="3687763"/>
          <p14:tracePt t="42495" x="7456488" y="3660775"/>
          <p14:tracePt t="42512" x="7483475" y="3625850"/>
          <p14:tracePt t="42529" x="7500938" y="3608388"/>
          <p14:tracePt t="42545" x="7510463" y="3589338"/>
          <p14:tracePt t="42578" x="7518400" y="3581400"/>
          <p14:tracePt t="42595" x="7537450" y="3562350"/>
          <p14:tracePt t="42612" x="7562850" y="3544888"/>
          <p14:tracePt t="42628" x="7581900" y="3527425"/>
          <p14:tracePt t="42645" x="7616825" y="3527425"/>
          <p14:tracePt t="42661" x="7661275" y="3517900"/>
          <p14:tracePt t="42678" x="7680325" y="3517900"/>
          <p14:tracePt t="42695" x="7724775" y="3509963"/>
          <p14:tracePt t="42712" x="7777163" y="3482975"/>
          <p14:tracePt t="42728" x="7796213" y="3482975"/>
          <p14:tracePt t="42931" x="7823200" y="3465513"/>
          <p14:tracePt t="42954" x="7840663" y="3465513"/>
          <p14:tracePt t="42962" x="7848600" y="3465513"/>
          <p14:tracePt t="42979" x="7867650" y="3465513"/>
          <p14:tracePt t="42986" x="7875588" y="3465513"/>
          <p14:tracePt t="42996" x="7902575" y="3465513"/>
          <p14:tracePt t="43012" x="7947025" y="3465513"/>
          <p14:tracePt t="43028" x="7991475" y="3455988"/>
          <p14:tracePt t="43045" x="8037513" y="3455988"/>
          <p14:tracePt t="43062" x="8072438" y="3446463"/>
          <p14:tracePt t="43078" x="8126413" y="3446463"/>
          <p14:tracePt t="43095" x="8161338" y="3446463"/>
          <p14:tracePt t="43111" x="8205788" y="3446463"/>
          <p14:tracePt t="43128" x="8224838" y="3446463"/>
          <p14:tracePt t="43145" x="8259763" y="3429000"/>
          <p14:tracePt t="43162" x="8269288" y="3429000"/>
          <p14:tracePt t="43179" x="8277225" y="3429000"/>
          <p14:tracePt t="43196" x="8286750" y="3429000"/>
          <p14:tracePt t="43211" x="8323263" y="3411538"/>
          <p14:tracePt t="43228" x="8348663" y="3411538"/>
          <p14:tracePt t="43245" x="8429625" y="3402013"/>
          <p14:tracePt t="43262" x="8491538" y="3402013"/>
          <p14:tracePt t="43279" x="8562975" y="3394075"/>
          <p14:tracePt t="43295" x="8680450" y="3357563"/>
          <p14:tracePt t="43311" x="8769350" y="3357563"/>
          <p14:tracePt t="43328" x="8867775" y="3357563"/>
          <p14:tracePt t="43345" x="8991600" y="3357563"/>
          <p14:tracePt t="43362" x="9099550" y="3357563"/>
          <p14:tracePt t="43379" x="9259888" y="3357563"/>
          <p14:tracePt t="43395" x="9367838" y="3357563"/>
          <p14:tracePt t="43411" x="9429750" y="3357563"/>
          <p14:tracePt t="43429" x="9456738" y="3367088"/>
          <p14:tracePt t="43445" x="9491663" y="3367088"/>
          <p14:tracePt t="43461" x="9501188" y="3375025"/>
          <p14:tracePt t="43495" x="9510713" y="3375025"/>
          <p14:tracePt t="43514" x="9537700" y="3375025"/>
          <p14:tracePt t="43530" x="9545638" y="3375025"/>
          <p14:tracePt t="43545" x="9555163" y="3375025"/>
          <p14:tracePt t="43562" x="9626600" y="3384550"/>
          <p14:tracePt t="43578" x="9661525" y="3384550"/>
          <p14:tracePt t="43674" x="9671050" y="3394075"/>
          <p14:tracePt t="43682" x="9653588" y="3419475"/>
          <p14:tracePt t="43695" x="9582150" y="3429000"/>
          <p14:tracePt t="43712" x="9313863" y="3509963"/>
          <p14:tracePt t="43728" x="8831263" y="3544888"/>
          <p14:tracePt t="43745" x="8089900" y="3643313"/>
          <p14:tracePt t="43762" x="7062788" y="3776663"/>
          <p14:tracePt t="43779" x="5384800" y="4017963"/>
          <p14:tracePt t="43795" x="4322763" y="4017963"/>
          <p14:tracePt t="43812" x="3589338" y="4017963"/>
          <p14:tracePt t="43828" x="3000375" y="4017963"/>
          <p14:tracePt t="43845" x="2633663" y="4037013"/>
          <p14:tracePt t="43861" x="2517775" y="4054475"/>
          <p14:tracePt t="43878" x="2490788" y="4062413"/>
          <p14:tracePt t="43962" x="2482850" y="4062413"/>
          <p14:tracePt t="44035" x="2455863" y="4062413"/>
          <p14:tracePt t="44042" x="2446338" y="4062413"/>
          <p14:tracePt t="44050" x="2438400" y="4062413"/>
          <p14:tracePt t="44061" x="2411413" y="4037013"/>
          <p14:tracePt t="44082" x="2401888" y="4037013"/>
          <p14:tracePt t="44095" x="2393950" y="4037013"/>
          <p14:tracePt t="44111" x="2366963" y="4027488"/>
          <p14:tracePt t="44130" x="2347913" y="4027488"/>
          <p14:tracePt t="44162" x="2339975" y="4027488"/>
          <p14:tracePt t="44170" x="2330450" y="4027488"/>
          <p14:tracePt t="44179" x="2322513" y="4037013"/>
          <p14:tracePt t="44195" x="2259013" y="4089400"/>
          <p14:tracePt t="44212" x="2205038" y="4133850"/>
          <p14:tracePt t="44229" x="2179638" y="4187825"/>
          <p14:tracePt t="44245" x="2143125" y="4268788"/>
          <p14:tracePt t="44262" x="2116138" y="4348163"/>
          <p14:tracePt t="44278" x="2098675" y="4419600"/>
          <p14:tracePt t="44295" x="2089150" y="4483100"/>
          <p14:tracePt t="44311" x="2089150" y="4545013"/>
          <p14:tracePt t="44328" x="2071688" y="4608513"/>
          <p14:tracePt t="44345" x="2062163" y="4670425"/>
          <p14:tracePt t="44362" x="2062163" y="4732338"/>
          <p14:tracePt t="44379" x="2027238" y="4867275"/>
          <p14:tracePt t="44395" x="2000250" y="4911725"/>
          <p14:tracePt t="44412" x="1990725" y="4929188"/>
          <p14:tracePt t="44428" x="1990725" y="4956175"/>
          <p14:tracePt t="44461" x="1990725" y="4973638"/>
          <p14:tracePt t="44478" x="1982788" y="4983163"/>
          <p14:tracePt t="44495" x="1973263" y="4991100"/>
          <p14:tracePt t="44651" x="1973263" y="5000625"/>
          <p14:tracePt t="44722" x="1973263" y="5010150"/>
          <p14:tracePt t="44930" x="1982788" y="5018088"/>
          <p14:tracePt t="45114" x="1982788" y="5000625"/>
          <p14:tracePt t="45124" x="1982788" y="4956175"/>
          <p14:tracePt t="45145" x="1982788" y="4902200"/>
          <p14:tracePt t="45162" x="1982788" y="4875213"/>
          <p14:tracePt t="45178" x="2027238" y="4759325"/>
          <p14:tracePt t="45498" x="2036763" y="4759325"/>
          <p14:tracePt t="45843" x="2044700" y="4759325"/>
          <p14:tracePt t="45850" x="2054225" y="4768850"/>
          <p14:tracePt t="45861" x="2062163" y="4768850"/>
          <p14:tracePt t="45878" x="2116138" y="4795838"/>
          <p14:tracePt t="45894" x="2179638" y="4830763"/>
          <p14:tracePt t="45911" x="2286000" y="4857750"/>
          <p14:tracePt t="45928" x="2473325" y="4929188"/>
          <p14:tracePt t="45944" x="2741613" y="4946650"/>
          <p14:tracePt t="45962" x="3054350" y="5000625"/>
          <p14:tracePt t="45978" x="3473450" y="5089525"/>
          <p14:tracePt t="45995" x="3741738" y="5108575"/>
          <p14:tracePt t="46011" x="3938588" y="5126038"/>
          <p14:tracePt t="46028" x="4037013" y="5153025"/>
          <p14:tracePt t="46045" x="4116388" y="5153025"/>
          <p14:tracePt t="46061" x="4170363" y="5153025"/>
          <p14:tracePt t="46078" x="4268788" y="5153025"/>
          <p14:tracePt t="46095" x="4340225" y="5153025"/>
          <p14:tracePt t="46111" x="4438650" y="5153025"/>
          <p14:tracePt t="46128" x="4527550" y="5153025"/>
          <p14:tracePt t="46145" x="4598988" y="5153025"/>
          <p14:tracePt t="46162" x="4679950" y="5170488"/>
          <p14:tracePt t="46178" x="4741863" y="5180013"/>
          <p14:tracePt t="46196" x="4768850" y="5180013"/>
          <p14:tracePt t="46228" x="4776788" y="5187950"/>
          <p14:tracePt t="46643" x="4786313" y="5214938"/>
          <p14:tracePt t="46659" x="4786313" y="5224463"/>
          <p14:tracePt t="46691" x="4803775" y="5224463"/>
          <p14:tracePt t="46930" x="4822825" y="5214938"/>
          <p14:tracePt t="46938" x="4848225" y="5197475"/>
          <p14:tracePt t="46994" x="4857750" y="5180013"/>
          <p14:tracePt t="47011" x="4884738" y="5180013"/>
          <p14:tracePt t="47028" x="4919663" y="5153025"/>
          <p14:tracePt t="47042" x="4956175" y="5153025"/>
          <p14:tracePt t="47050" x="4965700" y="5153025"/>
          <p14:tracePt t="47061" x="5000625" y="5153025"/>
          <p14:tracePt t="47078" x="5081588" y="5153025"/>
          <p14:tracePt t="47095" x="5143500" y="5153025"/>
          <p14:tracePt t="47111" x="5205413" y="5153025"/>
          <p14:tracePt t="47128" x="5251450" y="5153025"/>
          <p14:tracePt t="47145" x="5259388" y="5153025"/>
          <p14:tracePt t="47178" x="5268913" y="5160963"/>
          <p14:tracePt t="47258" x="5276850" y="5170488"/>
          <p14:tracePt t="47714" x="5286375" y="5180013"/>
          <p14:tracePt t="47746" x="5313363" y="5187950"/>
          <p14:tracePt t="47810" x="5313363" y="5197475"/>
          <p14:tracePt t="47850" x="5313363" y="5205413"/>
          <p14:tracePt t="47882" x="5313363" y="5224463"/>
          <p14:tracePt t="47947" x="5322888" y="5232400"/>
          <p14:tracePt t="49387" x="5330825" y="5232400"/>
          <p14:tracePt t="49402" x="5348288" y="5232400"/>
          <p14:tracePt t="49418" x="5367338" y="5232400"/>
          <p14:tracePt t="49427" x="5384800" y="5232400"/>
          <p14:tracePt t="49434" x="5438775" y="5232400"/>
          <p14:tracePt t="49444" x="5491163" y="5259388"/>
          <p14:tracePt t="49461" x="5608638" y="5286375"/>
          <p14:tracePt t="49478" x="5724525" y="5330825"/>
          <p14:tracePt t="49494" x="5813425" y="5357813"/>
          <p14:tracePt t="49511" x="5911850" y="5367338"/>
          <p14:tracePt t="49528" x="6000750" y="5402263"/>
          <p14:tracePt t="49544" x="6062663" y="5411788"/>
          <p14:tracePt t="49561" x="6126163" y="5411788"/>
          <p14:tracePt t="49578" x="6296025" y="5465763"/>
          <p14:tracePt t="49595" x="6411913" y="5491163"/>
          <p14:tracePt t="49611" x="6562725" y="5510213"/>
          <p14:tracePt t="49628" x="6670675" y="5527675"/>
          <p14:tracePt t="49645" x="6688138" y="5537200"/>
          <p14:tracePt t="49661" x="6705600" y="5545138"/>
          <p14:tracePt t="50066" x="6680200" y="5545138"/>
          <p14:tracePt t="50074" x="6653213" y="5537200"/>
          <p14:tracePt t="50082" x="6616700" y="5537200"/>
          <p14:tracePt t="50094" x="6589713" y="5527675"/>
          <p14:tracePt t="50111" x="6483350" y="5518150"/>
          <p14:tracePt t="50128" x="6323013" y="5465763"/>
          <p14:tracePt t="50144" x="6143625" y="5419725"/>
          <p14:tracePt t="50161" x="5919788" y="5384800"/>
          <p14:tracePt t="50178" x="5653088" y="5348288"/>
          <p14:tracePt t="50195" x="5099050" y="5268913"/>
          <p14:tracePt t="50211" x="4759325" y="5232400"/>
          <p14:tracePt t="50228" x="4518025" y="5170488"/>
          <p14:tracePt t="50244" x="4411663" y="5099050"/>
          <p14:tracePt t="50261" x="4295775" y="5089525"/>
          <p14:tracePt t="50278" x="4214813" y="5045075"/>
          <p14:tracePt t="50295" x="4143375" y="5037138"/>
          <p14:tracePt t="50311" x="4098925" y="5037138"/>
          <p14:tracePt t="50328" x="4054475" y="5027613"/>
          <p14:tracePt t="50344" x="3973513" y="5027613"/>
          <p14:tracePt t="50361" x="3857625" y="4983163"/>
          <p14:tracePt t="50378" x="3795713" y="4956175"/>
          <p14:tracePt t="50395" x="3776663" y="4956175"/>
          <p14:tracePt t="50411" x="3697288" y="4919663"/>
          <p14:tracePt t="50428" x="3616325" y="4894263"/>
          <p14:tracePt t="50444" x="3482975" y="4857750"/>
          <p14:tracePt t="50461" x="3394075" y="4848225"/>
          <p14:tracePt t="50478" x="3268663" y="4830763"/>
          <p14:tracePt t="50495" x="3152775" y="4822825"/>
          <p14:tracePt t="50511" x="3027363" y="4803775"/>
          <p14:tracePt t="50528" x="2965450" y="4803775"/>
          <p14:tracePt t="50544" x="2919413" y="4803775"/>
          <p14:tracePt t="50578" x="2901950" y="4803775"/>
          <p14:tracePt t="50595" x="2847975" y="4813300"/>
          <p14:tracePt t="50611" x="2813050" y="4813300"/>
          <p14:tracePt t="50628" x="2776538" y="4830763"/>
          <p14:tracePt t="50644" x="2751138" y="4848225"/>
          <p14:tracePt t="50682" x="2732088" y="4848225"/>
          <p14:tracePt t="50698" x="2724150" y="4848225"/>
          <p14:tracePt t="50711" x="2705100" y="4848225"/>
          <p14:tracePt t="50728" x="2670175" y="4857750"/>
          <p14:tracePt t="50744" x="2633663" y="4867275"/>
          <p14:tracePt t="50761" x="2598738" y="4867275"/>
          <p14:tracePt t="50778" x="2536825" y="4911725"/>
          <p14:tracePt t="50795" x="2527300" y="4911725"/>
          <p14:tracePt t="50811" x="2517775" y="4919663"/>
          <p14:tracePt t="50828" x="2509838" y="4929188"/>
          <p14:tracePt t="50844" x="2482850" y="4965700"/>
          <p14:tracePt t="50861" x="2465388" y="4991100"/>
          <p14:tracePt t="50878" x="2419350" y="5062538"/>
          <p14:tracePt t="50894" x="2419350" y="5089525"/>
          <p14:tracePt t="50911" x="2401888" y="5116513"/>
          <p14:tracePt t="50928" x="2401888" y="5126038"/>
          <p14:tracePt t="50944" x="2401888" y="5133975"/>
          <p14:tracePt t="50961" x="2401888" y="5153025"/>
          <p14:tracePt t="50978" x="2393950" y="5180013"/>
          <p14:tracePt t="51434" x="2393950" y="5187950"/>
          <p14:tracePt t="51442" x="2411413" y="5187950"/>
          <p14:tracePt t="51450" x="2482850" y="5187950"/>
          <p14:tracePt t="51461" x="2562225" y="5197475"/>
          <p14:tracePt t="51478" x="2803525" y="5214938"/>
          <p14:tracePt t="51494" x="3187700" y="5295900"/>
          <p14:tracePt t="51512" x="3643313" y="5357813"/>
          <p14:tracePt t="51528" x="4081463" y="5411788"/>
          <p14:tracePt t="51544" x="4537075" y="5473700"/>
          <p14:tracePt t="51561" x="4848225" y="5510213"/>
          <p14:tracePt t="51578" x="4991100" y="5510213"/>
          <p14:tracePt t="51642" x="5018088" y="5510213"/>
          <p14:tracePt t="51650" x="5027613" y="5510213"/>
          <p14:tracePt t="51666" x="5037138" y="5491163"/>
          <p14:tracePt t="51714" x="5054600" y="5483225"/>
          <p14:tracePt t="51730" x="5062538" y="5465763"/>
          <p14:tracePt t="51738" x="5072063" y="5465763"/>
          <p14:tracePt t="51754" x="5081588" y="5465763"/>
          <p14:tracePt t="51778" x="5089525" y="5456238"/>
          <p14:tracePt t="51802" x="5116513" y="5438775"/>
          <p14:tracePt t="51834" x="5116513" y="5429250"/>
          <p14:tracePt t="51850" x="5116513" y="5411788"/>
          <p14:tracePt t="51874" x="5116513" y="5394325"/>
          <p14:tracePt t="51898" x="5116513" y="5384800"/>
          <p14:tracePt t="51906" x="5099050" y="5375275"/>
          <p14:tracePt t="51914" x="5089525" y="5367338"/>
          <p14:tracePt t="51928" x="5072063" y="5367338"/>
          <p14:tracePt t="51944" x="4973638" y="5348288"/>
          <p14:tracePt t="51962" x="4894263" y="5313363"/>
          <p14:tracePt t="51979" x="4830763" y="5295900"/>
          <p14:tracePt t="51995" x="4786313" y="5286375"/>
          <p14:tracePt t="52011" x="4705350" y="5286375"/>
          <p14:tracePt t="52028" x="4625975" y="5268913"/>
          <p14:tracePt t="52044" x="4562475" y="5259388"/>
          <p14:tracePt t="52061" x="4510088" y="5259388"/>
          <p14:tracePt t="52078" x="4411663" y="5241925"/>
          <p14:tracePt t="52094" x="4367213" y="5232400"/>
          <p14:tracePt t="52111" x="4286250" y="5232400"/>
          <p14:tracePt t="52128" x="4268788" y="5224463"/>
          <p14:tracePt t="52144" x="4232275" y="5224463"/>
          <p14:tracePt t="52161" x="4205288" y="5224463"/>
          <p14:tracePt t="52178" x="4179888" y="5224463"/>
          <p14:tracePt t="52195" x="4160838" y="5224463"/>
          <p14:tracePt t="52211" x="4125913" y="5224463"/>
          <p14:tracePt t="52228" x="4081463" y="5259388"/>
          <p14:tracePt t="52245" x="4062413" y="5268913"/>
          <p14:tracePt t="52261" x="4037013" y="5303838"/>
          <p14:tracePt t="52278" x="4037013" y="5330825"/>
          <p14:tracePt t="52295" x="4037013" y="5375275"/>
          <p14:tracePt t="52311" x="4037013" y="5419725"/>
          <p14:tracePt t="52328" x="4037013" y="5438775"/>
          <p14:tracePt t="52344" x="4062413" y="5491163"/>
          <p14:tracePt t="52361" x="4062413" y="5527675"/>
          <p14:tracePt t="52378" x="4116388" y="5616575"/>
          <p14:tracePt t="52395" x="4133850" y="5653088"/>
          <p14:tracePt t="52411" x="4187825" y="5697538"/>
          <p14:tracePt t="52428" x="4232275" y="5751513"/>
          <p14:tracePt t="52444" x="4286250" y="5786438"/>
          <p14:tracePt t="52461" x="4367213" y="5803900"/>
          <p14:tracePt t="52478" x="4429125" y="5813425"/>
          <p14:tracePt t="52495" x="4537075" y="5857875"/>
          <p14:tracePt t="52511" x="4652963" y="5884863"/>
          <p14:tracePt t="52528" x="4813300" y="5929313"/>
          <p14:tracePt t="52544" x="5010150" y="5965825"/>
          <p14:tracePt t="52561" x="5099050" y="5965825"/>
          <p14:tracePt t="52577" x="5160963" y="5973763"/>
          <p14:tracePt t="52595" x="5170488" y="5973763"/>
          <p14:tracePt t="52611" x="5187950" y="5973763"/>
          <p14:tracePt t="52628" x="5232400" y="5929313"/>
          <p14:tracePt t="52644" x="5241925" y="5867400"/>
          <p14:tracePt t="52661" x="5268913" y="5822950"/>
          <p14:tracePt t="52694" x="5295900" y="5803900"/>
          <p14:tracePt t="52711" x="5295900" y="5751513"/>
          <p14:tracePt t="52728" x="5295900" y="5705475"/>
          <p14:tracePt t="52744" x="5295900" y="5670550"/>
          <p14:tracePt t="52761" x="5295900" y="5643563"/>
          <p14:tracePt t="52778" x="5286375" y="5599113"/>
          <p14:tracePt t="52795" x="5268913" y="5581650"/>
          <p14:tracePt t="52828" x="5268913" y="5562600"/>
          <p14:tracePt t="52844" x="5259388" y="5545138"/>
          <p14:tracePt t="52861" x="5224463" y="5518150"/>
          <p14:tracePt t="52877" x="5187950" y="5491163"/>
          <p14:tracePt t="52894" x="5133975" y="5438775"/>
          <p14:tracePt t="52911" x="5054600" y="5394325"/>
          <p14:tracePt t="52928" x="4973638" y="5340350"/>
          <p14:tracePt t="52944" x="4902200" y="5313363"/>
          <p14:tracePt t="52961" x="4813300" y="5251450"/>
          <p14:tracePt t="52978" x="4732338" y="5197475"/>
          <p14:tracePt t="52995" x="4670425" y="5187950"/>
          <p14:tracePt t="53011" x="4633913" y="5187950"/>
          <p14:tracePt t="53028" x="4527550" y="5153025"/>
          <p14:tracePt t="53044" x="4375150" y="5153025"/>
          <p14:tracePt t="53061" x="4251325" y="5153025"/>
          <p14:tracePt t="53078" x="4179888" y="5153025"/>
          <p14:tracePt t="53094" x="4116388" y="5153025"/>
          <p14:tracePt t="53111" x="4098925" y="5153025"/>
          <p14:tracePt t="53128" x="4081463" y="5153025"/>
          <p14:tracePt t="53144" x="4071938" y="5153025"/>
          <p14:tracePt t="53161" x="4062413" y="5153025"/>
          <p14:tracePt t="53178" x="4027488" y="5187950"/>
          <p14:tracePt t="53195" x="4027488" y="5214938"/>
          <p14:tracePt t="53211" x="4027488" y="5241925"/>
          <p14:tracePt t="53228" x="4027488" y="5259388"/>
          <p14:tracePt t="53244" x="4027488" y="5268913"/>
          <p14:tracePt t="53261" x="4027488" y="5303838"/>
          <p14:tracePt t="53278" x="4027488" y="5322888"/>
          <p14:tracePt t="53294" x="4062413" y="5384800"/>
          <p14:tracePt t="53312" x="4081463" y="5438775"/>
          <p14:tracePt t="53328" x="4125913" y="5518150"/>
          <p14:tracePt t="53344" x="4179888" y="5599113"/>
          <p14:tracePt t="53361" x="4232275" y="5680075"/>
          <p14:tracePt t="53378" x="4303713" y="5768975"/>
          <p14:tracePt t="53395" x="4357688" y="5813425"/>
          <p14:tracePt t="53411" x="4394200" y="5840413"/>
          <p14:tracePt t="53428" x="4438650" y="5848350"/>
          <p14:tracePt t="53444" x="4473575" y="5884863"/>
          <p14:tracePt t="53461" x="4500563" y="5884863"/>
          <p14:tracePt t="53478" x="4562475" y="5911850"/>
          <p14:tracePt t="53494" x="4652963" y="5911850"/>
          <p14:tracePt t="53511" x="4741863" y="5911850"/>
          <p14:tracePt t="53528" x="4822825" y="5911850"/>
          <p14:tracePt t="53544" x="4884738" y="5911850"/>
          <p14:tracePt t="53561" x="4911725" y="5911850"/>
          <p14:tracePt t="53578" x="4956175" y="5884863"/>
          <p14:tracePt t="53595" x="4983163" y="5840413"/>
          <p14:tracePt t="53611" x="5010150" y="5776913"/>
          <p14:tracePt t="53628" x="5018088" y="5715000"/>
          <p14:tracePt t="53644" x="5045075" y="5680075"/>
          <p14:tracePt t="53661" x="5045075" y="5634038"/>
          <p14:tracePt t="53678" x="5045075" y="5572125"/>
          <p14:tracePt t="53694" x="5045075" y="5518150"/>
          <p14:tracePt t="53711" x="5045075" y="5456238"/>
          <p14:tracePt t="53728" x="5027613" y="5394325"/>
          <p14:tracePt t="53744" x="4991100" y="5330825"/>
          <p14:tracePt t="53761" x="4973638" y="5295900"/>
          <p14:tracePt t="53778" x="4929188" y="5268913"/>
          <p14:tracePt t="53795" x="4884738" y="5241925"/>
          <p14:tracePt t="53812" x="4803775" y="5214938"/>
          <p14:tracePt t="53828" x="4670425" y="5187950"/>
          <p14:tracePt t="53844" x="4572000" y="5143500"/>
          <p14:tracePt t="53861" x="4446588" y="5133975"/>
          <p14:tracePt t="53878" x="4384675" y="5116513"/>
          <p14:tracePt t="53894" x="4303713" y="5081588"/>
          <p14:tracePt t="53911" x="4214813" y="5081588"/>
          <p14:tracePt t="53928" x="4197350" y="5081588"/>
          <p14:tracePt t="53944" x="4160838" y="5081588"/>
          <p14:tracePt t="53961" x="4143375" y="5099050"/>
          <p14:tracePt t="53978" x="4116388" y="5133975"/>
          <p14:tracePt t="53995" x="4116388" y="5153025"/>
          <p14:tracePt t="54011" x="4089400" y="5205413"/>
          <p14:tracePt t="54028" x="4089400" y="5251450"/>
          <p14:tracePt t="54044" x="4089400" y="5303838"/>
          <p14:tracePt t="54061" x="4089400" y="5367338"/>
          <p14:tracePt t="54078" x="4089400" y="5384800"/>
          <p14:tracePt t="54094" x="4098925" y="5429250"/>
          <p14:tracePt t="54111" x="4108450" y="5491163"/>
          <p14:tracePt t="54128" x="4133850" y="5554663"/>
          <p14:tracePt t="54144" x="4143375" y="5589588"/>
          <p14:tracePt t="54161" x="4160838" y="5616575"/>
          <p14:tracePt t="54178" x="4187825" y="5670550"/>
          <p14:tracePt t="54195" x="4214813" y="5697538"/>
          <p14:tracePt t="54212" x="4241800" y="5715000"/>
          <p14:tracePt t="54228" x="4259263" y="5741988"/>
          <p14:tracePt t="54244" x="4340225" y="5768975"/>
          <p14:tracePt t="54261" x="4375150" y="5786438"/>
          <p14:tracePt t="54278" x="4419600" y="5795963"/>
          <p14:tracePt t="54294" x="4456113" y="5830888"/>
          <p14:tracePt t="54311" x="4545013" y="5857875"/>
          <p14:tracePt t="54327" x="4625975" y="5884863"/>
          <p14:tracePt t="54344" x="4697413" y="5902325"/>
          <p14:tracePt t="54361" x="4759325" y="5902325"/>
          <p14:tracePt t="54378" x="4795838" y="5911850"/>
          <p14:tracePt t="54411" x="4822825" y="5911850"/>
          <p14:tracePt t="54427" x="4857750" y="5894388"/>
          <p14:tracePt t="54444" x="4867275" y="5884863"/>
          <p14:tracePt t="54461" x="4902200" y="5867400"/>
          <p14:tracePt t="54478" x="4938713" y="5830888"/>
          <p14:tracePt t="54494" x="4956175" y="5813425"/>
          <p14:tracePt t="54511" x="4973638" y="5786438"/>
          <p14:tracePt t="54528" x="4991100" y="5776913"/>
          <p14:tracePt t="54544" x="5010150" y="5732463"/>
          <p14:tracePt t="54561" x="5037138" y="5705475"/>
          <p14:tracePt t="54578" x="5045075" y="5626100"/>
          <p14:tracePt t="54595" x="5045075" y="5589588"/>
          <p14:tracePt t="54612" x="5045075" y="5527675"/>
          <p14:tracePt t="54628" x="5045075" y="5473700"/>
          <p14:tracePt t="54644" x="5045075" y="5438775"/>
          <p14:tracePt t="54661" x="5037138" y="5394325"/>
          <p14:tracePt t="54678" x="5018088" y="5367338"/>
          <p14:tracePt t="54694" x="4983163" y="5348288"/>
          <p14:tracePt t="54711" x="4973638" y="5330825"/>
          <p14:tracePt t="54728" x="4911725" y="5322888"/>
          <p14:tracePt t="54744" x="4857750" y="5303838"/>
          <p14:tracePt t="54761" x="4759325" y="5268913"/>
          <p14:tracePt t="54778" x="4643438" y="5259388"/>
          <p14:tracePt t="54795" x="4465638" y="5259388"/>
          <p14:tracePt t="54811" x="4402138" y="5259388"/>
          <p14:tracePt t="54828" x="4384675" y="5259388"/>
          <p14:tracePt t="54844" x="4375150" y="5259388"/>
          <p14:tracePt t="54882" x="4348163" y="5259388"/>
          <p14:tracePt t="54986" x="4330700" y="5259388"/>
          <p14:tracePt t="54994" x="4276725" y="5259388"/>
          <p14:tracePt t="55002" x="4170363" y="5259388"/>
          <p14:tracePt t="55012" x="4027488" y="5259388"/>
          <p14:tracePt t="55028" x="3670300" y="5259388"/>
          <p14:tracePt t="55044" x="3152775" y="5160963"/>
          <p14:tracePt t="55061" x="2724150" y="5126038"/>
          <p14:tracePt t="55077" x="2473325" y="5072063"/>
          <p14:tracePt t="55094" x="2411413" y="5072063"/>
          <p14:tracePt t="55111" x="2401888" y="5072063"/>
          <p14:tracePt t="55332" x="2393950" y="5072063"/>
          <p14:tracePt t="55339" x="2384425" y="5072063"/>
          <p14:tracePt t="55346" x="2347913" y="5072063"/>
          <p14:tracePt t="55361" x="2339975" y="5089525"/>
          <p14:tracePt t="55377" x="2303463" y="5099050"/>
          <p14:tracePt t="55427" x="2295525" y="5108575"/>
          <p14:tracePt t="55450" x="2295525" y="5116513"/>
          <p14:tracePt t="55682" x="2295525" y="5126038"/>
          <p14:tracePt t="55962" x="2295525" y="5133975"/>
          <p14:tracePt t="55978" x="2295525" y="5160963"/>
          <p14:tracePt t="55995" x="2295525" y="5170488"/>
          <p14:tracePt t="56002" x="2286000" y="5187950"/>
          <p14:tracePt t="56339" x="2286000" y="5232400"/>
          <p14:tracePt t="56362" x="2286000" y="5241925"/>
          <p14:tracePt t="56995" x="2286000" y="5224463"/>
          <p14:tracePt t="57011" x="2295525" y="5205413"/>
          <p14:tracePt t="57034" x="2312988" y="5180013"/>
          <p14:tracePt t="57074" x="2312988" y="5170488"/>
          <p14:tracePt t="57098" x="2312988" y="5160963"/>
          <p14:tracePt t="57122" x="2312988" y="5133975"/>
          <p14:tracePt t="57146" x="2312988" y="5126038"/>
          <p14:tracePt t="57162" x="2312988" y="5116513"/>
          <p14:tracePt t="57186" x="2312988" y="5108575"/>
          <p14:tracePt t="57267" x="2322513" y="5072063"/>
          <p14:tracePt t="57386" x="2322513" y="5062538"/>
          <p14:tracePt t="57410" x="2322513" y="5054600"/>
          <p14:tracePt t="57427" x="2322513" y="5027613"/>
          <p14:tracePt t="57442" x="2322513" y="5018088"/>
          <p14:tracePt t="57466" x="2322513" y="5010150"/>
          <p14:tracePt t="57490" x="2322513" y="5000625"/>
          <p14:tracePt t="57506" x="2322513" y="4991100"/>
          <p14:tracePt t="57514" x="2322513" y="4983163"/>
          <p14:tracePt t="57527" x="2322513" y="4973638"/>
          <p14:tracePt t="57544" x="2322513" y="4956175"/>
          <p14:tracePt t="57561" x="2322513" y="4946650"/>
          <p14:tracePt t="57577" x="2322513" y="4929188"/>
          <p14:tracePt t="57594" x="2322513" y="4919663"/>
          <p14:tracePt t="57612" x="2322513" y="4911725"/>
          <p14:tracePt t="57628" x="2322513" y="4894263"/>
          <p14:tracePt t="57650" x="2322513" y="4875213"/>
          <p14:tracePt t="57661" x="2322513" y="4867275"/>
          <p14:tracePt t="57677" x="2322513" y="4857750"/>
          <p14:tracePt t="57694" x="2322513" y="4848225"/>
          <p14:tracePt t="57711" x="2322513" y="4822825"/>
          <p14:tracePt t="57727" x="2322513" y="4813300"/>
          <p14:tracePt t="57754" x="2322513" y="4803775"/>
          <p14:tracePt t="57988" x="2322513" y="4795838"/>
          <p14:tracePt t="57996" x="2322513" y="4768850"/>
          <p14:tracePt t="58026" x="2322513" y="4759325"/>
          <p14:tracePt t="58066" x="2322513" y="4751388"/>
          <p14:tracePt t="58074" x="2322513" y="4741863"/>
          <p14:tracePt t="58082" x="2322513" y="4732338"/>
          <p14:tracePt t="58094" x="2322513" y="4724400"/>
          <p14:tracePt t="58111" x="2322513" y="4714875"/>
          <p14:tracePt t="58127" x="2322513" y="4697413"/>
          <p14:tracePt t="58144" x="2330450" y="4679950"/>
          <p14:tracePt t="58161" x="2357438" y="4633913"/>
          <p14:tracePt t="58178" x="2366963" y="4581525"/>
          <p14:tracePt t="58195" x="2401888" y="4500563"/>
          <p14:tracePt t="58211" x="2428875" y="4446588"/>
          <p14:tracePt t="58227" x="2446338" y="4419600"/>
          <p14:tracePt t="58244" x="2455863" y="4402138"/>
          <p14:tracePt t="58261" x="2473325" y="4375150"/>
          <p14:tracePt t="58277" x="2473325" y="4367213"/>
          <p14:tracePt t="58294" x="2500313" y="4330700"/>
          <p14:tracePt t="58311" x="2509838" y="4322763"/>
          <p14:tracePt t="58327" x="2527300" y="4295775"/>
          <p14:tracePt t="58344" x="2598738" y="4268788"/>
          <p14:tracePt t="58361" x="2687638" y="4241800"/>
          <p14:tracePt t="58378" x="2822575" y="4232275"/>
          <p14:tracePt t="58394" x="3044825" y="4197350"/>
          <p14:tracePt t="58411" x="3089275" y="4197350"/>
          <p14:tracePt t="58428" x="3108325" y="4197350"/>
          <p14:tracePt t="58506" x="3133725" y="4197350"/>
          <p14:tracePt t="58514" x="3152775" y="4197350"/>
          <p14:tracePt t="58522" x="3160713" y="4197350"/>
          <p14:tracePt t="58538" x="3187700" y="4197350"/>
          <p14:tracePt t="58570" x="3197225" y="4197350"/>
          <p14:tracePt t="58578" x="3205163" y="4197350"/>
          <p14:tracePt t="58586" x="3214688" y="4197350"/>
          <p14:tracePt t="58611" x="3241675" y="4197350"/>
          <p14:tracePt t="58618" x="3251200" y="4205288"/>
          <p14:tracePt t="58628" x="3259138" y="4224338"/>
          <p14:tracePt t="58644" x="3268663" y="4232275"/>
          <p14:tracePt t="58661" x="3286125" y="4232275"/>
          <p14:tracePt t="58677" x="3303588" y="4241800"/>
          <p14:tracePt t="58722" x="3313113" y="4251325"/>
          <p14:tracePt t="58754" x="3322638" y="4251325"/>
          <p14:tracePt t="58770" x="3330575" y="4259263"/>
          <p14:tracePt t="58786" x="3340100" y="4268788"/>
          <p14:tracePt t="58802" x="3348038" y="4276725"/>
          <p14:tracePt t="58818" x="3357563" y="4295775"/>
          <p14:tracePt t="58827" x="3375025" y="4303713"/>
          <p14:tracePt t="58874" x="3402013" y="4313238"/>
          <p14:tracePt t="58890" x="3419475" y="4322763"/>
          <p14:tracePt t="58906" x="3429000" y="4330700"/>
          <p14:tracePt t="58954" x="3438525" y="4340225"/>
          <p14:tracePt t="58970" x="3446463" y="4357688"/>
          <p14:tracePt t="59010" x="3455988" y="4357688"/>
          <p14:tracePt t="59050" x="3465513" y="4357688"/>
          <p14:tracePt t="59090" x="3473450" y="4367213"/>
          <p14:tracePt t="59403" x="3465513" y="4384675"/>
          <p14:tracePt t="59411" x="3438525" y="4384675"/>
          <p14:tracePt t="59419" x="3384550" y="4384675"/>
          <p14:tracePt t="59429" x="3330575" y="4402138"/>
          <p14:tracePt t="59444" x="3160713" y="4419600"/>
          <p14:tracePt t="59461" x="2982913" y="4456113"/>
          <p14:tracePt t="59477" x="2795588" y="4483100"/>
          <p14:tracePt t="59494" x="2697163" y="4500563"/>
          <p14:tracePt t="59511" x="2633663" y="4527550"/>
          <p14:tracePt t="59527" x="2589213" y="4537075"/>
          <p14:tracePt t="59544" x="2571750" y="4545013"/>
          <p14:tracePt t="59561" x="2554288" y="4545013"/>
          <p14:tracePt t="59595" x="2536825" y="4545013"/>
          <p14:tracePt t="59642" x="2527300" y="4554538"/>
          <p14:tracePt t="59658" x="2517775" y="4554538"/>
          <p14:tracePt t="59666" x="2482850" y="4562475"/>
          <p14:tracePt t="59677" x="2473325" y="4572000"/>
          <p14:tracePt t="59694" x="2428875" y="4589463"/>
          <p14:tracePt t="59711" x="2411413" y="4589463"/>
          <p14:tracePt t="59727" x="2384425" y="4598988"/>
          <p14:tracePt t="59761" x="2366963" y="4598988"/>
          <p14:tracePt t="59955" x="2357438" y="4598988"/>
          <p14:tracePt t="59978" x="2330450" y="4598988"/>
          <p14:tracePt t="60059" x="2322513" y="4598988"/>
          <p14:tracePt t="60106" x="2322513" y="4589463"/>
          <p14:tracePt t="60138" x="2322513" y="4581525"/>
          <p14:tracePt t="60146" x="2322513" y="4562475"/>
          <p14:tracePt t="60162" x="2322513" y="4545013"/>
          <p14:tracePt t="60170" x="2322513" y="4537075"/>
          <p14:tracePt t="60186" x="2322513" y="4527550"/>
          <p14:tracePt t="60195" x="2339975" y="4518025"/>
          <p14:tracePt t="60212" x="2347913" y="4491038"/>
          <p14:tracePt t="60228" x="2347913" y="4483100"/>
          <p14:tracePt t="60244" x="2366963" y="4465638"/>
          <p14:tracePt t="60261" x="2374900" y="4446588"/>
          <p14:tracePt t="60278" x="2384425" y="4429125"/>
          <p14:tracePt t="60294" x="2401888" y="4419600"/>
          <p14:tracePt t="60311" x="2411413" y="4411663"/>
          <p14:tracePt t="60327" x="2419350" y="4402138"/>
          <p14:tracePt t="60344" x="2438400" y="4375150"/>
          <p14:tracePt t="60360" x="2455863" y="4367213"/>
          <p14:tracePt t="60378" x="2465388" y="4357688"/>
          <p14:tracePt t="60395" x="2490788" y="4322763"/>
          <p14:tracePt t="60411" x="2500313" y="4313238"/>
          <p14:tracePt t="60444" x="2509838" y="4303713"/>
          <p14:tracePt t="60466" x="2536825" y="4295775"/>
          <p14:tracePt t="60482" x="2571750" y="4268788"/>
          <p14:tracePt t="60498" x="2589213" y="4259263"/>
          <p14:tracePt t="60514" x="2598738" y="4251325"/>
          <p14:tracePt t="60530" x="2608263" y="4251325"/>
          <p14:tracePt t="60546" x="2625725" y="4232275"/>
          <p14:tracePt t="60562" x="2652713" y="4205288"/>
          <p14:tracePt t="60579" x="2660650" y="4197350"/>
          <p14:tracePt t="60611" x="2670175" y="4187825"/>
          <p14:tracePt t="60618" x="2687638" y="4187825"/>
          <p14:tracePt t="60666" x="2697163" y="4187825"/>
          <p14:tracePt t="60682" x="2714625" y="4179888"/>
          <p14:tracePt t="60714" x="2741613" y="4179888"/>
          <p14:tracePt t="60730" x="2776538" y="4152900"/>
          <p14:tracePt t="60786" x="2786063" y="4143375"/>
          <p14:tracePt t="60794" x="2803525" y="4143375"/>
          <p14:tracePt t="60818" x="2813050" y="4133850"/>
          <p14:tracePt t="60842" x="2822575" y="4116388"/>
          <p14:tracePt t="60850" x="2830513" y="4108450"/>
          <p14:tracePt t="60866" x="2840038" y="4098925"/>
          <p14:tracePt t="60882" x="2847975" y="4098925"/>
          <p14:tracePt t="60906" x="2857500" y="4098925"/>
          <p14:tracePt t="60922" x="2867025" y="4098925"/>
          <p14:tracePt t="60930" x="2884488" y="4098925"/>
          <p14:tracePt t="60944" x="2901950" y="4098925"/>
          <p14:tracePt t="60962" x="2911475" y="4098925"/>
          <p14:tracePt t="60986" x="2919413" y="4098925"/>
          <p14:tracePt t="61011" x="2928938" y="4098925"/>
          <p14:tracePt t="61018" x="2955925" y="4098925"/>
          <p14:tracePt t="61034" x="2965450" y="4098925"/>
          <p14:tracePt t="61050" x="2973388" y="4098925"/>
          <p14:tracePt t="61066" x="3009900" y="4098925"/>
          <p14:tracePt t="61077" x="3017838" y="4098925"/>
          <p14:tracePt t="61094" x="3044825" y="4098925"/>
          <p14:tracePt t="61111" x="3081338" y="4116388"/>
          <p14:tracePt t="61127" x="3089275" y="4116388"/>
          <p14:tracePt t="61144" x="3098800" y="4125913"/>
          <p14:tracePt t="61160" x="3143250" y="4133850"/>
          <p14:tracePt t="61177" x="3160713" y="4152900"/>
          <p14:tracePt t="61194" x="3187700" y="4170363"/>
          <p14:tracePt t="61211" x="3197225" y="4179888"/>
          <p14:tracePt t="61244" x="3232150" y="4179888"/>
          <p14:tracePt t="61261" x="3241675" y="4187825"/>
          <p14:tracePt t="61277" x="3251200" y="4197350"/>
          <p14:tracePt t="61294" x="3268663" y="4224338"/>
          <p14:tracePt t="61328" x="3295650" y="4241800"/>
          <p14:tracePt t="61345" x="3313113" y="4259263"/>
          <p14:tracePt t="61361" x="3330575" y="4276725"/>
          <p14:tracePt t="61377" x="3340100" y="4295775"/>
          <p14:tracePt t="61394" x="3357563" y="4303713"/>
          <p14:tracePt t="61412" x="3367088" y="4313238"/>
          <p14:tracePt t="61450" x="3384550" y="4322763"/>
          <p14:tracePt t="61458" x="3394075" y="4330700"/>
          <p14:tracePt t="61474" x="3411538" y="4348163"/>
          <p14:tracePt t="61490" x="3419475" y="4357688"/>
          <p14:tracePt t="61506" x="3429000" y="4367213"/>
          <p14:tracePt t="61530" x="3429000" y="4375150"/>
          <p14:tracePt t="61538" x="3446463" y="4402138"/>
          <p14:tracePt t="61562" x="3446463" y="4411663"/>
          <p14:tracePt t="61578" x="3446463" y="4419600"/>
          <p14:tracePt t="61586" x="3465513" y="4429125"/>
          <p14:tracePt t="61602" x="3473450" y="4438650"/>
          <p14:tracePt t="61612" x="3473450" y="4446588"/>
          <p14:tracePt t="61634" x="3473450" y="4456113"/>
          <p14:tracePt t="61644" x="3482975" y="4473575"/>
          <p14:tracePt t="61666" x="3490913" y="4483100"/>
          <p14:tracePt t="61682" x="3500438" y="4491038"/>
          <p14:tracePt t="61698" x="3509963" y="4500563"/>
          <p14:tracePt t="61714" x="3517900" y="4510088"/>
          <p14:tracePt t="61754" x="3517900" y="4518025"/>
          <p14:tracePt t="61770" x="3527425" y="4527550"/>
          <p14:tracePt t="61794" x="3554413" y="4554538"/>
          <p14:tracePt t="61811" x="3554413" y="4562475"/>
          <p14:tracePt t="61827" x="3562350" y="4572000"/>
          <p14:tracePt t="61858" x="3571875" y="4581525"/>
          <p14:tracePt t="61874" x="3581400" y="4589463"/>
          <p14:tracePt t="61882" x="3581400" y="4608513"/>
          <p14:tracePt t="61894" x="3608388" y="4625975"/>
          <p14:tracePt t="61911" x="3616325" y="4643438"/>
          <p14:tracePt t="61927" x="3625850" y="4670425"/>
          <p14:tracePt t="61961" x="3633788" y="4679950"/>
          <p14:tracePt t="61977" x="3633788" y="4687888"/>
          <p14:tracePt t="61994" x="3652838" y="4724400"/>
          <p14:tracePt t="62011" x="3670300" y="4732338"/>
          <p14:tracePt t="62027" x="3679825" y="4741863"/>
          <p14:tracePt t="62060" x="3687763" y="4759325"/>
          <p14:tracePt t="62082" x="3705225" y="4776788"/>
          <p14:tracePt t="62106" x="3724275" y="4786313"/>
          <p14:tracePt t="62138" x="3732213" y="4786313"/>
          <p14:tracePt t="62146" x="3759200" y="4795838"/>
          <p14:tracePt t="62154" x="3768725" y="4795838"/>
          <p14:tracePt t="62162" x="3786188" y="4803775"/>
          <p14:tracePt t="62177" x="3830638" y="4803775"/>
          <p14:tracePt t="62194" x="3956050" y="4830763"/>
          <p14:tracePt t="62211" x="4071938" y="4848225"/>
          <p14:tracePt t="62227" x="4179888" y="4857750"/>
          <p14:tracePt t="62244" x="4303713" y="4875213"/>
          <p14:tracePt t="62260" x="4394200" y="4875213"/>
          <p14:tracePt t="62277" x="4510088" y="4902200"/>
          <p14:tracePt t="62294" x="4554538" y="4902200"/>
          <p14:tracePt t="62311" x="4562475" y="4902200"/>
          <p14:tracePt t="62327" x="4572000" y="4902200"/>
          <p14:tracePt t="62378" x="4581525" y="4902200"/>
          <p14:tracePt t="62402" x="4616450" y="4902200"/>
          <p14:tracePt t="62418" x="4625975" y="4902200"/>
          <p14:tracePt t="62555" x="4643438" y="4902200"/>
          <p14:tracePt t="62602" x="4633913" y="4902200"/>
          <p14:tracePt t="62611" x="4625975" y="4894263"/>
          <p14:tracePt t="62674" x="4616450" y="4894263"/>
          <p14:tracePt t="62683" x="4608513" y="4894263"/>
          <p14:tracePt t="62694" x="4589463" y="4894263"/>
          <p14:tracePt t="62711" x="4545013" y="4857750"/>
          <p14:tracePt t="62727" x="4518025" y="4857750"/>
          <p14:tracePt t="62744" x="4510088" y="4848225"/>
          <p14:tracePt t="62760" x="4500563" y="4840288"/>
          <p14:tracePt t="62778" x="4491038" y="4830763"/>
          <p14:tracePt t="62794" x="4456113" y="4822825"/>
          <p14:tracePt t="62834" x="4456113" y="4803775"/>
          <p14:tracePt t="62914" x="4456113" y="4795838"/>
          <p14:tracePt t="63307" x="4446588" y="4822825"/>
          <p14:tracePt t="63330" x="4446588" y="4840288"/>
          <p14:tracePt t="63346" x="4446588" y="4857750"/>
          <p14:tracePt t="63378" x="4446588" y="4867275"/>
          <p14:tracePt t="63418" x="4465638" y="4884738"/>
          <p14:tracePt t="63442" x="4465638" y="4894263"/>
          <p14:tracePt t="63450" x="4465638" y="4911725"/>
          <p14:tracePt t="63466" x="4456113" y="4929188"/>
          <p14:tracePt t="63477" x="4446588" y="4938713"/>
          <p14:tracePt t="63494" x="4419600" y="4973638"/>
          <p14:tracePt t="63511" x="4394200" y="4983163"/>
          <p14:tracePt t="63527" x="4322763" y="5010150"/>
          <p14:tracePt t="63544" x="4276725" y="5018088"/>
          <p14:tracePt t="63561" x="4160838" y="5062538"/>
          <p14:tracePt t="63578" x="4098925" y="5099050"/>
          <p14:tracePt t="63594" x="4044950" y="5116513"/>
          <p14:tracePt t="63611" x="4000500" y="5143500"/>
          <p14:tracePt t="63627" x="3983038" y="5170488"/>
          <p14:tracePt t="63644" x="3973513" y="5180013"/>
          <p14:tracePt t="63661" x="3938588" y="5214938"/>
          <p14:tracePt t="63677" x="3919538" y="5232400"/>
          <p14:tracePt t="63694" x="3902075" y="5268913"/>
          <p14:tracePt t="63710" x="3902075" y="5276850"/>
          <p14:tracePt t="63727" x="3894138" y="5313363"/>
          <p14:tracePt t="63744" x="3884613" y="5340350"/>
          <p14:tracePt t="63760" x="3867150" y="5375275"/>
          <p14:tracePt t="63762" x="3867150" y="5411788"/>
          <p14:tracePt t="63777" x="3857625" y="5438775"/>
          <p14:tracePt t="63795" x="3857625" y="5537200"/>
          <p14:tracePt t="63811" x="3857625" y="5616575"/>
          <p14:tracePt t="63827" x="3857625" y="5661025"/>
          <p14:tracePt t="63844" x="3857625" y="5688013"/>
          <p14:tracePt t="63861" x="3875088" y="5751513"/>
          <p14:tracePt t="63877" x="3911600" y="5795963"/>
          <p14:tracePt t="63894" x="3946525" y="5830888"/>
          <p14:tracePt t="63911" x="3990975" y="5867400"/>
          <p14:tracePt t="63927" x="4125913" y="5946775"/>
          <p14:tracePt t="63944" x="4224338" y="5983288"/>
          <p14:tracePt t="63961" x="4313238" y="6000750"/>
          <p14:tracePt t="63977" x="4394200" y="6010275"/>
          <p14:tracePt t="63994" x="4527550" y="6027738"/>
          <p14:tracePt t="64011" x="4616450" y="6027738"/>
          <p14:tracePt t="64027" x="4679950" y="6027738"/>
          <p14:tracePt t="64044" x="4741863" y="6027738"/>
          <p14:tracePt t="64060" x="4786313" y="6027738"/>
          <p14:tracePt t="64077" x="4822825" y="6000750"/>
          <p14:tracePt t="64094" x="4830763" y="5991225"/>
          <p14:tracePt t="64110" x="4867275" y="5973763"/>
          <p14:tracePt t="64127" x="4911725" y="5929313"/>
          <p14:tracePt t="64144" x="4919663" y="5919788"/>
          <p14:tracePt t="64161" x="4946650" y="5902325"/>
          <p14:tracePt t="64177" x="4965700" y="5875338"/>
          <p14:tracePt t="64194" x="4983163" y="5822950"/>
          <p14:tracePt t="64211" x="4983163" y="5776913"/>
          <p14:tracePt t="64227" x="4983163" y="5715000"/>
          <p14:tracePt t="64244" x="4983163" y="5661025"/>
          <p14:tracePt t="64261" x="4983163" y="5608638"/>
          <p14:tracePt t="64277" x="4983163" y="5581650"/>
          <p14:tracePt t="64294" x="4973638" y="5537200"/>
          <p14:tracePt t="64310" x="4965700" y="5518150"/>
          <p14:tracePt t="64327" x="4956175" y="5510213"/>
          <p14:tracePt t="64344" x="4919663" y="5465763"/>
          <p14:tracePt t="64361" x="4857750" y="5429250"/>
          <p14:tracePt t="64377" x="4795838" y="5375275"/>
          <p14:tracePt t="64394" x="4670425" y="5295900"/>
          <p14:tracePt t="64411" x="4589463" y="5241925"/>
          <p14:tracePt t="64427" x="4554538" y="5205413"/>
          <p14:tracePt t="64444" x="4491038" y="5170488"/>
          <p14:tracePt t="64461" x="4446588" y="5160963"/>
          <p14:tracePt t="64477" x="4384675" y="5143500"/>
          <p14:tracePt t="64494" x="4340225" y="5143500"/>
          <p14:tracePt t="64510" x="4268788" y="5143500"/>
          <p14:tracePt t="64527" x="4143375" y="5143500"/>
          <p14:tracePt t="64544" x="4081463" y="5143500"/>
          <p14:tracePt t="64561" x="4071938" y="5143500"/>
          <p14:tracePt t="64707" x="4071938" y="5133975"/>
          <p14:tracePt t="64714" x="4108450" y="5099050"/>
          <p14:tracePt t="64727" x="4133850" y="5089525"/>
          <p14:tracePt t="64744" x="4224338" y="5045075"/>
          <p14:tracePt t="64760" x="4303713" y="5010150"/>
          <p14:tracePt t="64777" x="4465638" y="4946650"/>
          <p14:tracePt t="64779" x="4562475" y="4894263"/>
          <p14:tracePt t="64794" x="4751388" y="4813300"/>
          <p14:tracePt t="64811" x="5027613" y="4714875"/>
          <p14:tracePt t="64827" x="5108575" y="4705350"/>
          <p14:tracePt t="64844" x="5268913" y="4643438"/>
          <p14:tracePt t="64860" x="5419725" y="4589463"/>
          <p14:tracePt t="64877" x="5562600" y="4527550"/>
          <p14:tracePt t="64894" x="5732463" y="4429125"/>
          <p14:tracePt t="64911" x="5902325" y="4276725"/>
          <p14:tracePt t="64927" x="6018213" y="4214813"/>
          <p14:tracePt t="64943" x="6072188" y="4179888"/>
          <p14:tracePt t="64961" x="6126163" y="4108450"/>
          <p14:tracePt t="64977" x="6170613" y="4062413"/>
          <p14:tracePt t="64994" x="6188075" y="4054475"/>
          <p14:tracePt t="65090" x="6180138" y="4037013"/>
          <p14:tracePt t="65106" x="6170613" y="4037013"/>
          <p14:tracePt t="65130" x="6153150" y="4044950"/>
          <p14:tracePt t="65146" x="6126163" y="4044950"/>
          <p14:tracePt t="65154" x="6099175" y="4054475"/>
          <p14:tracePt t="65162" x="6081713" y="4054475"/>
          <p14:tracePt t="65177" x="6054725" y="4054475"/>
          <p14:tracePt t="65194" x="5938838" y="4071938"/>
          <p14:tracePt t="65210" x="5902325" y="4098925"/>
          <p14:tracePt t="65227" x="5857875" y="4098925"/>
          <p14:tracePt t="65244" x="5848350" y="4098925"/>
          <p14:tracePt t="65260" x="5813425" y="4108450"/>
          <p14:tracePt t="65277" x="5795963" y="4108450"/>
          <p14:tracePt t="65294" x="5759450" y="4116388"/>
          <p14:tracePt t="65310" x="5732463" y="4125913"/>
          <p14:tracePt t="65327" x="5697538" y="4125913"/>
          <p14:tracePt t="65344" x="5653088" y="4160838"/>
          <p14:tracePt t="65361" x="5634038" y="4160838"/>
          <p14:tracePt t="65377" x="5599113" y="4170363"/>
          <p14:tracePt t="65394" x="5554663" y="4179888"/>
          <p14:tracePt t="65411" x="5527675" y="4197350"/>
          <p14:tracePt t="65427" x="5518150" y="4205288"/>
          <p14:tracePt t="65444" x="5500688" y="4214813"/>
          <p14:tracePt t="65460" x="5465763" y="4224338"/>
          <p14:tracePt t="65477" x="5438775" y="4224338"/>
          <p14:tracePt t="65494" x="5411788" y="4232275"/>
          <p14:tracePt t="65510" x="5394325" y="4259263"/>
          <p14:tracePt t="65527" x="5367338" y="4268788"/>
          <p14:tracePt t="65560" x="5357813" y="4276725"/>
          <p14:tracePt t="65577" x="5322888" y="4286250"/>
          <p14:tracePt t="65594" x="5303838" y="4313238"/>
          <p14:tracePt t="65610" x="5276850" y="4330700"/>
          <p14:tracePt t="65627" x="5268913" y="4340225"/>
          <p14:tracePt t="65650" x="5241925" y="4348163"/>
          <p14:tracePt t="65666" x="5232400" y="4357688"/>
          <p14:tracePt t="65682" x="5232400" y="4367213"/>
          <p14:tracePt t="65694" x="5232400" y="4375150"/>
          <p14:tracePt t="65710" x="5232400" y="4394200"/>
          <p14:tracePt t="65727" x="5205413" y="4438650"/>
          <p14:tracePt t="65760" x="5205413" y="4465638"/>
          <p14:tracePt t="65777" x="5205413" y="4483100"/>
          <p14:tracePt t="65779" x="5205413" y="4500563"/>
          <p14:tracePt t="65795" x="5205413" y="4527550"/>
          <p14:tracePt t="65810" x="5205413" y="4537075"/>
          <p14:tracePt t="65827" x="5205413" y="4545013"/>
          <p14:tracePt t="65844" x="5205413" y="4554538"/>
          <p14:tracePt t="65874" x="5205413" y="4572000"/>
          <p14:tracePt t="65898" x="5214938" y="4589463"/>
          <p14:tracePt t="65922" x="5232400" y="4598988"/>
          <p14:tracePt t="65946" x="5241925" y="4598988"/>
          <p14:tracePt t="65962" x="5251450" y="4608513"/>
          <p14:tracePt t="65978" x="5259388" y="4608513"/>
          <p14:tracePt t="65994" x="5268913" y="4608513"/>
          <p14:tracePt t="66002" x="5295900" y="4608513"/>
          <p14:tracePt t="66012" x="5303838" y="4616450"/>
          <p14:tracePt t="66027" x="5322888" y="4616450"/>
          <p14:tracePt t="66044" x="5375275" y="4616450"/>
          <p14:tracePt t="66061" x="5438775" y="4616450"/>
          <p14:tracePt t="66077" x="5500688" y="4608513"/>
          <p14:tracePt t="66094" x="5537200" y="4608513"/>
          <p14:tracePt t="66110" x="5572125" y="4589463"/>
          <p14:tracePt t="66127" x="5608638" y="4572000"/>
          <p14:tracePt t="66144" x="5616575" y="4572000"/>
          <p14:tracePt t="66160" x="5653088" y="4562475"/>
          <p14:tracePt t="66177" x="5688013" y="4545013"/>
          <p14:tracePt t="66194" x="5724525" y="4510088"/>
          <p14:tracePt t="66211" x="5768975" y="4473575"/>
          <p14:tracePt t="66227" x="5776913" y="4465638"/>
          <p14:tracePt t="66244" x="5786438" y="4446588"/>
          <p14:tracePt t="66260" x="5803900" y="4419600"/>
          <p14:tracePt t="66277" x="5803900" y="4411663"/>
          <p14:tracePt t="66294" x="5803900" y="4402138"/>
          <p14:tracePt t="66310" x="5803900" y="4375150"/>
          <p14:tracePt t="66327" x="5830888" y="4330700"/>
          <p14:tracePt t="66344" x="5830888" y="4295775"/>
          <p14:tracePt t="66360" x="5830888" y="4251325"/>
          <p14:tracePt t="66377" x="5830888" y="4232275"/>
          <p14:tracePt t="66394" x="5830888" y="4197350"/>
          <p14:tracePt t="66410" x="5830888" y="4187825"/>
          <p14:tracePt t="66427" x="5830888" y="4152900"/>
          <p14:tracePt t="66444" x="5813425" y="4133850"/>
          <p14:tracePt t="66477" x="5795963" y="4108450"/>
          <p14:tracePt t="66494" x="5759450" y="4089400"/>
          <p14:tracePt t="66510" x="5741988" y="4081463"/>
          <p14:tracePt t="66527" x="5705475" y="4071938"/>
          <p14:tracePt t="66544" x="5661025" y="4062413"/>
          <p14:tracePt t="66560" x="5634038" y="4062413"/>
          <p14:tracePt t="66577" x="5599113" y="4062413"/>
          <p14:tracePt t="66594" x="5518150" y="4062413"/>
          <p14:tracePt t="66611" x="5438775" y="4062413"/>
          <p14:tracePt t="66627" x="5394325" y="4062413"/>
          <p14:tracePt t="66643" x="5375275" y="4062413"/>
          <p14:tracePt t="66660" x="5367338" y="4062413"/>
          <p14:tracePt t="66677" x="5330825" y="4062413"/>
          <p14:tracePt t="66694" x="5313363" y="4081463"/>
          <p14:tracePt t="66710" x="5276850" y="4108450"/>
          <p14:tracePt t="66727" x="5241925" y="4125913"/>
          <p14:tracePt t="66744" x="5205413" y="4170363"/>
          <p14:tracePt t="66760" x="5187950" y="4205288"/>
          <p14:tracePt t="66762" x="5187950" y="4214813"/>
          <p14:tracePt t="66777" x="5187950" y="4241800"/>
          <p14:tracePt t="66794" x="5187950" y="4268788"/>
          <p14:tracePt t="66811" x="5187950" y="4313238"/>
          <p14:tracePt t="66827" x="5187950" y="4322763"/>
          <p14:tracePt t="66844" x="5187950" y="4340225"/>
          <p14:tracePt t="66860" x="5187950" y="4357688"/>
          <p14:tracePt t="66877" x="5187950" y="4375150"/>
          <p14:tracePt t="66894" x="5197475" y="4411663"/>
          <p14:tracePt t="66910" x="5205413" y="4419600"/>
          <p14:tracePt t="66927" x="5224463" y="4438650"/>
          <p14:tracePt t="66944" x="5241925" y="4456113"/>
          <p14:tracePt t="66960" x="5259388" y="4483100"/>
          <p14:tracePt t="66977" x="5276850" y="4491038"/>
          <p14:tracePt t="66994" x="5313363" y="4518025"/>
          <p14:tracePt t="67011" x="5330825" y="4527550"/>
          <p14:tracePt t="67027" x="5367338" y="4527550"/>
          <p14:tracePt t="67044" x="5384800" y="4527550"/>
          <p14:tracePt t="67060" x="5411788" y="4527550"/>
          <p14:tracePt t="67077" x="5429250" y="4527550"/>
          <p14:tracePt t="67094" x="5456238" y="4527550"/>
          <p14:tracePt t="67110" x="5483225" y="4527550"/>
          <p14:tracePt t="67127" x="5527675" y="4527550"/>
          <p14:tracePt t="67144" x="5589588" y="4527550"/>
          <p14:tracePt t="67160" x="5599113" y="4527550"/>
          <p14:tracePt t="67178" x="5634038" y="4518025"/>
          <p14:tracePt t="67194" x="5653088" y="4500563"/>
          <p14:tracePt t="67211" x="5661025" y="4483100"/>
          <p14:tracePt t="67227" x="5697538" y="4446588"/>
          <p14:tracePt t="67244" x="5715000" y="4429125"/>
          <p14:tracePt t="67260" x="5732463" y="4411663"/>
          <p14:tracePt t="67277" x="5751513" y="4367213"/>
          <p14:tracePt t="67294" x="5759450" y="4340225"/>
          <p14:tracePt t="67310" x="5759450" y="4313238"/>
          <p14:tracePt t="67327" x="5759450" y="4303713"/>
          <p14:tracePt t="67344" x="5759450" y="4295775"/>
          <p14:tracePt t="67360" x="5759450" y="4276725"/>
          <p14:tracePt t="67377" x="5759450" y="4259263"/>
          <p14:tracePt t="67418" x="5759450" y="4251325"/>
          <p14:tracePt t="67428" x="5759450" y="4241800"/>
          <p14:tracePt t="67458" x="5741988" y="4241800"/>
          <p14:tracePt t="67466" x="5715000" y="4241800"/>
          <p14:tracePt t="67477" x="5705475" y="4241800"/>
          <p14:tracePt t="67494" x="5643563" y="4241800"/>
          <p14:tracePt t="67510" x="5581650" y="4241800"/>
          <p14:tracePt t="67527" x="5491163" y="4268788"/>
          <p14:tracePt t="67544" x="5411788" y="4340225"/>
          <p14:tracePt t="67560" x="5330825" y="4446588"/>
          <p14:tracePt t="67577" x="5241925" y="4581525"/>
          <p14:tracePt t="67594" x="5153025" y="4795838"/>
          <p14:tracePt t="67611" x="5108575" y="4911725"/>
          <p14:tracePt t="67628" x="5054600" y="4983163"/>
          <p14:tracePt t="67643" x="5000625" y="5062538"/>
          <p14:tracePt t="67660" x="4983163" y="5108575"/>
          <p14:tracePt t="67677" x="4946650" y="5143500"/>
          <p14:tracePt t="67694" x="4919663" y="5180013"/>
          <p14:tracePt t="67710" x="4911725" y="5214938"/>
          <p14:tracePt t="67727" x="4884738" y="5241925"/>
          <p14:tracePt t="67842" x="4875213" y="5241925"/>
          <p14:tracePt t="67850" x="4867275" y="5232400"/>
          <p14:tracePt t="67860" x="4857750" y="5224463"/>
          <p14:tracePt t="67877" x="4830763" y="5187950"/>
          <p14:tracePt t="67894" x="4813300" y="5153025"/>
          <p14:tracePt t="67927" x="4786313" y="5153025"/>
          <p14:tracePt t="67944" x="4776788" y="5143500"/>
          <p14:tracePt t="67978" x="4768850" y="5143500"/>
          <p14:tracePt t="67986" x="4751388" y="5143500"/>
          <p14:tracePt t="67995" x="4724400" y="5143500"/>
          <p14:tracePt t="68012" x="4714875" y="5143500"/>
          <p14:tracePt t="68027" x="4670425" y="5143500"/>
          <p14:tracePt t="68044" x="4660900" y="5143500"/>
          <p14:tracePt t="68060" x="4625975" y="5143500"/>
          <p14:tracePt t="68077" x="4616450" y="5143500"/>
          <p14:tracePt t="68094" x="4598988" y="5143500"/>
          <p14:tracePt t="68110" x="4537075" y="5153025"/>
          <p14:tracePt t="68127" x="4456113" y="5187950"/>
          <p14:tracePt t="68144" x="4411663" y="5205413"/>
          <p14:tracePt t="68160" x="4340225" y="5241925"/>
          <p14:tracePt t="68177" x="4303713" y="5259388"/>
          <p14:tracePt t="68194" x="4232275" y="5303838"/>
          <p14:tracePt t="68211" x="4125913" y="5384800"/>
          <p14:tracePt t="68227" x="4071938" y="5419725"/>
          <p14:tracePt t="68244" x="4017963" y="5500688"/>
          <p14:tracePt t="68260" x="4010025" y="5589588"/>
          <p14:tracePt t="68277" x="4010025" y="5653088"/>
          <p14:tracePt t="68294" x="4010025" y="5697538"/>
          <p14:tracePt t="68310" x="4062413" y="5751513"/>
          <p14:tracePt t="68327" x="4125913" y="5803900"/>
          <p14:tracePt t="68344" x="4179888" y="5840413"/>
          <p14:tracePt t="68360" x="4303713" y="5867400"/>
          <p14:tracePt t="68377" x="4375150" y="5894388"/>
          <p14:tracePt t="68394" x="4483100" y="5894388"/>
          <p14:tracePt t="68411" x="4776788" y="5894388"/>
          <p14:tracePt t="68427" x="5000625" y="5830888"/>
          <p14:tracePt t="68444" x="5099050" y="5768975"/>
          <p14:tracePt t="68460" x="5116513" y="5741988"/>
          <p14:tracePt t="68477" x="5116513" y="5724525"/>
          <p14:tracePt t="68494" x="5116513" y="5688013"/>
          <p14:tracePt t="68510" x="5116513" y="5643563"/>
          <p14:tracePt t="68527" x="5089525" y="5608638"/>
          <p14:tracePt t="68543" x="5072063" y="5599113"/>
          <p14:tracePt t="68560" x="5037138" y="5572125"/>
          <p14:tracePt t="68595" x="5027613" y="5562600"/>
          <p14:tracePt t="68618" x="5010150" y="5554663"/>
          <p14:tracePt t="68628" x="5000625" y="5545138"/>
          <p14:tracePt t="68644" x="4983163" y="5510213"/>
          <p14:tracePt t="68660" x="4965700" y="5429250"/>
          <p14:tracePt t="68677" x="4867275" y="5286375"/>
          <p14:tracePt t="68694" x="4759325" y="5180013"/>
          <p14:tracePt t="68710" x="4616450" y="5062538"/>
          <p14:tracePt t="68727" x="4465638" y="4929188"/>
          <p14:tracePt t="68743" x="4286250" y="4768850"/>
          <p14:tracePt t="68760" x="4098925" y="4652963"/>
          <p14:tracePt t="68777" x="3911600" y="4527550"/>
          <p14:tracePt t="68794" x="3687763" y="4419600"/>
          <p14:tracePt t="68811" x="3633788" y="4394200"/>
          <p14:tracePt t="68828" x="3616325" y="4394200"/>
          <p14:tracePt t="68844" x="3598863" y="4384675"/>
          <p14:tracePt t="68877" x="3589338" y="4384675"/>
          <p14:tracePt t="68893" x="3562350" y="4384675"/>
          <p14:tracePt t="68910" x="3536950" y="4375150"/>
          <p14:tracePt t="68927" x="3490913" y="4375150"/>
          <p14:tracePt t="68944" x="3394075" y="4330700"/>
          <p14:tracePt t="68960" x="3259138" y="4286250"/>
          <p14:tracePt t="68977" x="3197225" y="4251325"/>
          <p14:tracePt t="68994" x="3143250" y="4232275"/>
          <p14:tracePt t="69011" x="3125788" y="4232275"/>
          <p14:tracePt t="69028" x="3098800" y="4224338"/>
          <p14:tracePt t="69044" x="3071813" y="4224338"/>
          <p14:tracePt t="69060" x="3017838" y="4197350"/>
          <p14:tracePt t="69077" x="2946400" y="4179888"/>
          <p14:tracePt t="69094" x="2884488" y="4152900"/>
          <p14:tracePt t="69110" x="2847975" y="4125913"/>
          <p14:tracePt t="69127" x="2803525" y="4116388"/>
          <p14:tracePt t="69178" x="2795588" y="4108450"/>
          <p14:tracePt t="69242" x="2795588" y="4098925"/>
          <p14:tracePt t="69330" x="2795588" y="4081463"/>
          <p14:tracePt t="69338" x="2803525" y="4071938"/>
          <p14:tracePt t="69354" x="2830513" y="4071938"/>
          <p14:tracePt t="69362" x="2840038" y="4071938"/>
          <p14:tracePt t="69377" x="2847975" y="4062413"/>
          <p14:tracePt t="69393" x="2857500" y="4062413"/>
          <p14:tracePt t="69411" x="2894013" y="4062413"/>
          <p14:tracePt t="69427" x="2901950" y="4062413"/>
          <p14:tracePt t="69444" x="2955925" y="4062413"/>
          <p14:tracePt t="69460" x="3017838" y="4062413"/>
          <p14:tracePt t="69477" x="3081338" y="4062413"/>
          <p14:tracePt t="69494" x="3143250" y="4062413"/>
          <p14:tracePt t="69510" x="3214688" y="4062413"/>
          <p14:tracePt t="69527" x="3303588" y="4081463"/>
          <p14:tracePt t="69544" x="3375025" y="4108450"/>
          <p14:tracePt t="69560" x="3419475" y="4116388"/>
          <p14:tracePt t="69577" x="3455988" y="4133850"/>
          <p14:tracePt t="69594" x="3465513" y="4143375"/>
          <p14:tracePt t="69611" x="3490913" y="4187825"/>
          <p14:tracePt t="69627" x="3500438" y="4214813"/>
          <p14:tracePt t="69644" x="3517900" y="4259263"/>
          <p14:tracePt t="69660" x="3527425" y="4303713"/>
          <p14:tracePt t="69677" x="3554413" y="4340225"/>
          <p14:tracePt t="69694" x="3562350" y="4357688"/>
          <p14:tracePt t="69710" x="3571875" y="4367213"/>
          <p14:tracePt t="69727" x="3581400" y="4394200"/>
          <p14:tracePt t="69744" x="3608388" y="4419600"/>
          <p14:tracePt t="69760" x="3616325" y="4446588"/>
          <p14:tracePt t="69777" x="3625850" y="4465638"/>
          <p14:tracePt t="69794" x="3633788" y="4483100"/>
          <p14:tracePt t="69795" x="3660775" y="4510088"/>
          <p14:tracePt t="69811" x="3670300" y="4518025"/>
          <p14:tracePt t="69834" x="3670300" y="4527550"/>
          <p14:tracePt t="69850" x="3679825" y="4537075"/>
          <p14:tracePt t="69922" x="3679825" y="4554538"/>
          <p14:tracePt t="69954" x="3679825" y="4572000"/>
          <p14:tracePt t="69978" x="3679825" y="4581525"/>
          <p14:tracePt t="69994" x="3679825" y="4589463"/>
          <p14:tracePt t="70002" x="3687763" y="4598988"/>
          <p14:tracePt t="70018" x="3697288" y="4616450"/>
          <p14:tracePt t="70043" x="3724275" y="4633913"/>
          <p14:tracePt t="70058" x="3732213" y="4643438"/>
          <p14:tracePt t="70074" x="3759200" y="4643438"/>
          <p14:tracePt t="70082" x="3776663" y="4660900"/>
          <p14:tracePt t="70098" x="3786188" y="4670425"/>
          <p14:tracePt t="70130" x="3813175" y="4670425"/>
          <p14:tracePt t="70146" x="3822700" y="4670425"/>
          <p14:tracePt t="70154" x="3830638" y="4679950"/>
          <p14:tracePt t="70163" x="3840163" y="4687888"/>
          <p14:tracePt t="70178" x="3867150" y="4687888"/>
          <p14:tracePt t="70194" x="3884613" y="4687888"/>
          <p14:tracePt t="70210" x="3894138" y="4697413"/>
          <p14:tracePt t="70227" x="3929063" y="4697413"/>
          <p14:tracePt t="70260" x="3938588" y="4697413"/>
          <p14:tracePt t="70277" x="3973513" y="4697413"/>
          <p14:tracePt t="70293" x="3990975" y="4705350"/>
          <p14:tracePt t="70310" x="4037013" y="4705350"/>
          <p14:tracePt t="70327" x="4044950" y="4714875"/>
          <p14:tracePt t="70360" x="4054475" y="4714875"/>
          <p14:tracePt t="70378" x="4081463" y="4714875"/>
          <p14:tracePt t="70395" x="4089400" y="4732338"/>
          <p14:tracePt t="70410" x="4098925" y="4741863"/>
          <p14:tracePt t="70466" x="4108450" y="4741863"/>
          <p14:tracePt t="70474" x="4125913" y="4741863"/>
          <p14:tracePt t="70490" x="4143375" y="4741863"/>
          <p14:tracePt t="70498" x="4152900" y="4741863"/>
          <p14:tracePt t="70510" x="4160838" y="4741863"/>
          <p14:tracePt t="70527" x="4179888" y="4751388"/>
          <p14:tracePt t="70544" x="4187825" y="4751388"/>
          <p14:tracePt t="70560" x="4214813" y="4751388"/>
          <p14:tracePt t="70577" x="4241800" y="4751388"/>
          <p14:tracePt t="70594" x="4251325" y="4759325"/>
          <p14:tracePt t="70611" x="4286250" y="4759325"/>
          <p14:tracePt t="70627" x="4303713" y="4759325"/>
          <p14:tracePt t="70644" x="4348163" y="4759325"/>
          <p14:tracePt t="70660" x="4375150" y="4759325"/>
          <p14:tracePt t="70677" x="4411663" y="4759325"/>
          <p14:tracePt t="70722" x="4429125" y="4759325"/>
          <p14:tracePt t="70754" x="4438650" y="4768850"/>
          <p14:tracePt t="70770" x="4446588" y="4768850"/>
          <p14:tracePt t="70778" x="4456113" y="4768850"/>
          <p14:tracePt t="70786" x="4465638" y="4768850"/>
          <p14:tracePt t="70802" x="4473575" y="4768850"/>
          <p14:tracePt t="70811" x="4510088" y="4768850"/>
          <p14:tracePt t="70828" x="4518025" y="4768850"/>
          <p14:tracePt t="70844" x="4527550" y="4768850"/>
          <p14:tracePt t="70860" x="4562475" y="4768850"/>
          <p14:tracePt t="70877" x="4608513" y="4768850"/>
          <p14:tracePt t="70893" x="4643438" y="4768850"/>
          <p14:tracePt t="70910" x="4687888" y="4768850"/>
          <p14:tracePt t="70927" x="4714875" y="4768850"/>
          <p14:tracePt t="70944" x="4732338" y="4768850"/>
          <p14:tracePt t="70960" x="4768850" y="4768850"/>
          <p14:tracePt t="70977" x="4786313" y="4786313"/>
          <p14:tracePt t="71010" x="4813300" y="4803775"/>
          <p14:tracePt t="71027" x="4822825" y="4803775"/>
          <p14:tracePt t="71044" x="4830763" y="4803775"/>
          <p14:tracePt t="71060" x="4848225" y="4803775"/>
          <p14:tracePt t="71077" x="4884738" y="4803775"/>
          <p14:tracePt t="71093" x="4902200" y="4803775"/>
          <p14:tracePt t="71110" x="4938713" y="4803775"/>
          <p14:tracePt t="71127" x="4973638" y="4803775"/>
          <p14:tracePt t="71144" x="4991100" y="4803775"/>
          <p14:tracePt t="71160" x="5000625" y="4803775"/>
          <p14:tracePt t="71177" x="5027613" y="4803775"/>
          <p14:tracePt t="71194" x="5054600" y="4803775"/>
          <p14:tracePt t="71211" x="5089525" y="4803775"/>
          <p14:tracePt t="71227" x="5099050" y="4803775"/>
          <p14:tracePt t="71244" x="5133975" y="4803775"/>
          <p14:tracePt t="71330" x="5143500" y="4803775"/>
          <p14:tracePt t="71354" x="5153025" y="4803775"/>
          <p14:tracePt t="71410" x="5160963" y="4803775"/>
          <p14:tracePt t="71418" x="5187950" y="4803775"/>
          <p14:tracePt t="71434" x="5197475" y="4795838"/>
          <p14:tracePt t="71444" x="5205413" y="4786313"/>
          <p14:tracePt t="71466" x="5214938" y="4776788"/>
          <p14:tracePt t="71506" x="5224463" y="4759325"/>
          <p14:tracePt t="71514" x="5224463" y="4751388"/>
          <p14:tracePt t="71530" x="5224463" y="4732338"/>
          <p14:tracePt t="71546" x="5268913" y="4687888"/>
          <p14:tracePt t="71562" x="5268913" y="4679950"/>
          <p14:tracePt t="71570" x="5268913" y="4660900"/>
          <p14:tracePt t="71578" x="5276850" y="4643438"/>
          <p14:tracePt t="71594" x="5276850" y="4633913"/>
          <p14:tracePt t="71610" x="5286375" y="4625975"/>
          <p14:tracePt t="71627" x="5286375" y="4608513"/>
          <p14:tracePt t="71644" x="5286375" y="4589463"/>
          <p14:tracePt t="71660" x="5286375" y="4581525"/>
          <p14:tracePt t="71677" x="5313363" y="4554538"/>
          <p14:tracePt t="71722" x="5322888" y="4537075"/>
          <p14:tracePt t="71730" x="5322888" y="4527550"/>
          <p14:tracePt t="71738" x="5330825" y="4510088"/>
          <p14:tracePt t="71754" x="5340350" y="4500563"/>
          <p14:tracePt t="71770" x="5367338" y="4465638"/>
          <p14:tracePt t="71786" x="5375275" y="4456113"/>
          <p14:tracePt t="71795" x="5375275" y="4446588"/>
          <p14:tracePt t="71810" x="5384800" y="4419600"/>
          <p14:tracePt t="71827" x="5384800" y="4411663"/>
          <p14:tracePt t="71844" x="5419725" y="4384675"/>
          <p14:tracePt t="71860" x="5446713" y="4348163"/>
          <p14:tracePt t="71877" x="5446713" y="4340225"/>
          <p14:tracePt t="71893" x="5483225" y="4286250"/>
          <p14:tracePt t="71910" x="5491163" y="4259263"/>
          <p14:tracePt t="71927" x="5510213" y="4224338"/>
          <p14:tracePt t="71944" x="5554663" y="4160838"/>
          <p14:tracePt t="71960" x="5572125" y="4125913"/>
          <p14:tracePt t="71977" x="5608638" y="4089400"/>
          <p14:tracePt t="71993" x="5626100" y="4071938"/>
          <p14:tracePt t="72010" x="5653088" y="4044950"/>
          <p14:tracePt t="72027" x="5661025" y="4037013"/>
          <p14:tracePt t="72043" x="5680075" y="4017963"/>
          <p14:tracePt t="72060" x="5705475" y="4017963"/>
          <p14:tracePt t="72077" x="5724525" y="4000500"/>
          <p14:tracePt t="72093" x="5759450" y="4000500"/>
          <p14:tracePt t="72110" x="5803900" y="3983038"/>
          <p14:tracePt t="72127" x="5813425" y="3983038"/>
          <p14:tracePt t="72144" x="5822950" y="3983038"/>
          <p14:tracePt t="72160" x="5840413" y="3983038"/>
          <p14:tracePt t="72177" x="5875338" y="3983038"/>
          <p14:tracePt t="72194" x="5938838" y="3983038"/>
          <p14:tracePt t="72210" x="5983288" y="3983038"/>
          <p14:tracePt t="72227" x="6054725" y="3983038"/>
          <p14:tracePt t="72244" x="6089650" y="3983038"/>
          <p14:tracePt t="72260" x="6108700" y="3983038"/>
          <p14:tracePt t="72277" x="6134100" y="4010025"/>
          <p14:tracePt t="72294" x="6143625" y="4010025"/>
          <p14:tracePt t="72310" x="6161088" y="4017963"/>
          <p14:tracePt t="72327" x="6170613" y="4027488"/>
          <p14:tracePt t="72343" x="6180138" y="4054475"/>
          <p14:tracePt t="72360" x="6188075" y="4071938"/>
          <p14:tracePt t="72377" x="6188075" y="4108450"/>
          <p14:tracePt t="72394" x="6188075" y="4125913"/>
          <p14:tracePt t="72410" x="6215063" y="4179888"/>
          <p14:tracePt t="72427" x="6215063" y="4224338"/>
          <p14:tracePt t="72444" x="6224588" y="4251325"/>
          <p14:tracePt t="72460" x="6224588" y="4268788"/>
          <p14:tracePt t="72477" x="6224588" y="4286250"/>
          <p14:tracePt t="72494" x="6224588" y="4322763"/>
          <p14:tracePt t="72510" x="6224588" y="4340225"/>
          <p14:tracePt t="72527" x="6224588" y="4348163"/>
          <p14:tracePt t="72543" x="6224588" y="4375150"/>
          <p14:tracePt t="72560" x="6224588" y="4384675"/>
          <p14:tracePt t="72594" x="6224588" y="4402138"/>
          <p14:tracePt t="72610" x="6224588" y="4429125"/>
          <p14:tracePt t="72644" x="6224588" y="4438650"/>
          <p14:tracePt t="72714" x="6224588" y="4446588"/>
          <p14:tracePt t="73026" x="6224588" y="4456113"/>
          <p14:tracePt t="73043" x="6232525" y="4465638"/>
          <p14:tracePt t="73611" x="6251575" y="4465638"/>
          <p14:tracePt t="73755" x="6259513" y="4465638"/>
          <p14:tracePt t="73810" x="6276975" y="4473575"/>
          <p14:tracePt t="73818" x="6286500" y="4491038"/>
          <p14:tracePt t="74627" x="6296025" y="4500563"/>
          <p14:tracePt t="75162" x="6303963" y="4500563"/>
          <p14:tracePt t="75178" x="6313488" y="4510088"/>
          <p14:tracePt t="75226" x="6259513" y="4491038"/>
          <p14:tracePt t="75234" x="6224588" y="4483100"/>
          <p14:tracePt t="75802" x="6224588" y="4465638"/>
          <p14:tracePt t="75834" x="6215063" y="4456113"/>
          <p14:tracePt t="75874" x="6205538" y="4456113"/>
          <p14:tracePt t="75890" x="6197600" y="4456113"/>
          <p14:tracePt t="75898" x="6180138" y="4456113"/>
          <p14:tracePt t="75910" x="6161088" y="4456113"/>
          <p14:tracePt t="75930" x="6153150" y="4456113"/>
          <p14:tracePt t="75946" x="6143625" y="4456113"/>
          <p14:tracePt t="75962" x="6134100" y="4456113"/>
          <p14:tracePt t="75976" x="6099175" y="4456113"/>
          <p14:tracePt t="75994" x="6054725" y="4456113"/>
          <p14:tracePt t="76010" x="6037263" y="4456113"/>
          <p14:tracePt t="76435" x="6018213" y="4456113"/>
          <p14:tracePt t="76458" x="6000750" y="4465638"/>
          <p14:tracePt t="76466" x="5991225" y="4465638"/>
          <p14:tracePt t="76476" x="5956300" y="4473575"/>
          <p14:tracePt t="76493" x="5840413" y="4483100"/>
          <p14:tracePt t="76510" x="5626100" y="4500563"/>
          <p14:tracePt t="76527" x="5446713" y="4537075"/>
          <p14:tracePt t="76543" x="5251450" y="4537075"/>
          <p14:tracePt t="76560" x="5037138" y="4537075"/>
          <p14:tracePt t="76577" x="4795838" y="4537075"/>
          <p14:tracePt t="76593" x="4687888" y="4537075"/>
          <p14:tracePt t="76611" x="4465638" y="4537075"/>
          <p14:tracePt t="76627" x="4214813" y="4510088"/>
          <p14:tracePt t="76643" x="3946525" y="4456113"/>
          <p14:tracePt t="76660" x="3795713" y="4446588"/>
          <p14:tracePt t="76677" x="3679825" y="4411663"/>
          <p14:tracePt t="76693" x="3608388" y="4411663"/>
          <p14:tracePt t="76710" x="3527425" y="4402138"/>
          <p14:tracePt t="76726" x="3455988" y="4384675"/>
          <p14:tracePt t="76743" x="3357563" y="4375150"/>
          <p14:tracePt t="76760" x="3330575" y="4375150"/>
          <p14:tracePt t="76777" x="3276600" y="4348163"/>
          <p14:tracePt t="76793" x="3268663" y="4348163"/>
          <p14:tracePt t="76810" x="3251200" y="4348163"/>
          <p14:tracePt t="76827" x="3241675" y="4348163"/>
          <p14:tracePt t="76843" x="3232150" y="4357688"/>
          <p14:tracePt t="76898" x="3232150" y="4348163"/>
          <p14:tracePt t="76906" x="3224213" y="4340225"/>
          <p14:tracePt t="76914" x="3224213" y="4330700"/>
          <p14:tracePt t="76926" x="3205163" y="4295775"/>
          <p14:tracePt t="76943" x="3179763" y="4276725"/>
          <p14:tracePt t="76960" x="3160713" y="4241800"/>
          <p14:tracePt t="76977" x="3152775" y="4224338"/>
          <p14:tracePt t="76994" x="3116263" y="4187825"/>
          <p14:tracePt t="77010" x="3108325" y="4160838"/>
          <p14:tracePt t="77027" x="3098800" y="4152900"/>
          <p14:tracePt t="77060" x="3098800" y="4133850"/>
          <p14:tracePt t="77077" x="3098800" y="4108450"/>
          <p14:tracePt t="77093" x="3098800" y="4089400"/>
          <p14:tracePt t="77110" x="3098800" y="4081463"/>
          <p14:tracePt t="77126" x="3098800" y="4071938"/>
          <p14:tracePt t="77143" x="3098800" y="4062413"/>
          <p14:tracePt t="77160" x="3098800" y="4027488"/>
          <p14:tracePt t="77193" x="3098800" y="4017963"/>
          <p14:tracePt t="77298" x="3098800" y="4010025"/>
          <p14:tracePt t="77314" x="3108325" y="4010025"/>
          <p14:tracePt t="77330" x="3116263" y="4010025"/>
          <p14:tracePt t="77338" x="3125788" y="4010025"/>
          <p14:tracePt t="77346" x="3152775" y="4017963"/>
          <p14:tracePt t="77360" x="3160713" y="4037013"/>
          <p14:tracePt t="77377" x="3179763" y="4044950"/>
          <p14:tracePt t="77394" x="3205163" y="4062413"/>
          <p14:tracePt t="77410" x="3224213" y="4089400"/>
          <p14:tracePt t="77427" x="3276600" y="4133850"/>
          <p14:tracePt t="77443" x="3313113" y="4170363"/>
          <p14:tracePt t="77460" x="3357563" y="4205288"/>
          <p14:tracePt t="77476" x="3402013" y="4224338"/>
          <p14:tracePt t="77493" x="3446463" y="4259263"/>
          <p14:tracePt t="77510" x="3473450" y="4286250"/>
          <p14:tracePt t="77527" x="3500438" y="4313238"/>
          <p14:tracePt t="77543" x="3527425" y="4357688"/>
          <p14:tracePt t="77560" x="3589338" y="4384675"/>
          <p14:tracePt t="77576" x="3598863" y="4429125"/>
          <p14:tracePt t="77593" x="3633788" y="4438650"/>
          <p14:tracePt t="77610" x="3660775" y="4473575"/>
          <p14:tracePt t="77611" x="3670300" y="4483100"/>
          <p14:tracePt t="77627" x="3705225" y="4527550"/>
          <p14:tracePt t="77643" x="3714750" y="4545013"/>
          <p14:tracePt t="77660" x="3724275" y="4554538"/>
          <p14:tracePt t="77676" x="3732213" y="4572000"/>
          <p14:tracePt t="77978" x="3751263" y="4572000"/>
          <p14:tracePt t="77986" x="3759200" y="4572000"/>
          <p14:tracePt t="77994" x="3795713" y="4572000"/>
          <p14:tracePt t="78010" x="3813175" y="4572000"/>
          <p14:tracePt t="78027" x="3857625" y="4572000"/>
          <p14:tracePt t="78043" x="3929063" y="4572000"/>
          <p14:tracePt t="78060" x="4054475" y="4572000"/>
          <p14:tracePt t="78077" x="4224338" y="4572000"/>
          <p14:tracePt t="78093" x="4465638" y="4572000"/>
          <p14:tracePt t="78110" x="4697413" y="4572000"/>
          <p14:tracePt t="78126" x="4894263" y="4572000"/>
          <p14:tracePt t="78143" x="5108575" y="4572000"/>
          <p14:tracePt t="78160" x="5259388" y="4572000"/>
          <p14:tracePt t="78177" x="5348288" y="4572000"/>
          <p14:tracePt t="78193" x="5429250" y="4572000"/>
          <p14:tracePt t="78210" x="5562600" y="4537075"/>
          <p14:tracePt t="78227" x="5643563" y="4465638"/>
          <p14:tracePt t="78243" x="5697538" y="4429125"/>
          <p14:tracePt t="78260" x="5741988" y="4402138"/>
          <p14:tracePt t="78277" x="5759450" y="4394200"/>
          <p14:tracePt t="78293" x="5776913" y="4394200"/>
          <p14:tracePt t="78378" x="5786438" y="4394200"/>
          <p14:tracePt t="78394" x="5795963" y="4384675"/>
          <p14:tracePt t="78410" x="5803900" y="4375150"/>
          <p14:tracePt t="78427" x="5813425" y="4367213"/>
          <p14:tracePt t="78450" x="5813425" y="4357688"/>
          <p14:tracePt t="78474" x="5813425" y="4348163"/>
          <p14:tracePt t="78498" x="5813425" y="4330700"/>
          <p14:tracePt t="78506" x="5813425" y="4313238"/>
          <p14:tracePt t="78514" x="5813425" y="4303713"/>
          <p14:tracePt t="78526" x="5813425" y="4295775"/>
          <p14:tracePt t="78543" x="5813425" y="4251325"/>
          <p14:tracePt t="78560" x="5813425" y="4205288"/>
          <p14:tracePt t="78576" x="5813425" y="4170363"/>
          <p14:tracePt t="78593" x="5813425" y="4133850"/>
          <p14:tracePt t="78610" x="5813425" y="4125913"/>
          <p14:tracePt t="78802" x="5803900" y="4116388"/>
          <p14:tracePt t="78818" x="5795963" y="4116388"/>
          <p14:tracePt t="78827" x="5786438" y="4116388"/>
          <p14:tracePt t="78834" x="5751513" y="4116388"/>
          <p14:tracePt t="78844" x="5705475" y="4133850"/>
          <p14:tracePt t="78860" x="5661025" y="4170363"/>
          <p14:tracePt t="78876" x="5599113" y="4224338"/>
          <p14:tracePt t="78893" x="5500688" y="4286250"/>
          <p14:tracePt t="78910" x="5456238" y="4322763"/>
          <p14:tracePt t="78926" x="5411788" y="4357688"/>
          <p14:tracePt t="78943" x="5357813" y="4394200"/>
          <p14:tracePt t="78960" x="5303838" y="4429125"/>
          <p14:tracePt t="78976" x="5276850" y="4456113"/>
          <p14:tracePt t="78993" x="5251450" y="4465638"/>
          <p14:tracePt t="79010" x="5241925" y="4465638"/>
          <p14:tracePt t="79346" x="5224463" y="4473575"/>
          <p14:tracePt t="79354" x="5224463" y="4491038"/>
          <p14:tracePt t="79362" x="5224463" y="4500563"/>
          <p14:tracePt t="79376" x="5214938" y="4527550"/>
          <p14:tracePt t="79393" x="5170488" y="4562475"/>
          <p14:tracePt t="79410" x="5081588" y="4625975"/>
          <p14:tracePt t="79427" x="4965700" y="4705350"/>
          <p14:tracePt t="79443" x="4803775" y="4768850"/>
          <p14:tracePt t="79460" x="4633913" y="4848225"/>
          <p14:tracePt t="79476" x="4572000" y="4867275"/>
          <p14:tracePt t="79493" x="4527550" y="4875213"/>
          <p14:tracePt t="79510" x="4491038" y="4884738"/>
          <p14:tracePt t="79526" x="4473575" y="4894263"/>
          <p14:tracePt t="79610" x="4465638" y="4902200"/>
          <p14:tracePt t="79618" x="4456113" y="4902200"/>
          <p14:tracePt t="79627" x="4446588" y="4902200"/>
          <p14:tracePt t="79643" x="4419600" y="4894263"/>
          <p14:tracePt t="79660" x="4411663" y="4894263"/>
          <p14:tracePt t="79676" x="4375150" y="4894263"/>
          <p14:tracePt t="79693" x="4357688" y="4884738"/>
          <p14:tracePt t="79726" x="4357688" y="4867275"/>
          <p14:tracePt t="79762" x="4357688" y="4848225"/>
          <p14:tracePt t="79778" x="4357688" y="4840288"/>
          <p14:tracePt t="79793" x="4367213" y="4822825"/>
          <p14:tracePt t="79810" x="4384675" y="4813300"/>
          <p14:tracePt t="79826" x="4394200" y="4795838"/>
          <p14:tracePt t="79850" x="4402138" y="4786313"/>
          <p14:tracePt t="79962" x="4402138" y="4776788"/>
          <p14:tracePt t="79970" x="4394200" y="4776788"/>
          <p14:tracePt t="79978" x="4375150" y="4776788"/>
          <p14:tracePt t="79993" x="4367213" y="4776788"/>
          <p14:tracePt t="80010" x="4348163" y="4795838"/>
          <p14:tracePt t="80027" x="4348163" y="4813300"/>
          <p14:tracePt t="80043" x="4348163" y="4822825"/>
          <p14:tracePt t="80060" x="4357688" y="4830763"/>
          <p14:tracePt t="80076" x="4394200" y="4830763"/>
          <p14:tracePt t="80093" x="4438650" y="4830763"/>
          <p14:tracePt t="80110" x="4500563" y="4795838"/>
          <p14:tracePt t="80127" x="4518025" y="4786313"/>
          <p14:tracePt t="80143" x="4562475" y="4759325"/>
          <p14:tracePt t="80186" x="4562475" y="4751388"/>
          <p14:tracePt t="80218" x="4562475" y="4741863"/>
          <p14:tracePt t="80227" x="4554538" y="4741863"/>
          <p14:tracePt t="80234" x="4545013" y="4741863"/>
          <p14:tracePt t="80244" x="4537075" y="4741863"/>
          <p14:tracePt t="80260" x="4500563" y="4741863"/>
          <p14:tracePt t="80276" x="4473575" y="4741863"/>
          <p14:tracePt t="80354" x="4483100" y="4741863"/>
          <p14:tracePt t="80386" x="4491038" y="4741863"/>
          <p14:tracePt t="80418" x="4491038" y="4732338"/>
          <p14:tracePt t="80442" x="4491038" y="4724400"/>
          <p14:tracePt t="80450" x="4473575" y="4724400"/>
          <p14:tracePt t="80466" x="4456113" y="4724400"/>
          <p14:tracePt t="80476" x="4446588" y="4724400"/>
          <p14:tracePt t="80493" x="4419600" y="4751388"/>
          <p14:tracePt t="80554" x="4411663" y="4759325"/>
          <p14:tracePt t="80698" x="4411663" y="4768850"/>
          <p14:tracePt t="80722" x="4411663" y="4795838"/>
          <p14:tracePt t="80730" x="4384675" y="4822825"/>
          <p14:tracePt t="80835" x="4402138" y="4822825"/>
          <p14:tracePt t="80843" x="4419600" y="4822825"/>
          <p14:tracePt t="80850" x="4429125" y="4822825"/>
          <p14:tracePt t="80866" x="4456113" y="4813300"/>
          <p14:tracePt t="80890" x="4473575" y="4803775"/>
          <p14:tracePt t="81091" x="4500563" y="4795838"/>
          <p14:tracePt t="81130" x="4491038" y="4795838"/>
          <p14:tracePt t="81138" x="4483100" y="4795838"/>
          <p14:tracePt t="81146" x="4446588" y="4795838"/>
          <p14:tracePt t="81160" x="4438650" y="4795838"/>
          <p14:tracePt t="81176" x="4411663" y="4803775"/>
          <p14:tracePt t="81193" x="4402138" y="4813300"/>
          <p14:tracePt t="81210" x="4394200" y="4822825"/>
          <p14:tracePt t="81266" x="4402138" y="4822825"/>
          <p14:tracePt t="81274" x="4429125" y="4813300"/>
          <p14:tracePt t="81322" x="4438650" y="4803775"/>
          <p14:tracePt t="81419" x="4446588" y="4803775"/>
          <p14:tracePt t="81442" x="4456113" y="4803775"/>
          <p14:tracePt t="81450" x="4483100" y="4803775"/>
          <p14:tracePt t="81460" x="4491038" y="4803775"/>
          <p14:tracePt t="81476" x="4510088" y="4803775"/>
          <p14:tracePt t="81555" x="4491038" y="4803775"/>
          <p14:tracePt t="81634" x="4500563" y="4803775"/>
          <p14:tracePt t="81643" x="4518025" y="4776788"/>
          <p14:tracePt t="81650" x="4537075" y="4751388"/>
          <p14:tracePt t="81660" x="4545013" y="4741863"/>
          <p14:tracePt t="81676" x="4545013" y="4732338"/>
          <p14:tracePt t="81722" x="4545013" y="4724400"/>
          <p14:tracePt t="81754" x="4527550" y="4724400"/>
          <p14:tracePt t="81987" x="4518025" y="4732338"/>
          <p14:tracePt t="82058" x="4510088" y="4759325"/>
          <p14:tracePt t="82115" x="4500563" y="4768850"/>
          <p14:tracePt t="82147" x="4491038" y="4776788"/>
          <p14:tracePt t="83058" x="4456113" y="4776788"/>
          <p14:tracePt t="83066" x="4384675" y="4776788"/>
          <p14:tracePt t="83076" x="4313238" y="4776788"/>
          <p14:tracePt t="83093" x="4143375" y="4776788"/>
          <p14:tracePt t="83109" x="3946525" y="4776788"/>
          <p14:tracePt t="83126" x="3660775" y="4776788"/>
          <p14:tracePt t="83143" x="3322638" y="4776788"/>
          <p14:tracePt t="83160" x="2990850" y="4768850"/>
          <p14:tracePt t="83176" x="2608263" y="4714875"/>
          <p14:tracePt t="83193" x="2268538" y="4670425"/>
          <p14:tracePt t="83210" x="2017713" y="4616450"/>
          <p14:tracePt t="83226" x="2000250" y="4616450"/>
          <p14:tracePt t="83563" x="2027238" y="4625975"/>
          <p14:tracePt t="83572" x="2108200" y="4652963"/>
          <p14:tracePt t="83579" x="2205038" y="4670425"/>
          <p14:tracePt t="83593" x="2312988" y="4724400"/>
          <p14:tracePt t="83610" x="2795588" y="4795838"/>
          <p14:tracePt t="83627" x="3224213" y="4830763"/>
          <p14:tracePt t="83643" x="3724275" y="4857750"/>
          <p14:tracePt t="83660" x="4054475" y="4857750"/>
          <p14:tracePt t="83676" x="4152900" y="4857750"/>
          <p14:tracePt t="83739" x="4098925" y="4848225"/>
          <p14:tracePt t="83746" x="4000500" y="4813300"/>
          <p14:tracePt t="83754" x="3965575" y="4813300"/>
          <p14:tracePt t="83762" x="3884613" y="4803775"/>
          <p14:tracePt t="83776" x="3875088" y="4803775"/>
          <p14:tracePt t="83793" x="3840163" y="4795838"/>
          <p14:tracePt t="83810" x="3830638" y="4795838"/>
          <p14:tracePt t="83826" x="3813175" y="4776788"/>
          <p14:tracePt t="83860" x="3822700" y="4768850"/>
          <p14:tracePt t="83876" x="3867150" y="4759325"/>
          <p14:tracePt t="83893" x="3902075" y="4759325"/>
          <p14:tracePt t="83909" x="3946525" y="4751388"/>
          <p14:tracePt t="83943" x="3956050" y="4751388"/>
          <p14:tracePt t="83960" x="3983038" y="4732338"/>
          <p14:tracePt t="83994" x="3990975" y="4724400"/>
          <p14:tracePt t="84010" x="3990975" y="4714875"/>
          <p14:tracePt t="84018" x="3983038" y="4705350"/>
          <p14:tracePt t="84027" x="3929063" y="4697413"/>
          <p14:tracePt t="84044" x="3822700" y="4679950"/>
          <p14:tracePt t="84060" x="3741738" y="4643438"/>
          <p14:tracePt t="84076" x="3652838" y="4598988"/>
          <p14:tracePt t="84093" x="3562350" y="4545013"/>
          <p14:tracePt t="84110" x="3500438" y="4510088"/>
          <p14:tracePt t="84126" x="3465513" y="4483100"/>
          <p14:tracePt t="84143" x="3455988" y="4473575"/>
          <p14:tracePt t="84159" x="3429000" y="4429125"/>
          <p14:tracePt t="84176" x="3330575" y="4357688"/>
          <p14:tracePt t="84193" x="3251200" y="4313238"/>
          <p14:tracePt t="84209" x="3197225" y="4286250"/>
          <p14:tracePt t="84226" x="3187700" y="4276725"/>
          <p14:tracePt t="84260" x="3179763" y="4268788"/>
          <p14:tracePt t="84276" x="3179763" y="4259263"/>
          <p14:tracePt t="84293" x="3160713" y="4241800"/>
          <p14:tracePt t="84309" x="3152775" y="4224338"/>
          <p14:tracePt t="84326" x="3133725" y="4197350"/>
          <p14:tracePt t="84360" x="3133725" y="4187825"/>
          <p14:tracePt t="84376" x="3125788" y="4152900"/>
          <p14:tracePt t="84393" x="3125788" y="4143375"/>
          <p14:tracePt t="84410" x="3116263" y="4133850"/>
          <p14:tracePt t="84426" x="3108325" y="4125913"/>
          <p14:tracePt t="84450" x="3098800" y="4116388"/>
          <p14:tracePt t="84490" x="3098800" y="4098925"/>
          <p14:tracePt t="84522" x="3089275" y="4089400"/>
          <p14:tracePt t="84562" x="3081338" y="4081463"/>
          <p14:tracePt t="84594" x="3081338" y="4062413"/>
          <p14:tracePt t="84666" x="3062288" y="4054475"/>
          <p14:tracePt t="84714" x="3054350" y="4054475"/>
          <p14:tracePt t="84739" x="3054350" y="4062413"/>
          <p14:tracePt t="84746" x="3054350" y="4108450"/>
          <p14:tracePt t="84754" x="3054350" y="4116388"/>
          <p14:tracePt t="84762" x="3054350" y="4143375"/>
          <p14:tracePt t="84776" x="3071813" y="4179888"/>
          <p14:tracePt t="84793" x="3116263" y="4241800"/>
          <p14:tracePt t="84810" x="3160713" y="4259263"/>
          <p14:tracePt t="84827" x="3224213" y="4322763"/>
          <p14:tracePt t="84843" x="3259138" y="4357688"/>
          <p14:tracePt t="84860" x="3295650" y="4419600"/>
          <p14:tracePt t="84876" x="3330575" y="4446588"/>
          <p14:tracePt t="84893" x="3367088" y="4500563"/>
          <p14:tracePt t="84909" x="3375025" y="4518025"/>
          <p14:tracePt t="84926" x="3402013" y="4545013"/>
          <p14:tracePt t="84943" x="3446463" y="4589463"/>
          <p14:tracePt t="84959" x="3473450" y="4589463"/>
          <p14:tracePt t="84976" x="3536950" y="4616450"/>
          <p14:tracePt t="84993" x="3581400" y="4616450"/>
          <p14:tracePt t="85010" x="3589338" y="4616450"/>
          <p14:tracePt t="85027" x="3625850" y="4616450"/>
          <p14:tracePt t="85322" x="3633788" y="4616450"/>
          <p14:tracePt t="85338" x="3643313" y="4616450"/>
          <p14:tracePt t="85354" x="3679825" y="4616450"/>
          <p14:tracePt t="85363" x="3705225" y="4643438"/>
          <p14:tracePt t="85370" x="3741738" y="4643438"/>
          <p14:tracePt t="85379" x="3786188" y="4652963"/>
          <p14:tracePt t="85393" x="3857625" y="4670425"/>
          <p14:tracePt t="85410" x="4108450" y="4724400"/>
          <p14:tracePt t="85427" x="4367213" y="4803775"/>
          <p14:tracePt t="85444" x="4402138" y="4822825"/>
          <p14:tracePt t="85659" x="4411663" y="4822825"/>
          <p14:tracePt t="85907" x="4429125" y="4822825"/>
          <p14:tracePt t="85955" x="4446588" y="4822825"/>
          <p14:tracePt t="86075" x="4473575" y="4813300"/>
          <p14:tracePt t="86210" x="4483100" y="4803775"/>
          <p14:tracePt t="86227" x="4500563" y="4803775"/>
          <p14:tracePt t="86266" x="4510088" y="4803775"/>
          <p14:tracePt t="86290" x="4537075" y="4795838"/>
          <p14:tracePt t="86306" x="4545013" y="4786313"/>
          <p14:tracePt t="86314" x="4572000" y="4759325"/>
          <p14:tracePt t="86418" x="4562475" y="4751388"/>
          <p14:tracePt t="86458" x="4554538" y="4751388"/>
          <p14:tracePt t="86466" x="4537075" y="4751388"/>
          <p14:tracePt t="86476" x="4527550" y="4751388"/>
          <p14:tracePt t="86498" x="4500563" y="4751388"/>
          <p14:tracePt t="86627" x="4527550" y="4751388"/>
          <p14:tracePt t="86635" x="4537075" y="4741863"/>
          <p14:tracePt t="86651" x="4545013" y="4714875"/>
          <p14:tracePt t="86698" x="4545013" y="4705350"/>
          <p14:tracePt t="86706" x="4527550" y="4705350"/>
          <p14:tracePt t="86714" x="4483100" y="4724400"/>
          <p14:tracePt t="86726" x="4473575" y="4732338"/>
          <p14:tracePt t="86743" x="4438650" y="4768850"/>
          <p14:tracePt t="86759" x="4429125" y="4776788"/>
          <p14:tracePt t="87027" x="4429125" y="4786313"/>
          <p14:tracePt t="87051" x="4446588" y="4786313"/>
          <p14:tracePt t="87066" x="4456113" y="4803775"/>
          <p14:tracePt t="87074" x="4465638" y="4813300"/>
          <p14:tracePt t="87098" x="4473575" y="4813300"/>
          <p14:tracePt t="87114" x="4491038" y="4813300"/>
          <p14:tracePt t="87122" x="4510088" y="4822825"/>
          <p14:tracePt t="87138" x="4518025" y="4822825"/>
          <p14:tracePt t="87146" x="4527550" y="4822825"/>
          <p14:tracePt t="87159" x="4562475" y="4822825"/>
          <p14:tracePt t="87176" x="4608513" y="4822825"/>
          <p14:tracePt t="87193" x="4625975" y="4822825"/>
          <p14:tracePt t="87210" x="4643438" y="4830763"/>
          <p14:tracePt t="87227" x="4679950" y="4830763"/>
          <p14:tracePt t="87243" x="4705350" y="4840288"/>
          <p14:tracePt t="87259" x="4732338" y="4840288"/>
          <p14:tracePt t="87276" x="4741863" y="4840288"/>
          <p14:tracePt t="87293" x="4776788" y="4840288"/>
          <p14:tracePt t="87309" x="4803775" y="4867275"/>
          <p14:tracePt t="87362" x="4822825" y="4867275"/>
          <p14:tracePt t="87378" x="4830763" y="4867275"/>
          <p14:tracePt t="87394" x="4840288" y="4867275"/>
          <p14:tracePt t="87434" x="4857750" y="4867275"/>
          <p14:tracePt t="87443" x="4875213" y="4867275"/>
          <p14:tracePt t="87466" x="4884738" y="4867275"/>
          <p14:tracePt t="87474" x="4894263" y="4875213"/>
          <p14:tracePt t="87498" x="4902200" y="4875213"/>
          <p14:tracePt t="87506" x="4929188" y="4875213"/>
          <p14:tracePt t="87514" x="4938713" y="4875213"/>
          <p14:tracePt t="87526" x="4946650" y="4875213"/>
          <p14:tracePt t="87543" x="4956175" y="4875213"/>
          <p14:tracePt t="87559" x="4983163" y="4875213"/>
          <p14:tracePt t="87576" x="4991100" y="4875213"/>
          <p14:tracePt t="87602" x="5000625" y="4875213"/>
          <p14:tracePt t="87618" x="5010150" y="4875213"/>
          <p14:tracePt t="87634" x="5027613" y="4875213"/>
          <p14:tracePt t="87650" x="5045075" y="4875213"/>
          <p14:tracePt t="87660" x="5054600" y="4875213"/>
          <p14:tracePt t="87676" x="5062538" y="4875213"/>
          <p14:tracePt t="87693" x="5081588" y="4875213"/>
          <p14:tracePt t="87709" x="5108575" y="4875213"/>
          <p14:tracePt t="87726" x="5116513" y="4875213"/>
          <p14:tracePt t="87743" x="5133975" y="4875213"/>
          <p14:tracePt t="87759" x="5143500" y="4875213"/>
          <p14:tracePt t="87776" x="5153025" y="4875213"/>
          <p14:tracePt t="87793" x="5170488" y="4867275"/>
          <p14:tracePt t="87827" x="5197475" y="4867275"/>
          <p14:tracePt t="87843" x="5224463" y="4857750"/>
          <p14:tracePt t="87876" x="5232400" y="4848225"/>
          <p14:tracePt t="87893" x="5241925" y="4848225"/>
          <p14:tracePt t="87910" x="5251450" y="4830763"/>
          <p14:tracePt t="87926" x="5259388" y="4822825"/>
          <p14:tracePt t="87942" x="5259388" y="4813300"/>
          <p14:tracePt t="87959" x="5268913" y="4803775"/>
          <p14:tracePt t="87976" x="5268913" y="4768850"/>
          <p14:tracePt t="87993" x="5276850" y="4759325"/>
          <p14:tracePt t="88009" x="5276850" y="4751388"/>
          <p14:tracePt t="88026" x="5276850" y="4732338"/>
          <p14:tracePt t="88043" x="5276850" y="4724400"/>
          <p14:tracePt t="88059" x="5276850" y="4705350"/>
          <p14:tracePt t="88076" x="5276850" y="4697413"/>
          <p14:tracePt t="88092" x="5276850" y="4679950"/>
          <p14:tracePt t="88109" x="5276850" y="4670425"/>
          <p14:tracePt t="88126" x="5276850" y="4643438"/>
          <p14:tracePt t="88143" x="5276850" y="4625975"/>
          <p14:tracePt t="88159" x="5276850" y="4616450"/>
          <p14:tracePt t="88176" x="5276850" y="4598988"/>
          <p14:tracePt t="88193" x="5276850" y="4572000"/>
          <p14:tracePt t="88209" x="5276850" y="4554538"/>
          <p14:tracePt t="88226" x="5303838" y="4518025"/>
          <p14:tracePt t="88243" x="5303838" y="4500563"/>
          <p14:tracePt t="88260" x="5313363" y="4465638"/>
          <p14:tracePt t="88276" x="5340350" y="4419600"/>
          <p14:tracePt t="88292" x="5375275" y="4384675"/>
          <p14:tracePt t="88309" x="5394325" y="4348163"/>
          <p14:tracePt t="88326" x="5402263" y="4340225"/>
          <p14:tracePt t="88343" x="5411788" y="4330700"/>
          <p14:tracePt t="88359" x="5411788" y="4322763"/>
          <p14:tracePt t="88376" x="5429250" y="4313238"/>
          <p14:tracePt t="88410" x="5438775" y="4303713"/>
          <p14:tracePt t="88418" x="5446713" y="4295775"/>
          <p14:tracePt t="88443" x="5456238" y="4276725"/>
          <p14:tracePt t="88450" x="5465763" y="4276725"/>
          <p14:tracePt t="88460" x="5473700" y="4268788"/>
          <p14:tracePt t="88476" x="5500688" y="4251325"/>
          <p14:tracePt t="88493" x="5545138" y="4214813"/>
          <p14:tracePt t="88509" x="5589588" y="4197350"/>
          <p14:tracePt t="88526" x="5653088" y="4160838"/>
          <p14:tracePt t="88543" x="5661025" y="4152900"/>
          <p14:tracePt t="88559" x="5705475" y="4133850"/>
          <p14:tracePt t="88576" x="5732463" y="4116388"/>
          <p14:tracePt t="88593" x="5741988" y="4098925"/>
          <p14:tracePt t="88609" x="5751513" y="4098925"/>
          <p14:tracePt t="88626" x="5776913" y="4098925"/>
          <p14:tracePt t="88643" x="5803900" y="4098925"/>
          <p14:tracePt t="88660" x="5830888" y="4098925"/>
          <p14:tracePt t="88676" x="5857875" y="4098925"/>
          <p14:tracePt t="88692" x="5894388" y="4098925"/>
          <p14:tracePt t="88709" x="5938838" y="4098925"/>
          <p14:tracePt t="88726" x="5991225" y="4098925"/>
          <p14:tracePt t="88743" x="6045200" y="4098925"/>
          <p14:tracePt t="88759" x="6062663" y="4098925"/>
          <p14:tracePt t="88776" x="6108700" y="4098925"/>
          <p14:tracePt t="88792" x="6116638" y="4098925"/>
          <p14:tracePt t="88810" x="6161088" y="4098925"/>
          <p14:tracePt t="88827" x="6170613" y="4098925"/>
          <p14:tracePt t="88843" x="6188075" y="4098925"/>
          <p14:tracePt t="88859" x="6205538" y="4098925"/>
          <p14:tracePt t="88876" x="6224588" y="4098925"/>
          <p14:tracePt t="88893" x="6259513" y="4108450"/>
          <p14:tracePt t="88910" x="6269038" y="4116388"/>
          <p14:tracePt t="88927" x="6276975" y="4125913"/>
          <p14:tracePt t="88943" x="6286500" y="4133850"/>
          <p14:tracePt t="88959" x="6286500" y="4152900"/>
          <p14:tracePt t="88976" x="6303963" y="4179888"/>
          <p14:tracePt t="88993" x="6323013" y="4197350"/>
          <p14:tracePt t="89010" x="6330950" y="4214813"/>
          <p14:tracePt t="89027" x="6340475" y="4259263"/>
          <p14:tracePt t="89043" x="6367463" y="4303713"/>
          <p14:tracePt t="89059" x="6367463" y="4313238"/>
          <p14:tracePt t="89076" x="6367463" y="4340225"/>
          <p14:tracePt t="89092" x="6367463" y="4367213"/>
          <p14:tracePt t="89109" x="6367463" y="4419600"/>
          <p14:tracePt t="89126" x="6367463" y="4438650"/>
          <p14:tracePt t="89143" x="6367463" y="4465638"/>
          <p14:tracePt t="89159" x="6367463" y="4491038"/>
          <p14:tracePt t="89176" x="6367463" y="4500563"/>
          <p14:tracePt t="89192" x="6367463" y="4518025"/>
          <p14:tracePt t="89209" x="6367463" y="4527550"/>
          <p14:tracePt t="89226" x="6367463" y="4537075"/>
          <p14:tracePt t="89244" x="6367463" y="4554538"/>
          <p14:tracePt t="89387" x="6367463" y="4572000"/>
          <p14:tracePt t="89442" x="6357938" y="4598988"/>
          <p14:tracePt t="89459" x="6348413" y="4608513"/>
          <p14:tracePt t="89475" x="6313488" y="4616450"/>
          <p14:tracePt t="89482" x="6286500" y="4643438"/>
          <p14:tracePt t="89492" x="6251575" y="4652963"/>
          <p14:tracePt t="89509" x="6188075" y="4670425"/>
          <p14:tracePt t="89526" x="6143625" y="4705350"/>
          <p14:tracePt t="89543" x="6108700" y="4724400"/>
          <p14:tracePt t="89559" x="6018213" y="4768850"/>
          <p14:tracePt t="89576" x="5956300" y="4795838"/>
          <p14:tracePt t="89593" x="5884863" y="4840288"/>
          <p14:tracePt t="89609" x="5857875" y="4848225"/>
          <p14:tracePt t="89627" x="5786438" y="4867275"/>
          <p14:tracePt t="89643" x="5751513" y="4867275"/>
          <p14:tracePt t="89659" x="5688013" y="4894263"/>
          <p14:tracePt t="89676" x="5643563" y="4894263"/>
          <p14:tracePt t="89692" x="5589588" y="4894263"/>
          <p14:tracePt t="89709" x="5545138" y="4894263"/>
          <p14:tracePt t="89726" x="5510213" y="4894263"/>
          <p14:tracePt t="89743" x="5446713" y="4894263"/>
          <p14:tracePt t="89759" x="5384800" y="4894263"/>
          <p14:tracePt t="89776" x="5340350" y="4894263"/>
          <p14:tracePt t="89792" x="5330825" y="4894263"/>
          <p14:tracePt t="89809" x="5313363" y="4894263"/>
          <p14:tracePt t="89826" x="5295900" y="4894263"/>
          <p14:tracePt t="89867" x="5286375" y="4894263"/>
          <p14:tracePt t="90010" x="5286375" y="4884738"/>
          <p14:tracePt t="91322" x="5276850" y="4875213"/>
          <p14:tracePt t="91338" x="5232400" y="4848225"/>
          <p14:tracePt t="91346" x="5170488" y="4803775"/>
          <p14:tracePt t="91359" x="5081588" y="4732338"/>
          <p14:tracePt t="91376" x="4840288" y="4589463"/>
          <p14:tracePt t="91393" x="4491038" y="4411663"/>
          <p14:tracePt t="91409" x="4187825" y="4259263"/>
          <p14:tracePt t="91426" x="3670300" y="4044950"/>
          <p14:tracePt t="91443" x="3394075" y="3919538"/>
          <p14:tracePt t="91459" x="3259138" y="3867150"/>
          <p14:tracePt t="91476" x="3241675" y="3848100"/>
          <p14:tracePt t="91594" x="3224213" y="3830638"/>
          <p14:tracePt t="91602" x="3214688" y="3822700"/>
          <p14:tracePt t="91610" x="3205163" y="3822700"/>
          <p14:tracePt t="91626" x="3187700" y="3822700"/>
          <p14:tracePt t="91659" x="3179763" y="3822700"/>
          <p14:tracePt t="91722" x="3160713" y="3822700"/>
          <p14:tracePt t="91770" x="3170238" y="3840163"/>
          <p14:tracePt t="91778" x="3179763" y="3848100"/>
          <p14:tracePt t="91794" x="3187700" y="3857625"/>
          <p14:tracePt t="91802" x="3205163" y="3857625"/>
          <p14:tracePt t="91818" x="3214688" y="3857625"/>
          <p14:tracePt t="91827" x="3232150" y="3867150"/>
          <p14:tracePt t="91843" x="3241675" y="3867150"/>
          <p14:tracePt t="91860" x="3259138" y="3867150"/>
          <p14:tracePt t="91876" x="3303588" y="3894138"/>
          <p14:tracePt t="91892" x="3367088" y="3894138"/>
          <p14:tracePt t="91909" x="3509963" y="3902075"/>
          <p14:tracePt t="91926" x="3848100" y="3919538"/>
          <p14:tracePt t="91942" x="4197350" y="3919538"/>
          <p14:tracePt t="91960" x="4625975" y="3919538"/>
          <p14:tracePt t="91976" x="5072063" y="3919538"/>
          <p14:tracePt t="91992" x="5483225" y="3919538"/>
          <p14:tracePt t="92009" x="5813425" y="3919538"/>
          <p14:tracePt t="92026" x="6037263" y="3919538"/>
          <p14:tracePt t="92043" x="6062663" y="3919538"/>
          <p14:tracePt t="92299" x="6054725" y="3938588"/>
          <p14:tracePt t="92322" x="6045200" y="3938588"/>
          <p14:tracePt t="92346" x="6027738" y="3946525"/>
          <p14:tracePt t="92418" x="6000750" y="3973513"/>
          <p14:tracePt t="92434" x="5991225" y="3983038"/>
          <p14:tracePt t="92443" x="5983288" y="3983038"/>
          <p14:tracePt t="92450" x="5946775" y="3990975"/>
          <p14:tracePt t="92460" x="5884863" y="4037013"/>
          <p14:tracePt t="92476" x="5732463" y="4062413"/>
          <p14:tracePt t="92492" x="5483225" y="4133850"/>
          <p14:tracePt t="92509" x="5170488" y="4197350"/>
          <p14:tracePt t="92526" x="4830763" y="4232275"/>
          <p14:tracePt t="92543" x="4465638" y="4286250"/>
          <p14:tracePt t="92559" x="4133850" y="4322763"/>
          <p14:tracePt t="92576" x="3929063" y="4340225"/>
          <p14:tracePt t="92592" x="3732213" y="4394200"/>
          <p14:tracePt t="92609" x="3616325" y="4394200"/>
          <p14:tracePt t="92626" x="3571875" y="4394200"/>
          <p14:tracePt t="92643" x="3544888" y="4384675"/>
          <p14:tracePt t="92659" x="3509963" y="4357688"/>
          <p14:tracePt t="92676" x="3446463" y="4322763"/>
          <p14:tracePt t="92692" x="3429000" y="4313238"/>
          <p14:tracePt t="92709" x="3419475" y="4303713"/>
          <p14:tracePt t="92726" x="3384550" y="4268788"/>
          <p14:tracePt t="92742" x="3357563" y="4259263"/>
          <p14:tracePt t="92759" x="3295650" y="4224338"/>
          <p14:tracePt t="92776" x="3276600" y="4205288"/>
          <p14:tracePt t="92810" x="3251200" y="4187825"/>
          <p14:tracePt t="92826" x="3232150" y="4170363"/>
          <p14:tracePt t="92842" x="3214688" y="4160838"/>
          <p14:tracePt t="92859" x="3197225" y="4133850"/>
          <p14:tracePt t="92875" x="3187700" y="4125913"/>
          <p14:tracePt t="92909" x="3187700" y="4108450"/>
          <p14:tracePt t="92926" x="3179763" y="4098925"/>
          <p14:tracePt t="92942" x="3170238" y="4089400"/>
          <p14:tracePt t="92986" x="3170238" y="4081463"/>
          <p14:tracePt t="93010" x="3160713" y="4062413"/>
          <p14:tracePt t="93034" x="3143250" y="4062413"/>
          <p14:tracePt t="93043" x="3133725" y="4062413"/>
          <p14:tracePt t="93050" x="3125788" y="4054475"/>
          <p14:tracePt t="93075" x="3108325" y="4054475"/>
          <p14:tracePt t="93138" x="3098800" y="4054475"/>
          <p14:tracePt t="93323" x="3081338" y="4054475"/>
          <p14:tracePt t="93331" x="3081338" y="4071938"/>
          <p14:tracePt t="93342" x="3098800" y="4089400"/>
          <p14:tracePt t="93359" x="3098800" y="4125913"/>
          <p14:tracePt t="93376" x="3098800" y="4152900"/>
          <p14:tracePt t="93392" x="3098800" y="4179888"/>
          <p14:tracePt t="93394" x="3098800" y="4187825"/>
          <p14:tracePt t="93411" x="3108325" y="4224338"/>
          <p14:tracePt t="93427" x="3152775" y="4251325"/>
          <p14:tracePt t="93444" x="3152775" y="4268788"/>
          <p14:tracePt t="93459" x="3160713" y="4303713"/>
          <p14:tracePt t="93476" x="3170238" y="4340225"/>
          <p14:tracePt t="93492" x="3197225" y="4367213"/>
          <p14:tracePt t="93509" x="3224213" y="4402138"/>
          <p14:tracePt t="93526" x="3241675" y="4438650"/>
          <p14:tracePt t="93543" x="3276600" y="4473575"/>
          <p14:tracePt t="93559" x="3313113" y="4510088"/>
          <p14:tracePt t="93576" x="3330575" y="4527550"/>
          <p14:tracePt t="93592" x="3384550" y="4572000"/>
          <p14:tracePt t="93609" x="3402013" y="4598988"/>
          <p14:tracePt t="93626" x="3446463" y="4633913"/>
          <p14:tracePt t="93643" x="3490913" y="4652963"/>
          <p14:tracePt t="93659" x="3536950" y="4679950"/>
          <p14:tracePt t="93676" x="3562350" y="4687888"/>
          <p14:tracePt t="93746" x="3589338" y="4705350"/>
          <p14:tracePt t="93770" x="3598863" y="4714875"/>
          <p14:tracePt t="93778" x="3616325" y="4714875"/>
          <p14:tracePt t="93786" x="3625850" y="4724400"/>
          <p14:tracePt t="93794" x="3643313" y="4732338"/>
          <p14:tracePt t="93809" x="3660775" y="4741863"/>
          <p14:tracePt t="93827" x="3670300" y="4741863"/>
          <p14:tracePt t="93843" x="3679825" y="4751388"/>
          <p14:tracePt t="96402" x="3705225" y="4751388"/>
          <p14:tracePt t="96450" x="3714750" y="4751388"/>
          <p14:tracePt t="96459" x="3724275" y="4751388"/>
          <p14:tracePt t="96466" x="3732213" y="4759325"/>
          <p14:tracePt t="96476" x="3741738" y="4776788"/>
          <p14:tracePt t="96492" x="3768725" y="4795838"/>
          <p14:tracePt t="96509" x="3776663" y="4803775"/>
          <p14:tracePt t="96526" x="3813175" y="4803775"/>
          <p14:tracePt t="96542" x="3840163" y="4803775"/>
          <p14:tracePt t="96559" x="3875088" y="4803775"/>
          <p14:tracePt t="96576" x="3894138" y="4803775"/>
          <p14:tracePt t="96593" x="3956050" y="4786313"/>
          <p14:tracePt t="96609" x="4017963" y="4759325"/>
          <p14:tracePt t="96626" x="4187825" y="4705350"/>
          <p14:tracePt t="96643" x="4394200" y="4670425"/>
          <p14:tracePt t="96659" x="4652963" y="4670425"/>
          <p14:tracePt t="96675" x="4919663" y="4670425"/>
          <p14:tracePt t="96692" x="5160963" y="4633913"/>
          <p14:tracePt t="96709" x="5357813" y="4616450"/>
          <p14:tracePt t="96725" x="5500688" y="4554538"/>
          <p14:tracePt t="96742" x="5616575" y="4510088"/>
          <p14:tracePt t="96759" x="5661025" y="4473575"/>
          <p14:tracePt t="96776" x="5715000" y="4438650"/>
          <p14:tracePt t="96792" x="5751513" y="4402138"/>
          <p14:tracePt t="96809" x="5759450" y="4375150"/>
          <p14:tracePt t="96826" x="5776913" y="4340225"/>
          <p14:tracePt t="96843" x="5786438" y="4340225"/>
          <p14:tracePt t="96859" x="5813425" y="4313238"/>
          <p14:tracePt t="96876" x="5875338" y="4313238"/>
          <p14:tracePt t="96892" x="5929313" y="4303713"/>
          <p14:tracePt t="96909" x="5991225" y="4295775"/>
          <p14:tracePt t="96926" x="6045200" y="4276725"/>
          <p14:tracePt t="96942" x="6072188" y="4276725"/>
          <p14:tracePt t="96959" x="6081713" y="4268788"/>
          <p14:tracePt t="96992" x="6099175" y="4224338"/>
          <p14:tracePt t="97009" x="6099175" y="4214813"/>
          <p14:tracePt t="97026" x="6099175" y="4160838"/>
          <p14:tracePt t="97043" x="6116638" y="4133850"/>
          <p14:tracePt t="97059" x="6116638" y="4108450"/>
          <p14:tracePt t="97076" x="6116638" y="4081463"/>
          <p14:tracePt t="97092" x="6116638" y="4054475"/>
          <p14:tracePt t="97109" x="6116638" y="4017963"/>
          <p14:tracePt t="97126" x="6126163" y="3983038"/>
          <p14:tracePt t="97142" x="6134100" y="3956050"/>
          <p14:tracePt t="97159" x="6134100" y="3946525"/>
          <p14:tracePt t="97290" x="6134100" y="3938588"/>
          <p14:tracePt t="97306" x="6126163" y="3938588"/>
          <p14:tracePt t="97322" x="6099175" y="3938588"/>
          <p14:tracePt t="97338" x="6089650" y="3946525"/>
          <p14:tracePt t="97362" x="6081713" y="3965575"/>
          <p14:tracePt t="97370" x="6072188" y="3990975"/>
          <p14:tracePt t="97378" x="6062663" y="4000500"/>
          <p14:tracePt t="97394" x="6045200" y="4027488"/>
          <p14:tracePt t="97409" x="6037263" y="4037013"/>
          <p14:tracePt t="97427" x="5991225" y="4089400"/>
          <p14:tracePt t="97443" x="5983288" y="4116388"/>
          <p14:tracePt t="97459" x="5946775" y="4170363"/>
          <p14:tracePt t="97476" x="5902325" y="4224338"/>
          <p14:tracePt t="97492" x="5848350" y="4303713"/>
          <p14:tracePt t="97509" x="5786438" y="4367213"/>
          <p14:tracePt t="97526" x="5751513" y="4419600"/>
          <p14:tracePt t="97542" x="5653088" y="4500563"/>
          <p14:tracePt t="97559" x="5608638" y="4545013"/>
          <p14:tracePt t="97576" x="5545138" y="4598988"/>
          <p14:tracePt t="97592" x="5491163" y="4652963"/>
          <p14:tracePt t="97609" x="5456238" y="4697413"/>
          <p14:tracePt t="97626" x="5375275" y="4751388"/>
          <p14:tracePt t="97643" x="5330825" y="4759325"/>
          <p14:tracePt t="97659" x="5303838" y="4759325"/>
          <p14:tracePt t="97676" x="5276850" y="4759325"/>
          <p14:tracePt t="97692" x="5232400" y="4786313"/>
          <p14:tracePt t="97709" x="5197475" y="4803775"/>
          <p14:tracePt t="98115" x="5187950" y="4813300"/>
          <p14:tracePt t="98250" x="5180013" y="4822825"/>
          <p14:tracePt t="98578" x="5187950" y="4830763"/>
          <p14:tracePt t="104042" x="5187950" y="4840288"/>
          <p14:tracePt t="104466" x="5187950" y="4848225"/>
          <p14:tracePt t="104482" x="5180013" y="4848225"/>
          <p14:tracePt t="104498" x="5126038" y="4848225"/>
          <p14:tracePt t="104506" x="5072063" y="4848225"/>
          <p14:tracePt t="104514" x="5037138" y="4848225"/>
          <p14:tracePt t="104525" x="5000625" y="4848225"/>
          <p14:tracePt t="104542" x="4840288" y="4768850"/>
          <p14:tracePt t="104558" x="4759325" y="4643438"/>
          <p14:tracePt t="104575" x="4732338" y="4608513"/>
          <p14:tracePt t="104835" x="4724400" y="4608513"/>
          <p14:tracePt t="104850" x="4714875" y="4608513"/>
          <p14:tracePt t="104859" x="4697413" y="4608513"/>
          <p14:tracePt t="104866" x="4670425" y="4608513"/>
          <p14:tracePt t="104876" x="4660900" y="4608513"/>
          <p14:tracePt t="104892" x="4652963" y="4616450"/>
          <p14:tracePt t="104962" x="4643438" y="4616450"/>
          <p14:tracePt t="105002" x="4616450" y="4625975"/>
          <p14:tracePt t="105018" x="4608513" y="4625975"/>
          <p14:tracePt t="105082" x="4598988" y="4625975"/>
          <p14:tracePt t="105091" x="4589463" y="4625975"/>
          <p14:tracePt t="105106" x="4562475" y="4625975"/>
          <p14:tracePt t="105114" x="4554538" y="4625975"/>
          <p14:tracePt t="105125" x="4545013" y="4625975"/>
          <p14:tracePt t="105154" x="4537075" y="4625975"/>
          <p14:tracePt t="105162" x="4527550" y="4643438"/>
          <p14:tracePt t="105194" x="4527550" y="4652963"/>
          <p14:tracePt t="105218" x="4518025" y="4660900"/>
          <p14:tracePt t="105234" x="4510088" y="4670425"/>
          <p14:tracePt t="105266" x="4491038" y="4679950"/>
          <p14:tracePt t="105290" x="4483100" y="4687888"/>
          <p14:tracePt t="105298" x="4483100" y="4697413"/>
          <p14:tracePt t="105386" x="4483100" y="4714875"/>
          <p14:tracePt t="105402" x="4483100" y="4724400"/>
          <p14:tracePt t="105538" x="4483100" y="4732338"/>
          <p14:tracePt t="105554" x="4500563" y="4732338"/>
          <p14:tracePt t="105570" x="4510088" y="4732338"/>
          <p14:tracePt t="105578" x="4518025" y="4732338"/>
          <p14:tracePt t="105594" x="4537075" y="4732338"/>
          <p14:tracePt t="105610" x="4545013" y="4732338"/>
          <p14:tracePt t="105787" x="4537075" y="4732338"/>
          <p14:tracePt t="105795" x="4518025" y="4732338"/>
          <p14:tracePt t="105803" x="4510088" y="4732338"/>
          <p14:tracePt t="105810" x="4491038" y="4732338"/>
          <p14:tracePt t="105827" x="4483100" y="4732338"/>
          <p14:tracePt t="105842" x="4456113" y="4741863"/>
          <p14:tracePt t="105995" x="4465638" y="4741863"/>
          <p14:tracePt t="106274" x="4465638" y="4751388"/>
          <p14:tracePt t="106314" x="4473575" y="4759325"/>
          <p14:tracePt t="106338" x="4483100" y="4768850"/>
          <p14:tracePt t="106370" x="4510088" y="4768850"/>
          <p14:tracePt t="106466" x="4510088" y="4759325"/>
          <p14:tracePt t="106482" x="4491038" y="4759325"/>
          <p14:tracePt t="106498" x="4483100" y="4759325"/>
          <p14:tracePt t="106899" x="4473575" y="4751388"/>
          <p14:tracePt t="106915" x="4473575" y="4724400"/>
          <p14:tracePt t="106923" x="4473575" y="4714875"/>
          <p14:tracePt t="106978" x="4473575" y="4705350"/>
          <p14:tracePt t="107042" x="4465638" y="4714875"/>
          <p14:tracePt t="107050" x="4456113" y="4732338"/>
          <p14:tracePt t="107066" x="4446588" y="4741863"/>
          <p14:tracePt t="107251" x="4446588" y="4751388"/>
          <p14:tracePt t="107266" x="4446588" y="4759325"/>
          <p14:tracePt t="107322" x="4446588" y="4768850"/>
          <p14:tracePt t="107371" x="4456113" y="4776788"/>
          <p14:tracePt t="107626" x="4465638" y="4776788"/>
          <p14:tracePt t="107650" x="4500563" y="4776788"/>
          <p14:tracePt t="107714" x="4500563" y="4768850"/>
          <p14:tracePt t="107754" x="4473575" y="4768850"/>
          <p14:tracePt t="107875" x="4510088" y="4768850"/>
          <p14:tracePt t="107891" x="4518025" y="4768850"/>
          <p14:tracePt t="107899" x="4527550" y="4768850"/>
          <p14:tracePt t="107962" x="4527550" y="4759325"/>
          <p14:tracePt t="107970" x="4518025" y="4759325"/>
          <p14:tracePt t="107986" x="4510088" y="4759325"/>
          <p14:tracePt t="107994" x="4491038" y="4759325"/>
          <p14:tracePt t="109355" x="4491038" y="4768850"/>
          <p14:tracePt t="109379" x="4483100" y="4795838"/>
          <p14:tracePt t="109402" x="4483100" y="4803775"/>
          <p14:tracePt t="109426" x="4465638" y="4822825"/>
          <p14:tracePt t="109442" x="4456113" y="4830763"/>
          <p14:tracePt t="109450" x="4456113" y="4857750"/>
          <p14:tracePt t="109466" x="4438650" y="4867275"/>
          <p14:tracePt t="109522" x="4438650" y="4875213"/>
          <p14:tracePt t="109531" x="4438650" y="4884738"/>
          <p14:tracePt t="109546" x="4438650" y="4894263"/>
          <p14:tracePt t="109558" x="4438650" y="4902200"/>
          <p14:tracePt t="109575" x="4438650" y="4919663"/>
          <p14:tracePt t="109591" x="4429125" y="4938713"/>
          <p14:tracePt t="109626" x="4429125" y="4965700"/>
          <p14:tracePt t="109642" x="4429125" y="4973638"/>
          <p14:tracePt t="109650" x="4429125" y="4983163"/>
          <p14:tracePt t="109659" x="4429125" y="4991100"/>
          <p14:tracePt t="109675" x="4429125" y="5010150"/>
          <p14:tracePt t="109692" x="4429125" y="5037138"/>
          <p14:tracePt t="109708" x="4411663" y="5062538"/>
          <p14:tracePt t="109725" x="4394200" y="5089525"/>
          <p14:tracePt t="109770" x="4394200" y="5099050"/>
          <p14:tracePt t="109786" x="4394200" y="5116513"/>
          <p14:tracePt t="109810" x="4394200" y="5133975"/>
          <p14:tracePt t="109826" x="4394200" y="5143500"/>
          <p14:tracePt t="109850" x="4394200" y="5153025"/>
          <p14:tracePt t="109874" x="4394200" y="5170488"/>
          <p14:tracePt t="109898" x="4394200" y="5180013"/>
          <p14:tracePt t="109914" x="4394200" y="5197475"/>
          <p14:tracePt t="109930" x="4394200" y="5205413"/>
          <p14:tracePt t="109946" x="4394200" y="5224463"/>
          <p14:tracePt t="109962" x="4394200" y="5232400"/>
          <p14:tracePt t="109978" x="4394200" y="5241925"/>
          <p14:tracePt t="109994" x="4394200" y="5251450"/>
          <p14:tracePt t="110010" x="4394200" y="5276850"/>
          <p14:tracePt t="110026" x="4394200" y="5286375"/>
          <p14:tracePt t="110042" x="4394200" y="5295900"/>
          <p14:tracePt t="110050" x="4394200" y="5303838"/>
          <p14:tracePt t="110066" x="4394200" y="5330825"/>
          <p14:tracePt t="110082" x="4394200" y="5340350"/>
          <p14:tracePt t="110092" x="4394200" y="5348288"/>
          <p14:tracePt t="110108" x="4394200" y="5357813"/>
          <p14:tracePt t="110125" x="4394200" y="5384800"/>
          <p14:tracePt t="110142" x="4394200" y="5394325"/>
          <p14:tracePt t="110159" x="4394200" y="5402263"/>
          <p14:tracePt t="110175" x="4394200" y="5411788"/>
          <p14:tracePt t="110192" x="4394200" y="5429250"/>
          <p14:tracePt t="110208" x="4394200" y="5456238"/>
          <p14:tracePt t="110242" x="4394200" y="5483225"/>
          <p14:tracePt t="110259" x="4394200" y="5491163"/>
          <p14:tracePt t="110292" x="4394200" y="5510213"/>
          <p14:tracePt t="110308" x="4394200" y="5518150"/>
          <p14:tracePt t="110325" x="4384675" y="5537200"/>
          <p14:tracePt t="110341" x="4384675" y="5545138"/>
          <p14:tracePt t="110358" x="4384675" y="5554663"/>
          <p14:tracePt t="110375" x="4384675" y="5589588"/>
          <p14:tracePt t="110392" x="4384675" y="5599113"/>
          <p14:tracePt t="110408" x="4375150" y="5608638"/>
          <p14:tracePt t="110443" x="4375150" y="5616575"/>
          <p14:tracePt t="110460" x="4375150" y="5643563"/>
          <p14:tracePt t="110476" x="4375150" y="5653088"/>
          <p14:tracePt t="110491" x="4375150" y="5670550"/>
          <p14:tracePt t="110508" x="4357688" y="5697538"/>
          <p14:tracePt t="110525" x="4357688" y="5715000"/>
          <p14:tracePt t="110541" x="4340225" y="5741988"/>
          <p14:tracePt t="110558" x="4330700" y="5768975"/>
          <p14:tracePt t="110575" x="4330700" y="5776913"/>
          <p14:tracePt t="110592" x="4330700" y="5795963"/>
          <p14:tracePt t="110625" x="4330700" y="5803900"/>
          <p14:tracePt t="110641" x="4330700" y="5822950"/>
          <p14:tracePt t="110659" x="4330700" y="5830888"/>
          <p14:tracePt t="110676" x="4330700" y="5840413"/>
          <p14:tracePt t="110692" x="4330700" y="5857875"/>
          <p14:tracePt t="110709" x="4330700" y="5867400"/>
          <p14:tracePt t="110742" x="4330700" y="5875338"/>
          <p14:tracePt t="111530" x="4330700" y="5867400"/>
          <p14:tracePt t="111538" x="4330700" y="5857875"/>
          <p14:tracePt t="111546" x="4330700" y="5848350"/>
          <p14:tracePt t="111558" x="4330700" y="5822950"/>
          <p14:tracePt t="111575" x="4322763" y="5759450"/>
          <p14:tracePt t="111592" x="4268788" y="5697538"/>
          <p14:tracePt t="111608" x="4232275" y="5653088"/>
          <p14:tracePt t="111625" x="4197350" y="5599113"/>
          <p14:tracePt t="111642" x="4133850" y="5527675"/>
          <p14:tracePt t="111659" x="4071938" y="5473700"/>
          <p14:tracePt t="111675" x="3990975" y="5411788"/>
          <p14:tracePt t="111691" x="3867150" y="5322888"/>
          <p14:tracePt t="111708" x="3732213" y="5187950"/>
          <p14:tracePt t="111725" x="3643313" y="5062538"/>
          <p14:tracePt t="111741" x="3544888" y="4938713"/>
          <p14:tracePt t="111758" x="3455988" y="4813300"/>
          <p14:tracePt t="111775" x="3340100" y="4687888"/>
          <p14:tracePt t="111792" x="3197225" y="4572000"/>
          <p14:tracePt t="111808" x="3071813" y="4500563"/>
          <p14:tracePt t="111825" x="2955925" y="4429125"/>
          <p14:tracePt t="111842" x="2857500" y="4384675"/>
          <p14:tracePt t="111859" x="2741613" y="4340225"/>
          <p14:tracePt t="111875" x="2705100" y="4330700"/>
          <p14:tracePt t="111892" x="2697163" y="4330700"/>
          <p14:tracePt t="111930" x="2687638" y="4330700"/>
          <p14:tracePt t="111946" x="2679700" y="4330700"/>
          <p14:tracePt t="111958" x="2652713" y="4330700"/>
          <p14:tracePt t="111975" x="2633663" y="4330700"/>
          <p14:tracePt t="111992" x="2625725" y="4330700"/>
          <p14:tracePt t="112008" x="2581275" y="4322763"/>
          <p14:tracePt t="112041" x="2581275" y="4303713"/>
          <p14:tracePt t="112058" x="2581275" y="4295775"/>
          <p14:tracePt t="112075" x="2581275" y="4286250"/>
          <p14:tracePt t="112092" x="2581275" y="4276725"/>
          <p14:tracePt t="112108" x="2581275" y="4241800"/>
          <p14:tracePt t="112125" x="2589213" y="4232275"/>
          <p14:tracePt t="112142" x="2608263" y="4214813"/>
          <p14:tracePt t="112158" x="2670175" y="4179888"/>
          <p14:tracePt t="112175" x="2687638" y="4170363"/>
          <p14:tracePt t="112192" x="2732088" y="4152900"/>
          <p14:tracePt t="112208" x="2776538" y="4125913"/>
          <p14:tracePt t="112225" x="2822575" y="4116388"/>
          <p14:tracePt t="112242" x="2901950" y="4098925"/>
          <p14:tracePt t="112259" x="2928938" y="4098925"/>
          <p14:tracePt t="112275" x="2946400" y="4098925"/>
          <p14:tracePt t="112291" x="3000375" y="4108450"/>
          <p14:tracePt t="112308" x="3044825" y="4133850"/>
          <p14:tracePt t="112325" x="3125788" y="4160838"/>
          <p14:tracePt t="112341" x="3205163" y="4197350"/>
          <p14:tracePt t="112358" x="3357563" y="4259263"/>
          <p14:tracePt t="112375" x="3419475" y="4276725"/>
          <p14:tracePt t="112391" x="3465513" y="4286250"/>
          <p14:tracePt t="112408" x="3482975" y="4295775"/>
          <p14:tracePt t="112425" x="3509963" y="4303713"/>
          <p14:tracePt t="112441" x="3517900" y="4313238"/>
          <p14:tracePt t="112458" x="3527425" y="4322763"/>
          <p14:tracePt t="112476" x="3554413" y="4375150"/>
          <p14:tracePt t="112491" x="3571875" y="4394200"/>
          <p14:tracePt t="112508" x="3589338" y="4429125"/>
          <p14:tracePt t="112525" x="3598863" y="4473575"/>
          <p14:tracePt t="112541" x="3616325" y="4491038"/>
          <p14:tracePt t="112558" x="3643313" y="4518025"/>
          <p14:tracePt t="112575" x="3643313" y="4545013"/>
          <p14:tracePt t="112592" x="3670300" y="4572000"/>
          <p14:tracePt t="112608" x="3679825" y="4589463"/>
          <p14:tracePt t="112625" x="3697288" y="4608513"/>
          <p14:tracePt t="112641" x="3732213" y="4660900"/>
          <p14:tracePt t="112659" x="3776663" y="4714875"/>
          <p14:tracePt t="112675" x="3813175" y="4741863"/>
          <p14:tracePt t="112691" x="3857625" y="4776788"/>
          <p14:tracePt t="112708" x="3919538" y="4795838"/>
          <p14:tracePt t="112725" x="3973513" y="4822825"/>
          <p14:tracePt t="112741" x="4044950" y="4848225"/>
          <p14:tracePt t="112758" x="4125913" y="4867275"/>
          <p14:tracePt t="112775" x="4259263" y="4911725"/>
          <p14:tracePt t="112791" x="4367213" y="4919663"/>
          <p14:tracePt t="112808" x="4473575" y="4919663"/>
          <p14:tracePt t="112825" x="4581525" y="4938713"/>
          <p14:tracePt t="112842" x="4679950" y="4938713"/>
          <p14:tracePt t="112859" x="4776788" y="4965700"/>
          <p14:tracePt t="112875" x="4795838" y="4965700"/>
          <p14:tracePt t="112892" x="4857750" y="4965700"/>
          <p14:tracePt t="112908" x="4902200" y="4965700"/>
          <p14:tracePt t="112925" x="4929188" y="4965700"/>
          <p14:tracePt t="112941" x="4956175" y="4965700"/>
          <p14:tracePt t="112958" x="4983163" y="4965700"/>
          <p14:tracePt t="112978" x="5018088" y="4956175"/>
          <p14:tracePt t="112994" x="5045075" y="4946650"/>
          <p14:tracePt t="113008" x="5072063" y="4938713"/>
          <p14:tracePt t="113025" x="5099050" y="4911725"/>
          <p14:tracePt t="113042" x="5126038" y="4875213"/>
          <p14:tracePt t="113059" x="5143500" y="4857750"/>
          <p14:tracePt t="113075" x="5160963" y="4840288"/>
          <p14:tracePt t="113092" x="5180013" y="4795838"/>
          <p14:tracePt t="113108" x="5205413" y="4741863"/>
          <p14:tracePt t="113125" x="5241925" y="4705350"/>
          <p14:tracePt t="113141" x="5268913" y="4679950"/>
          <p14:tracePt t="113158" x="5295900" y="4660900"/>
          <p14:tracePt t="113175" x="5313363" y="4633913"/>
          <p14:tracePt t="113191" x="5348288" y="4598988"/>
          <p14:tracePt t="113208" x="5402263" y="4554538"/>
          <p14:tracePt t="113225" x="5411788" y="4537075"/>
          <p14:tracePt t="113241" x="5429250" y="4491038"/>
          <p14:tracePt t="113258" x="5438775" y="4483100"/>
          <p14:tracePt t="113275" x="5483225" y="4446588"/>
          <p14:tracePt t="113292" x="5518150" y="4429125"/>
          <p14:tracePt t="113309" x="5572125" y="4402138"/>
          <p14:tracePt t="113325" x="5616575" y="4375150"/>
          <p14:tracePt t="113341" x="5680075" y="4340225"/>
          <p14:tracePt t="113358" x="5759450" y="4313238"/>
          <p14:tracePt t="113375" x="5857875" y="4268788"/>
          <p14:tracePt t="113391" x="5919788" y="4251325"/>
          <p14:tracePt t="113408" x="5946775" y="4251325"/>
          <p14:tracePt t="113425" x="5965825" y="4251325"/>
          <p14:tracePt t="113442" x="5973763" y="4251325"/>
          <p14:tracePt t="113459" x="6000750" y="4251325"/>
          <p14:tracePt t="113482" x="6010275" y="4251325"/>
          <p14:tracePt t="113492" x="6027738" y="4251325"/>
          <p14:tracePt t="113508" x="6045200" y="4251325"/>
          <p14:tracePt t="113525" x="6054725" y="4251325"/>
          <p14:tracePt t="113542" x="6089650" y="4276725"/>
          <p14:tracePt t="113558" x="6099175" y="4276725"/>
          <p14:tracePt t="113575" x="6108700" y="4286250"/>
          <p14:tracePt t="113591" x="6116638" y="4295775"/>
          <p14:tracePt t="113634" x="6126163" y="4303713"/>
          <p14:tracePt t="113946" x="6143625" y="4313238"/>
          <p14:tracePt t="114018" x="6153150" y="4313238"/>
          <p14:tracePt t="114107" x="6161088" y="4313238"/>
          <p14:tracePt t="114634" x="6161088" y="4322763"/>
          <p14:tracePt t="114642" x="6153150" y="4322763"/>
          <p14:tracePt t="114650" x="6116638" y="4340225"/>
          <p14:tracePt t="114659" x="6072188" y="4375150"/>
          <p14:tracePt t="114675" x="6010275" y="4402138"/>
          <p14:tracePt t="114692" x="5911850" y="4456113"/>
          <p14:tracePt t="114708" x="5830888" y="4483100"/>
          <p14:tracePt t="114725" x="5697538" y="4545013"/>
          <p14:tracePt t="114741" x="5599113" y="4562475"/>
          <p14:tracePt t="114758" x="5411788" y="4608513"/>
          <p14:tracePt t="114775" x="5205413" y="4643438"/>
          <p14:tracePt t="114791" x="5010150" y="4679950"/>
          <p14:tracePt t="114808" x="4813300" y="4697413"/>
          <p14:tracePt t="114825" x="4643438" y="4697413"/>
          <p14:tracePt t="114842" x="4465638" y="4697413"/>
          <p14:tracePt t="114859" x="4303713" y="4697413"/>
          <p14:tracePt t="114875" x="4286250" y="4697413"/>
          <p14:tracePt t="114891" x="4241800" y="4697413"/>
          <p14:tracePt t="114908" x="4214813" y="4697413"/>
          <p14:tracePt t="114925" x="4197350" y="4697413"/>
          <p14:tracePt t="114941" x="4179888" y="4697413"/>
          <p14:tracePt t="114958" x="4143375" y="4697413"/>
          <p14:tracePt t="114975" x="4125913" y="4697413"/>
          <p14:tracePt t="114991" x="4081463" y="4687888"/>
          <p14:tracePt t="115008" x="4062413" y="4679950"/>
          <p14:tracePt t="115041" x="4037013" y="4679950"/>
          <p14:tracePt t="115075" x="4027488" y="4679950"/>
          <p14:tracePt t="115251" x="4037013" y="4697413"/>
          <p14:tracePt t="115267" x="4062413" y="4697413"/>
          <p14:tracePt t="115276" x="4081463" y="4697413"/>
          <p14:tracePt t="115283" x="4089400" y="4697413"/>
          <p14:tracePt t="115298" x="4108450" y="4705350"/>
          <p14:tracePt t="115314" x="4116388" y="4714875"/>
          <p14:tracePt t="115325" x="4125913" y="4714875"/>
          <p14:tracePt t="115341" x="4143375" y="4714875"/>
          <p14:tracePt t="115358" x="4187825" y="4714875"/>
          <p14:tracePt t="115375" x="4251325" y="4741863"/>
          <p14:tracePt t="115391" x="4295775" y="4751388"/>
          <p14:tracePt t="115408" x="4330700" y="4759325"/>
          <p14:tracePt t="115441" x="4340225" y="4759325"/>
          <p14:tracePt t="115514" x="4348163" y="4759325"/>
          <p14:tracePt t="115522" x="4357688" y="4768850"/>
          <p14:tracePt t="115538" x="4367213" y="4776788"/>
          <p14:tracePt t="115554" x="4384675" y="4795838"/>
          <p14:tracePt t="115562" x="4384675" y="4803775"/>
          <p14:tracePt t="115575" x="4384675" y="4813300"/>
          <p14:tracePt t="115591" x="4402138" y="4830763"/>
          <p14:tracePt t="115608" x="4402138" y="4840288"/>
          <p14:tracePt t="115625" x="4411663" y="4848225"/>
          <p14:tracePt t="115682" x="4411663" y="4867275"/>
          <p14:tracePt t="115698" x="4411663" y="4884738"/>
          <p14:tracePt t="115722" x="4411663" y="4894263"/>
          <p14:tracePt t="115746" x="4411663" y="4902200"/>
          <p14:tracePt t="115770" x="4411663" y="4911725"/>
          <p14:tracePt t="115802" x="4411663" y="4946650"/>
          <p14:tracePt t="115810" x="4411663" y="4956175"/>
          <p14:tracePt t="115826" x="4419600" y="4973638"/>
          <p14:tracePt t="115842" x="4419600" y="4991100"/>
          <p14:tracePt t="115858" x="4419600" y="5000625"/>
          <p14:tracePt t="115898" x="4429125" y="5010150"/>
          <p14:tracePt t="115922" x="4429125" y="5018088"/>
          <p14:tracePt t="115938" x="4429125" y="5045075"/>
          <p14:tracePt t="115954" x="4429125" y="5054600"/>
          <p14:tracePt t="115962" x="4429125" y="5062538"/>
          <p14:tracePt t="115978" x="4429125" y="5072063"/>
          <p14:tracePt t="115994" x="4429125" y="5099050"/>
          <p14:tracePt t="116008" x="4429125" y="5108575"/>
          <p14:tracePt t="116025" x="4429125" y="5153025"/>
          <p14:tracePt t="116042" x="4429125" y="5170488"/>
          <p14:tracePt t="116059" x="4429125" y="5214938"/>
          <p14:tracePt t="116075" x="4429125" y="5232400"/>
          <p14:tracePt t="116092" x="4411663" y="5251450"/>
          <p14:tracePt t="116108" x="4402138" y="5276850"/>
          <p14:tracePt t="116125" x="4402138" y="5286375"/>
          <p14:tracePt t="116141" x="4384675" y="5303838"/>
          <p14:tracePt t="116158" x="4384675" y="5313363"/>
          <p14:tracePt t="116174" x="4384675" y="5357813"/>
          <p14:tracePt t="116191" x="4375150" y="5394325"/>
          <p14:tracePt t="116224" x="4375150" y="5429250"/>
          <p14:tracePt t="116258" x="4375150" y="5438775"/>
          <p14:tracePt t="116276" x="4375150" y="5446713"/>
          <p14:tracePt t="116306" x="4375150" y="5465763"/>
          <p14:tracePt t="116330" x="4375150" y="5483225"/>
          <p14:tracePt t="116338" x="4367213" y="5491163"/>
          <p14:tracePt t="116346" x="4357688" y="5500688"/>
          <p14:tracePt t="116386" x="4357688" y="5518150"/>
          <p14:tracePt t="116410" x="4357688" y="5527675"/>
          <p14:tracePt t="116442" x="4357688" y="5537200"/>
          <p14:tracePt t="116450" x="4348163" y="5554663"/>
          <p14:tracePt t="116482" x="4348163" y="5572125"/>
          <p14:tracePt t="116491" x="4348163" y="5581650"/>
          <p14:tracePt t="116506" x="4348163" y="5589588"/>
          <p14:tracePt t="116514" x="4348163" y="5599113"/>
          <p14:tracePt t="116530" x="4348163" y="5626100"/>
          <p14:tracePt t="116546" x="4348163" y="5634038"/>
          <p14:tracePt t="116558" x="4357688" y="5643563"/>
          <p14:tracePt t="116575" x="4357688" y="5653088"/>
          <p14:tracePt t="116591" x="4357688" y="5688013"/>
          <p14:tracePt t="116608" x="4357688" y="5732463"/>
          <p14:tracePt t="116625" x="4357688" y="5751513"/>
          <p14:tracePt t="116642" x="4357688" y="5786438"/>
          <p14:tracePt t="116659" x="4357688" y="5848350"/>
          <p14:tracePt t="116675" x="4357688" y="5867400"/>
          <p14:tracePt t="116692" x="4357688" y="5875338"/>
          <p14:tracePt t="116708" x="4357688" y="5894388"/>
          <p14:tracePt t="116741" x="4357688" y="5902325"/>
          <p14:tracePt t="116762" x="4357688" y="5911850"/>
          <p14:tracePt t="116947" x="4367213" y="5911850"/>
          <p14:tracePt t="116962" x="4367213" y="5894388"/>
          <p14:tracePt t="116978" x="4367213" y="5857875"/>
          <p14:tracePt t="116986" x="4367213" y="5840413"/>
          <p14:tracePt t="116994" x="4367213" y="5822950"/>
          <p14:tracePt t="117008" x="4367213" y="5803900"/>
          <p14:tracePt t="117024" x="4367213" y="5741988"/>
          <p14:tracePt t="117041" x="4367213" y="5697538"/>
          <p14:tracePt t="117059" x="4375150" y="5626100"/>
          <p14:tracePt t="117075" x="4411663" y="5545138"/>
          <p14:tracePt t="117091" x="4411663" y="5510213"/>
          <p14:tracePt t="117108" x="4411663" y="5438775"/>
          <p14:tracePt t="117125" x="4419600" y="5375275"/>
          <p14:tracePt t="117141" x="4419600" y="5295900"/>
          <p14:tracePt t="117158" x="4438650" y="5251450"/>
          <p14:tracePt t="117175" x="4446588" y="5197475"/>
          <p14:tracePt t="117191" x="4446588" y="5187950"/>
          <p14:tracePt t="117208" x="4446588" y="5180013"/>
          <p14:tracePt t="117225" x="4446588" y="5153025"/>
          <p14:tracePt t="117241" x="4446588" y="5126038"/>
          <p14:tracePt t="117258" x="4446588" y="5072063"/>
          <p14:tracePt t="117275" x="4446588" y="5045075"/>
          <p14:tracePt t="117308" x="4446588" y="5018088"/>
          <p14:tracePt t="117539" x="4446588" y="5027613"/>
          <p14:tracePt t="117547" x="4446588" y="5037138"/>
          <p14:tracePt t="117558" x="4446588" y="5045075"/>
          <p14:tracePt t="117575" x="4473575" y="5089525"/>
          <p14:tracePt t="117591" x="4473575" y="5126038"/>
          <p14:tracePt t="117608" x="4473575" y="5153025"/>
          <p14:tracePt t="117625" x="4473575" y="5205413"/>
          <p14:tracePt t="117641" x="4473575" y="5232400"/>
          <p14:tracePt t="117658" x="4473575" y="5286375"/>
          <p14:tracePt t="117675" x="4465638" y="5348288"/>
          <p14:tracePt t="117692" x="4456113" y="5394325"/>
          <p14:tracePt t="117708" x="4456113" y="5438775"/>
          <p14:tracePt t="117725" x="4419600" y="5518150"/>
          <p14:tracePt t="117741" x="4402138" y="5572125"/>
          <p14:tracePt t="117758" x="4394200" y="5616575"/>
          <p14:tracePt t="117775" x="4375150" y="5653088"/>
          <p14:tracePt t="117791" x="4375150" y="5670550"/>
          <p14:tracePt t="117808" x="4367213" y="5715000"/>
          <p14:tracePt t="117825" x="4357688" y="5724525"/>
          <p14:tracePt t="117841" x="4348163" y="5759450"/>
          <p14:tracePt t="117858" x="4348163" y="5786438"/>
          <p14:tracePt t="117875" x="4348163" y="5813425"/>
          <p14:tracePt t="117891" x="4348163" y="5822950"/>
          <p14:tracePt t="117908" x="4340225" y="5840413"/>
          <p14:tracePt t="117941" x="4340225" y="5867400"/>
          <p14:tracePt t="117958" x="4340225" y="5875338"/>
          <p14:tracePt t="117978" x="4340225" y="5884863"/>
          <p14:tracePt t="118147" x="4340225" y="5894388"/>
          <p14:tracePt t="118155" x="4348163" y="5894388"/>
          <p14:tracePt t="118162" x="4348163" y="5884863"/>
          <p14:tracePt t="118174" x="4357688" y="5875338"/>
          <p14:tracePt t="118191" x="4384675" y="5795963"/>
          <p14:tracePt t="118208" x="4384675" y="5741988"/>
          <p14:tracePt t="118225" x="4411663" y="5680075"/>
          <p14:tracePt t="118241" x="4419600" y="5589588"/>
          <p14:tracePt t="118258" x="4438650" y="5473700"/>
          <p14:tracePt t="118275" x="4438650" y="5411788"/>
          <p14:tracePt t="118291" x="4438650" y="5367338"/>
          <p14:tracePt t="118308" x="4438650" y="5330825"/>
          <p14:tracePt t="118325" x="4438650" y="5313363"/>
          <p14:tracePt t="118341" x="4438650" y="5286375"/>
          <p14:tracePt t="118358" x="4438650" y="5251450"/>
          <p14:tracePt t="118374" x="4438650" y="5224463"/>
          <p14:tracePt t="118408" x="4438650" y="5205413"/>
          <p14:tracePt t="118424" x="4438650" y="5197475"/>
          <p14:tracePt t="118595" x="4429125" y="5224463"/>
          <p14:tracePt t="118603" x="4419600" y="5232400"/>
          <p14:tracePt t="118610" x="4419600" y="5251450"/>
          <p14:tracePt t="118625" x="4419600" y="5276850"/>
          <p14:tracePt t="118642" x="4411663" y="5330825"/>
          <p14:tracePt t="118659" x="4411663" y="5375275"/>
          <p14:tracePt t="118675" x="4402138" y="5419725"/>
          <p14:tracePt t="118691" x="4402138" y="5456238"/>
          <p14:tracePt t="118708" x="4402138" y="5500688"/>
          <p14:tracePt t="118724" x="4384675" y="5562600"/>
          <p14:tracePt t="118741" x="4367213" y="5608638"/>
          <p14:tracePt t="118758" x="4367213" y="5626100"/>
          <p14:tracePt t="118774" x="4367213" y="5670550"/>
          <p14:tracePt t="118791" x="4367213" y="5705475"/>
          <p14:tracePt t="118808" x="4348163" y="5724525"/>
          <p14:tracePt t="118825" x="4348163" y="5759450"/>
          <p14:tracePt t="118842" x="4348163" y="5768975"/>
          <p14:tracePt t="118858" x="4348163" y="5786438"/>
          <p14:tracePt t="118875" x="4348163" y="5803900"/>
          <p14:tracePt t="118891" x="4348163" y="5813425"/>
          <p14:tracePt t="118924" x="4348163" y="5830888"/>
          <p14:tracePt t="118946" x="4348163" y="5840413"/>
          <p14:tracePt t="119091" x="4357688" y="5848350"/>
          <p14:tracePt t="119115" x="4367213" y="5848350"/>
          <p14:tracePt t="119130" x="4375150" y="5848350"/>
          <p14:tracePt t="119138" x="4384675" y="5840413"/>
          <p14:tracePt t="119146" x="4411663" y="5813425"/>
          <p14:tracePt t="119162" x="4411663" y="5803900"/>
          <p14:tracePt t="119174" x="4411663" y="5776913"/>
          <p14:tracePt t="119191" x="4429125" y="5732463"/>
          <p14:tracePt t="119208" x="4429125" y="5688013"/>
          <p14:tracePt t="119224" x="4446588" y="5581650"/>
          <p14:tracePt t="119241" x="4446588" y="5491163"/>
          <p14:tracePt t="119258" x="4473575" y="5375275"/>
          <p14:tracePt t="119275" x="4473575" y="5295900"/>
          <p14:tracePt t="119291" x="4473575" y="5251450"/>
          <p14:tracePt t="119308" x="4473575" y="5187950"/>
          <p14:tracePt t="119324" x="4483100" y="5126038"/>
          <p14:tracePt t="119341" x="4491038" y="5062538"/>
          <p14:tracePt t="119358" x="4491038" y="5018088"/>
          <p14:tracePt t="119375" x="4491038" y="4991100"/>
          <p14:tracePt t="119391" x="4491038" y="4973638"/>
          <p14:tracePt t="119498" x="4500563" y="4965700"/>
          <p14:tracePt t="119530" x="4500563" y="4973638"/>
          <p14:tracePt t="119546" x="4500563" y="4991100"/>
          <p14:tracePt t="119554" x="4500563" y="5010150"/>
          <p14:tracePt t="119562" x="4500563" y="5018088"/>
          <p14:tracePt t="119574" x="4500563" y="5027613"/>
          <p14:tracePt t="119591" x="4500563" y="5054600"/>
          <p14:tracePt t="119608" x="4500563" y="5081588"/>
          <p14:tracePt t="119624" x="4500563" y="5108575"/>
          <p14:tracePt t="119641" x="4500563" y="5133975"/>
          <p14:tracePt t="119658" x="4500563" y="5187950"/>
          <p14:tracePt t="119675" x="4500563" y="5241925"/>
          <p14:tracePt t="119691" x="4500563" y="5295900"/>
          <p14:tracePt t="119708" x="4500563" y="5340350"/>
          <p14:tracePt t="119724" x="4500563" y="5384800"/>
          <p14:tracePt t="119741" x="4500563" y="5419725"/>
          <p14:tracePt t="119758" x="4500563" y="5456238"/>
          <p14:tracePt t="119774" x="4500563" y="5473700"/>
          <p14:tracePt t="119791" x="4500563" y="5510213"/>
          <p14:tracePt t="119808" x="4500563" y="5527675"/>
          <p14:tracePt t="119824" x="4500563" y="5572125"/>
          <p14:tracePt t="119841" x="4500563" y="5608638"/>
          <p14:tracePt t="119858" x="4500563" y="5661025"/>
          <p14:tracePt t="119875" x="4473575" y="5697538"/>
          <p14:tracePt t="119891" x="4473575" y="5715000"/>
          <p14:tracePt t="119908" x="4473575" y="5732463"/>
          <p14:tracePt t="119924" x="4465638" y="5751513"/>
          <p14:tracePt t="119941" x="4465638" y="5768975"/>
          <p14:tracePt t="119974" x="4465638" y="5776913"/>
          <p14:tracePt t="119994" x="4465638" y="5786438"/>
          <p14:tracePt t="120026" x="4456113" y="5795963"/>
          <p14:tracePt t="120058" x="4456113" y="5822950"/>
          <p14:tracePt t="120098" x="4446588" y="5830888"/>
          <p14:tracePt t="121290" x="4446588" y="5840413"/>
          <p14:tracePt t="121322" x="4473575" y="5830888"/>
          <p14:tracePt t="121354" x="4483100" y="5786438"/>
          <p14:tracePt t="121362" x="4483100" y="5751513"/>
          <p14:tracePt t="121374" x="4483100" y="5715000"/>
          <p14:tracePt t="121391" x="4483100" y="5680075"/>
          <p14:tracePt t="121658" x="4491038" y="5670550"/>
          <p14:tracePt t="121675" x="4500563" y="5661025"/>
          <p14:tracePt t="121691" x="4518025" y="5643563"/>
          <p14:tracePt t="121698" x="4527550" y="5616575"/>
          <p14:tracePt t="121708" x="4527550" y="5589588"/>
          <p14:tracePt t="121724" x="4527550" y="5510213"/>
          <p14:tracePt t="121741" x="4527550" y="5419725"/>
          <p14:tracePt t="121758" x="4527550" y="5357813"/>
          <p14:tracePt t="121774" x="4527550" y="5340350"/>
          <p14:tracePt t="121791" x="4527550" y="5295900"/>
          <p14:tracePt t="121808" x="4527550" y="5276850"/>
          <p14:tracePt t="121824" x="4527550" y="5251450"/>
          <p14:tracePt t="121841" x="4527550" y="5241925"/>
          <p14:tracePt t="121858" x="4527550" y="5232400"/>
          <p14:tracePt t="121874" x="4527550" y="5224463"/>
          <p14:tracePt t="121892" x="4527550" y="5187950"/>
          <p14:tracePt t="121908" x="4510088" y="5180013"/>
          <p14:tracePt t="121924" x="4465638" y="5160963"/>
          <p14:tracePt t="121941" x="4394200" y="5116513"/>
          <p14:tracePt t="121958" x="4384675" y="5108575"/>
          <p14:tracePt t="121974" x="4367213" y="5099050"/>
          <p14:tracePt t="121994" x="4367213" y="5089525"/>
          <p14:tracePt t="122018" x="4367213" y="5081588"/>
          <p14:tracePt t="122442" x="4367213" y="5089525"/>
          <p14:tracePt t="122514" x="4367213" y="5108575"/>
          <p14:tracePt t="122530" x="4367213" y="5126038"/>
          <p14:tracePt t="122538" x="4367213" y="5133975"/>
          <p14:tracePt t="122562" x="4367213" y="5143500"/>
          <p14:tracePt t="122570" x="4375150" y="5180013"/>
          <p14:tracePt t="122586" x="4384675" y="5187950"/>
          <p14:tracePt t="122594" x="4384675" y="5197475"/>
          <p14:tracePt t="122608" x="4411663" y="5224463"/>
          <p14:tracePt t="122624" x="4411663" y="5232400"/>
          <p14:tracePt t="122641" x="4419600" y="5251450"/>
          <p14:tracePt t="122658" x="4419600" y="5303838"/>
          <p14:tracePt t="122675" x="4429125" y="5348288"/>
          <p14:tracePt t="122691" x="4429125" y="5394325"/>
          <p14:tracePt t="122708" x="4429125" y="5411788"/>
          <p14:tracePt t="122725" x="4429125" y="5456238"/>
          <p14:tracePt t="122741" x="4429125" y="5500688"/>
          <p14:tracePt t="122758" x="4438650" y="5537200"/>
          <p14:tracePt t="122774" x="4438650" y="5581650"/>
          <p14:tracePt t="122791" x="4465638" y="5626100"/>
          <p14:tracePt t="122808" x="4465638" y="5670550"/>
          <p14:tracePt t="122824" x="4483100" y="5724525"/>
          <p14:tracePt t="122841" x="4483100" y="5751513"/>
          <p14:tracePt t="122858" x="4483100" y="5813425"/>
          <p14:tracePt t="122875" x="4483100" y="5857875"/>
          <p14:tracePt t="122891" x="4483100" y="5867400"/>
          <p14:tracePt t="122908" x="4483100" y="5884863"/>
          <p14:tracePt t="122924" x="4483100" y="5894388"/>
          <p14:tracePt t="122970" x="4483100" y="5902325"/>
          <p14:tracePt t="124995" x="4491038" y="5902325"/>
          <p14:tracePt t="125019" x="4491038" y="5894388"/>
          <p14:tracePt t="125034" x="4491038" y="5884863"/>
          <p14:tracePt t="125042" x="4491038" y="5867400"/>
          <p14:tracePt t="125050" x="4491038" y="5840413"/>
          <p14:tracePt t="125059" x="4491038" y="5803900"/>
          <p14:tracePt t="125075" x="4446588" y="5751513"/>
          <p14:tracePt t="125092" x="4411663" y="5751513"/>
          <p14:tracePt t="125411" x="4394200" y="5724525"/>
          <p14:tracePt t="125578" x="4394200" y="5715000"/>
          <p14:tracePt t="125586" x="4402138" y="5688013"/>
          <p14:tracePt t="125594" x="4402138" y="5670550"/>
          <p14:tracePt t="125618" x="4402138" y="5661025"/>
          <p14:tracePt t="125930" x="4402138" y="5626100"/>
          <p14:tracePt t="125938" x="4411663" y="5616575"/>
          <p14:tracePt t="125946" x="4419600" y="5616575"/>
          <p14:tracePt t="125958" x="4456113" y="5599113"/>
          <p14:tracePt t="125974" x="4465638" y="5589588"/>
          <p14:tracePt t="125991" x="4500563" y="5581650"/>
          <p14:tracePt t="126008" x="4527550" y="5545138"/>
          <p14:tracePt t="126041" x="4545013" y="5518150"/>
          <p14:tracePt t="126058" x="4545013" y="5483225"/>
          <p14:tracePt t="126075" x="4572000" y="5438775"/>
          <p14:tracePt t="126108" x="4589463" y="5394325"/>
          <p14:tracePt t="126141" x="4589463" y="5384800"/>
          <p14:tracePt t="126158" x="4589463" y="5375275"/>
          <p14:tracePt t="126174" x="4598988" y="5330825"/>
          <p14:tracePt t="126191" x="4598988" y="5322888"/>
          <p14:tracePt t="126208" x="4598988" y="5286375"/>
          <p14:tracePt t="126224" x="4598988" y="5276850"/>
          <p14:tracePt t="126290" x="4598988" y="5268913"/>
          <p14:tracePt t="126354" x="4598988" y="5241925"/>
          <p14:tracePt t="126378" x="4598988" y="5232400"/>
          <p14:tracePt t="126386" x="4589463" y="5232400"/>
          <p14:tracePt t="126394" x="4581525" y="5232400"/>
          <p14:tracePt t="126407" x="4562475" y="5224463"/>
          <p14:tracePt t="126424" x="4518025" y="5224463"/>
          <p14:tracePt t="126441" x="4510088" y="5224463"/>
          <p14:tracePt t="126458" x="4473575" y="5224463"/>
          <p14:tracePt t="126475" x="4446588" y="5214938"/>
          <p14:tracePt t="126491" x="4419600" y="5205413"/>
          <p14:tracePt t="126524" x="4411663" y="5205413"/>
          <p14:tracePt t="126541" x="4394200" y="5205413"/>
          <p14:tracePt t="126578" x="4375150" y="5205413"/>
          <p14:tracePt t="126586" x="4367213" y="5205413"/>
          <p14:tracePt t="126602" x="4357688" y="5205413"/>
          <p14:tracePt t="126610" x="4348163" y="5205413"/>
          <p14:tracePt t="126624" x="4330700" y="5205413"/>
          <p14:tracePt t="126641" x="4313238" y="5205413"/>
          <p14:tracePt t="126658" x="4303713" y="5205413"/>
          <p14:tracePt t="126698" x="4295775" y="5205413"/>
          <p14:tracePt t="126714" x="4268788" y="5205413"/>
          <p14:tracePt t="126730" x="4259263" y="5205413"/>
          <p14:tracePt t="126754" x="4251325" y="5205413"/>
          <p14:tracePt t="126794" x="4241800" y="5205413"/>
          <p14:tracePt t="126818" x="4232275" y="5214938"/>
          <p14:tracePt t="126834" x="4232275" y="5224463"/>
          <p14:tracePt t="126842" x="4232275" y="5232400"/>
          <p14:tracePt t="126850" x="4232275" y="5268913"/>
          <p14:tracePt t="126859" x="4232275" y="5276850"/>
          <p14:tracePt t="126875" x="4232275" y="5322888"/>
          <p14:tracePt t="126892" x="4232275" y="5357813"/>
          <p14:tracePt t="126908" x="4232275" y="5411788"/>
          <p14:tracePt t="126924" x="4259263" y="5465763"/>
          <p14:tracePt t="126941" x="4286250" y="5510213"/>
          <p14:tracePt t="126957" x="4295775" y="5527675"/>
          <p14:tracePt t="126974" x="4313238" y="5581650"/>
          <p14:tracePt t="126991" x="4330700" y="5626100"/>
          <p14:tracePt t="127007" x="4340225" y="5643563"/>
          <p14:tracePt t="127024" x="4375150" y="5715000"/>
          <p14:tracePt t="127041" x="4384675" y="5741988"/>
          <p14:tracePt t="127057" x="4402138" y="5751513"/>
          <p14:tracePt t="127074" x="4419600" y="5776913"/>
          <p14:tracePt t="127091" x="4456113" y="5813425"/>
          <p14:tracePt t="127108" x="4483100" y="5822950"/>
          <p14:tracePt t="127124" x="4545013" y="5830888"/>
          <p14:tracePt t="127141" x="4608513" y="5830888"/>
          <p14:tracePt t="127157" x="4697413" y="5830888"/>
          <p14:tracePt t="127174" x="4786313" y="5830888"/>
          <p14:tracePt t="127191" x="4867275" y="5830888"/>
          <p14:tracePt t="127208" x="4929188" y="5830888"/>
          <p14:tracePt t="127224" x="4973638" y="5830888"/>
          <p14:tracePt t="127242" x="4983163" y="5830888"/>
          <p14:tracePt t="127257" x="5018088" y="5822950"/>
          <p14:tracePt t="127274" x="5037138" y="5786438"/>
          <p14:tracePt t="127291" x="5054600" y="5759450"/>
          <p14:tracePt t="127308" x="5062538" y="5741988"/>
          <p14:tracePt t="127324" x="5062538" y="5697538"/>
          <p14:tracePt t="127341" x="5062538" y="5670550"/>
          <p14:tracePt t="127357" x="5062538" y="5616575"/>
          <p14:tracePt t="127374" x="5062538" y="5554663"/>
          <p14:tracePt t="127391" x="5045075" y="5491163"/>
          <p14:tracePt t="127408" x="5027613" y="5429250"/>
          <p14:tracePt t="127424" x="5027613" y="5384800"/>
          <p14:tracePt t="127441" x="5010150" y="5340350"/>
          <p14:tracePt t="127458" x="4983163" y="5303838"/>
          <p14:tracePt t="127475" x="4965700" y="5286375"/>
          <p14:tracePt t="127491" x="4956175" y="5251450"/>
          <p14:tracePt t="127507" x="4929188" y="5214938"/>
          <p14:tracePt t="127524" x="4911725" y="5180013"/>
          <p14:tracePt t="127541" x="4867275" y="5153025"/>
          <p14:tracePt t="127557" x="4848225" y="5126038"/>
          <p14:tracePt t="127574" x="4840288" y="5108575"/>
          <p14:tracePt t="127591" x="4813300" y="5072063"/>
          <p14:tracePt t="127607" x="4786313" y="5054600"/>
          <p14:tracePt t="127624" x="4768850" y="5027613"/>
          <p14:tracePt t="127641" x="4751388" y="5027613"/>
          <p14:tracePt t="127658" x="4714875" y="5010150"/>
          <p14:tracePt t="127675" x="4652963" y="4983163"/>
          <p14:tracePt t="127691" x="4625975" y="4973638"/>
          <p14:tracePt t="127708" x="4608513" y="4973638"/>
          <p14:tracePt t="127724" x="4589463" y="4946650"/>
          <p14:tracePt t="127741" x="4554538" y="4946650"/>
          <p14:tracePt t="127757" x="4518025" y="4938713"/>
          <p14:tracePt t="127774" x="4473575" y="4938713"/>
          <p14:tracePt t="127791" x="4465638" y="4938713"/>
          <p14:tracePt t="127808" x="4419600" y="4938713"/>
          <p14:tracePt t="127824" x="4384675" y="4938713"/>
          <p14:tracePt t="127841" x="4375150" y="4938713"/>
          <p14:tracePt t="127857" x="4348163" y="4946650"/>
          <p14:tracePt t="127882" x="4330700" y="4956175"/>
          <p14:tracePt t="127907" x="4322763" y="4965700"/>
          <p14:tracePt t="127922" x="4303713" y="4973638"/>
          <p14:tracePt t="127930" x="4295775" y="5000625"/>
          <p14:tracePt t="127946" x="4295775" y="5018088"/>
          <p14:tracePt t="127957" x="4286250" y="5062538"/>
          <p14:tracePt t="127974" x="4286250" y="5081588"/>
          <p14:tracePt t="127991" x="4286250" y="5126038"/>
          <p14:tracePt t="128008" x="4286250" y="5170488"/>
          <p14:tracePt t="128024" x="4259263" y="5205413"/>
          <p14:tracePt t="128041" x="4259263" y="5224463"/>
          <p14:tracePt t="128058" x="4259263" y="5268913"/>
          <p14:tracePt t="128074" x="4268788" y="5330825"/>
          <p14:tracePt t="128091" x="4268788" y="5357813"/>
          <p14:tracePt t="128107" x="4276725" y="5402263"/>
          <p14:tracePt t="128124" x="4286250" y="5438775"/>
          <p14:tracePt t="128141" x="4286250" y="5473700"/>
          <p14:tracePt t="128157" x="4322763" y="5518150"/>
          <p14:tracePt t="128174" x="4340225" y="5545138"/>
          <p14:tracePt t="128191" x="4357688" y="5589588"/>
          <p14:tracePt t="128207" x="4394200" y="5626100"/>
          <p14:tracePt t="128224" x="4446588" y="5670550"/>
          <p14:tracePt t="128241" x="4473575" y="5705475"/>
          <p14:tracePt t="128258" x="4510088" y="5732463"/>
          <p14:tracePt t="128275" x="4616450" y="5768975"/>
          <p14:tracePt t="128291" x="4687888" y="5776913"/>
          <p14:tracePt t="128308" x="4795838" y="5776913"/>
          <p14:tracePt t="128324" x="4894263" y="5803900"/>
          <p14:tracePt t="128341" x="5000625" y="5803900"/>
          <p14:tracePt t="128357" x="5089525" y="5803900"/>
          <p14:tracePt t="128374" x="5170488" y="5803900"/>
          <p14:tracePt t="128391" x="5187950" y="5786438"/>
          <p14:tracePt t="128424" x="5214938" y="5741988"/>
          <p14:tracePt t="128441" x="5214938" y="5680075"/>
          <p14:tracePt t="128457" x="5214938" y="5616575"/>
          <p14:tracePt t="128459" x="5214938" y="5581650"/>
          <p14:tracePt t="128475" x="5214938" y="5537200"/>
          <p14:tracePt t="128491" x="5214938" y="5491163"/>
          <p14:tracePt t="128508" x="5187950" y="5429250"/>
          <p14:tracePt t="128524" x="5160963" y="5348288"/>
          <p14:tracePt t="128541" x="5133975" y="5286375"/>
          <p14:tracePt t="128557" x="5099050" y="5214938"/>
          <p14:tracePt t="128574" x="5062538" y="5187950"/>
          <p14:tracePt t="128591" x="5054600" y="5180013"/>
          <p14:tracePt t="128607" x="5018088" y="5143500"/>
          <p14:tracePt t="128624" x="5010150" y="5133975"/>
          <p14:tracePt t="128641" x="4965700" y="5108575"/>
          <p14:tracePt t="128658" x="4884738" y="5099050"/>
          <p14:tracePt t="128675" x="4840288" y="5037138"/>
          <p14:tracePt t="128691" x="4822825" y="5000625"/>
          <p14:tracePt t="128707" x="4776788" y="4965700"/>
          <p14:tracePt t="128724" x="4732338" y="4938713"/>
          <p14:tracePt t="128741" x="4724400" y="4929188"/>
          <p14:tracePt t="128757" x="4697413" y="4911725"/>
          <p14:tracePt t="128774" x="4679950" y="4902200"/>
          <p14:tracePt t="128791" x="4660900" y="4875213"/>
          <p14:tracePt t="128850" x="4652963" y="4867275"/>
          <p14:tracePt t="128858" x="4633913" y="4857750"/>
          <p14:tracePt t="128866" x="4625975" y="4848225"/>
          <p14:tracePt t="128882" x="4616450" y="4840288"/>
          <p14:tracePt t="128892" x="4608513" y="4830763"/>
          <p14:tracePt t="128914" x="4598988" y="4813300"/>
          <p14:tracePt t="128924" x="4589463" y="4803775"/>
          <p14:tracePt t="128941" x="4572000" y="4795838"/>
          <p14:tracePt t="129059" x="4554538" y="4786313"/>
          <p14:tracePt t="129107" x="4537075" y="4786313"/>
          <p14:tracePt t="129123" x="4527550" y="4776788"/>
          <p14:tracePt t="129154" x="4518025" y="4776788"/>
          <p14:tracePt t="129210" x="4510088" y="4776788"/>
          <p14:tracePt t="129482" x="4483100" y="4776788"/>
          <p14:tracePt t="139170" x="4473575" y="4776788"/>
          <p14:tracePt t="139202" x="4473575" y="4786313"/>
          <p14:tracePt t="139210" x="4473575" y="4795838"/>
          <p14:tracePt t="139226" x="4473575" y="4803775"/>
          <p14:tracePt t="139234" x="4473575" y="4822825"/>
          <p14:tracePt t="139250" x="4473575" y="4848225"/>
          <p14:tracePt t="139258" x="4473575" y="4867275"/>
          <p14:tracePt t="139274" x="4473575" y="4911725"/>
          <p14:tracePt t="139291" x="4527550" y="4946650"/>
          <p14:tracePt t="139307" x="4545013" y="4965700"/>
          <p14:tracePt t="139340" x="4554538" y="4973638"/>
          <p14:tracePt t="139442" x="4562475" y="4973638"/>
          <p14:tracePt t="139474" x="4581525" y="4973638"/>
          <p14:tracePt t="139482" x="4589463" y="4965700"/>
          <p14:tracePt t="139498" x="4589463" y="4929188"/>
          <p14:tracePt t="139508" x="4589463" y="4919663"/>
          <p14:tracePt t="139524" x="4589463" y="4875213"/>
          <p14:tracePt t="139540" x="4589463" y="4840288"/>
          <p14:tracePt t="139557" x="4572000" y="4822825"/>
          <p14:tracePt t="139573" x="4562475" y="4803775"/>
          <p14:tracePt t="139610" x="4554538" y="4776788"/>
          <p14:tracePt t="139650" x="4554538" y="4768850"/>
          <p14:tracePt t="139666" x="4545013" y="4759325"/>
          <p14:tracePt t="139674" x="4537075" y="4751388"/>
          <p14:tracePt t="139698" x="4527550" y="4741863"/>
          <p14:tracePt t="139714" x="4518025" y="4741863"/>
          <p14:tracePt t="139723" x="4500563" y="4732338"/>
          <p14:tracePt t="139730" x="4491038" y="4732338"/>
          <p14:tracePt t="139746" x="4483100" y="4732338"/>
          <p14:tracePt t="139762" x="4473575" y="4724400"/>
          <p14:tracePt t="139778" x="4465638" y="4705350"/>
          <p14:tracePt t="139802" x="4438650" y="4705350"/>
          <p14:tracePt t="139810" x="4429125" y="4705350"/>
          <p14:tracePt t="139823" x="4419600" y="4705350"/>
          <p14:tracePt t="139840" x="4411663" y="4705350"/>
          <p14:tracePt t="139857" x="4394200" y="4705350"/>
          <p14:tracePt t="139873" x="4375150" y="4705350"/>
          <p14:tracePt t="139890" x="4357688" y="4714875"/>
          <p14:tracePt t="139930" x="4357688" y="4724400"/>
          <p14:tracePt t="139946" x="4357688" y="4741863"/>
          <p14:tracePt t="139954" x="4357688" y="4751388"/>
          <p14:tracePt t="139962" x="4357688" y="4759325"/>
          <p14:tracePt t="139973" x="4357688" y="4776788"/>
          <p14:tracePt t="139990" x="4357688" y="4803775"/>
          <p14:tracePt t="140007" x="4357688" y="4813300"/>
          <p14:tracePt t="140024" x="4357688" y="4848225"/>
          <p14:tracePt t="140040" x="4357688" y="4867275"/>
          <p14:tracePt t="140057" x="4367213" y="4875213"/>
          <p14:tracePt t="140074" x="4375150" y="4884738"/>
          <p14:tracePt t="140091" x="4402138" y="4911725"/>
          <p14:tracePt t="140107" x="4419600" y="4919663"/>
          <p14:tracePt t="140162" x="4429125" y="4919663"/>
          <p14:tracePt t="140178" x="4438650" y="4929188"/>
          <p14:tracePt t="140210" x="4465638" y="4929188"/>
          <p14:tracePt t="140234" x="4473575" y="4929188"/>
          <p14:tracePt t="140306" x="4483100" y="4929188"/>
          <p14:tracePt t="140330" x="4491038" y="4929188"/>
          <p14:tracePt t="140362" x="4518025" y="4929188"/>
          <p14:tracePt t="140378" x="4527550" y="4929188"/>
          <p14:tracePt t="140394" x="4537075" y="4919663"/>
          <p14:tracePt t="140402" x="4537075" y="4911725"/>
          <p14:tracePt t="140426" x="4537075" y="4902200"/>
          <p14:tracePt t="140458" x="4537075" y="4875213"/>
          <p14:tracePt t="140490" x="4537075" y="4867275"/>
          <p14:tracePt t="140571" x="4537075" y="4857750"/>
          <p14:tracePt t="140586" x="4537075" y="4848225"/>
          <p14:tracePt t="140602" x="4537075" y="4822825"/>
          <p14:tracePt t="140626" x="4537075" y="4813300"/>
          <p14:tracePt t="140634" x="4527550" y="4795838"/>
          <p14:tracePt t="140658" x="4527550" y="4768850"/>
          <p14:tracePt t="140666" x="4510088" y="4759325"/>
          <p14:tracePt t="140690" x="4510088" y="4751388"/>
          <p14:tracePt t="140730" x="4500563" y="4741863"/>
          <p14:tracePt t="140762" x="4491038" y="4732338"/>
          <p14:tracePt t="140794" x="4483100" y="4714875"/>
          <p14:tracePt t="140834" x="4473575" y="4705350"/>
          <p14:tracePt t="140866" x="4465638" y="4697413"/>
          <p14:tracePt t="140922" x="4429125" y="4697413"/>
          <p14:tracePt t="140954" x="4419600" y="4714875"/>
          <p14:tracePt t="141002" x="4419600" y="4724400"/>
          <p14:tracePt t="141010" x="4411663" y="4732338"/>
          <p14:tracePt t="141018" x="4411663" y="4741863"/>
          <p14:tracePt t="141042" x="4411663" y="4751388"/>
          <p14:tracePt t="141074" x="4411663" y="4759325"/>
          <p14:tracePt t="141082" x="4411663" y="4768850"/>
          <p14:tracePt t="141098" x="4411663" y="4795838"/>
          <p14:tracePt t="141130" x="4411663" y="4803775"/>
          <p14:tracePt t="141154" x="4411663" y="4813300"/>
          <p14:tracePt t="141170" x="4411663" y="4822825"/>
          <p14:tracePt t="141178" x="4419600" y="4830763"/>
          <p14:tracePt t="141194" x="4419600" y="4840288"/>
          <p14:tracePt t="141207" x="4429125" y="4857750"/>
          <p14:tracePt t="141226" x="4438650" y="4867275"/>
          <p14:tracePt t="141242" x="4446588" y="4875213"/>
          <p14:tracePt t="141266" x="4473575" y="4884738"/>
          <p14:tracePt t="141282" x="4483100" y="4911725"/>
          <p14:tracePt t="141338" x="4491038" y="4911725"/>
          <p14:tracePt t="141370" x="4518025" y="4911725"/>
          <p14:tracePt t="141410" x="4527550" y="4911725"/>
          <p14:tracePt t="141434" x="4537075" y="4911725"/>
          <p14:tracePt t="141474" x="4554538" y="4911725"/>
          <p14:tracePt t="141490" x="4572000" y="4894263"/>
          <p14:tracePt t="141498" x="4581525" y="4884738"/>
          <p14:tracePt t="141514" x="4581525" y="4875213"/>
          <p14:tracePt t="141524" x="4581525" y="4867275"/>
          <p14:tracePt t="141540" x="4581525" y="4857750"/>
          <p14:tracePt t="141557" x="4581525" y="4822825"/>
          <p14:tracePt t="141573" x="4581525" y="4813300"/>
          <p14:tracePt t="141590" x="4581525" y="4803775"/>
          <p14:tracePt t="141607" x="4581525" y="4795838"/>
          <p14:tracePt t="141624" x="4581525" y="4768850"/>
          <p14:tracePt t="141640" x="4562475" y="4759325"/>
          <p14:tracePt t="141657" x="4554538" y="4751388"/>
          <p14:tracePt t="141674" x="4545013" y="4732338"/>
          <p14:tracePt t="141690" x="4537075" y="4724400"/>
          <p14:tracePt t="141707" x="4527550" y="4705350"/>
          <p14:tracePt t="141754" x="4518025" y="4705350"/>
          <p14:tracePt t="141770" x="4491038" y="4705350"/>
          <p14:tracePt t="141786" x="4483100" y="4705350"/>
          <p14:tracePt t="141810" x="4473575" y="4705350"/>
          <p14:tracePt t="141826" x="4465638" y="4705350"/>
          <p14:tracePt t="141842" x="4438650" y="4705350"/>
          <p14:tracePt t="141858" x="4429125" y="4705350"/>
          <p14:tracePt t="141874" x="4419600" y="4714875"/>
          <p14:tracePt t="141898" x="4419600" y="4724400"/>
          <p14:tracePt t="141914" x="4419600" y="4741863"/>
          <p14:tracePt t="141923" x="4419600" y="4751388"/>
          <p14:tracePt t="141930" x="4419600" y="4759325"/>
          <p14:tracePt t="141940" x="4419600" y="4776788"/>
          <p14:tracePt t="141957" x="4419600" y="4795838"/>
          <p14:tracePt t="141973" x="4429125" y="4813300"/>
          <p14:tracePt t="141990" x="4446588" y="4822825"/>
          <p14:tracePt t="142007" x="4456113" y="4830763"/>
          <p14:tracePt t="142050" x="4465638" y="4830763"/>
          <p14:tracePt t="142179" x="4473575" y="4830763"/>
          <p14:tracePt t="142202" x="4473575" y="4822825"/>
          <p14:tracePt t="142882" x="4483100" y="4813300"/>
          <p14:tracePt t="142907" x="4491038" y="4813300"/>
          <p14:tracePt t="142914" x="4518025" y="4813300"/>
          <p14:tracePt t="142924" x="4537075" y="4813300"/>
          <p14:tracePt t="142940" x="4554538" y="4822825"/>
          <p14:tracePt t="142957" x="4598988" y="4840288"/>
          <p14:tracePt t="142973" x="4643438" y="4875213"/>
          <p14:tracePt t="142990" x="4652963" y="4884738"/>
          <p14:tracePt t="143007" x="4697413" y="4902200"/>
          <p14:tracePt t="143023" x="4714875" y="4929188"/>
          <p14:tracePt t="143040" x="4732338" y="4938713"/>
          <p14:tracePt t="143057" x="4759325" y="4956175"/>
          <p14:tracePt t="143074" x="4776788" y="4973638"/>
          <p14:tracePt t="143091" x="4822825" y="5037138"/>
          <p14:tracePt t="143107" x="4857750" y="5062538"/>
          <p14:tracePt t="143123" x="4884738" y="5143500"/>
          <p14:tracePt t="143140" x="4884738" y="5153025"/>
          <p14:tracePt t="143157" x="4902200" y="5197475"/>
          <p14:tracePt t="143173" x="4919663" y="5205413"/>
          <p14:tracePt t="143190" x="4929188" y="5241925"/>
          <p14:tracePt t="143207" x="4938713" y="5268913"/>
          <p14:tracePt t="143223" x="4946650" y="5313363"/>
          <p14:tracePt t="143240" x="4973638" y="5357813"/>
          <p14:tracePt t="143257" x="4973638" y="5419725"/>
          <p14:tracePt t="143274" x="4991100" y="5510213"/>
          <p14:tracePt t="143291" x="4991100" y="5572125"/>
          <p14:tracePt t="143307" x="4991100" y="5643563"/>
          <p14:tracePt t="143323" x="4991100" y="5688013"/>
          <p14:tracePt t="143340" x="4991100" y="5751513"/>
          <p14:tracePt t="143357" x="4991100" y="5795963"/>
          <p14:tracePt t="143374" x="4973638" y="5857875"/>
          <p14:tracePt t="143390" x="4946650" y="5902325"/>
          <p14:tracePt t="143407" x="4894263" y="5965825"/>
          <p14:tracePt t="143423" x="4884738" y="6000750"/>
          <p14:tracePt t="143440" x="4848225" y="6045200"/>
          <p14:tracePt t="143457" x="4813300" y="6072188"/>
          <p14:tracePt t="143474" x="4776788" y="6108700"/>
          <p14:tracePt t="143491" x="4724400" y="6161088"/>
          <p14:tracePt t="143507" x="4705350" y="6180138"/>
          <p14:tracePt t="143523" x="4697413" y="6197600"/>
          <p14:tracePt t="143540" x="4670425" y="6215063"/>
          <p14:tracePt t="145842" x="4687888" y="6215063"/>
          <p14:tracePt t="145850" x="4697413" y="6197600"/>
          <p14:tracePt t="145858" x="4705350" y="6188075"/>
          <p14:tracePt t="145875" x="4732338" y="6180138"/>
          <p14:tracePt t="145890" x="4768850" y="6143625"/>
          <p14:tracePt t="145907" x="4813300" y="6108700"/>
          <p14:tracePt t="145923" x="4830763" y="6089650"/>
          <p14:tracePt t="145940" x="4884738" y="6037263"/>
          <p14:tracePt t="145956" x="4965700" y="5973763"/>
          <p14:tracePt t="145974" x="5045075" y="5884863"/>
          <p14:tracePt t="145990" x="5153025" y="5795963"/>
          <p14:tracePt t="146007" x="5313363" y="5697538"/>
          <p14:tracePt t="146023" x="5562600" y="5626100"/>
          <p14:tracePt t="146040" x="5776913" y="5545138"/>
          <p14:tracePt t="146057" x="6045200" y="5527675"/>
          <p14:tracePt t="146074" x="6286500" y="5483225"/>
          <p14:tracePt t="146090" x="6608763" y="5438775"/>
          <p14:tracePt t="146107" x="6688138" y="5411788"/>
          <p14:tracePt t="146123" x="6751638" y="5384800"/>
          <p14:tracePt t="146140" x="6796088" y="5367338"/>
          <p14:tracePt t="146156" x="6840538" y="5357813"/>
          <p14:tracePt t="146174" x="6884988" y="5330825"/>
          <p14:tracePt t="146190" x="6946900" y="5313363"/>
          <p14:tracePt t="146207" x="6983413" y="5268913"/>
          <p14:tracePt t="146223" x="7037388" y="5259388"/>
          <p14:tracePt t="146240" x="7062788" y="5224463"/>
          <p14:tracePt t="146257" x="7089775" y="5205413"/>
          <p14:tracePt t="146274" x="7116763" y="5180013"/>
          <p14:tracePt t="146290" x="7161213" y="5133975"/>
          <p14:tracePt t="146307" x="7180263" y="5116513"/>
          <p14:tracePt t="146323" x="7215188" y="5081588"/>
          <p14:tracePt t="146340" x="7232650" y="5062538"/>
          <p14:tracePt t="146356" x="7269163" y="5037138"/>
          <p14:tracePt t="146373" x="7277100" y="5018088"/>
          <p14:tracePt t="146426" x="7277100" y="5010150"/>
          <p14:tracePt t="146442" x="7296150" y="4991100"/>
          <p14:tracePt t="146506" x="7313613" y="4965700"/>
          <p14:tracePt t="146523" x="7313613" y="4938713"/>
          <p14:tracePt t="146538" x="7313613" y="4929188"/>
          <p14:tracePt t="146546" x="7313613" y="4911725"/>
          <p14:tracePt t="146556" x="7313613" y="4902200"/>
          <p14:tracePt t="146573" x="7313613" y="4875213"/>
          <p14:tracePt t="146590" x="7313613" y="4857750"/>
          <p14:tracePt t="146607" x="7313613" y="4848225"/>
          <p14:tracePt t="146640" x="7313613" y="4840288"/>
          <p14:tracePt t="147130" x="7331075" y="4830763"/>
          <p14:tracePt t="147154" x="7340600" y="4830763"/>
          <p14:tracePt t="147178" x="7358063" y="4830763"/>
          <p14:tracePt t="147202" x="7367588" y="4830763"/>
          <p14:tracePt t="147210" x="7375525" y="4830763"/>
          <p14:tracePt t="147218" x="7412038" y="4830763"/>
          <p14:tracePt t="147226" x="7439025" y="4830763"/>
          <p14:tracePt t="147240" x="7446963" y="4830763"/>
          <p14:tracePt t="147257" x="7537450" y="4830763"/>
          <p14:tracePt t="147274" x="7705725" y="4830763"/>
          <p14:tracePt t="147291" x="7939088" y="4830763"/>
          <p14:tracePt t="147307" x="8116888" y="4848225"/>
          <p14:tracePt t="147324" x="8296275" y="4867275"/>
          <p14:tracePt t="147340" x="8402638" y="4867275"/>
          <p14:tracePt t="147357" x="8474075" y="4875213"/>
          <p14:tracePt t="147373" x="8491538" y="4875213"/>
          <p14:tracePt t="147391" x="8510588" y="4894263"/>
          <p14:tracePt t="147434" x="8518525" y="4894263"/>
          <p14:tracePt t="147442" x="8528050" y="4894263"/>
          <p14:tracePt t="147457" x="8537575" y="4894263"/>
          <p14:tracePt t="147474" x="8572500" y="4894263"/>
          <p14:tracePt t="147507" x="8582025" y="4894263"/>
          <p14:tracePt t="147524" x="8589963" y="4894263"/>
          <p14:tracePt t="147541" x="8616950" y="4894263"/>
          <p14:tracePt t="147557" x="8634413" y="4894263"/>
          <p14:tracePt t="147574" x="8670925" y="4894263"/>
          <p14:tracePt t="147591" x="8697913" y="4894263"/>
          <p14:tracePt t="147607" x="8732838" y="4894263"/>
          <p14:tracePt t="147624" x="8742363" y="4894263"/>
          <p14:tracePt t="147640" x="8777288" y="4894263"/>
          <p14:tracePt t="147657" x="8786813" y="4894263"/>
          <p14:tracePt t="147674" x="8823325" y="4894263"/>
          <p14:tracePt t="147691" x="8840788" y="4894263"/>
          <p14:tracePt t="147707" x="8848725" y="4894263"/>
          <p14:tracePt t="147724" x="8858250" y="4894263"/>
          <p14:tracePt t="147741" x="8875713" y="4894263"/>
          <p14:tracePt t="147757" x="8902700" y="4894263"/>
          <p14:tracePt t="147774" x="8912225" y="4894263"/>
          <p14:tracePt t="147791" x="8939213" y="4884738"/>
          <p14:tracePt t="147807" x="8947150" y="4884738"/>
          <p14:tracePt t="147824" x="8991600" y="4884738"/>
          <p14:tracePt t="147841" x="9010650" y="4884738"/>
          <p14:tracePt t="147857" x="9028113" y="4867275"/>
          <p14:tracePt t="147873" x="9045575" y="4867275"/>
          <p14:tracePt t="147890" x="9072563" y="4867275"/>
          <p14:tracePt t="147907" x="9197975" y="4867275"/>
          <p14:tracePt t="147923" x="9348788" y="4867275"/>
          <p14:tracePt t="147940" x="9491663" y="4867275"/>
          <p14:tracePt t="147956" x="9688513" y="4867275"/>
          <p14:tracePt t="147973" x="9858375" y="4867275"/>
          <p14:tracePt t="147990" x="9947275" y="4867275"/>
          <p14:tracePt t="148006" x="9991725" y="4867275"/>
          <p14:tracePt t="148023" x="10010775" y="4867275"/>
          <p14:tracePt t="148227" x="10018713" y="4857750"/>
          <p14:tracePt t="148266" x="9991725" y="4857750"/>
          <p14:tracePt t="148274" x="9939338" y="4857750"/>
          <p14:tracePt t="148282" x="9912350" y="4875213"/>
          <p14:tracePt t="148291" x="9858375" y="4884738"/>
          <p14:tracePt t="148307" x="9759950" y="4938713"/>
          <p14:tracePt t="148323" x="9644063" y="4973638"/>
          <p14:tracePt t="148340" x="9555163" y="5027613"/>
          <p14:tracePt t="148356" x="9385300" y="5089525"/>
          <p14:tracePt t="148373" x="9180513" y="5116513"/>
          <p14:tracePt t="148390" x="9010650" y="5133975"/>
          <p14:tracePt t="148407" x="8759825" y="5170488"/>
          <p14:tracePt t="148423" x="8562975" y="5205413"/>
          <p14:tracePt t="148440" x="8340725" y="5224463"/>
          <p14:tracePt t="148456" x="8143875" y="5276850"/>
          <p14:tracePt t="148473" x="7947025" y="5295900"/>
          <p14:tracePt t="148490" x="7732713" y="5330825"/>
          <p14:tracePt t="148507" x="7608888" y="5330825"/>
          <p14:tracePt t="148524" x="7483475" y="5330825"/>
          <p14:tracePt t="148540" x="7358063" y="5330825"/>
          <p14:tracePt t="148556" x="7242175" y="5330825"/>
          <p14:tracePt t="148573" x="7153275" y="5330825"/>
          <p14:tracePt t="148590" x="7089775" y="5330825"/>
          <p14:tracePt t="148607" x="7018338" y="5330825"/>
          <p14:tracePt t="148623" x="6973888" y="5322888"/>
          <p14:tracePt t="148640" x="6946900" y="5313363"/>
          <p14:tracePt t="148656" x="6894513" y="5286375"/>
          <p14:tracePt t="148690" x="6858000" y="5276850"/>
          <p14:tracePt t="148706" x="6848475" y="5259388"/>
          <p14:tracePt t="148723" x="6840538" y="5251450"/>
          <p14:tracePt t="148740" x="6823075" y="5232400"/>
          <p14:tracePt t="148756" x="6804025" y="5224463"/>
          <p14:tracePt t="148773" x="6796088" y="5214938"/>
          <p14:tracePt t="148810" x="6786563" y="5205413"/>
          <p14:tracePt t="148850" x="6786563" y="5187950"/>
          <p14:tracePt t="148882" x="6786563" y="5180013"/>
          <p14:tracePt t="148906" x="6786563" y="5170488"/>
          <p14:tracePt t="148914" x="6786563" y="5160963"/>
          <p14:tracePt t="148939" x="6786563" y="5153025"/>
          <p14:tracePt t="148946" x="6796088" y="5143500"/>
          <p14:tracePt t="148956" x="6813550" y="5133975"/>
          <p14:tracePt t="148973" x="6823075" y="5126038"/>
          <p14:tracePt t="148990" x="6831013" y="5126038"/>
          <p14:tracePt t="149006" x="6840538" y="5126038"/>
          <p14:tracePt t="149023" x="6858000" y="5126038"/>
          <p14:tracePt t="149040" x="6884988" y="5126038"/>
          <p14:tracePt t="149056" x="6902450" y="5126038"/>
          <p14:tracePt t="149074" x="6938963" y="5126038"/>
          <p14:tracePt t="149090" x="6965950" y="5126038"/>
          <p14:tracePt t="149107" x="7000875" y="5126038"/>
          <p14:tracePt t="149123" x="7037388" y="5126038"/>
          <p14:tracePt t="149140" x="7072313" y="5126038"/>
          <p14:tracePt t="149156" x="7108825" y="5126038"/>
          <p14:tracePt t="149190" x="7116763" y="5126038"/>
          <p14:tracePt t="149210" x="7126288" y="5126038"/>
          <p14:tracePt t="149234" x="7143750" y="5126038"/>
          <p14:tracePt t="149258" x="7161213" y="5126038"/>
          <p14:tracePt t="149274" x="7170738" y="5126038"/>
          <p14:tracePt t="149282" x="7180263" y="5126038"/>
          <p14:tracePt t="149298" x="7197725" y="5126038"/>
          <p14:tracePt t="149330" x="7205663" y="5126038"/>
          <p14:tracePt t="149339" x="7224713" y="5126038"/>
          <p14:tracePt t="149346" x="7232650" y="5126038"/>
          <p14:tracePt t="149356" x="7242175" y="5126038"/>
          <p14:tracePt t="149373" x="7269163" y="5126038"/>
          <p14:tracePt t="149390" x="7313613" y="5126038"/>
          <p14:tracePt t="149406" x="7358063" y="5126038"/>
          <p14:tracePt t="149423" x="7385050" y="5126038"/>
          <p14:tracePt t="149440" x="7412038" y="5126038"/>
          <p14:tracePt t="149456" x="7419975" y="5126038"/>
          <p14:tracePt t="149473" x="7446963" y="5126038"/>
          <p14:tracePt t="149490" x="7473950" y="5108575"/>
          <p14:tracePt t="149507" x="7483475" y="5108575"/>
          <p14:tracePt t="149540" x="7500938" y="5108575"/>
          <p14:tracePt t="149556" x="7518400" y="5108575"/>
          <p14:tracePt t="149573" x="7527925" y="5108575"/>
          <p14:tracePt t="149594" x="7537450" y="5108575"/>
          <p14:tracePt t="149610" x="7545388" y="5108575"/>
          <p14:tracePt t="149626" x="7572375" y="5108575"/>
          <p14:tracePt t="149666" x="7581900" y="5108575"/>
          <p14:tracePt t="149714" x="7589838" y="5108575"/>
          <p14:tracePt t="149738" x="7599363" y="5108575"/>
          <p14:tracePt t="149746" x="7626350" y="5108575"/>
          <p14:tracePt t="149762" x="7634288" y="5108575"/>
          <p14:tracePt t="149773" x="7643813" y="5108575"/>
          <p14:tracePt t="149790" x="7742238" y="5108575"/>
          <p14:tracePt t="149806" x="7823200" y="5108575"/>
          <p14:tracePt t="149823" x="7902575" y="5126038"/>
          <p14:tracePt t="149840" x="7929563" y="5133975"/>
          <p14:tracePt t="149856" x="7966075" y="5153025"/>
          <p14:tracePt t="149873" x="7983538" y="5153025"/>
          <p14:tracePt t="149930" x="7991475" y="5153025"/>
          <p14:tracePt t="149939" x="8018463" y="5160963"/>
          <p14:tracePt t="149954" x="8054975" y="5160963"/>
          <p14:tracePt t="149962" x="8081963" y="5160963"/>
          <p14:tracePt t="149973" x="8116888" y="5160963"/>
          <p14:tracePt t="149989" x="8153400" y="5180013"/>
          <p14:tracePt t="150006" x="8170863" y="5180013"/>
          <p14:tracePt t="150023" x="8180388" y="5180013"/>
          <p14:tracePt t="150040" x="8188325" y="5180013"/>
          <p14:tracePt t="150056" x="8215313" y="5180013"/>
          <p14:tracePt t="150073" x="8224838" y="5180013"/>
          <p14:tracePt t="150090" x="8242300" y="5180013"/>
          <p14:tracePt t="150107" x="8277225" y="5180013"/>
          <p14:tracePt t="150123" x="8286750" y="5180013"/>
          <p14:tracePt t="150140" x="8304213" y="5180013"/>
          <p14:tracePt t="150156" x="8313738" y="5180013"/>
          <p14:tracePt t="150190" x="8331200" y="5180013"/>
          <p14:tracePt t="150206" x="8340725" y="5180013"/>
          <p14:tracePt t="150223" x="8375650" y="5180013"/>
          <p14:tracePt t="150240" x="8385175" y="5180013"/>
          <p14:tracePt t="150256" x="8394700" y="5180013"/>
          <p14:tracePt t="150282" x="8402638" y="5180013"/>
          <p14:tracePt t="150291" x="8420100" y="5180013"/>
          <p14:tracePt t="150994" x="8412163" y="5170488"/>
          <p14:tracePt t="151002" x="8402638" y="5170488"/>
          <p14:tracePt t="151010" x="8394700" y="5170488"/>
          <p14:tracePt t="151023" x="8385175" y="5160963"/>
          <p14:tracePt t="151039" x="8232775" y="5099050"/>
          <p14:tracePt t="151056" x="7939088" y="5010150"/>
          <p14:tracePt t="151073" x="7545388" y="4848225"/>
          <p14:tracePt t="151090" x="6894513" y="4589463"/>
          <p14:tracePt t="151107" x="6500813" y="4411663"/>
          <p14:tracePt t="151123" x="6197600" y="4259263"/>
          <p14:tracePt t="151140" x="5938838" y="4125913"/>
          <p14:tracePt t="151156" x="5705475" y="3965575"/>
          <p14:tracePt t="151173" x="5348288" y="3768725"/>
          <p14:tracePt t="151190" x="5000625" y="3536950"/>
          <p14:tracePt t="151206" x="4643438" y="3313113"/>
          <p14:tracePt t="151223" x="4402138" y="3089275"/>
          <p14:tracePt t="151240" x="4179888" y="2884488"/>
          <p14:tracePt t="151256" x="4017963" y="2714625"/>
          <p14:tracePt t="151273" x="3884613" y="2544763"/>
          <p14:tracePt t="151290" x="3705225" y="2330450"/>
          <p14:tracePt t="151307" x="3589338" y="2205038"/>
          <p14:tracePt t="151323" x="3438525" y="2054225"/>
          <p14:tracePt t="151340" x="3313113" y="1938338"/>
          <p14:tracePt t="151356" x="3160713" y="1830388"/>
          <p14:tracePt t="151373" x="3071813" y="1724025"/>
          <p14:tracePt t="151389" x="3000375" y="1598613"/>
          <p14:tracePt t="151406" x="2884488" y="1419225"/>
          <p14:tracePt t="151423" x="2786063" y="1276350"/>
          <p14:tracePt t="151440" x="2705100" y="1133475"/>
          <p14:tracePt t="151456" x="2633663" y="1027113"/>
          <p14:tracePt t="151473" x="2544763" y="928688"/>
          <p14:tracePt t="151490" x="2411413" y="768350"/>
          <p14:tracePt t="151507" x="2330450" y="679450"/>
          <p14:tracePt t="151523" x="2214563" y="536575"/>
          <p14:tracePt t="151539" x="2089150" y="455613"/>
          <p14:tracePt t="151556" x="1990725" y="374650"/>
          <p14:tracePt t="151573" x="1893888" y="303213"/>
          <p14:tracePt t="151590" x="1857375" y="276225"/>
          <p14:tracePt t="151606" x="1795463" y="231775"/>
          <p14:tracePt t="151623" x="1731963" y="187325"/>
          <p14:tracePt t="151640" x="1704975" y="179388"/>
          <p14:tracePt t="151656" x="1660525" y="160338"/>
          <p14:tracePt t="151673" x="1652588" y="133350"/>
          <p14:tracePt t="151690" x="1608138" y="107950"/>
          <p14:tracePt t="151707" x="1589088" y="98425"/>
          <p14:tracePt t="151723" x="1554163" y="88900"/>
          <p14:tracePt t="151740" x="1544638" y="80963"/>
          <p14:tracePt t="151756" x="1536700" y="80963"/>
          <p14:tracePt t="153505" x="1465263" y="88900"/>
        </p14:tracePtLst>
      </p14:laserTraceLst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1143</Words>
  <Application>Microsoft Office PowerPoint</Application>
  <PresentationFormat>Widescreen</PresentationFormat>
  <Paragraphs>137</Paragraphs>
  <Slides>21</Slides>
  <Notes>0</Notes>
  <HiddenSlides>0</HiddenSlides>
  <MMClips>1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宋体</vt:lpstr>
      <vt:lpstr>Arial</vt:lpstr>
      <vt:lpstr>Calibri</vt:lpstr>
      <vt:lpstr>Calibri Light</vt:lpstr>
      <vt:lpstr>Cambria Math</vt:lpstr>
      <vt:lpstr>New Baskerville</vt:lpstr>
      <vt:lpstr>Times New Roman</vt:lpstr>
      <vt:lpstr>Wingdings</vt:lpstr>
      <vt:lpstr>Office Theme</vt:lpstr>
      <vt:lpstr>Equation</vt:lpstr>
      <vt:lpstr>公式</vt:lpstr>
      <vt:lpstr>Small-signal operation of the BJT differential amplifier</vt:lpstr>
      <vt:lpstr>Small-Signal Operation</vt:lpstr>
      <vt:lpstr>Small-Signal Operation</vt:lpstr>
      <vt:lpstr>Input Differential Resistance</vt:lpstr>
      <vt:lpstr>Differential Voltage Gain</vt:lpstr>
      <vt:lpstr>Differential Voltage Gain</vt:lpstr>
      <vt:lpstr>Differential Half-Circuit Analysis</vt:lpstr>
      <vt:lpstr>Differential Half-Circuit Analysis</vt:lpstr>
      <vt:lpstr>Differential Half-Circuit Analysis</vt:lpstr>
      <vt:lpstr>Common-Mode Gain</vt:lpstr>
      <vt:lpstr>Common-Mode Gain</vt:lpstr>
      <vt:lpstr>Common-Mode Gain </vt:lpstr>
      <vt:lpstr>Common-Mode Rejection Ratio </vt:lpstr>
      <vt:lpstr>Input Common-Mode Resistance </vt:lpstr>
      <vt:lpstr>Example 1</vt:lpstr>
      <vt:lpstr>Example 1 (cont’d) </vt:lpstr>
      <vt:lpstr>Example 1 – Sol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71</cp:revision>
  <dcterms:created xsi:type="dcterms:W3CDTF">2020-03-12T07:18:03Z</dcterms:created>
  <dcterms:modified xsi:type="dcterms:W3CDTF">2020-03-14T04:04:38Z</dcterms:modified>
</cp:coreProperties>
</file>